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s/slide2.xml" ContentType="application/vnd.openxmlformats-officedocument.presentationml.slide+xml"/>
  <Override PartName="/ppt/slides/slide28.xml" ContentType="application/vnd.openxmlformats-officedocument.presentationml.slide+xml"/>
  <Override PartName="/ppt/slides/slide27.xml" ContentType="application/vnd.openxmlformats-officedocument.presentationml.slide+xml"/>
  <Override PartName="/ppt/slides/slide26.xml" ContentType="application/vnd.openxmlformats-officedocument.presentationml.slide+xml"/>
  <Override PartName="/ppt/slides/slide25.xml" ContentType="application/vnd.openxmlformats-officedocument.presentationml.slide+xml"/>
  <Override PartName="/ppt/slides/slide24.xml" ContentType="application/vnd.openxmlformats-officedocument.presentationml.slide+xml"/>
  <Override PartName="/ppt/slides/slide23.xml" ContentType="application/vnd.openxmlformats-officedocument.presentationml.slide+xml"/>
  <Override PartName="/ppt/slides/slide22.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7.xml" ContentType="application/vnd.openxmlformats-officedocument.presentationml.slide+xml"/>
  <Override PartName="/ppt/slides/slide36.xml" ContentType="application/vnd.openxmlformats-officedocument.presentationml.slide+xml"/>
  <Override PartName="/ppt/slides/slide35.xml" ContentType="application/vnd.openxmlformats-officedocument.presentationml.slide+xml"/>
  <Override PartName="/ppt/slides/slide34.xml" ContentType="application/vnd.openxmlformats-officedocument.presentationml.slide+xml"/>
  <Override PartName="/ppt/slides/slide33.xml" ContentType="application/vnd.openxmlformats-officedocument.presentationml.slide+xml"/>
  <Override PartName="/ppt/slides/slide32.xml" ContentType="application/vnd.openxmlformats-officedocument.presentationml.slide+xml"/>
  <Override PartName="/ppt/slides/slide21.xml" ContentType="application/vnd.openxmlformats-officedocument.presentationml.slide+xml"/>
  <Override PartName="/ppt/slides/slide20.xml" ContentType="application/vnd.openxmlformats-officedocument.presentationml.slide+xml"/>
  <Override PartName="/ppt/slides/slide19.xml" ContentType="application/vnd.openxmlformats-officedocument.presentationml.slide+xml"/>
  <Override PartName="/ppt/slides/slide9.xml" ContentType="application/vnd.openxmlformats-officedocument.presentationml.slide+xml"/>
  <Override PartName="/ppt/slides/slide8.xml" ContentType="application/vnd.openxmlformats-officedocument.presentationml.slide+xml"/>
  <Override PartName="/ppt/slides/slide7.xml" ContentType="application/vnd.openxmlformats-officedocument.presentationml.slide+xml"/>
  <Override PartName="/ppt/slides/slide6.xml" ContentType="application/vnd.openxmlformats-officedocument.presentationml.slide+xml"/>
  <Override PartName="/ppt/slides/slide5.xml" ContentType="application/vnd.openxmlformats-officedocument.presentationml.slide+xml"/>
  <Override PartName="/ppt/slides/slide4.xml" ContentType="application/vnd.openxmlformats-officedocument.presentationml.slide+xml"/>
  <Override PartName="/ppt/slides/slide3.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8.xml" ContentType="application/vnd.openxmlformats-officedocument.presentationml.slide+xml"/>
  <Override PartName="/ppt/slides/slide17.xml" ContentType="application/vnd.openxmlformats-officedocument.presentationml.slide+xml"/>
  <Override PartName="/ppt/slides/slide16.xml" ContentType="application/vnd.openxmlformats-officedocument.presentationml.slide+xml"/>
  <Override PartName="/ppt/slides/slide15.xml" ContentType="application/vnd.openxmlformats-officedocument.presentationml.slide+xml"/>
  <Override PartName="/ppt/slides/slide14.xml" ContentType="application/vnd.openxmlformats-officedocument.presentationml.slide+xml"/>
  <Override PartName="/ppt/slides/slide13.xml" ContentType="application/vnd.openxmlformats-officedocument.presentationml.slide+xml"/>
  <Override PartName="/ppt/slides/slide1.xml" ContentType="application/vnd.openxmlformats-officedocument.presentationml.slide+xml"/>
  <Override PartName="/ppt/slides/slide38.xml" ContentType="application/vnd.openxmlformats-officedocument.presentationml.slide+xml"/>
  <Override PartName="/ppt/slides/slide40.xml" ContentType="application/vnd.openxmlformats-officedocument.presentationml.slide+xml"/>
  <Override PartName="/ppt/slides/slide59.xml" ContentType="application/vnd.openxmlformats-officedocument.presentationml.slide+xml"/>
  <Override PartName="/ppt/slides/slide58.xml" ContentType="application/vnd.openxmlformats-officedocument.presentationml.slide+xml"/>
  <Override PartName="/ppt/slides/slide39.xml" ContentType="application/vnd.openxmlformats-officedocument.presentationml.slide+xml"/>
  <Override PartName="/ppt/slides/slide56.xml" ContentType="application/vnd.openxmlformats-officedocument.presentationml.slide+xml"/>
  <Override PartName="/ppt/slides/slide55.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6.xml" ContentType="application/vnd.openxmlformats-officedocument.presentationml.slide+xml"/>
  <Override PartName="/ppt/slides/slide65.xml" ContentType="application/vnd.openxmlformats-officedocument.presentationml.slide+xml"/>
  <Override PartName="/ppt/slides/slide64.xml" ContentType="application/vnd.openxmlformats-officedocument.presentationml.slide+xml"/>
  <Override PartName="/ppt/slides/slide63.xml" ContentType="application/vnd.openxmlformats-officedocument.presentationml.slide+xml"/>
  <Override PartName="/ppt/slides/slide54.xml" ContentType="application/vnd.openxmlformats-officedocument.presentationml.slide+xml"/>
  <Override PartName="/ppt/slides/slide57.xml" ContentType="application/vnd.openxmlformats-officedocument.presentationml.slide+xml"/>
  <Override PartName="/ppt/slides/slide52.xml" ContentType="application/vnd.openxmlformats-officedocument.presentationml.slide+xml"/>
  <Override PartName="/ppt/slides/slide44.xml" ContentType="application/vnd.openxmlformats-officedocument.presentationml.slide+xml"/>
  <Override PartName="/ppt/slides/slide53.xml" ContentType="application/vnd.openxmlformats-officedocument.presentationml.slide+xml"/>
  <Override PartName="/ppt/slides/slide42.xml" ContentType="application/vnd.openxmlformats-officedocument.presentationml.slide+xml"/>
  <Override PartName="/ppt/slides/slide41.xml" ContentType="application/vnd.openxmlformats-officedocument.presentationml.slide+xml"/>
  <Override PartName="/ppt/slides/slide45.xml" ContentType="application/vnd.openxmlformats-officedocument.presentationml.slide+xml"/>
  <Override PartName="/ppt/slides/slide43.xml" ContentType="application/vnd.openxmlformats-officedocument.presentationml.slide+xml"/>
  <Override PartName="/ppt/slides/slide51.xml" ContentType="application/vnd.openxmlformats-officedocument.presentationml.slide+xml"/>
  <Override PartName="/ppt/slides/slide50.xml" ContentType="application/vnd.openxmlformats-officedocument.presentationml.slide+xml"/>
  <Override PartName="/ppt/slides/slide49.xml" ContentType="application/vnd.openxmlformats-officedocument.presentationml.slide+xml"/>
  <Override PartName="/ppt/slides/slide48.xml" ContentType="application/vnd.openxmlformats-officedocument.presentationml.slide+xml"/>
  <Override PartName="/ppt/slides/slide47.xml" ContentType="application/vnd.openxmlformats-officedocument.presentationml.slide+xml"/>
  <Override PartName="/ppt/slides/slide46.xml" ContentType="application/vnd.openxmlformats-officedocument.presentationml.slide+xml"/>
  <Override PartName="/ppt/slideMasters/slideMaster1.xml" ContentType="application/vnd.openxmlformats-officedocument.presentationml.slideMaster+xml"/>
  <Override PartName="/ppt/notesSlides/notesSlide3.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4.xml" ContentType="application/vnd.openxmlformats-officedocument.presentationml.notesSlide+xml"/>
  <Override PartName="/ppt/notesSlides/notesSlide8.xml" ContentType="application/vnd.openxmlformats-officedocument.presentationml.notesSlide+xml"/>
  <Override PartName="/ppt/notesSlides/notesSlide2.xml" ContentType="application/vnd.openxmlformats-officedocument.presentationml.notesSlide+xml"/>
  <Override PartName="/ppt/notesSlides/notesSlide5.xml" ContentType="application/vnd.openxmlformats-officedocument.presentationml.notesSlide+xml"/>
  <Override PartName="/ppt/slideLayouts/slideLayout1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1.xml" ContentType="application/vnd.openxmlformats-officedocument.presentationml.slideLayout+xml"/>
  <Override PartName="/ppt/slideLayouts/slideLayout4.xml" ContentType="application/vnd.openxmlformats-officedocument.presentationml.slideLayout+xml"/>
  <Override PartName="/ppt/slideLayouts/slideLayout3.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27.xml" ContentType="application/vnd.openxmlformats-officedocument.presentationml.slideLayout+xml"/>
  <Override PartName="/ppt/slideLayouts/slideLayout19.xml" ContentType="application/vnd.openxmlformats-officedocument.presentationml.slideLayout+xml"/>
  <Override PartName="/ppt/slideLayouts/slideLayout18.xml" ContentType="application/vnd.openxmlformats-officedocument.presentationml.slideLayout+xml"/>
  <Override PartName="/ppt/slideLayouts/slideLayout17.xml" ContentType="application/vnd.openxmlformats-officedocument.presentationml.slideLayout+xml"/>
  <Override PartName="/ppt/slideLayouts/slideLayout16.xml" ContentType="application/vnd.openxmlformats-officedocument.presentationml.slideLayout+xml"/>
  <Override PartName="/ppt/slideLayouts/slideLayout15.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6.xml" ContentType="application/vnd.openxmlformats-officedocument.presentationml.slideLayout+xml"/>
  <Override PartName="/ppt/slideLayouts/slideLayout25.xml" ContentType="application/vnd.openxmlformats-officedocument.presentationml.slideLayout+xml"/>
  <Override PartName="/ppt/slideLayouts/slideLayout24.xml" ContentType="application/vnd.openxmlformats-officedocument.presentationml.slideLayout+xml"/>
  <Override PartName="/ppt/slideLayouts/slideLayout23.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notesSlides/notesSlide1.xml" ContentType="application/vnd.openxmlformats-officedocument.presentationml.notesSlide+xml"/>
  <Override PartName="/ppt/slideLayouts/slideLayout2.xml" ContentType="application/vnd.openxmlformats-officedocument.presentationml.slideLayout+xml"/>
  <Override PartName="/ppt/slideLayouts/slideLayout13.xml" ContentType="application/vnd.openxmlformats-officedocument.presentationml.slideLayout+xml"/>
  <Override PartName="/ppt/ink/ink67.xml" ContentType="application/inkml+xml"/>
  <Override PartName="/ppt/ink/ink68.xml" ContentType="application/inkml+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ink/ink24.xml" ContentType="application/inkml+xml"/>
  <Override PartName="/ppt/ink/ink23.xml" ContentType="application/inkml+xml"/>
  <Override PartName="/ppt/ink/ink25.xml" ContentType="application/inkml+xml"/>
  <Override PartName="/ppt/ink/ink26.xml" ContentType="application/inkml+xml"/>
  <Override PartName="/ppt/ink/ink27.xml" ContentType="application/inkml+xml"/>
  <Override PartName="/ppt/ink/ink33.xml" ContentType="application/inkml+xml"/>
  <Override PartName="/ppt/ink/ink34.xml" ContentType="application/inkml+xml"/>
  <Override PartName="/ppt/ink/ink35.xml" ContentType="application/inkml+xml"/>
  <Override PartName="/ppt/ink/ink32.xml" ContentType="application/inkml+xml"/>
  <Override PartName="/ppt/ink/ink31.xml" ContentType="application/inkml+xml"/>
  <Override PartName="/ppt/ink/ink29.xml" ContentType="application/inkml+xml"/>
  <Override PartName="/ppt/ink/ink28.xml" ContentType="application/inkml+xml"/>
  <Override PartName="/ppt/ink/ink30.xml" ContentType="application/inkml+xml"/>
  <Override PartName="/ppt/ink/ink22.xml" ContentType="application/inkml+xml"/>
  <Override PartName="/ppt/ink/ink7.xml" ContentType="application/inkml+xml"/>
  <Override PartName="/ppt/ink/ink6.xml" ContentType="application/inkml+xml"/>
  <Override PartName="/ppt/ink/ink8.xml" ContentType="application/inkml+xml"/>
  <Override PartName="/ppt/ink/ink5.xml" ContentType="application/inkml+xml"/>
  <Override PartName="/ppt/ink/ink4.xml" ContentType="application/inkml+xml"/>
  <Override PartName="/ppt/theme/theme3.xml" ContentType="application/vnd.openxmlformats-officedocument.theme+xml"/>
  <Override PartName="/ppt/theme/theme2.xml" ContentType="application/vnd.openxmlformats-officedocument.theme+xml"/>
  <Override PartName="/ppt/theme/theme1.xml" ContentType="application/vnd.openxmlformats-officedocument.theme+xml"/>
  <Override PartName="/ppt/ink/ink1.xml" ContentType="application/inkml+xml"/>
  <Override PartName="/ppt/ink/ink2.xml" ContentType="application/inkml+xml"/>
  <Override PartName="/ppt/ink/ink3.xml" ContentType="application/inkml+xml"/>
  <Override PartName="/ppt/ink/ink9.xml" ContentType="application/inkml+xml"/>
  <Override PartName="/ppt/ink/ink10.xml" ContentType="application/inkml+xml"/>
  <Override PartName="/ppt/ink/ink20.xml" ContentType="application/inkml+xml"/>
  <Override PartName="/ppt/ink/ink19.xml" ContentType="application/inkml+xml"/>
  <Override PartName="/ppt/ink/ink18.xml" ContentType="application/inkml+xml"/>
  <Override PartName="/ppt/ink/ink17.xml" ContentType="application/inkml+xml"/>
  <Override PartName="/ppt/ink/ink21.xml" ContentType="application/inkml+xml"/>
  <Override PartName="/ppt/ink/ink16.xml" ContentType="application/inkml+xml"/>
  <Override PartName="/ppt/ink/ink15.xml" ContentType="application/inkml+xml"/>
  <Override PartName="/ppt/ink/ink11.xml" ContentType="application/inkml+xml"/>
  <Override PartName="/ppt/ink/ink12.xml" ContentType="application/inkml+xml"/>
  <Override PartName="/ppt/ink/ink13.xml" ContentType="application/inkml+xml"/>
  <Override PartName="/ppt/ink/ink14.xml" ContentType="application/inkml+xml"/>
  <Override PartName="/ppt/ink/ink36.xml" ContentType="application/inkml+xml"/>
  <Override PartName="/ppt/ink/ink44.xml" ContentType="application/inkml+xml"/>
  <Override PartName="/ppt/ink/ink45.xml" ContentType="application/inkml+xml"/>
  <Override PartName="/ppt/ink/ink46.xml" ContentType="application/inkml+xml"/>
  <Override PartName="/ppt/ink/ink47.xml" ContentType="application/inkml+xml"/>
  <Override PartName="/ppt/ink/ink48.xml" ContentType="application/inkml+xml"/>
  <Override PartName="/ppt/ink/ink43.xml" ContentType="application/inkml+xml"/>
  <Override PartName="/ppt/ink/ink42.xml" ContentType="application/inkml+xml"/>
  <Override PartName="/ppt/ink/ink41.xml" ContentType="application/inkml+xml"/>
  <Override PartName="/ppt/ink/ink40.xml" ContentType="application/inkml+xml"/>
  <Override PartName="/ppt/ink/ink49.xml" ContentType="application/inkml+xml"/>
  <Override PartName="/ppt/ink/ink50.xml" ContentType="application/inkml+xml"/>
  <Override PartName="/ppt/ink/ink62.xml" ContentType="application/inkml+xml"/>
  <Override PartName="/ppt/ink/ink63.xml" ContentType="application/inkml+xml"/>
  <Override PartName="/ppt/ink/ink64.xml" ContentType="application/inkml+xml"/>
  <Override PartName="/ppt/ink/ink65.xml" ContentType="application/inkml+xml"/>
  <Override PartName="/ppt/ink/ink66.xml" ContentType="application/inkml+xml"/>
  <Override PartName="/ppt/ink/ink61.xml" ContentType="application/inkml+xml"/>
  <Override PartName="/ppt/ink/ink60.xml" ContentType="application/inkml+xml"/>
  <Override PartName="/ppt/ink/ink59.xml" ContentType="application/inkml+xml"/>
  <Override PartName="/ppt/ink/ink51.xml" ContentType="application/inkml+xml"/>
  <Override PartName="/ppt/ink/ink52.xml" ContentType="application/inkml+xml"/>
  <Override PartName="/ppt/ink/ink53.xml" ContentType="application/inkml+xml"/>
  <Override PartName="/ppt/ink/ink54.xml" ContentType="application/inkml+xml"/>
  <Override PartName="/ppt/ink/ink55.xml" ContentType="application/inkml+xml"/>
  <Override PartName="/ppt/ink/ink56.xml" ContentType="application/inkml+xml"/>
  <Override PartName="/ppt/ink/ink57.xml" ContentType="application/inkml+xml"/>
  <Override PartName="/ppt/ink/ink58.xml" ContentType="application/inkml+xml"/>
  <Override PartName="/ppt/ink/ink39.xml" ContentType="application/inkml+xml"/>
  <Override PartName="/ppt/ink/ink38.xml" ContentType="application/inkml+xml"/>
  <Override PartName="/ppt/ink/ink37.xml" ContentType="application/inkml+xml"/>
  <Override PartName="/ppt/tableStyles.xml" ContentType="application/vnd.openxmlformats-officedocument.presentationml.tableStyles+xml"/>
  <Override PartName="/ppt/viewProps.xml" ContentType="application/vnd.openxmlformats-officedocument.presentationml.viewProps+xml"/>
  <Override PartName="/ppt/presProps.xml" ContentType="application/vnd.openxmlformats-officedocument.presentationml.presProps+xml"/>
  <Override PartName="/docProps/core.xml" ContentType="application/vnd.openxmlformats-package.core-properties+xml"/>
  <Override PartName="/docProps/app.xml" ContentType="application/vnd.openxmlformats-officedocument.extended-propertie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removePersonalInfoOnSave="1" saveSubsetFonts="1">
  <p:sldMasterIdLst>
    <p:sldMasterId id="2147483648" r:id="rId1"/>
  </p:sldMasterIdLst>
  <p:notesMasterIdLst>
    <p:notesMasterId r:id="rId68"/>
  </p:notesMasterIdLst>
  <p:handoutMasterIdLst>
    <p:handoutMasterId r:id="rId69"/>
  </p:handoutMasterIdLst>
  <p:sldIdLst>
    <p:sldId id="675" r:id="rId2"/>
    <p:sldId id="669" r:id="rId3"/>
    <p:sldId id="2266" r:id="rId4"/>
    <p:sldId id="677" r:id="rId5"/>
    <p:sldId id="2272" r:id="rId6"/>
    <p:sldId id="679" r:id="rId7"/>
    <p:sldId id="692" r:id="rId8"/>
    <p:sldId id="682" r:id="rId9"/>
    <p:sldId id="627" r:id="rId10"/>
    <p:sldId id="626" r:id="rId11"/>
    <p:sldId id="1668" r:id="rId12"/>
    <p:sldId id="1667" r:id="rId13"/>
    <p:sldId id="258" r:id="rId14"/>
    <p:sldId id="2268" r:id="rId15"/>
    <p:sldId id="634" r:id="rId16"/>
    <p:sldId id="1646" r:id="rId17"/>
    <p:sldId id="1647" r:id="rId18"/>
    <p:sldId id="1648" r:id="rId19"/>
    <p:sldId id="641" r:id="rId20"/>
    <p:sldId id="642" r:id="rId21"/>
    <p:sldId id="1664" r:id="rId22"/>
    <p:sldId id="1635" r:id="rId23"/>
    <p:sldId id="1636" r:id="rId24"/>
    <p:sldId id="650" r:id="rId25"/>
    <p:sldId id="652" r:id="rId26"/>
    <p:sldId id="2258" r:id="rId27"/>
    <p:sldId id="2259" r:id="rId28"/>
    <p:sldId id="2260" r:id="rId29"/>
    <p:sldId id="2261" r:id="rId30"/>
    <p:sldId id="2263" r:id="rId31"/>
    <p:sldId id="2264" r:id="rId32"/>
    <p:sldId id="653" r:id="rId33"/>
    <p:sldId id="2275" r:id="rId34"/>
    <p:sldId id="655" r:id="rId35"/>
    <p:sldId id="657" r:id="rId36"/>
    <p:sldId id="658" r:id="rId37"/>
    <p:sldId id="659" r:id="rId38"/>
    <p:sldId id="660" r:id="rId39"/>
    <p:sldId id="661" r:id="rId40"/>
    <p:sldId id="663" r:id="rId41"/>
    <p:sldId id="664" r:id="rId42"/>
    <p:sldId id="651" r:id="rId43"/>
    <p:sldId id="1658" r:id="rId44"/>
    <p:sldId id="1659" r:id="rId45"/>
    <p:sldId id="1660" r:id="rId46"/>
    <p:sldId id="1661" r:id="rId47"/>
    <p:sldId id="1662" r:id="rId48"/>
    <p:sldId id="2256" r:id="rId49"/>
    <p:sldId id="1642" r:id="rId50"/>
    <p:sldId id="1643" r:id="rId51"/>
    <p:sldId id="325" r:id="rId52"/>
    <p:sldId id="1641" r:id="rId53"/>
    <p:sldId id="1644" r:id="rId54"/>
    <p:sldId id="1640" r:id="rId55"/>
    <p:sldId id="1639" r:id="rId56"/>
    <p:sldId id="1650" r:id="rId57"/>
    <p:sldId id="2269" r:id="rId58"/>
    <p:sldId id="1651" r:id="rId59"/>
    <p:sldId id="1652" r:id="rId60"/>
    <p:sldId id="267" r:id="rId61"/>
    <p:sldId id="268" r:id="rId62"/>
    <p:sldId id="1653" r:id="rId63"/>
    <p:sldId id="648" r:id="rId64"/>
    <p:sldId id="2271" r:id="rId65"/>
    <p:sldId id="493" r:id="rId66"/>
    <p:sldId id="1598" r:id="rId67"/>
  </p:sldIdLst>
  <p:sldSz cx="9144000" cy="6858000" type="screen4x3"/>
  <p:notesSz cx="7010400" cy="9236075"/>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Default Section" id="{3F223649-5A1E-4E5C-9950-B4514F00FC3B}">
          <p14:sldIdLst>
            <p14:sldId id="675"/>
            <p14:sldId id="669"/>
            <p14:sldId id="2266"/>
            <p14:sldId id="677"/>
            <p14:sldId id="2272"/>
            <p14:sldId id="679"/>
            <p14:sldId id="692"/>
            <p14:sldId id="682"/>
            <p14:sldId id="627"/>
            <p14:sldId id="626"/>
            <p14:sldId id="1668"/>
            <p14:sldId id="1667"/>
            <p14:sldId id="258"/>
            <p14:sldId id="2268"/>
            <p14:sldId id="634"/>
            <p14:sldId id="1646"/>
            <p14:sldId id="1647"/>
            <p14:sldId id="1648"/>
            <p14:sldId id="641"/>
            <p14:sldId id="642"/>
            <p14:sldId id="1664"/>
            <p14:sldId id="1635"/>
            <p14:sldId id="1636"/>
            <p14:sldId id="650"/>
            <p14:sldId id="652"/>
            <p14:sldId id="2258"/>
            <p14:sldId id="2259"/>
            <p14:sldId id="2260"/>
            <p14:sldId id="2261"/>
            <p14:sldId id="2263"/>
            <p14:sldId id="2264"/>
            <p14:sldId id="653"/>
            <p14:sldId id="2275"/>
            <p14:sldId id="655"/>
            <p14:sldId id="657"/>
            <p14:sldId id="658"/>
            <p14:sldId id="659"/>
            <p14:sldId id="660"/>
            <p14:sldId id="661"/>
            <p14:sldId id="663"/>
            <p14:sldId id="664"/>
            <p14:sldId id="651"/>
            <p14:sldId id="1658"/>
            <p14:sldId id="1659"/>
            <p14:sldId id="1660"/>
            <p14:sldId id="1661"/>
            <p14:sldId id="1662"/>
            <p14:sldId id="2256"/>
            <p14:sldId id="1642"/>
            <p14:sldId id="1643"/>
            <p14:sldId id="325"/>
            <p14:sldId id="1641"/>
            <p14:sldId id="1644"/>
            <p14:sldId id="1640"/>
            <p14:sldId id="1639"/>
            <p14:sldId id="1650"/>
            <p14:sldId id="2269"/>
            <p14:sldId id="1651"/>
            <p14:sldId id="1652"/>
            <p14:sldId id="267"/>
            <p14:sldId id="268"/>
            <p14:sldId id="1653"/>
            <p14:sldId id="648"/>
            <p14:sldId id="2271"/>
            <p14:sldId id="493"/>
            <p14:sldId id="1598"/>
          </p14:sldIdLst>
        </p14:section>
      </p14:sectionLst>
    </p:ex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909">
          <p15:clr>
            <a:srgbClr val="A4A3A4"/>
          </p15:clr>
        </p15:guide>
        <p15:guide id="2" pos="2208">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8015" autoAdjust="0"/>
    <p:restoredTop sz="99090" autoAdjust="0"/>
  </p:normalViewPr>
  <p:slideViewPr>
    <p:cSldViewPr>
      <p:cViewPr varScale="1">
        <p:scale>
          <a:sx n="70" d="100"/>
          <a:sy n="70" d="100"/>
        </p:scale>
        <p:origin x="666" y="54"/>
      </p:cViewPr>
      <p:guideLst>
        <p:guide orient="horz" pos="2160"/>
        <p:guide pos="2880"/>
      </p:guideLst>
    </p:cSldViewPr>
  </p:slideViewPr>
  <p:notesTextViewPr>
    <p:cViewPr>
      <p:scale>
        <a:sx n="100" d="100"/>
        <a:sy n="100" d="100"/>
      </p:scale>
      <p:origin x="0" y="0"/>
    </p:cViewPr>
  </p:notesTextViewPr>
  <p:sorterViewPr>
    <p:cViewPr varScale="1">
      <p:scale>
        <a:sx n="1" d="1"/>
        <a:sy n="1" d="1"/>
      </p:scale>
      <p:origin x="0" y="0"/>
    </p:cViewPr>
  </p:sorterViewPr>
  <p:notesViewPr>
    <p:cSldViewPr>
      <p:cViewPr varScale="1">
        <p:scale>
          <a:sx n="56" d="100"/>
          <a:sy n="56" d="100"/>
        </p:scale>
        <p:origin x="-2838" y="-90"/>
      </p:cViewPr>
      <p:guideLst>
        <p:guide orient="horz" pos="2909"/>
        <p:guide pos="2208"/>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customXml" Target="../customXml/item1.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handoutMaster" Target="handoutMasters/handoutMaster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theme" Target="theme/theme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presProps" Target="presProps.xml"/><Relationship Id="rId75" Type="http://schemas.openxmlformats.org/officeDocument/2006/relationships/customXml" Target="../customXml/item2.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customXml" Target="../customXml/item3.xml"/><Relationship Id="rId7" Type="http://schemas.openxmlformats.org/officeDocument/2006/relationships/slide" Target="slides/slide6.xml"/><Relationship Id="rId71"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image" Target="../media/image8.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85.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85.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85.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88.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94.wmf"/><Relationship Id="rId1" Type="http://schemas.openxmlformats.org/officeDocument/2006/relationships/image" Target="../media/image93.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21.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32.wmf"/><Relationship Id="rId7" Type="http://schemas.openxmlformats.org/officeDocument/2006/relationships/image" Target="../media/image36.wmf"/><Relationship Id="rId2" Type="http://schemas.openxmlformats.org/officeDocument/2006/relationships/image" Target="../media/image31.wmf"/><Relationship Id="rId1" Type="http://schemas.openxmlformats.org/officeDocument/2006/relationships/image" Target="../media/image30.wmf"/><Relationship Id="rId6" Type="http://schemas.openxmlformats.org/officeDocument/2006/relationships/image" Target="../media/image35.wmf"/><Relationship Id="rId5" Type="http://schemas.openxmlformats.org/officeDocument/2006/relationships/image" Target="../media/image34.wmf"/><Relationship Id="rId4" Type="http://schemas.openxmlformats.org/officeDocument/2006/relationships/image" Target="../media/image33.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42.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62.emf"/><Relationship Id="rId1" Type="http://schemas.openxmlformats.org/officeDocument/2006/relationships/image" Target="../media/image61.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42.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76.wmf"/><Relationship Id="rId1" Type="http://schemas.openxmlformats.org/officeDocument/2006/relationships/image" Target="../media/image75.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79.wmf"/><Relationship Id="rId1" Type="http://schemas.openxmlformats.org/officeDocument/2006/relationships/image" Target="../media/image78.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81.wmf"/><Relationship Id="rId1" Type="http://schemas.openxmlformats.org/officeDocument/2006/relationships/image" Target="../media/image80.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38475" cy="461963"/>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970338" y="0"/>
            <a:ext cx="3038475" cy="461963"/>
          </a:xfrm>
          <a:prstGeom prst="rect">
            <a:avLst/>
          </a:prstGeom>
        </p:spPr>
        <p:txBody>
          <a:bodyPr vert="horz" lIns="91440" tIns="45720" rIns="91440" bIns="45720" rtlCol="0"/>
          <a:lstStyle>
            <a:lvl1pPr algn="r">
              <a:defRPr sz="1200"/>
            </a:lvl1pPr>
          </a:lstStyle>
          <a:p>
            <a:fld id="{3CFFB1D5-221C-4C9C-BBBC-9726FAA49C7B}" type="datetimeFigureOut">
              <a:rPr lang="en-US" smtClean="0"/>
              <a:pPr/>
              <a:t>04-Jan-25</a:t>
            </a:fld>
            <a:endParaRPr lang="en-US"/>
          </a:p>
        </p:txBody>
      </p:sp>
      <p:sp>
        <p:nvSpPr>
          <p:cNvPr id="4" name="Footer Placeholder 3"/>
          <p:cNvSpPr>
            <a:spLocks noGrp="1"/>
          </p:cNvSpPr>
          <p:nvPr>
            <p:ph type="ftr" sz="quarter" idx="2"/>
          </p:nvPr>
        </p:nvSpPr>
        <p:spPr>
          <a:xfrm>
            <a:off x="0" y="8772525"/>
            <a:ext cx="3038475" cy="461963"/>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970338" y="8772525"/>
            <a:ext cx="3038475" cy="461963"/>
          </a:xfrm>
          <a:prstGeom prst="rect">
            <a:avLst/>
          </a:prstGeom>
        </p:spPr>
        <p:txBody>
          <a:bodyPr vert="horz" lIns="91440" tIns="45720" rIns="91440" bIns="45720" rtlCol="0" anchor="b"/>
          <a:lstStyle>
            <a:lvl1pPr algn="r">
              <a:defRPr sz="1200"/>
            </a:lvl1pPr>
          </a:lstStyle>
          <a:p>
            <a:fld id="{5585B7C5-6057-4F29-8696-65B28EF557C0}" type="slidenum">
              <a:rPr lang="en-US" smtClean="0"/>
              <a:pPr/>
              <a:t>‹#›</a:t>
            </a:fld>
            <a:endParaRPr lang="en-US"/>
          </a:p>
        </p:txBody>
      </p:sp>
    </p:spTree>
    <p:extLst>
      <p:ext uri="{BB962C8B-B14F-4D97-AF65-F5344CB8AC3E}">
        <p14:creationId xmlns:p14="http://schemas.microsoft.com/office/powerpoint/2010/main" val="2291127717"/>
      </p:ext>
    </p:extLst>
  </p:cSld>
  <p:clrMap bg1="lt1" tx1="dk1" bg2="lt2" tx2="dk2" accent1="accent1" accent2="accent2" accent3="accent3" accent4="accent4" accent5="accent5" accent6="accent6" hlink="hlink" folHlink="folHlink"/>
</p:handoutMaster>
</file>

<file path=ppt/ink/ink1.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2047" units="deg"/>
          <inkml:channel name="T" type="integer" max="2.14748E9" units="dev"/>
        </inkml:traceFormat>
        <inkml:channelProperties>
          <inkml:channelProperty channel="X" name="resolution" value="1516.99072" units="1/cm"/>
          <inkml:channelProperty channel="Y" name="resolution" value="2427.1853" units="1/cm"/>
          <inkml:channelProperty channel="F" name="resolution" value="5.68611" units="1/deg"/>
          <inkml:channelProperty channel="T" name="resolution" value="1" units="1/dev"/>
        </inkml:channelProperties>
      </inkml:inkSource>
      <inkml:timestamp xml:id="ts0" timeString="2025-01-05T05:20:26.490"/>
    </inkml:context>
    <inkml:brush xml:id="br0">
      <inkml:brushProperty name="width" value="0.05292" units="cm"/>
      <inkml:brushProperty name="height" value="0.05292" units="cm"/>
      <inkml:brushProperty name="color" value="#FF0000"/>
    </inkml:brush>
  </inkml:definitions>
  <inkml:trace contextRef="#ctx0" brushRef="#br0">8043 8877 78 0,'0'0'40'0,"0"0"-4"15,0 0 28-15,0 0-18 16,0 0 14-16,0 0 8 16,0 0-26-16,0-16-13 15,0 16-5-15,0 0-5 16,0 0 17-16,0 0-16 16,0 0 11-16,0 0-15 15,0 0-16-15,0 0 2 0,7-1 0 16,13-1 3-1,7 1 2-15,4 1-4 0,5-2-1 16,2-1-2-16,-2-1 2 16,2 3-3-16,-4-2 1 15,-4 1 0-15,-5 2 3 16,-7-2-2-16,-8 2-1 16,-4 0 0-16,-4 0 1 15,-1 0 0-15,-1 0-1 16,0 0 0-16,0 0 4 15,0 0-3-15,0 0 0 16,1 0 0-16,-1 0-1 0,0 0 0 16,6 0-37-16,-1 0-92 15,3 0-29-15</inkml:trace>
  <inkml:trace contextRef="#ctx0" brushRef="#br0" timeOffset="1163.7893">10349 8877 287 0,'0'0'37'0,"0"0"9"0,0 0-8 15,0 0-20-15,0 0-8 16,0 0-7-16,-9 0-1 16,24 0 5-16,9 0 0 15,4-2 3-15,5-1-7 16,2 0-2-16,-2 0 4 16,0 3-5-16,0 0 0 15,-5 0 6-15,-2 0-6 16,-5 0 1-16,-4 0 4 15,-4 0-5-15,-3 0 0 16,-7 0 2-16,-3 0-1 16,0 0 4-16,0 0 14 0,0-2-3 15,0-1-16-15,0 0-13 16,0 0-54-16,6-5-83 16,3-1-124-16</inkml:trace>
  <inkml:trace contextRef="#ctx0" brushRef="#br0" timeOffset="2340.7926">12136 8897 104 0,'0'0'132'0,"0"0"-59"16,0 0-19-16,0 0 6 15,0 0-7-15,0 0-26 16,0 0-16-16,-9 0-6 0,9 0-5 16,0 0 0-1,7 0 3-15,10 0 0 0,-1 0-1 16,5 0-2-16,1 0 13 16,-1 0-11-16,3 0 0 15,-5 0 0-15,-2 0-2 16,-1 0-4-16,-1-3-3 15,2-2-26-15,-1 0-81 16,2-4-54-16</inkml:trace>
  <inkml:trace contextRef="#ctx0" brushRef="#br0" timeOffset="3401.5966">13911 8908 94 0,'0'0'205'15,"0"0"-140"-15,0 0-46 0,0 0 11 16,0 0 32-16,0 0-31 15,-6-10 7-15,6 10-7 16,0-1-10-16,0 1-21 16,0 0 0-16,0 0-6 15,13 0 3-15,9 0 3 16,5 0 14-16,5 3-14 16,3-2 2-16,3-1-3 15,1 0 5-15,-1 0-6 16,-2 0 4-16,0 0-1 15,-5 0 5-15,-1 0-6 16,-3-3 0-16,-2-1 0 16,-4 0 0-16,-3 0 0 0,0-1 2 15,-3 1-4-15,0 1-51 16,-3-5-77-16,-3-1-137 16</inkml:trace>
  <inkml:trace contextRef="#ctx0" brushRef="#br0" timeOffset="8318.555">2305 5506 28 0,'0'0'10'0,"0"0"7"0,0 0 16 16,0 0-18-16,0 0 43 15,95 5 3-15,-56-5 22 16,6 0-35-16,4 0-19 16,6-5-7-16,-3-1-3 15,2 1-15-15,0-1 4 16,1 1-3-16,0-4-2 15,-4 1-1-15,1 0-1 16,-11 2 7-16,-5-3-8 16,-13 3 5-16,-7 1 19 0,-7 1-1 15,-4 1-2 1,-2 2 13-16,-3 0 4 0,4 1-21 16,-4 0-13-16,3-1-2 15,-1 1-4-15,4 0-11 16,1 0-113-16,1 0-129 15</inkml:trace>
  <inkml:trace contextRef="#ctx0" brushRef="#br0" timeOffset="10666.8371">11438 2576 286 0,'0'0'85'0,"0"0"18"16,-3-73-56-16,-2 51 18 15,-1 3-12-15,0 0 3 16,1 7 14-16,0 1-5 16,2 7-35-16,1 4-6 15,1 0-22-15,1 0-4 0,0 19-14 16,3 15 16-16,9 10 3 15,1 4 6-15,1-2-9 16,-1-5 20-16,1-7-17 16,-3-7-1-16,-2-7-1 15,-3-11 1-15,-2-3 0 16,-3-4-1-16,-1-2 8 16,0 0 6-16,0 0 19 15,0-17 41-15,-14-6-65 16,-2-6-5-16,1-7-5 15,-3 0 3-15,4-2-5 16,6 3 2-16,-1 4-2 16,6 5-1-16,3 6-6 0,0 4 2 15,0 5-10 1,0 3-3-16,15 2-1 0,0 1-2 16,7 2 19-16,-1 3-13 15,-4 0-2-15,5 7-9 16,-6 11 17-16,1 7-9 15,-5 8 20-15,-5 4-13 16,-7 1 5-16,0-4 0 16,0-3-6-16,-10-5 7 15,-3-4 7-15,2-5 15 16,6-6-12-16,4-6-3 16,1-5-36-16,0 0-117 15,3-8-33-15</inkml:trace>
  <inkml:trace contextRef="#ctx0" brushRef="#br0" timeOffset="11026.0875">11881 2389 268 0,'0'0'155'0,"0"0"-87"16,0 0-30-16,0 0 46 16,0 0-51-16,0 0 21 15,-73-9-25-15,64 26-28 16,1 6 16-16,5 5-15 15,3 3 2-15,0 2-1 16,0-3-1-16,5-3 1 16,10-3-3-16,6-7-7 15,8-7 7-15,6-7-96 16,2-3-97-16</inkml:trace>
  <inkml:trace contextRef="#ctx0" brushRef="#br0" timeOffset="11401.4192">12225 2254 400 0,'0'0'52'0,"0"0"-25"15,0 0-18-15,0 0 11 16,-94 34-17-16,75-14 32 15,4 2-25-15,6-3 15 16,7-1-21-16,2-1-2 16,0-2 0-16,0-5 2 15,12-2-4-15,8-5 0 16,8 0 0-16,3 0 3 0,-1 4 1 16,-4 1 3-16,-4 3-4 15,-4 1-3-15,-9 5 0 16,-6 3-3-16,-3 4 0 15,0 0-4-15,-17 3 7 16,-3-4 48-16,-1-1 2 16,6-5-12-16,5-7-18 15,6-5-19-15,4-5-1 16,0 0-50-16,8-18-85 16,4-11-286-16</inkml:trace>
  <inkml:trace contextRef="#ctx0" brushRef="#br0" timeOffset="11687.7981">12382 2199 395 0,'0'0'71'15,"0"0"-62"-15,0 0-8 16,0 0 1-16,0 0 7 15,0 0 7-15,90 101-1 16,-80-67-5-16,-7 5 32 16,-3 5 5-16,-3 6 8 15,-17-2-12-15,-6 1 19 0,-6-6-38 16,4-10 0-16,3-8-24 16,10-10 11-16,8-10-11 15,7-5-2-15,0-14-136 16,8-22-263-16</inkml:trace>
  <inkml:trace contextRef="#ctx0" brushRef="#br0" timeOffset="11905.9595">12923 2239 508 0,'0'0'14'16,"0"0"-11"-16,0 0 3 15,81-41-5-15,-56 34-2 16,-4 5-18-16,-3 2-108 16,-9 0-111-16</inkml:trace>
  <inkml:trace contextRef="#ctx0" brushRef="#br0" timeOffset="12063.1925">12988 2417 237 0,'0'0'55'0,"0"0"45"15,0 0 32-15,0 0-25 16,0 0-24-16,86-28-58 16,-56 9-19-16,3 0-6 15,3-4-6-15,-7 0-175 16</inkml:trace>
  <inkml:trace contextRef="#ctx0" brushRef="#br0" timeOffset="12595.8856">13902 2151 641 0,'0'0'202'0,"0"0"-137"16,0 0 6-16,0 0 19 16,0 0-45-16,0 0-17 15,-36-13-17-15,33 13 3 0,3 0-13 16,-1 0-2-16,1 0-2 15,0 0-43-15,0 0-110 16,13-9-178-16</inkml:trace>
  <inkml:trace contextRef="#ctx0" brushRef="#br0" timeOffset="13000.1345">14209 1769 592 0,'0'0'77'0,"0"0"8"15,0 0-47-15,0 0-19 16,-91 3 5-16,58 19-13 0,2 3 3 16,5 0 5-16,9-5 8 15,9 0-25-15,8-6-2 16,0-4 2-16,12-4-2 15,10-2 2-15,10-4 2 16,8 0-2-16,11 0 5 16,1-4-3-16,-3 0-4 15,-7 3 11-15,-12 1-14 16,-12 0 3-16,-13 7-7 16,-5 8-1-16,-1 7 8 15,-18 1 14-15,-8 2 4 16,-1 0 1-16,1 0-1 0,2-3-3 15,5 3-8-15,5-2-7 16,3 2-15-16,-1-5-185 16,-1-5-381-16</inkml:trace>
  <inkml:trace contextRef="#ctx0" brushRef="#br0" timeOffset="13899.0831">11752 3399 518 0,'0'0'65'0,"0"0"-21"15,0 0-7-15,0 0-30 16,0 0-5-16,0 0 11 15,5 51 12-15,8-20-24 16,2 2 17-16,0-1-8 16,-3-3-10-16,-5-6 14 15,-2-6-8-15,-3-6-4 16,-2-5 1-16,0-4 29 16,0-2 45-16,0 0 6 0,-11-18-43 15,-8-9-30 1,-2-6-1-16,0-6-7 0,-2-5-4 15,4 1 2-15,3 0-2 16,4 3 2-16,4 7 0 16,5 7-5-16,3 6 3 15,0 4-12-15,9 5 12 16,9 4 1-16,3 3 1 16,2 4 0-16,2 0 2 15,0 11-2-15,-2 11 0 16,-5 6-6-16,-10 4 5 15,-8 5-2-15,0-1-6 16,-8-1 8-16,-10-2-1 16,1-5-1-16,2-3 2 15,5-8 2-15,5-8-2 0,4-6-11 16,1-3-151 0,0-12-141-16</inkml:trace>
  <inkml:trace contextRef="#ctx0" brushRef="#br0" timeOffset="14155.892">12094 3259 503 0,'0'0'53'0,"0"0"12"0,0 0-15 16,0 0-10-16,0 0-7 15,0 0 20-15,-69 84-29 16,69-55-14-16,0 2-4 16,14-3-3-16,4-3 0 15,2-3-3-15,6-4-3 16,2-5-33-16,1-10-108 16,-1-3-148-16</inkml:trace>
  <inkml:trace contextRef="#ctx0" brushRef="#br0" timeOffset="14775.509">12394 3188 305 0,'0'0'176'0,"0"0"-132"15,0 0 3-15,0 0 29 16,0 0-2-16,0 0-44 16,-32 92-5-16,32-67-23 15,0 3 6-15,0 0 9 16,3 0-16-16,9 0 3 0,5-3-4 15,-4-1 0-15,-1-6 9 16,-2-6-8-16,-5-3-2 16,0-5-4-16,-5-4 5 15,0 0 13-15,0-11-11 16,-5-9 1-16,-10-5-4 16,-3-3 1-16,-1-3-24 15,-1-5 13-15,1-1-13 16,0 1 21-16,3 2 2 15,2 7-6-15,3 5 7 16,4 8 8-16,2 5-4 16,2 5-4-16,3 2 6 15,0 0-11-15,0 2 5 0,0 0-20 16,0 0 13-16,0 0 7 16,6 0 9-16,3 0-3 15,2 0 5-15,-1 0-3 16,-2-3-8-16,-2 3 7 15,4-3 6-15,-4 1 4 16,-1 1-3-16,-1-1-9 16,-1 1 2-16,-1 1-5 15,-2 0-2-15,4 0-2 16,2-3-2-16,-3-4-113 16,-2 2-243-16</inkml:trace>
  <inkml:trace contextRef="#ctx0" brushRef="#br0" timeOffset="15168.7798">12442 3370 416 0,'0'0'120'15,"0"0"-43"-15,0 0-11 16,0 0-1-16,0 0-8 16,0 0-48-16,19-29 0 15,3 15-7-15,1-1 2 16,0-1-3-16,1 0-1 16,0-1-68-16,-4 2-74 0,-5-2-128 15</inkml:trace>
  <inkml:trace contextRef="#ctx0" brushRef="#br0" timeOffset="15525.8156">12644 3025 492 0,'0'0'90'0,"0"0"-40"16,0 0-45-16,0 0 16 15,0 0-16-15,0 0 19 0,93-4 5 16,-56 4-27-16,-2 2 16 16,0 9-18-16,-2 5 4 15,-6 3 0-15,-3 8 45 16,-6 5-25-16,-9 5-20 15,-3 3 40-15,-6 3-36 16,0-2 12-16,-2-2-4 16,-7-5-12-16,3-5 1 15,3-8-4-15,3-8-1 16,0-8-28-16,0-5-197 16,3-8-90-16</inkml:trace>
  <inkml:trace contextRef="#ctx0" brushRef="#br0" timeOffset="15789.7105">13411 3031 379 0,'0'0'213'15,"0"0"-208"-15,0 0 12 16,0 0-1-16,0 0-11 0,0 0-5 16,82-33-25-16,-60 27-193 15</inkml:trace>
  <inkml:trace contextRef="#ctx0" brushRef="#br0" timeOffset="15937.6679">13508 3173 408 0,'0'0'70'0,"0"0"-6"15,0 0-10-15,0 0-44 16,0 0-10-16,101-102-359 0</inkml:trace>
  <inkml:trace contextRef="#ctx0" brushRef="#br0" timeOffset="16142.0405">14079 2888 780 0,'0'0'56'0,"0"0"-44"15,0 0 2-15,0 0-14 0,0 0-49 16,0 0-199-16</inkml:trace>
  <inkml:trace contextRef="#ctx0" brushRef="#br0" timeOffset="16516.918">14346 2617 639 0,'0'0'86'15,"0"0"-13"-15,0 0-5 0,0 0-17 16,-92 0-20-16,78 13-1 15,6 3-22-15,8 1-2 16,0 0-5-16,0 0-1 16,17-2 0-16,4-6 1 15,5 0-1-15,8-4 0 16,-2-2 3-16,1 3 1 16,-4 2-4-16,-7 3-3 15,-5 0 2-15,-10 3 1 16,-5 3-2-16,-2 1 2 15,0 1 0-15,-17 3 1 16,-4-1 0-16,-2-1 8 16,0-4 3-16,5-3 0 15,-1-1-12-15,2-2 1 16,-2-4-1-16,-3-6-322 0</inkml:trace>
  <inkml:trace contextRef="#ctx0" brushRef="#br0" timeOffset="17696.4678">3576 5596 389 0,'0'0'65'15,"0"0"-54"-15,0 0-1 16,82-12-5-16,-40 2 14 0,13 1-15 16,12-2 15-1,7 2 1-15,4-4-7 0,1 2-12 16,3-4 4-16,-1 0-4 16,-4-1 4-16,-10-1-5 15,-15 4 0-15,-17 4-13 16,-18 2-128-16,-15 3-36 15</inkml:trace>
  <inkml:trace contextRef="#ctx0" brushRef="#br0" timeOffset="17888.4252">3902 5523 539 0,'0'0'22'0,"0"0"-20"0,0 0-2 15,0 0-15-15,0 0 12 16,0 0 3-16,60 19 9 16,-2-33 37-16,22-16-17 15,16-13-27-15,13-9-2 16,-3-13-243-16</inkml:trace>
  <inkml:trace contextRef="#ctx0" brushRef="#br0" timeOffset="33092.6445">5009 6658 194 0,'0'0'54'0,"0"0"-20"16,0 0 17-16,0 0-14 15,0 0 23-15,0 0-12 16,0 0-13-16,0 0-7 16,-36-18 8-16,36 18-19 15,0-2 14-15,0 2-6 16,0 0-11-16,0-2 6 0,0 0-15 15,0-1-4-15,0 0 5 16,3 1-5-16,3 0-1 16,2 2 5-16,2 0-3 15,6 0-2-15,1 0 2 16,7-3-2-16,1 1 2 16,-4-2-1-16,-4 0-1 15,6-3 2-15,-2 4-1 16,-1 0 3-16,0 0-1 15,1 3-3-15,-1-3 7 16,-1 1-3-16,3 0-4 16,1-1-3-16,5-1 2 15,4 1 1-15,2-5 4 16,4-1-3-16,-3 1 2 0,-2-2 0 16,-5 1 4-16,-1 0 2 15,-6-1 0-15,1 1 6 16,-1-2-3-16,1-1 7 15,-1 0-8-15,3 0-8 16,0 5 11-16,0 0-6 16,0 1-7-16,2 3-2 15,-3 0 1-15,-1 2 0 16,-5-1 1-16,-7 2-1 16,-2-2 0-16,-4 2 7 15,-4 0-6-15,0 0 11 0,0 0-12 16,0-3-1-16,0 1-6 15,0 2-74-15,0-3-65 16,0 2-158-16</inkml:trace>
  <inkml:trace contextRef="#ctx0" brushRef="#br0" timeOffset="61617.8745">5045 8920 244 0,'0'0'95'0,"0"0"-40"16,0 0 32-16,0 0-14 15,0 0 2-15,0 0-8 16,0 0 10-16,0 0-47 16,-63-22 4-16,45 24-24 15,-4 12 12-15,5 4-18 16,0 2 13-16,3 2 3 16,4-1-11-16,7 1-4 0,3-3 2 15,0-2-2-15,0-5-4 16,9-5 2-16,10-3-3 15,-1-4 13-15,0 0-10 16,0 0 0-16,-1-11-3 16,0-3 3-16,-5-1 2 15,-2-2-5-15,-4 1-1 16,-4 0-1-16,-2 1 1 16,0 0 2-16,-9 5 4 15,-6 2-5-15,5 5-3 16,-1 3-5-16,1 0-5 15,5 4 13-15,4 9 0 16,1 1-5-16,1 0-45 16,17-5-118-16,10-6-22 0,2-3-207 15</inkml:trace>
  <inkml:trace contextRef="#ctx0" brushRef="#br0" timeOffset="61859.5311">5341 8866 506 0,'0'0'83'0,"0"0"-23"15,0 0-10-15,0 0-35 16,0 0-5-16,0 0-3 16,-10 37 6-16,10-12 6 15,0 3-7-15,0-1-8 0,0 2-4 16,0-2 2-16,0-3-2 15,0-2 7-15,0-6-7 16,0-4-10-16,0-8-132 16,0-4-327-16</inkml:trace>
  <inkml:trace contextRef="#ctx0" brushRef="#br0" timeOffset="62766.4269">5330 7610 540 0,'0'0'40'15,"0"0"28"-15,0 0 6 16,0 0-15-16,0 0-23 16,0 0-14-16,21-52 7 15,-5 47 4-15,-4 2-24 0,-2 3-6 16,-2 0-1-16,-5 0-1 15,4 3-1-15,-5 7-1 16,-2 3 1-16,0 1-3 16,-2 0 3-16,-5-3 17 15,4 1-14-15,3-3-2 16,0 0 6-16,0-3-6 16,6 0-1-16,3-3 8 15,0 1-5-15,0 1-1 16,-1 0 7-16,-4 0-8 15,-2 4 1-15,-2 2-2 16,0 5-3-16,-4 1-6 0,-12 5 6 16,-5 1 3-16,6-1-24 15,-2-2-213-15,4-8-262 16</inkml:trace>
  <inkml:trace contextRef="#ctx0" brushRef="#br0" timeOffset="63562.5544">4606 8953 465 0,'0'0'34'16,"0"0"13"-16,0 0 18 16,0 0-12-16,0 0-16 15,0 0 4-15,42-25-3 16,-24 25-15-16,3 0-1 15,-3 2-21-15,-2 12 11 16,-4 6 1-16,-6 3-7 0,-6 7 26 16,0 1-12-16,-10 0 4 15,-10-3 0-15,0-4-23 16,5-6 8-16,1-7-3 16,8-5-1-16,4-6-5 15,2 0-6-15,0-17-72 16,0-9-284-16</inkml:trace>
  <inkml:trace contextRef="#ctx0" brushRef="#br0" timeOffset="63793.2365">4791 8930 414 0,'0'0'75'0,"0"0"-19"16,0 0 9-16,0 0 17 0,0 0 9 15,0 0-60-15,-68 34-15 16,66-15 26-16,2 2-9 16,0 1 1-16,0 0-7 15,0-1-12-15,0-5-3 16,9-2-12-16,4-4 0 16,6-5-9-16,0-5-125 15,0 0-204-15</inkml:trace>
  <inkml:trace contextRef="#ctx0" brushRef="#br0" timeOffset="64123.0382">4945 8998 538 0,'0'0'90'0,"0"0"76"0,0 0-57 15,0 0-75-15,0 0-28 16,0 0 2-16,52-25-8 16,-29 22-27-16,-1 3-120 15,-7 0-143-15</inkml:trace>
  <inkml:trace contextRef="#ctx0" brushRef="#br0" timeOffset="64271.4271">4985 9203 120 0,'0'0'271'0,"0"0"-157"16,0 0 52-16,0 0-92 15,0 0-61-15,94-55-13 16,-67 39-120-16,-3-1-181 16</inkml:trace>
  <inkml:trace contextRef="#ctx0" brushRef="#br0" timeOffset="64850.3727">5415 8901 478 0,'0'0'94'0,"0"0"-10"15,0 0 55-15,0 0-45 16,0 0-52-16,0 0-6 15,-26-8-13-15,20 18-19 16,-4 7 5-16,0 7 9 16,-2 1-17-16,4 0 18 0,-1 3 0 15,0-1-4-15,3-3 3 16,3-5-7-16,3-4-9 16,0-5 3-16,5-1-3 15,11-7 7-15,5-2-5 16,4 0 8-16,7-9-12 15,-1-9-2-15,-1-3 1 16,-4-3-2-16,-4-3-6 16,-4 2 7-16,-8 2-1 15,-7 3 2-15,-3 1 1 16,-3 4-3-16,-15 2 6 16,-4 2-6-16,-1 5 6 15,1 3-6-15,-1 3-2 0,4 0 2 16,3 0 3-16,1 0-4 15,1 9 3-15,1 8-70 16,1 0-154-16,3 0-196 16</inkml:trace>
  <inkml:trace contextRef="#ctx0" brushRef="#br0" timeOffset="74289.8671">17347 7220 268 0,'0'0'207'0,"0"0"-136"0,0 0 3 16,0 0 18-16,0 0 7 15,0 0-22-15,0 0-25 16,0 0 3-16,-6-7-19 15,5-4-24-15,-1-1 13 16,2-8-11-16,0-4-13 16,0-2 11-16,0-1-10 15,10 2 2-15,0 7-4 16,3 5-3-16,-1 4 2 16,-3 9 2-16,1 0-2 15,1 0-2-15,-2 14 3 0,1 6 0 16,-2 3 0-16,-4 1-1 15,-2-4 1-15,-1 0 0 16,-1-9 0-16,0-3 0 16,0-5 0-16,0-1 0 15,0-2 1-15,1 0 2 16,4-7 3-16,4-7-6 16,3-6 0-16,-1 8-13 15,2 1 8-15,-3 9 2 16,1 2-7-16,-1 3 6 15,1 13 3-15,-2 2 1 16,1 1 2-16,0 0-2 0,0-1 1 16,0-3-2-16,0-3 1 15,4-4-64-15,-1-8-158 16,5 0-146-16</inkml:trace>
  <inkml:trace contextRef="#ctx0" brushRef="#br0" timeOffset="74572.8338">17898 7190 137 0,'0'0'383'0,"0"0"-310"16,0 0-20-16,0 0 54 0,0 0-59 15,0 0-15-15,-44 2-11 16,24 16 29-16,-1 2-25 16,4 4 7-16,-1 4-18 15,8-4 10-15,0 1-17 16,4-4 8-16,6-4-6 16,0-5-9-16,0-3-1 15,10-4 3-15,10-5-1 16,8 0-4-16,2 0-111 15,-1-4-190-15</inkml:trace>
  <inkml:trace contextRef="#ctx0" brushRef="#br0" timeOffset="74956.8437">18029 7413 404 0,'0'0'59'0,"0"0"6"15,0 0-16-15,0 0-20 16,0 0-11-16,0 0-8 0,0 0 7 16,1 0 41-1,7 0 9-15,1 0-13 0,3 0 41 16,3 0-43-16,-3 0-33 15,2 0-5-15,-3 0-6 16,-2 7-8-16,-3 5 8 16,-6 5-7-16,0 4 1 15,-2-1-1-15,-12 6 15 16,-4-6-15-16,0-3-1 16,2-3-7-16,2-5 7 15,5-6 8-15,3-3-8 16,6 0-1-16,0-20-133 15,1-3-149-15,19-5-158 16</inkml:trace>
  <inkml:trace contextRef="#ctx0" brushRef="#br0" timeOffset="75167.5163">18160 7495 410 0,'0'0'163'16,"0"0"-74"-16,0 0 47 15,0 0-34-15,0 0-48 16,-74 84-22-16,74-67-17 16,0 0-10-16,8-2-2 15,14-3-2-15,3-6 11 16,11-3-18-16,4-3 6 16,0 0-77-16,-1-9-120 0,-9-10-25 15</inkml:trace>
  <inkml:trace contextRef="#ctx0" brushRef="#br0" timeOffset="75712.5234">18606 7182 117 0,'0'0'106'15,"0"0"-98"-15,0 0-2 16,0 0 42-16,0 0-10 16,0 0 1-16,0-39-29 15,0 39-5-15,0 0-3 16,0 0 0-16,0 0-1 0,0 0 1 15,0 0-2 1,0-3-67-16</inkml:trace>
  <inkml:trace contextRef="#ctx0" brushRef="#br0" timeOffset="76481.0107">18627 7071 362 0,'0'0'163'15,"0"0"-125"-15,0 0 57 16,0 0-23-16,0 0-33 16,0 0-8-16,-7 32 0 15,5-8 35-15,2 2-38 16,0-1-24-16,0-1 9 15,11-5-13-15,6-2 0 16,3-5-1-16,2-8-140 16,-1-4-118-16</inkml:trace>
  <inkml:trace contextRef="#ctx0" brushRef="#br0" timeOffset="77044.0011">18837 7045 472 0,'0'0'88'15,"0"0"-46"-15,0 0 68 16,0 0 13-16,0 0-76 16,0 0-12-16,-28-11-23 15,18 30 0-15,-1 2-6 0,4 5 8 16,4 0-3-16,3-6-10 15,0-1 5-15,0-7-4 16,3-6-1-16,10-4 1 16,-1-2-1-16,6 0 6 15,-1-11-6-15,-4-4-1 16,2-1-3-16,-6-3 0 16,-2 4 1-16,-1 1 3 15,-3 3-1-15,0 4 0 16,-3 2 4-16,0 5 1 15,0 0-4-15,0 0-1 16,0 6-3-16,0 11 3 0,0 3 1 16,0 5-1-16,0-2 1 15,0 4 0-15,0-2 5 16,0 1-2-16,0 0 2 16,-1-4-5-16,-10 0 4 15,-1-8 6-15,3-1-10 16,6-9 1-16,0-1 3 15,3-3-2-15,0 0 10 16,0-12-10-16,9-5-3 16,7 0 0-16,3 0-3 15,1 0-10-15,3 1-42 16,-1-1-110-16,-2-2-56 16,-2-1-378-16</inkml:trace>
  <inkml:trace contextRef="#ctx0" brushRef="#br0" timeOffset="77280.7896">19154 6961 442 0,'0'0'199'0,"0"0"-116"16,0 0 36-16,0 0-69 15,0 0-43-15,0 0-4 16,-3 38 16-16,14-9-1 15,-1 0 16-15,-4 6-28 16,-5-4 8-16,-1-1-3 0,0-4-7 16,-9-2 4-16,-5-3 1 15,-2-9-7-15,0-5-4 16,2-7 1-16,1 0-125 16,3-16-169-16</inkml:trace>
  <inkml:trace contextRef="#ctx0" brushRef="#br0" timeOffset="78358.5618">18782 7028 421 0,'0'0'115'0,"0"0"-37"16,0 0 45-16,0 0 2 16,0 0-81-16,0 0-29 15,-3 7-9-15,3 15 7 16,4 5 19-16,3 4-13 15,0 0-4-15,-1 4 16 16,0 0-1-16,0 3-10 0,-1-1-9 16,2 0 0-16,-3-2 0 15,2-5-1-15,-2-6-9 16,-1-8 3-16,-3-5-3 16,0-8-1-16,3-1 7 15,-3-2-6-15,0-2 27 16,0-16 12-16,0-8-39 15,-3-7 7-15,-5-2-8 16,0-1 0-16,-2-1 3 16,3-1-3-16,0-1 1 15,5-3 0-15,-1-2 1 16,3-1 2-16,0 2-4 16,0 6 0-16,7 7-1 0,5 6 1 15,3 8 0 1,-4 4-3-16,3 9 5 0,-5 3-4 15,3 0-1-15,0 3-1 16,1 14 0-16,1 7-1 16,-8 4 5-16,1 6 2 15,-5-1 0-15,-2 3-4 16,0-1 2-16,-6-5 0 16,-9 1 2-16,0-4 2 15,-1-7-3-15,2-6-1 16,1-5 0-16,6-4-4 15,4-5-32-15,3 0-55 0,0-15-190 16,0-10-162 0</inkml:trace>
  <inkml:trace contextRef="#ctx0" brushRef="#br0" timeOffset="79127.5509">19272 6649 508 0,'0'0'99'0,"0"0"-76"15,0 0 20-15,0 0 20 16,0 0-27-16,0 0-19 16,88-32-12-16,-72 32 2 15,-3 7-2-15,-6 9-3 16,-3 2 2-16,-4 1-4 15,-4-2 5-15,-10 0 26 16,-2-4-13-16,5-4-2 16,5-4-16-16,6-5-27 0,0-3-97 15,11-19-279-15</inkml:trace>
  <inkml:trace contextRef="#ctx0" brushRef="#br0" timeOffset="79334.4519">19527 6587 560 0,'0'0'61'16,"0"0"35"-16,0 0-13 15,0 0-26-15,0 0-1 16,0 0-22-16,-23 32-19 16,22-17 9-16,1-1-13 15,0-2-5-15,0-1-4 0,3 0 1 16,13-2-6-16,-1-1-93 15,3-4-207-15</inkml:trace>
  <inkml:trace contextRef="#ctx0" brushRef="#br0" timeOffset="80191.8288">19938 6868 407 0,'0'0'96'16,"0"0"-38"-16,0 0 19 15,0 0-4-15,0 0-3 16,0 0-16-16,-68-3 5 16,51 16-1-16,4 4-31 15,1 0-12-15,5 5-13 16,5-3 8-16,2 2-8 15,0-4 5-15,3-4-7 0,10-4 4 16,4-7-4-16,1-2 5 16,-2 0-5-16,-4-13-2 15,0-5 0-15,-3 1-3 16,-6-3 5-16,-3 2-1 16,0 3 4-16,0 3-3 15,0 5 3-15,0 2 4 16,0 5-6-16,0 0-1 15,0 0-7-15,0 13 7 16,0 6 3-16,0 8-3 16,0 5-4-16,0 1 4 15,0 3 1-15,0-1 0 16,0-3-2-16,-3-3 1 16,-10-5 0-16,-5-4 5 15,-2 0-5-15,-2-6 1 0,-2-3-2 16,9-8 2-1,6-1 5-15,6-2-6 0,3-4 0 16,3-13 0-16,16-4-3 16,8-2-2-16,2 2 4 15,-1 1 1-15,-4 3 5 16,-6 3-5-16,-3 0-2 16,0 3 2-16,-1 1 1 15,-1 1-1-15,3 4-48 16,-4 1-136-16,-2 1-136 15</inkml:trace>
  <inkml:trace contextRef="#ctx0" brushRef="#br0" timeOffset="81227.9714">20119 6724 426 0,'0'0'60'15,"0"0"-31"-15,0 0 70 16,0 0-3-16,0 0 0 16,0 0-11-16,-11 6 1 15,11-6-17-15,0-3-36 16,0-8-28-16,0-2-3 15,0-3-1-15,1 0 6 16,9 1 0-16,0 0-6 0,-1 6-2 16,0 1 2-16,-1 5-2 15,0 0 1-15,0 2 0 16,-1 1-2-16,4 0-1 16,-2 0 2-16,0 0-7 15,-3 11 9-15,1 1-1 16,-4 1 0-16,-2-1 0 15,-1-4 0-15,0-2 1 16,0-3 1-16,0-3-2 16,0 0 0-16,0 0 0 15,2 0 3-15,4 0-3 16,1 0-3-16,0 0 3 16,-3 0 6-16,2 0-6 15,0 0-6-15,0 0 2 16,3 0 2-16,1 4 2 0,-1-2-4 15,3-2-15-15,3 0-53 16,4 0-58-16,1-6-126 16</inkml:trace>
  <inkml:trace contextRef="#ctx0" brushRef="#br0" timeOffset="81413.0843">20469 6601 527 0,'0'0'150'0,"0"0"-17"16,0 0-5-16,0 0-57 0,0 0-47 15,0 0-16-15,44-11-8 16,-21 2-1-16,4 1-121 16,-3-1-146-16,-4 4-231 15</inkml:trace>
  <inkml:trace contextRef="#ctx0" brushRef="#br0" timeOffset="81766.0321">20747 6486 472 0,'0'0'110'0,"0"0"-53"16,0 0 16-16,0 0 21 15,0 0-62-15,0 0 9 16,50 0-12-16,-38 0-12 16,-1 0-7-16,1 5 5 15,-5 4-12-15,1 4 3 16,-5 2-2-16,-3 0 2 15,0 1 5-15,0-1-7 16,-11-2 7-16,-4-2-5 0,5-5-6 16,2-1 0-16,7-5-7 15,1 0-122-15,0-5-81 16,15-11-247-16</inkml:trace>
  <inkml:trace contextRef="#ctx0" brushRef="#br0" timeOffset="82063.358">21002 6450 462 0,'0'0'114'0,"0"0"13"16,0 0 23-16,0 0-63 16,0 0-60-16,0 0 11 15,-40 11 3-15,29 0-17 16,-1 3-11-16,3 0 6 0,3 1-5 15,3-2 0-15,2-2-6 16,1-1-6-16,0-3 7 16,0 0-9-16,7-5 2 15,8-2 3-15,8 0-5 16,4 0 4-16,7-4-2 16,2-6-2-16,-1 1-28 15,-1 1-69-15,-9 0-213 16</inkml:trace>
  <inkml:trace contextRef="#ctx0" brushRef="#br0" timeOffset="83334.391">19506 7175 561 0,'0'0'114'0,"0"0"-31"15,0 0 5-15,0 0 27 16,0 0-78-16,0 0-26 16,0-23-3-16,0 23-8 15,0 0-2-15,0 0-3 16,0 0-2-16,0 2-81 15,0 5-146-15,0-5-247 16</inkml:trace>
  <inkml:trace contextRef="#ctx0" brushRef="#br0" timeOffset="94202.9612">8536 8839 308 0,'0'0'157'0,"0"0"-68"16,0 0-25-16,0 0 0 16,0 0 39-16,0 0-62 15,0 0 15-15,0 0-22 16,-14 0-5-16,9 0-20 16,2 0-2-16,-1 0-7 15,-2 13 0-15,-3 2 0 16,6 4 7-16,-2 3-7 15,2 2 2-15,3 1-3 16,-3 4 2-16,-1-1 2 16,-2 1 4-16,-3-2-7 0,-3-3-1 15,0-3-1 1,-1-2 3-16,-3-2-1 0,-3-3 0 16,0 0 1-16,-2-2-1 15,-1 3 10-15,1-3-10 16,3 2 3-16,0-2-1 15,6 2-2-15,2-1 0 16,5-5-4-16,2 1 0 16,2-3 1-16,1 0 2 15,0 1-1-15,0-3 2 16,0-1-11-16,0-1 1 16,0-1 8-16,0-1 2 0,0 2 0 15,0-2-1-15,0 0-22 16,-2 0-67-16,-3 0-80 15,0 0-203-15</inkml:trace>
  <inkml:trace contextRef="#ctx0" brushRef="#br0" timeOffset="94577.7488">8150 9194 426 0,'0'0'76'0,"0"0"-11"0,0 0-21 16,0 0 53-1,0 0-59-15,0 0-32 0,-1-3-6 16,1 23 0-16,0 6 10 16,3 3 13-16,1 1-17 15,1 1 11-15,-2-5-7 16,1 1 9-16,-1-7 4 15,-2-2-9-15,-1-8 12 16,2-3-6-16,1-6-13 16,-1-1 4-16,1 0 5 15,7 0-3-15,6-8 22 16,8-11-16-16,3-4-3 16,4 0-13-16,1-1 0 15,-1 2-5-15,3 7 2 0,-2 3-89 16,-7 5-196-1,-8 0-358-15</inkml:trace>
  <inkml:trace contextRef="#ctx0" brushRef="#br0" timeOffset="105840.7269">10662 8895 235 0,'0'0'104'16,"0"0"-41"-16,0 0-28 0,0 0 40 16,0 0-14-16,0 0 7 15,0 0 3-15,-12-34-10 16,11 34 28-16,1 0-27 15,0 0-41-15,0 0-21 16,0 0-7-16,0 6 0 16,8 7 7-16,6 2 2 15,4 3-2-15,-2-1 3 16,5-3-1-16,-1 3 0 16,1-2-2-16,2 2 1 15,4 0 5-15,3-2-6 16,0-1 0-16,1 0 0 0,2 1 2 15,-1-1-1-15,0-2-1 16,-2-2 0-16,-3-1 10 16,0-4-22-16,-2-2 14 15,1-3-2-15,0 0 0 16,2 0 4-16,4 0-4 16,2 0 5-16,0-3 0 15,2 3-5-15,-1 0 0 16,-3 0 4-16,3 0-4 15,-5 0-9-15,1 0 9 16,-1 5 0-16,-2 0-2 0,0 1-1 16,-1 0 5-1,-2-1-2-15,-1 1 0 0,2 0 1 16,1 3-1-16,-2-1 0 16,0 3 0-16,-2-3 0 15,-5 0 0-15,-1 1-1 16,0 1-1-16,-1 2 4 15,-1 0-2-15,0 4 0 16,0-3 0-16,1 0-2 16,0 0 1-16,0-2 1 15,-3 1 1-15,4-5 1 16,-5-2 0-16,-2 0-2 16,-3-5-1-16,-1 2 1 15,-2-2 0-15,-1 0 4 0,-3 0-2 16,0 0-2-1,0-7-45-15,0-8-224 0,0-5-244 16</inkml:trace>
  <inkml:trace contextRef="#ctx0" brushRef="#br0" timeOffset="106203.4232">11924 9101 406 0,'0'0'110'16,"0"0"-101"-16,0 0-9 15,0 0 1-15,0 0 5 16,0 0 22-16,63 25-2 0,-38-8-5 16,0 2-14-16,1 4 7 15,-7 2-4-15,2 0-6 16,-6 3 13-16,-2-1-2 15,-5-3-15-15,-7 1-1 16,-1-4 1-16,0-1 30 16,-13-1-8-16,-8-4 6 15,0-1 46-15,-4-2-49 16,-4-2 0-16,4-4 11 16,1-4-14-16,-1 1 5 15,5-3-27-15,-2 1-2 16,-2-1-76-16,2 0-200 0</inkml:trace>
  <inkml:trace contextRef="#ctx0" brushRef="#br0" timeOffset="142564.6697">17477 14134 153 0,'0'0'66'0,"0"0"-10"15,0 0 14-15,0 0 6 16,0 0 24-16,0 0-53 15,0 0-4-15,0 0 10 16,0 0-15-16,0 0-13 0,-39-25 2 16,39 24-19-16,0 0-7 15,6 1-1-15,15-2 4 16,7 2 13-16,5-1-17 16,8 0 0-16,8 1 0 15,7-3-1-15,9-1-2 16,3 1 3-16,4 1 3 15,2-3 0-15,1-2-3 16,-1 2-1-16,-3-2 1 16,-7-1-5-16,-7 0 14 15,-7 0-17-15,-6-1 10 16,-6 3-2-16,-6-1 0 16,-8 5 11-16,-7 1-22 0,-6 1-1 15,-7 0-101-15,-4 0-38 16,0 0-168-16</inkml:trace>
  <inkml:trace contextRef="#ctx0" brushRef="#br0" timeOffset="144486.9596">7512 16152 74 0,'0'0'64'0,"0"0"-8"16,0 0 16-16,0 0 13 0,0 0-23 15,0 0-1-15,0 0-13 16,-36-21-5-16,34 21-14 16,2 0 5-16,0 0 0 15,0 0-17-15,0 0-17 16,0 0 0-16,0 0 0 16,8 0 5-16,6 0-4 15,5 0 1-15,2 0 4 16,2 0-3-16,7 0-2 15,6 0 2-15,3 0-1 16,6-2-1-16,1-6 3 16,3 2-4-16,-2-3-5 0,6 1 5 15,1-3 0-15,-1-1 2 16,1 1-2-16,-3-2 3 16,-9 3-1-16,-9 1-4 15,-5 2 2-15,-6-1 0 16,-7 1 1-16,-3 3 2 15,-7 0-4-15,-1 2 1 16,-4 2-2-16,0 0-25 16,0 0-92-16,0 0-105 15</inkml:trace>
  <inkml:trace contextRef="#ctx0" brushRef="#br0" timeOffset="144856.5649">7648 16391 397 0,'0'0'23'15,"0"0"-17"-15,0 0 0 0,98-35-2 16,-63 24 22-16,5 1 1 16,7 0-7-16,0 0-14 15,0-2 6-15,-5 2 0 16,0-2-6-16,-8 4 2 15,-3-1-8-15,-2 4 0 16,-8 3-1-16,-5 1-62 16,-11 1-181-16</inkml:trace>
  <inkml:trace contextRef="#ctx0" brushRef="#br0" timeOffset="891760.7386">16994 8280 286 0,'0'0'89'16,"0"0"-10"-16,0 0 5 15,0 0-8-15,0 0 20 16,0 0 2-16,0 0 2 15,7-72-26-15,-7 70-2 16,0 2-27-16,0 0-17 16,2 0-28-16,-1 17-6 15,1 10 6-15,2 8 11 16,2 1-10-16,2 1 5 16,2-2-2-16,1-6-3 0,4-3-1 15,4-9 6-15,8-9-4 16,4-8 3-16,8 0 7 15,10-20 2-15,4-11-10 16,4-2-2-16,-6-3-2 16,-5 5-56-16,-11 5-115 15,-10 4-104-15,-10-2-402 16</inkml:trace>
</inkml:ink>
</file>

<file path=ppt/ink/ink10.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2047" units="deg"/>
          <inkml:channel name="T" type="integer" max="2.14748E9" units="dev"/>
        </inkml:traceFormat>
        <inkml:channelProperties>
          <inkml:channelProperty channel="X" name="resolution" value="1516.99072" units="1/cm"/>
          <inkml:channelProperty channel="Y" name="resolution" value="2427.1853" units="1/cm"/>
          <inkml:channelProperty channel="F" name="resolution" value="5.68611" units="1/deg"/>
          <inkml:channelProperty channel="T" name="resolution" value="1" units="1/dev"/>
        </inkml:channelProperties>
      </inkml:inkSource>
      <inkml:timestamp xml:id="ts0" timeString="2025-01-05T05:36:43.934"/>
    </inkml:context>
    <inkml:brush xml:id="br0">
      <inkml:brushProperty name="width" value="0.05292" units="cm"/>
      <inkml:brushProperty name="height" value="0.05292" units="cm"/>
      <inkml:brushProperty name="color" value="#FF0000"/>
    </inkml:brush>
  </inkml:definitions>
  <inkml:trace contextRef="#ctx0" brushRef="#br0">1945 14819 402 0,'0'0'43'0,"0"0"-1"15,0 0 52-15,0 0-44 16,0 0 51-16,0 0-62 16,0 0 11-16,0 0-7 15,-58-22 4-15,58 22-31 16,0 0-12-16,0 0-4 16,0 0 0-16,0 0 0 15,3 0 1-15,14 7 0 16,2 0 3-16,2-2-1 15,4 0 4-15,5-1-5 16,9-3-1-16,1-1 1 16,2 0-1-16,7 0 0 0,3 0 3 15,-1 0-4-15,3-7 0 16,4-3 0-16,5 3 1 16,7 0 3-16,-2 0-4 15,2 2 0-15,-7 2-2 16,1 1-1-16,2 0 3 15,1-1-2-15,-5 0 3 16,-2-1-1-16,-12 4 1 16,-7-5 0-16,-9 4 0 15,-11-1-1-15,0 1-1 16,-11 1-1-16,-1 0 3 16,-6 0-5-16,0 0-3 15,0 0-22-15,-3 0-41 0,0 0-26 16,0 0 1-1,-15 7-73-15</inkml:trace>
  <inkml:trace contextRef="#ctx0" brushRef="#br0" timeOffset="422.086">2254 14933 486 0,'0'0'32'0,"0"0"-31"16,0 0 8-16,0 0-2 15,0 0 6-15,0 0-13 16,26 9 20-16,6-9 44 16,10 0-34-16,4-6-22 15,2-4 19-15,12 0 0 16,2-1 3-16,4 0-8 0,0 3-13 16,-4-1-9-1,-1-1 0-15,-5 4 3 0,-5-3-2 16,-4 0-1-16,-8 3 3 15,-8-1-3-15,-7 4 0 16,-9 1-3-16,-5 1-85 16,-10 1-110-16</inkml:trace>
  <inkml:trace contextRef="#ctx0" brushRef="#br0" timeOffset="9773.3213">6994 13505 285 0,'0'0'98'0,"0"0"-51"15,0 0 14-15,0 0 18 16,0 0-13-16,0 0 2 15,0 0-9-15,0 0-26 16,0-9 13-16,0 7-7 16,0 2-23-16,0 0-12 15,2 0-4-15,2 0-10 0,2 0 10 16,4 11 1-16,1 1 0 16,-2 0-1-16,3 1 0 15,-3 1 8-15,0-2-6 16,1 0-2-16,-2 1-1 15,-1 1 1-15,0 3 3 16,1 0-3-16,-2 4 0 16,3 1 1-16,-3 5 0 15,3 2 2-15,-3-1 2 16,3 2-2-16,-3-3-1 16,4-2 2-16,-2 0 0 15,-1-3-3-15,1 2-1 16,-1-2 4-16,-1-1-4 15,0-3 0-15,-1 1 0 16,-1 1 0-16,1 1 8 0,-1-1 5 16,-2 4 1-16,0-2-8 15,-2 2 3-15,0 1-3 16,0 1-5-16,0 0 7 16,0-1-5-16,0-1 2 15,0 0-5-15,0-1 1 16,0 2-1-16,0-1 1 15,0-2 0-15,0 2-1 16,0 1 4-16,0 1-1 16,0 1-3-16,0 1-6 15,0-1 6-15,-4-2-4 16,-2-1-1-16,0-2-1 0,2-3 6 16,-4-2 0-16,3-2 2 15,0-2-1-15,-1-2 3 16,0 1-4-16,0 2-75 15,-3-2-105-15,-9-3-178 16</inkml:trace>
  <inkml:trace contextRef="#ctx0" brushRef="#br0" timeOffset="11159.9073">1438 13592 323 0,'0'0'33'0,"0"0"-23"16,0 0 12-16,0 0 32 16,0 0-8-16,-83-5 15 15,69 11-37-15,-4 4-11 0,0 2 10 16,2 6-5-16,2 0 4 16,3 3-1-16,-3 3 8 15,1 3 10-15,1 2-20 16,0 2 4-16,3 1-6 15,0 0 14-15,-2 1-17 16,4 1 8-16,1 3 3 16,2-1 1-16,4 5-14 15,0-2 11-15,0 3 6 16,0 3-16-16,6-2-2 16,8 1 7-16,3-3-15 15,2-1 4-15,-2 0 22 16,7-2-17-16,-2-1-2 15,0-2-6-15,-1 0 7 0,2 1-10 16,0-4 5-16,4 2-6 16,0-1 0-16,4-3 0 15,2 0 7-15,3-2-5 16,3-1-1-16,-1-6 3 16,7 1-4-16,0-3-1 15,0-2 1-15,-3 0 3 16,-1 0-3-16,-2 0 1 15,-6 0-1-15,3 0 0 16,0 1-9-16,-3 2-126 16,-6 0-194-16</inkml:trace>
  <inkml:trace contextRef="#ctx0" brushRef="#br0" timeOffset="21644.2076">5628 11669 414 0,'0'0'80'0,"0"0"-58"16,0 0-11-16,0 0-6 15,0 0 19-15,0 0 24 16,0 0 21-16,0 0 2 16,-3 0-35-16,3 0-24 15,4 0-11-15,9 0 4 0,12 2-3 16,5 0 1-1,5 1-2-15,10 2 6 0,5-1-7 16,5 1 0-16,6 1 8 16,12-1-8-16,1-2 0 15,10 1 0-15,7-2 2 16,7-2 3-16,10 0-5 16,1 0 0-16,4 0-4 15,-3 0 4-15,-1 0 0 16,-6 0 6-16,-12 0-6 15,-13 0 0-15,-14 2-2 16,-15 0 3-16,-13-1-1 16,-14 0 0-16,-13 1-2 15,-7-1-2-15,-2-1-1 16,-5 0-8-16,-19 0 2 0,-14 0 3 16,-13 0-7-16,-12 0 2 15,-7 6-13-15,-6 1 8 16,-2 3 16-16,-2-1 2 15,2 1 1-15,5 0 4 16,6-1-5-16,6-1-2 16,12-4 0-16,7-2 1 15,7 4 1-15,9-5 1 16,8 3 5-16,3-2-5 16,7 1 3-16,4-2-3 15,4 0-1-15,0 1-31 16,15 3 22-16,18-3 9 15,7-2 2-15,15 0 1 16,7 0 3-16,4-3-6 0,8-5 1 16,-1-1 5-16,-3 2 1 15,-12 1-7-15,-9 5 1 16,-11 1 1-16,-15 0-3 16,-9 0 1-16,-11 0-18 15,-3 0-36-15,0 0 30 16,0 0 23-16,0 0-6 15,-7 0-7-15,2 0-30 16,0-2-42-16</inkml:trace>
  <inkml:trace contextRef="#ctx0" brushRef="#br0" timeOffset="23239.1372">21779 11833 87 0,'0'0'362'0,"0"0"-322"0,0 0-36 15,0 0 16-15,0 0-14 16,0 0 15-16,25-4-13 15,-14-2 32-15,2 4-25 16,-3-1-11-16,1 1 4 16,-1 2-5-16,-1 0-1 15,2 0 1-15,1 0 3 16,0 0-4-16,4 5 1 16,4 0 2-16,6 0-5 15,7 2 2-15,5-4 0 16,8 0 4-16,6 0-4 0,3 1 2 15,3 0-3 1,4 1 0-16,-1-2 1 0,-3 0-1 16,0 0 2-16,-4 0-3 15,-1 1 6-15,5-4-3 16,6 0-2-16,2 0 98 16,0 0-61-16,-8 0-31 15,-10 0 4-15,-5 0-6 16,-7 0-4-16,-6 0 13 15,-11-1-14-15,-8-2 9 16,-7 3-7-16,0 0-1 16,4-3 21-16,-1-2 20 15,5 1-28-15,5-3-6 16,-4 0-6-16,3-1-2 0,1 0 0 16,-2 0-62-16,-5-2-145 15,-4-5-377-15</inkml:trace>
  <inkml:trace contextRef="#ctx0" brushRef="#br0" timeOffset="30523.7063">21096 10582 287 0,'0'0'88'0,"0"0"-36"16,0 0-32-16,0 0 13 15,0 0 7-15,0 0 9 16,0 0-11-16,0 0-21 15,-64 15 0-15,58-5-3 16,-5 2-3-16,-2 7 17 16,-2 3-7-16,0 8-2 15,-2 4 22-15,0 3-12 16,0 1-4-16,-2 2 11 0,5 1-7 16,-2-1-1-1,2 1 1-15,0 1 12 0,2 3-18 16,4 3-7-16,5 0-4 15,2 2 2-15,1-1-10 16,0 2 8-16,0 5 2 16,12 1-2-16,13 1 0 15,6-2-1-15,10-6-2 16,5-6 5-16,9 0-2 16,6-7 2-16,4-1-2 15,3-4-9-15,4-2 7 16,6-6-4-16,6-4-6 15,7-5-5-15,2-8-62 16,-2-7-323-16</inkml:trace>
  <inkml:trace contextRef="#ctx0" brushRef="#br0" timeOffset="38481.9158">14212 5366 364 0,'0'0'75'0,"0"0"-54"15,0 0-12-15,0 0 13 16,0 0 3-16,0 0 10 16,0 0-1-16,0 0-17 15,0 0-3-15,0 0 9 16,0 0-11-16,0 0-7 16,0 3 3-16,0 3 14 15,0 5-11-15,0-2 41 0,0 5-24 16,7-2-11-1,6 1 2-15,3-1 5 0,8 3 10 16,4-2-16-16,6 0-4 16,2 1 23-16,1 2-15 15,2-1-13-15,4 1 11 16,1 0-13-16,0-2-7 16,0 1 16-16,0 1-13 15,-2-1-3-15,0 1-2 16,1-2 2-16,2 2 4 15,3-4-1-15,-2 1-4 16,2-1 2-16,2-2-1 16,0 0 3-16,3-2-2 15,4-2 2-15,0 0-2 0,-1 0-1 16,-3-1-2-16,-1 3-2 16,0-2 4-16,0 1 8 15,5-2-8-15,3 0 0 16,-4 0 0-16,1 0 1 15,-3 1 5-15,-5-2-4 16,2 0-1-16,-1-1-1 16,3-1-3-16,0-1-3 15,1 2 6-15,-1 0 7 16,-3 0-6-16,-4 1-1 16,-1-3 3-16,0 1-3 15,-1-1 0-15,3 1 0 16,-1 1 0-16,0-2 8 0,0 4-8 15,0-2-4 1,-1 0 3-16,1 0 1 0,-1-2 3 16,1 1-2-16,-1-1-1 15,-2-1 0-15,-1 1 1 16,0-1 0-16,-2 1-1 16,2-1 2-16,0 0 1 15,0 0-4-15,0 0 3 16,0 0-4-16,0 0 4 15,0 0-4-15,-3 0 3 16,-2 0-1-16,-2 0 3 16,-3 0-3-16,0-1-1 15,-1 1 1-15,0-2 2 0,3-1 0 16,4 0-4-16,-2 2 4 16,4-1 1-16,0 2-3 15,-2 0 0-15,-1-3-2 16,-4 1 1-16,0-1 1 15,-7 2 0-15,1-2 3 16,-5 1-2-16,-2 1 1 16,-1-1 6-16,-3 1-3 15,1-1 10-15,-1 0-7 16,-2 2-8-16,5 0 9 16,-5 0-8-16,2 0 6 15,-2 0-7-15,-3 0 3 16,3 0-6-16,-1 0 9 15,1 2-4-15,-2-2 0 16,-2 0-2-16,-2 0 1 0,-2 0 0 16,3 0 3-16,-1 0-7 15,1 0 3-15,2 2-1 16,-2 1 1-16,0-2-1 16,0 2 1-16,2-1-39 15,-2-2-130-15,-2 0-213 16</inkml:trace>
  <inkml:trace contextRef="#ctx0" brushRef="#br0" timeOffset="41307.212">5373 14727 296 0,'0'0'211'0,"0"0"-160"15,0 0 12-15,0 0 11 16,0 0 19-16,0 0-41 15,0 0 14-15,-27-19-36 16,27 19-25-16,0 0-5 16,0 0-4-16,0 12 4 0,9 2 4 15,5 2 2-15,3 0 5 16,7 1 5-16,4 0-9 16,8 2 9-16,8-2 0 15,6-3 9-15,4-2-25 16,4-4-7-16,8-1 7 15,1-2 14-15,3-4 3 16,0-1-17-16,5 0 3 16,-5-1-7-16,3-11 4 15,-4-4-6-15,-2 1 6 16,0-2 3-16,3-1-3 16,-8 1-2-16,-3-2 2 15,-11 5 3-15,-5-1 4 0,-9 1-7 16,-7 2 0-1,-2 0 5-15,-5 2-4 0,-5 1 0 16,-2-1 0-16,-7 6 3 16,-3 3-4-16,-3 1-4 15,0 0-2-15,0 0-23 16,0 0 8-16,-1 12 21 16,-13 2-3-16,-4 4 2 15,-1 0-7-15,-7 0 0 16,-2 3 6-16,-5-1-11 15,-7 0 7-15,-11-3-4 16,-7-1-10-16,-8-7 10 0,-5-1-3 16,-1-2 11-1,-1-1 0-15,-4-2 0 0,2 0-15 16,2-3-18-16,15 0 28 16,11 0 4-16,13 0 6 15,10-3 3-15,2 0-6 16,8 0 1-16,2 0-1 15,5 2 0-15,6 1 0 16,1 0 0-16,0 0-6 16,0 0-7-16,0 0 6 15,0 0-7-15,0 0 8 16,7 0 0-16,11 0 6 16,9 0 19-16,7 0-5 0,8 0 2 15,9 0 3 1,7 0-1-16,3 0 0 0,0 0-15 15,3 0 9 1,2 0-12-16,3 2-9 0,-3 1 9 16,-6-3 3-16,-13 0-3 15,-7 0-27-15,-10 0-19 16,-8 0 34-16,-9 0 10 16,-8 0-8-16,-5 0 5 15,0 0 4-15,0 0-25 16,-15 0 26-16,-21 0 3 15,-19 0-3-15,-17 0-14 16,-13 0 5-16,-13 3-4 16,-9-1-38-16,-11-2-52 0,-15 0-139 15</inkml:trace>
  <inkml:trace contextRef="#ctx0" brushRef="#br0" timeOffset="51639.6538">1352 8727 68 0,'0'0'245'16,"0"0"-195"-16,0 0-31 15,0 0 40-15,0 0 24 16,0 0-17-16,0 0-24 16,0 0 18-16,-18 0 15 15,18 0-33-15,0 0-22 16,0 0-20-16,0 0-2 0,0 0 2 15,16 3 2 1,8 6-1-16,4 1 7 0,5-1-13 16,6 3 15-16,1-4-10 15,8 1 13-15,7-2-13 16,5-4-1-16,7-1 0 16,0-2 2-16,2 0 9 15,-1 0-10-15,-7 0-6 16,-7-2 1-16,-6-1-18 15,-12 3 5-15,-11-2 7 16,-9 1-8-16,-10-1-20 16,-6 2 1-16,-6 0 7 15,-23 0 26-15,-10 2-22 0,-12 4-117 16,-7-1 49-16,-12 1 12 16,-3-3 0-16,-8 1 44 15,-1 0 15-15,-9 1-1 16,3-1 5-16,0 3 20 15,8-3 32-15,17-1 30 16,13-2 38-16,25-1-20 16,9 0-19-16,10 0-1 15,6 0 38-15,0 0-61 16,0 0-9-16,0 1-28 16,11 1 5-16,17 0 5 15,21 2 5-15,14-1-3 16,17-1 2-16,11-1-11 15,12-1-6-15,3-1-192 16</inkml:trace>
  <inkml:trace contextRef="#ctx0" brushRef="#br0" timeOffset="89188.9089">7606 2377 149 0,'0'0'40'15,"0"0"29"-15,0 0 0 16,0 0 10-16,0 0-23 16,0 0 23-16,0 0-27 15,0 0 12-15,-61-47-15 0,58 39 20 16,1 3-16-16,1-2-7 16,-1 2 6-16,1 5-19 15,-1-3 4-15,2 2-14 16,0 1-13-16,0 0-2 15,0 0-8-15,0 0-7 16,0 7 5-16,12 11 2 16,1 4 2-16,1 6 1 15,-5 2-3-15,-7 5 4 16,-1 2-2-16,-1 3 4 16,0 1-6-16,-5-1 0 15,-7-4 0-15,-1-4 0 16,0-5 3-16,-7 2-8 15,1-5 6-15,-7-2-1 0,-5 0 0 16,-6 0-5-16,-5-2 1 16,-4 0-1-16,-3 0 3 15,-2-4 1-15,-1 0-1 16,1-4 2-16,-6 0 0 16,-2 1 0-16,-2-4-7 15,-5 2 4-15,0-3-10 16,-5 0 13-16,4-1 5 15,-2 0 0-15,2-4 3 16,1-1 2-16,-4-2 18 16,3 0 2-16,0 0-14 15,7-5-6-15,2-4-1 16,-5 4-4-16,-4 4-5 0,-12 1-7 16,-9 0 7-16,-3 0-1 15,-3 3-3-15,-1 5 4 16,-1 1 4-16,1-1 5 15,-5 2-13-15,0-2 8 16,-5 3-5-16,1-3 1 16,1 0 0-16,1-3 0 15,0 0 1-15,0-2 0 16,-2-2-1-16,1-1-7 16,3 0 7-16,-1 0 14 15,7 0-14-15,-2-2 1 16,2-3 0-16,0 3-1 15,2-1-6-15,3-1 6 0,5 1 0 16,-1 1 3 0,-3-1-1-16,3 2-4 0,1 0-5 15,2-3 7-15,8 0 1 16,2-3 6-16,10 1-5 16,2-2-2-16,6 2-2 15,5 0 2-15,1-3-2 16,5 1 9-16,-1 0-5 15,9-4-2-15,2 2-1 16,5-2-7-16,8-4 6 16,1-1-2-16,4-4 0 15,3-1 4-15,2-4-3 0,-2-2 7 16,7-1-11-16,-1-3 7 16,0-1 0-16,2 3 1 15,-1-1-1-15,1-2 0 16,3 3 3-16,1-4-1 15,0 1-2-15,0 0 4 16,11-1-4-16,4 1-7 16,4-1-33-16,5 0-16 15,1-5-72-15,-5-13-211 16</inkml:trace>
  <inkml:trace contextRef="#ctx0" brushRef="#br0" timeOffset="990626.078">1881 14737 186 0,'0'0'85'0,"0"0"-9"16,0 0-19-16,0 0-2 15,0 0 12-15,0 0 6 16,0 0-15-16,-25-32-4 16,25 29 20-16,0 2-31 15,0 1 0-15,0 0-22 16,0 0-15-16,0 0-6 16,0 0 3-16,0 0-3 15,4 3 4-15,8 4 3 16,3-1 11-16,3-3-10 0,3 2-4 15,4-4 3-15,2 0 5 16,4 1-11-16,2-1 11 16,6-1-7-16,7 0 2 15,5 0-4-15,4 0 0 16,6 0 0-16,7 0 10 16,6 0-12-16,2-7 4 15,0 2-1-15,-3-5-8 16,-7 6 8-16,-2-5-2 15,-4 2-2-15,0-2 5 16,1 1-5-16,-3 1 20 16,0 0-13-16,-6 2 3 15,0 3-5-15,-7 0-2 0,-6 2-2 16,1 0 4 0,-9 0-2-16,-4 0-6 0,-3 0 6 15,-6 0-3-15,-4 0 6 16,-4 0-4-16,-3 0 20 15,-1 0-10-15,-3 0 13 16,-1 0-2-16,-2 0-10 16,0 0 10-16,0 0-11 15,0 0-8-15,0 0-1 16,0 0-3-16,0 0 5 16,0 0-5-16,0 0-8 15,6 0 7-15,0 0-72 0,3 0-42 16,-2 0-155-1,-4 0-130-15</inkml:trace>
  <inkml:trace contextRef="#ctx0" brushRef="#br0" timeOffset="993582.1375">5012 14904 79 0,'0'0'128'15,"0"0"-43"-15,0 0-13 16,0 0-4-16,0 0-39 15,0 0 35-15,0 0-8 16,-6-10-7-16,6 7-10 16,0 0-16-16,0 3-13 15,0-1 9-15,10 1-15 16,4-1-2-16,1 1 11 16,7 0-5-16,1 0-2 15,3 0-4-15,4 0-1 16,0 0 0-16,3 0 2 0,4 0 3 15,8 0 3-15,3 0-9 16,7 0-1-16,6 0 1 16,5-6 4-16,2-2 2 15,1 2-11-15,-2-2 6 16,0 2-1-16,-4 0 3 16,0-1-1-16,-2-2-2 15,-2 1 7-15,-3 0-7 16,2-2 0-16,-3 1 2 15,-2 0-2-15,-2 1 0 16,0-2 3-16,-8 0 5 16,-3 2 4-16,-7-3 23 15,-5 2-33-15,-1 2 17 0,-4 2 8 16,1-2-4-16,-2 3-2 16,-1-2-8-16,-5 3-5 15,-4 0-2-15,0-1-1 16,-4 4-4-16,-5-3 5 15,-1 2-1-15,-2 1 15 16,0 0-7-16,0 0 0 16,0 0-13-16,0 0-4 15,0 0-1-15,0 0-9 16,0 0-147-16,0 1-44 16,0 2-172-16</inkml:trace>
  <inkml:trace contextRef="#ctx0" brushRef="#br0" timeOffset="996827.1154">21685 11612 408 0,'0'0'146'0,"0"0"-49"15,0 0-8-15,0 0-10 16,0 0-20-16,0 0-10 16,-5-14-15-16,10 14-2 15,25 0-31-15,15 0 26 16,14 0 12-16,14 0-25 15,5 0-10-15,2-2-3 16,-5 2 1-16,1 0 2 16,-7 0-3-16,-7 0 3 15,-7 0-3-15,-10 0 6 16,-11 0-5-16,-12 0-2 16,-8 0 3-16,-9 0-4 15,-5 0 1-15,0 0-9 0,-13 0 3 16,-20 0 6-1,-17 0 4-15,-11 0 1 0,-10 0 4 16,-3 0-9-16,3 0 2 16,2 0 4-16,10 0-1 15,9 0-4-15,10 0-1 16,15 0 2-16,10 0 2 16,12 0 3-16,3 0-7 15,6-1 2-15,24-2 7 16,19-4-1-16,21 0 8 15,19-2 3-15,19-2-15 16,8 1 2-16,5 1-3 16,4 1-3-16,-8 6 0 15,-8 2 0-15,-15 0-32 0,-11 1-107 16,-14 8-157-16,-17-5-349 16</inkml:trace>
  <inkml:trace contextRef="#ctx0" brushRef="#br0" timeOffset="1.00043E6">10975 14843 326 0,'0'0'44'16,"0"0"18"-16,0 0-38 15,0 0 22-15,0 0 14 16,0 0-11-16,0 0 19 16,-19-17-25-16,19 17-11 15,0 0-5-15,0 0-7 16,0 0-16-16,13 0 8 0,5 10 11 15,5 3-15-15,5 4-6 16,7 0 0-16,9-1 21 16,7 1-20-16,10-5 11 15,9-1-7-15,8-5 1 16,8-1-7-16,4-5 0 16,3 0-1-16,-1 0 1 15,-4-3 0-15,-7-3 7 16,-12-2-8-16,-11 3 1 15,-13-1-3-15,-9 0 3 16,-15 3-1-16,-9 2 0 16,-6 1 0-16,-6 0-8 0,-6 0-22 15,-24 0 30-15,-15 0-7 16,-14 1-23-16,-15 11-2 16,-9-1-22-16,-8 3 34 15,1-2 20-15,-1 5-2 16,3 1 2-16,2-1 0 15,8 0 0-15,9-1 9 16,13-2-9-16,11-2 9 16,9-1 10-16,8-2-11 15,9-4 11-15,8 0 0 16,8-2-18-16,3-3 3 16,0 0-4-16,23 0 19 15,12 0 4-15,14-11 8 0,22-8-8 16,20-3-6-16,13 2-3 15,12-5-12-15,2 4-2 16,-1 0-6-16,-6 4-9 16,-8 0-121-16,-13-4-134 15</inkml:trace>
</inkml:ink>
</file>

<file path=ppt/ink/ink11.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2047" units="deg"/>
          <inkml:channel name="T" type="integer" max="2.14748E9" units="dev"/>
        </inkml:traceFormat>
        <inkml:channelProperties>
          <inkml:channelProperty channel="X" name="resolution" value="1516.99072" units="1/cm"/>
          <inkml:channelProperty channel="Y" name="resolution" value="2427.1853" units="1/cm"/>
          <inkml:channelProperty channel="F" name="resolution" value="5.68611" units="1/deg"/>
          <inkml:channelProperty channel="T" name="resolution" value="1" units="1/dev"/>
        </inkml:channelProperties>
      </inkml:inkSource>
      <inkml:timestamp xml:id="ts0" timeString="2025-01-05T05:39:00.692"/>
    </inkml:context>
    <inkml:brush xml:id="br0">
      <inkml:brushProperty name="width" value="0.05292" units="cm"/>
      <inkml:brushProperty name="height" value="0.05292" units="cm"/>
      <inkml:brushProperty name="color" value="#FF0000"/>
    </inkml:brush>
  </inkml:definitions>
  <inkml:trace contextRef="#ctx0" brushRef="#br0">13708 11582 314 0,'0'0'9'15,"0"0"38"-15,0 0 15 16,0 0-38-16,0 0 1 16,0 0 15-16,0 0-25 0,0 0 5 15,0 0 3-15,50 3-13 16,-18 1-2-16,5 0-4 16,11-2-2-16,7-1 24 15,8 1-21-15,5-2-5 16,4 3 7-16,0-3-6 15,-1 0 1-15,-2 3-2 16,-7-3 0-16,-3 0-1 16,-9 0 4-16,-6 0-3 15,-10 0 0-15,-9 0 3 16,-7-3-3-16,-10 3 0 16,-4-3-4-16,-4 3 0 0,0 0-26 15,0 0-35-15,0 0-116 16</inkml:trace>
  <inkml:trace contextRef="#ctx0" brushRef="#br0" timeOffset="3714.4694">17364 11243 271 0,'0'0'17'0,"0"0"-7"15,0 0-3-15,0 0-6 16,0 0-1-16,0 0-5 16,0 0 3-16,-2 6-16 0,8-3-66 15</inkml:trace>
  <inkml:trace contextRef="#ctx0" brushRef="#br0" timeOffset="10904.3847">10762 14834 336 0,'0'0'61'15,"0"0"-31"-15,0 0-5 16,0 0 28-16,0 0 22 16,0 0-21-16,0 0-2 15,-9-17-37-15,15 17 1 16,9 0 13-16,6 0-13 16,7 2 19-16,7 0-5 15,5-1-12-15,9 2-1 16,0-1-6-16,2 3 0 15,1-1-2-15,5-1-8 16,1-1 1-16,8-2 2 0,5 0 3 16,5 2-5-16,-1 1 0 15,1-3 2-15,0 3-4 16,3 1 1-16,-2 1 1 16,-3 6-1-16,-6 2-1 15,-3 1 6-15,-1-1-4 16,-1 1 0-16,-1-4-2 15,-4-2 1-15,0-4 6 16,-4-2-5-16,-2-2 2 16,-4 0 2-16,0 0-4 15,-5 0 13-15,-5-4-7 16,-5-1-7-16,-7 0 14 0,-13 5-14 16,-5-3 10-16,-7 2-9 15,-1 1 3-15,0 0 13 16,0 0-12-16,0 0-2 15,0 0-3-15,2 0-1 16,2 0-11-16,0 0-174 16,0 0-103-16</inkml:trace>
  <inkml:trace contextRef="#ctx0" brushRef="#br0" timeOffset="17515.9161">20216 10665 360 0,'0'0'108'0,"0"0"-20"0,0 0 15 16,44-75 17-16,-41 63 30 15,-3 2-49-15,0 4-29 16,0 2-26-16,0 4-12 16,0 0-34-16,-4 5 9 15,-12 17-16-15,-10 5 14 16,1 4 0-16,-4 2-7 16,3-1 0-16,2-3 0 15,0-6 1-15,7-4-1 16,3-5 0-16,5-7 5 15,4-2-5-15,2-5-4 0,3 0-11 16,0-9-22-16,0-7-27 16,0 3 39-16,3 4 4 15,5 3-1-15,2 6 21 16,0 0-1-16,4 9-4 16,2 10 5-16,5 4 1 15,8 1 0-15,2 0 3 16,9 0-3-16,3-5 0 15,6 4 0-15,5-7-7 16,3-7-349-16</inkml:trace>
  <inkml:trace contextRef="#ctx0" brushRef="#br0" timeOffset="22432.4222">9536 16697 305 0,'0'0'86'16,"0"0"-30"-16,0 0 10 15,0 0 4-15,0 0-3 16,0 0-32-16,0 0 7 16,-6 0-29-16,19 0 11 15,4 0 12-15,4-7-19 16,2 2 8-16,3-1-21 0,1 2 10 15,-3-1-10 1,-2 5-4-16,-4 0 0 0,-6 0 2 16,-7 0-2-16,-5 0-10 15,0 0 7-15,0 0 0 16,-14 9 3-16,-13 2 10 16,-6 1-8-16,-4 2 1 15,-5 3-2-15,3 1 1 16,5-6 3-16,9-1-3 15,14-6 0-15,10-5 11 16,1 0 2-16,25 0-13 16,29 0 3-16,22-21-5 15,10-18-167-15</inkml:trace>
  <inkml:trace contextRef="#ctx0" brushRef="#br0" timeOffset="162600.2784">14249 10026 363 0,'0'0'54'0,"0"0"3"0,0 0 35 16,-91-37-31-16,68 29 6 16,0 2 23-16,1 3-37 15,-4 1-22-15,-3 2-25 16,-1 0 8-16,-6 0-14 16,-7 3 3-16,-5 5 16 15,-3 0-18-15,-2 2-1 16,6-2 13-16,1 4-11 15,6 0-1-15,-2 0 12 16,3 5-6-16,-3 2 7 0,-4 5-3 16,1 5-8-1,-2 1-3-15,0 4 0 0,1 1 7 16,3-1-4-16,7 2-3 16,6-1 0-16,9 1-4 15,5 3 4-15,6 0-1 16,-1 3 3-16,1-2-2 15,1 3 0-15,6 0-3 16,0 6-1-16,3 2 6 16,0 2-4-16,0 2 2 15,6-1-1-15,12-1 0 16,3 0 0-16,6 0 2 16,4-4 1-16,3 2-2 15,5-3-1-15,2 0 0 16,9-1 2-16,0-5-1 0,9-2 3 15,5-1-3-15,5-3 0 16,10-3 1-16,9-1 3 16,7 0-3-16,1-4-1 15,2-2-3-15,-7-4 3 16,-2-5 3-16,-3 0-2 16,0-4-1-16,-7-1-3 15,-4-2 0-15,-3-5 4 16,-2-3-1-16,-1-2 0 15,-3 0 0-15,2-7 2 16,-3-12 2-16,0-3 5 16,1-8 2-16,-5-4-8 0,-3-5-1 15,-6-4-2 1,-7-1 0-16,-5-1 8 0,-5-2-7 16,-7 0 1-16,-4-1 2 15,-3 2-3-15,-3 3 10 16,-6 3-10-16,-2-1 7 15,-1 5 5-15,-3-3 2 16,-3-1-13-16,-3-3 8 16,0-4 0-16,-3-5-7 15,-12 1 5-15,-3-4 12 16,-6 4-4-16,-2 3-13 16,-7 2-1-16,0 7 0 15,-7 3 0-15,-2 2 1 16,0 2 8-16,2 2-8 15,-4-3 3-15,3 0-4 0,-1 3 3 16,3-1-5-16,1 2-1 16,2 2 1-16,-3-3 6 15,0-2-6-15,-1 3 0 16,-3-2-3-16,-1 3 3 16,2 0 1-16,3 1 0 15,4 4-1-15,5 1 9 16,4 2-9-16,0 3 0 15,2 4 2-15,-3 4-6 16,-1 1 5-16,-3 4-2 16,-5 4-1-16,-6 0-2 15,-3 0 4-15,-4 5 0 0,0 10-3 16,-2 0 1-16,2 4-7 16,1 0-71-16,-1-1-51 15,-6-5-142-15</inkml:trace>
</inkml:ink>
</file>

<file path=ppt/ink/ink12.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2047" units="deg"/>
          <inkml:channel name="T" type="integer" max="2.14748E9" units="dev"/>
        </inkml:traceFormat>
        <inkml:channelProperties>
          <inkml:channelProperty channel="X" name="resolution" value="1516.99072" units="1/cm"/>
          <inkml:channelProperty channel="Y" name="resolution" value="2427.1853" units="1/cm"/>
          <inkml:channelProperty channel="F" name="resolution" value="5.68611" units="1/deg"/>
          <inkml:channelProperty channel="T" name="resolution" value="1" units="1/dev"/>
        </inkml:channelProperties>
      </inkml:inkSource>
      <inkml:timestamp xml:id="ts0" timeString="2025-01-05T05:39:45.174"/>
    </inkml:context>
    <inkml:brush xml:id="br0">
      <inkml:brushProperty name="width" value="0.05292" units="cm"/>
      <inkml:brushProperty name="height" value="0.05292" units="cm"/>
      <inkml:brushProperty name="color" value="#FF0000"/>
    </inkml:brush>
  </inkml:definitions>
  <inkml:trace contextRef="#ctx0" brushRef="#br0">7949 5878 188 0,'0'0'75'15,"0"0"-26"-15,0 0-22 0,0 0 16 16,0 0-10-16,0 0-12 15,0 0-16-15,0 0 1 16,-11 10 26-16,10-4-10 16,1-2 2-16,-2 1 13 15,2 3 3-15,0-2-15 16,-1 2-3-16,1 1-7 16,0 1 0-16,0 2-1 15,0 3-8-15,0 4 12 16,0 5-10-16,3 3-4 15,0 4 5-15,3 4 17 16,-1 3-15-16,-1 5 7 0,2 1-13 16,-2 4 7-16,1 2 2 15,-1-2-14-15,1-1 4 16,-3 2-2-16,3-6 12 16,-2 3-8-16,0-5-6 15,0 0-4-15,0-2 4 16,0 2 5-16,-1 0 6 15,1 0-4-15,1 1 10 16,-1 1 5-16,4 3-11 16,-2 2 21-16,-1 1-29 15,1-2 16-15,0 0 2 16,-1-1-8-16,3-5 21 16,-2 0 4-16,-2-3-26 0,-2 0 3 15,1 0 23 1,1-1-25-16,0-1-12 0,0-7 21 15,1-2-3-15,2-6-15 16,-4-6 1-16,2-6-2 16,-2-5-3-16,-2-3 3 15,1-1-3-15,-1 0 2 16,0 0 11-16,0-2-8 16,0-10-5-16,0-7-3 15,0-3-116-15,0-2-237 16</inkml:trace>
  <inkml:trace contextRef="#ctx0" brushRef="#br0" timeOffset="23717.668">19061 5612 97 0,'0'0'65'0,"0"0"-11"15,0 0-14-15,0 0-4 16,0 0 55-16,0 0-16 15,0 0-17-15,0-5-16 0,0 5-26 16,0 0 13-16,0 0-11 16,0 0 7-16,4 0-7 15,6 0 7-15,6 0-10 16,3 0 10-16,5 0-18 16,4 0 1-16,7 0 3 15,3 0-9-15,12 0-1 16,5 2 5-16,5 1 6 15,5 0-7-15,2-1-1 16,4 1-1-16,2-2 2 16,3-1-5-16,3 3 9 15,2-3 1-15,2 0-9 0,8 0-1 16,2 0 0-16,5-3 7 16,0-1-7-16,-2-3 0 15,-4 1 0-15,1 2-1 16,-5-3 1-16,-9 5 0 15,-5-1 3-15,-6 1-1 16,-7 1-2-16,-4 0 2 16,-3-2-2-16,-6-2 0 15,-3 0-4-15,-5 2 0 16,-1 2-14-16,0-1-70 16,-6-2-113-16</inkml:trace>
  <inkml:trace contextRef="#ctx0" brushRef="#br0" timeOffset="39367.1807">11040 2366 546 0,'0'0'97'0,"0"0"-48"16,0 0 19-16,0 0 34 15,0 0-13-15,0 0-38 0,0 0-25 16,0 0 0-16,0-25-18 16,0 25-8-16,0 5-5 15,3 12 5-15,8 6 26 16,1 5-21-16,0 8 8 16,4 3 6-16,-2 4-13 15,4 3 10-15,-3 0-11 16,1-3 0-16,-2-4 7 15,1-5-5-15,-7-5-7 16,-1-4 4-16,-3-6-4 16,-3-7 0-16,1-4 0 15,-1-3 0-15,-1-4 3 16,2-1 2-16,-1 0-10 0,1-17-21 16,-2-6-179-16,0-4-73 15,0 4-163-15</inkml:trace>
  <inkml:trace contextRef="#ctx0" brushRef="#br0" timeOffset="39736.806">11173 2643 547 0,'0'0'76'0,"0"0"12"16,0 0 12-16,0 0-30 0,0 0-2 15,0 0-31-15,-50 0-10 16,34 12-1-16,-4 7-11 16,-5 3 10-16,-5 3-5 15,-1 4 1-15,-2 2 3 16,0 1-7-16,1-1-6 16,2 2 6-16,2-3-7 15,5-6-1-15,2 0 0 16,3-6 3-16,6-3-11 15,5-3-2-15,2-3 2 16,3-4 1-16,2-2 4 16,0-3-2-16,0 0-4 15,0 0-4-15,0 0-8 16,0 0 6-16,3-2 3 16,8-7-65-16,1-2-142 0,-6 0-160 15</inkml:trace>
  <inkml:trace contextRef="#ctx0" brushRef="#br0" timeOffset="47088.9302">11600 2576 749 0,'0'0'105'0,"0"0"-68"15,0 0 7-15,0 0 11 16,0 0-20-16,0 0-34 16,0 0 17-16,86-24-12 15,-63 24-6-15,1 0-97 16,-5 4-144-16,-7 11-87 16</inkml:trace>
  <inkml:trace contextRef="#ctx0" brushRef="#br0" timeOffset="47266.9933">11796 2755 360 0,'0'0'321'0,"0"0"-263"15,0 0 58 1,0 0 19-16,0 0-40 0,0 0-50 16,68-31-45-16,-26 13-3 15,3-4-155-15,-1-5-289 16</inkml:trace>
  <inkml:trace contextRef="#ctx0" brushRef="#br0" timeOffset="47701.5274">12246 2313 920 0,'0'0'88'0,"0"0"-3"16,0 0-10-16,0 0-29 16,0 0-7-16,0 0-38 15,22-22 8-15,7 22-2 16,-2 0 2-16,1 0-5 16,-4 14-2-16,-6 5-1 15,-5 1-1-15,-7 6 0 16,-6 3-13-16,0 3 9 15,-9 4 2-15,-11-2 2 16,0 2 2-16,-2-6 2 16,2-7-2-16,8-8 3 15,5-8-5-15,2-2-3 0,5-5 3 16,0 0 2-16,0 0 4 16,0 0-6-16,0 0-12 15,3 0 10 1,11 0-2-16,5 2 4 0,5 8 16 15,-1 1-14-15,0 0-2 16,4 1 1-16,0-2-1 16,1-3 10-16,-1 1-10 15,-3-2-87-15,-6-6-263 16</inkml:trace>
  <inkml:trace contextRef="#ctx0" brushRef="#br0" timeOffset="50066.4435">13029 2380 472 0,'0'0'169'16,"0"0"-133"-16,0 0-24 16,0 0 8-16,0 0 23 15,0 0 8-15,-1 68-3 16,1-40 6-16,0 4-9 15,0-1-35-15,0-2 20 16,4-5-23-16,-1-7 26 16,0-9-10-16,-1-4-2 15,-2-4-13-15,0 0 22 0,0 0 16 16,0-7 31-16,0-19-47 16,0-3-29-16,0-12 8 15,0-1-7-15,0 0 2 16,0 0-4-16,0 6-1 15,1 2-2-15,5 6 1 16,3 5 2-16,0 4-3 16,0 5 0-16,3 3-4 15,0 6 6-15,1 2 1 16,4 3 0-16,-2 0 0 16,-1 6-3-16,0 11-2 15,-5 7-3-15,-7 4 0 16,-2 4 7-16,0-3-5 15,-12 0 6-15,-1-4 0 16,7-3 0-16,3-3-17 0,3-5-56 16,0-6-50-16,4-4-140 15,11-4-24-15</inkml:trace>
  <inkml:trace contextRef="#ctx0" brushRef="#br0" timeOffset="50478.4424">13220 2509 155 0,'0'0'446'15,"0"0"-350"-15,0 0-13 16,0 0 87-16,0 0-46 16,0 0-47-16,0 4-39 0,0-4-27 15,9 0-4-15,9-1 17 16,4-6-15-16,1 0-6 16,2-3 1-16,-3 0 3 15,-5 1 1-15,-4 2-7 16,-5 3 11-16,-4-1-9 15,-4 3-3-15,0 1 4 16,0-1-7-16,0-1 3 16,0 3-5-16,0-2-3 15,0 2-4-15,0 0 8 16,-1 0 4-16,-5 5-2 16,1 6 11-16,1 5-7 15,-1 1-2-15,1 0 2 16,3 0 0-16,1-1-2 15,0-6-2-15,0-3 2 0,0-2-11 16,10-5 8-16,2 0-19 16,4-10-18-16,-1-7-17 15,0 2-42-15,0 2-68 16,-3 2 45-16,-5 5 26 16,-1 3 3-16,-1 2-98 15</inkml:trace>
  <inkml:trace contextRef="#ctx0" brushRef="#br0" timeOffset="51138.1543">13508 2508 328 0,'0'0'98'0,"0"0"-66"15,0 0 22-15,0 0 10 16,0 0 2-16,0 0 4 15,-15 10-25-15,15-10-6 16,0 0 2-16,0 0 23 16,0 0 20-16,0-5-5 0,2-10-20 15,10-4-39-15,2-4-15 16,3 1-5-16,4 2-1 16,-2 2-10-16,-2 6-8 15,-4 5-7-15,-3 5 13 16,-5 2 8-16,0 0 5 15,-1 0-11-15,0 7-6 16,-2 5 17-16,1 3 5 16,-2-1 2-16,1 1-5 15,5-3 1-15,1-6 3 16,2-1 11-16,2-4-9 16,4-1 8-16,4 0-7 15,5-4-9-15,2-7 0 16,0 1-5-16,-2 4-146 15,-5 1-173-15</inkml:trace>
  <inkml:trace contextRef="#ctx0" brushRef="#br0" timeOffset="52434.2398">14309 2244 784 0,'0'0'80'16,"0"0"-20"-16,0 0-10 16,0 0-11-16,0 0-12 15,103-57-6-15,-75 57 5 16,-4 0-4-16,-6 1-15 16,-8 9-7-16,-5 2 3 15,-5 2-2-15,0 0 7 0,-18 2 21 16,0-2 14-16,0-2-13 15,8-2-23 1,4-3 9-16,6 1-15 0,0 1-1 16,15-1 0-16,7 4 0 15,0-1 0-15,1 2 12 16,-5 2-12-16,-5 1-1 16,-7 1-1-16,-6 3-4 15,0 1 6-15,-19-1-5 16,-5-1 5-16,-3 0 0 15,8-9 5-15,5 0 4 16,10-9-9-16,4-1-9 16,9-11-190-16,18-18-229 0</inkml:trace>
  <inkml:trace contextRef="#ctx0" brushRef="#br0" timeOffset="53635.56">14898 2416 356 0,'0'0'266'0,"0"0"-162"0,0 0 61 16,0 0-34-16,0 0-26 15,0 0-45-15,-9-53-38 16,9 31 9-16,6-5-15 16,12 1-16-16,2-1-1 15,2 7 0-15,-4 6 1 16,-3 5-4-16,-4 6-1 15,-2 3 5-15,-1 0 7 16,0 15-7-16,-3 7-2 16,-2 4-1-16,-3 3 6 15,0-4-2-15,0-4 3 0,0-2-4 16,-3-7 4-16,-1-4-10 16,3-4 12-16,1-4 0 15,0 0-5-15,0-7 0 16,11-9-1-16,6-5-4 15,4 1-12-15,-4 7-7 16,-1 8 7-16,-6 4 6 16,0 1 7-16,-1 0 0 15,2 6-2-15,-1 3 5 16,1 1 0-16,-1-3 0 16,3-1 4-16,1-4-1 15,2 1 2-15,1-3 7 16,1 0-3-16,1-1-4 0,1-10-1 15,-1-5 13-15,-3-1-12 16,-1-1-5-16,-3 2 0 16,-3 2-3-16,-6 6 3 15,-2 5 0-15,-1 2 0 16,0 1-8-16,0 0-3 16,0 4 11-16,-4 9 3 15,-5 2 5-15,5 0 6 16,1 1-14-16,3 0 4 15,0-3 2-15,0-4-5 16,7-1 2-16,8-4 1 16,0-2-4-16,4-2 8 15,5 0-2-15,1 0 2 0,0-11 2 16,0 0-8-16,-1-3-1 16,-4-2-1-16,-4 0 9 15,-2-1-6-15,-3 0 1 16,-4 4 4-16,-2 0 4 15,0 2-9-15,-3 8 8 16,-2 0-7-16,0 3 2 16,2 0-3-16,-2 0-3 15,0 0-11-15,0 0 0 16,0 4 11-16,0 8 7 16,0-2-5-16,0 3 1 15,0 0-3-15,0-1 1 16,0 3 1-16,0-4-1 0,0 0-1 15,6-2 0-15,4-4-1 16,0-2-4-16,2-1-11 16,-1-2 4-16,2 0-2 15,-2 0 11-15,-3 0 3 16,1-7 0-16,-2 3 2 16,-3 0 0-16,-1-1-2 15,0 1 0-15,1 0-1 16,4-1-8-16,-1-1 1 15,2 2-14-15,1 0 3 16,0 0 9-16,-3-1 8 0,1 3-1 16,0 0-1-1,-1 1 4-15,-1 1 0 0,-2 0 0 16,-1 0-2-16,0 0 2 16,0 0 0-16,0 0-24 15,0 0-51-15,-3 0-73 16,0 0-71-16,0 0-92 15</inkml:trace>
  <inkml:trace contextRef="#ctx0" brushRef="#br0" timeOffset="55187.099">15598 2352 485 0,'0'0'103'16,"0"0"-43"-16,0 0 0 15,0 0 21-15,-9-76-28 0,9 56-14 16,0 2 1-16,9 2 6 16,1 4-33-16,2 3 3 15,-1 2 26-15,0 1-20 16,0 2-1-16,-3 4 0 16,3 0-20-16,0 0 21 15,-1 9-18-15,2 8-1 16,-6 5-3-16,-1 2 26 15,-5-2-21-15,0 0 0 16,0-6-1-16,0-4 7 16,0-6-8-16,0-1 0 15,0-5 0-15,0 0-3 0,5 0 5 16,10-8 7-16,4-6-12 16,3-3-35-16,0 5 12 15,-3 2-2-15,-5 8 14 16,-4 2 5-16,1 0 2 15,-4 4 4-15,1 4 4 16,2 2 32-16,-1-3-11 16,2-4-13-16,3-1 30 15,4-2-18-15,5 0-1 16,5-14 2-16,0-5-19 16,-2-1 2-16,-5 2-6 15,-5 3 2-15,-7 4-3 16,-4 3-1-16,-4 4-4 0,-1 2-13 15,0 2-12 1,-1 0 13-16,-8 9 16 0,-5 8 8 16,4 2-1-16,2 0-5 15,4-1-2-15,4-2 0 16,0-3 4-16,0-6-2 16,0 0 1-16,9-7-2 15,8 0-1-15,3 0 2 16,5-5 6-16,-1-7 6 15,0-2-12-15,-4-1 5 16,-4 1-2-16,-4 4-4 16,-3 2 2-16,-5 4 0 0,-4 3 1 15,0 1-4 1,0 0-9-16,0 0-6 0,0 0 6 16,0 3-4-16,0 8 13 15,0 5 5-15,-1 1-5 16,1-4 0-16,0-1 3 15,0-6 3-15,0-1-12 16,6-3 5-16,6-2 1 16,6 0 5-16,2-4-2 15,7-11 11-15,0-4-14 16,3-1 1-16,-2-4 2 16,-2-1-1-16,-1 2-2 15,-7-4 0-15,-6 0-4 0,-5-2 2 16,-2 3 1-1,-1 2 1-15,-4 5 5 0,0 6-3 16,0 7 12-16,0 4-11 16,0 2-3-16,0 0-3 15,0 0-5-15,0 3-15 16,0 15 23-16,0 8 3 16,0 2 4-16,-3 0-6 15,3 1 2-15,0-3 6 16,0-3-6-16,8-5-2 15,7-3 1-15,2-8-2 16,5-5-9-16,3-2 9 16,-1 0-4-16,-2-14-11 15,-7 0-23-15,-2 1-14 0,-5 4-11 16,-7 6 33-16,1 3 29 16,-2 0-19-16,0 0-43 15,0 3 63-15,1 9 41 16,7-2 17-16,4 2-4 15,6-1-25-15,9-3-13 16,11-3-8-16,8-5-4 16,10 0-4-16,0-3-55 15,-6-11-265-15</inkml:trace>
  <inkml:trace contextRef="#ctx0" brushRef="#br0" timeOffset="55568.2528">14219 3325 871 0,'0'0'97'0,"0"0"-85"16,0 0 54-16,0 0-1 15,0 0-61-15,0 0 45 16,167-12 1-16,-40-7-14 15,24-7-22-15,18-7-13 16,14-2-1-16,1-3-38 16,-2 0-117-16,-13-2-248 15</inkml:trace>
  <inkml:trace contextRef="#ctx0" brushRef="#br0" timeOffset="61028.4613">17147 7285 345 0,'0'0'61'16,"0"0"12"-16,0 0-40 15,0 0 15-15,0 0 12 16,0 0-10-16,0 0 22 16,0 0-14-16,-7-14-21 15,7 14-19-15,0 0-18 16,18 0 0-16,15 0 26 16,12 0-1-16,7 0 4 0,10 0-16 15,3 0-4 1,3 0 2-16,5 0-9 0,3 0 9 15,0 0-11-15,-7 0 5 16,-6 0-5-16,-11 0 0 16,-9 0 6-16,-8 0-4 15,-6 0-2-15,-5 0-3 16,-8 0 3-16,-7 0 0 16,-1 0 3-16,-5 0-3 15,0 0 0-15,0 0 0 16,-2-1 0-16,-1 1 0 15,5 0-93-15,-2 0-135 16,-3-7-171-16</inkml:trace>
  <inkml:trace contextRef="#ctx0" brushRef="#br0" timeOffset="63173.5424">21348 3798 55 0,'0'0'0'0</inkml:trace>
  <inkml:trace contextRef="#ctx0" brushRef="#br0" timeOffset="64283.6022">21430 3849 450 0,'0'0'113'16,"0"0"-45"-16,0 0-21 15,0 0-4-15,0 0-28 16,0 0-9-16,0 43 29 16,0-12 16-16,0 4-9 15,0 2-5-15,0-2-11 16,0 0-19-16,0-5 11 16,0-5-7-16,0-4 2 0,0-8-12 15,0-4 6-15,0-6-3 16,0-2 0-16,0-1 32 15,0 0 16-15,0-10 4 16,-1-10-47-16,-2-7-7 16,1-4 5-16,2-3-7 15,0-7-2-15,0-1 0 16,0 1-5-16,0 6-9 16,12 4-2-16,1 10-3 15,3 7 15-15,3 4-14 16,-2 7 17-16,3 3 3 15,-2 0 0-15,1 4 0 16,-4 12-4-16,0 5 4 0,-6 4 0 16,-6 4-2-16,-3 2 2 15,0 0-2-15,-15 1 1 16,-8 0 1-16,-2-6 0 16,2-4 9-16,9-6-8 15,4-5 9-15,8-7-10 16,2-4-7-16,6 0-156 15,10-7-11-15,10-14-215 16</inkml:trace>
  <inkml:trace contextRef="#ctx0" brushRef="#br0" timeOffset="64601.2246">21939 3835 630 0,'0'0'82'0,"0"0"-26"16,0 0 55-16,0 0-51 16,0 0-6-16,0 0-28 15,-50 11-11-15,31 13 10 16,3 6-4-16,0 4-1 15,3 3 2-15,9 2-2 0,2-1 7 16,2-2-20-16,6-6-7 16,15-6 9-16,7-5-9 15,4-10-7-15,8-8-49 16,2-1-64-16,-4-11-121 16,-2-11-207-16</inkml:trace>
  <inkml:trace contextRef="#ctx0" brushRef="#br0" timeOffset="64918.319">22135 3913 487 0,'0'0'136'0,"0"0"-47"15,0 0 2-15,0 0 26 16,0 0-34-16,0 0-42 15,6-21-20-15,15 21-16 16,0 0 1-16,0 10 2 16,-6 8-4-16,-2 4-3 15,-8 3-2-15,-5 0 2 16,0 0 17-16,0 0-5 16,-20 1 7-16,-1-3 5 15,-2-5-25-15,3-6 9 16,11-6-8-16,8-6-1 15,1 0-38-15,6-13-84 16,12-9-149-16,7-6 18 16</inkml:trace>
  <inkml:trace contextRef="#ctx0" brushRef="#br0" timeOffset="65131.3108">22335 3900 449 0,'0'0'158'16,"0"0"-78"-16,0 0 60 15,0 0-28-15,0 0-34 16,0 0-6-16,-68 37-27 16,54-19-9-16,2 2-15 15,6 1-15-15,5 1-1 16,1 2-5-16,0-4 0 0,12 0 3 16,7-2-2-1,3-1-1-15,5-8-84 0,4-3-91 16,-1-6-95-16</inkml:trace>
  <inkml:trace contextRef="#ctx0" brushRef="#br0" timeOffset="65592.3599">22695 3892 336 0,'0'0'368'0,"0"0"-301"15,0 0 42-15,0 0-8 16,0 0-11-16,0 0-36 16,-21-7-26-16,28 7-21 15,11 0 0-15,11 0-2 16,2 1 7-16,3 2-10 15,-1 3 3-15,-3-1-5 16,-2 1 2-16,-4 2-2 16,-6 2 2-16,-6 1 1 15,-6 0-3-15,-6 5-8 16,0 1 7-16,0 3 2 16,-12 2 3-16,-6 2 8 0,-3 2-7 15,-3 2 1-15,-3-3 2 16,4 0-3-16,0-4 11 15,6-4-15-15,1-5 3 16,9-2-1-16,-1-4-1 16,7-4-1-16,1-2-1 15,0 1-2-15,0 2-45 16,0-3-103-16,0 3-184 16,6 0 20-16</inkml:trace>
  <inkml:trace contextRef="#ctx0" brushRef="#br0" timeOffset="65842.1905">22769 4325 486 0,'0'0'122'0,"0"0"-116"15,0 0 31-15,0 0 74 16,0 0-16-16,0 0-41 15,33 3 53-15,-5-3-61 16,4 0-40-16,-1-6 6 16,0-3-12-16,1-3 8 15,-4 0-8-15,-4-2-4 16,-3-1-80-16,-6-1-171 0,-9-1-333 16</inkml:trace>
  <inkml:trace contextRef="#ctx0" brushRef="#br0" timeOffset="66522.2338">23420 3747 674 0,'0'0'56'0,"0"0"-29"15,0 0 86-15,-93 44-14 16,67-30-22-16,8-2-26 16,5 3-6-16,7-1-22 15,5-2-17-15,1 0-4 16,0 1-1-16,12 1 3 16,7 1 6-16,5-2-1 15,-1 0-3-15,4-1-3 16,-5 2-2-16,-5 0 0 15,-3 0 2-15,-6 0-3 16,-5 1 0-16,-3 1-2 0,0 2 6 16,-6 2 16-16,-11 1 5 15,-2 0-14-15,0 2 12 16,-1-3-8-16,0 3-10 16,0-2 5-16,5-4-6 15,2-5-1-15,5-3 10 16,3-4-13-16,4-2-24 15,1-3-90-15,0 0-256 16</inkml:trace>
  <inkml:trace contextRef="#ctx0" brushRef="#br0" timeOffset="71784.1047">5227 8649 327 0,'0'0'73'0,"0"0"-27"15,0 0 26-15,0 0 10 16,0 0-11-16,0 0 80 16,0 0-103-16,-12 0-24 15,12 0-15-15,10 0-6 16,10 0 0-16,6 0 6 15,4 0-6-15,2 0 2 16,1 0-2-16,-2 0-3 16,-1 0 4-16,-5-5-4 15,-5 1 0-15,-7 1 4 16,-7 2-4-16,-3 0 1 16,-3 1-4-16,0 0 1 15,0 0-7-15,-18 0-25 16,-9 2-10-16,2 5 2 15,-8 1 0-15,8 3 30 0,-2-1 1 16,7-2 11-16,1 1 5 16,7-3-3-16,0 0-4 15,6-3 4-15,3-1 0 16,0-2-2-16,3 0 2 16,0 3 0-16,0-2 4 15,9-1 11-15,9 0 44 16,7 0-35-16,6 0-13 15,11 0-7-15,6-1-6 16,3-11-129-16</inkml:trace>
  <inkml:trace contextRef="#ctx0" brushRef="#br0" timeOffset="81433.4958">11323 3777 487 0,'0'0'136'0,"0"0"-86"15,0 0-17-15,0 0-9 16,0 0-2-16,0 0 9 15,0 0 60-15,37 66-25 16,-23-39-45-16,3 2 21 16,-3 5-3-16,1 3 1 15,-5 1-8-15,-5-1 1 16,1 0-10-16,-5-6 3 16,-1-3 0-16,0-6-9 15,0-8 2-15,0-6-19 16,0-4 1-16,0-4 2 15,0 0-2-15,0-2-2 16,0-14-79-16,4-4-143 0,-1 3-29 16,0 0-106-16</inkml:trace>
  <inkml:trace contextRef="#ctx0" brushRef="#br0" timeOffset="81677.3272">11442 4091 413 0,'0'0'106'0,"0"0"18"16,0 0-27-16,0 0 24 16,-101 14-22-16,72 1-40 15,0 3 0-15,0 4-16 16,-1 1-14-16,5 1-14 0,4-2 0 16,5-5 5-16,2-1-6 15,6-7-12-15,3-3 6 16,2-3-7-16,3-3-1 15,0 0-6-15,0 0-70 16,9-5-47-16,9-13-88 16,-1-5-252-16</inkml:trace>
  <inkml:trace contextRef="#ctx0" brushRef="#br0" timeOffset="82140.4473">11903 3920 576 0,'0'0'93'16,"0"0"-8"-16,0 0 25 15,0 0-57-15,0 0-28 16,0 0 1-16,36 0 11 16,-13-2-24-16,2-2-3 15,0 2-9-15,-1-1-1 16,-5 3-112-16,-5 0-111 15,-8 0-119-15</inkml:trace>
  <inkml:trace contextRef="#ctx0" brushRef="#br0" timeOffset="82319.4396">11990 4150 403 0,'0'0'126'0,"0"0"-106"15,0 0 100-15,0 0-6 16,0 0-26-16,0 0-57 16,79-9-22-16,-51 2-9 15,2 0-73-15,-3-2-190 16</inkml:trace>
  <inkml:trace contextRef="#ctx0" brushRef="#br0" timeOffset="83116.3968">12921 3814 281 0,'0'0'314'15,"0"0"-207"-15,0 0 33 16,0 0-10-16,0 0-68 16,0 0-34-16,-56 32 5 15,34-9 18-15,-1 5-14 16,3 5-16-16,6 4 6 15,2 5-2-15,5 1-1 16,4 1-10-16,3-3-8 0,0-4 12 16,0-7-18-16,13-7 0 15,10-6 4-15,0-8-4 16,5-7 8-16,1-2-4 16,-1-5-4-16,-6-11-18 15,-2-1 8-15,-9-1-6 16,-10 2 15-16,-1 4-3 15,-1 1 4-15,-16 8 0 16,-6 3-8-16,2 0 4 16,1 0 2-16,4 9 2 15,7 0 11-15,5 3-11 16,4 0-8-16,0-2-34 0,7-3-114 16,15-7-42-16,8 0-100 15</inkml:trace>
  <inkml:trace contextRef="#ctx0" brushRef="#br0" timeOffset="83704.2608">13381 3943 435 0,'0'0'91'0,"0"0"-42"0,0 0 64 16,0 0-6-16,0 0-23 16,0 0-58-16,0 5-1 15,0 14 76-15,5 3-70 16,0 7 0-16,0 4-3 15,0 1 7-15,-4-1-4 16,0 0-10-16,-1-6-1 16,0-6-3-16,0-5-11 15,0-7 7-15,0-6-12 0,0-3 12 16,-4 0 19 0,-2-11-16-16,-3-14-6 0,5-8-10 15,-1-5-10-15,4-3-3 16,1 0-2-16,0 3-2 15,0 5 13-15,0 8 4 16,0 7-2-16,6 3 4 16,5 2 0-16,1 3-2 15,5 2-5-15,1 5-1 16,1 3 5-16,1 0 2 16,-1 3-5-16,-3 11 4 15,-5 6 0-15,-5 3 0 16,-6 5 9-16,-3 5-9 15,-20-1-7-15,-3-1 7 16,2-3 13-16,1-5-12 0,9-3-2 16,8-7 1-16,6-3-52 15,0-7-168-15,11-3-75 16,9 0-130-16</inkml:trace>
  <inkml:trace contextRef="#ctx0" brushRef="#br0" timeOffset="84234.2373">13530 4257 555 0,'0'0'133'0,"0"0"-35"16,0 0 42-16,0 0-21 15,0 0-10-15,0 0-24 16,66-16-41-16,-42-1-20 0,0-5-22 16,3 2 0-16,-4 1 4 15,-3-1 0-15,-5 9 0 16,-10 2-5-16,-1 4-1 15,-4 5 0-15,0 0-2 16,0 0 2-16,0 0-5 16,0 0 2-16,0 0-20 15,0 0 22-15,0 0-1 16,0 8 2-16,-2 4 6 16,-2 3-4-16,1 2 2 15,3 0-4-15,0 0 1 16,0-4-5-16,0-3 6 15,9-4-2-15,4-6 8 16,5 0-8-16,3 0 0 16,0-16-20-16,1-1-8 0,1-1 19 15,-4-1-11-15,-4 2 17 16,-3 5 1-16,0 2-2 16,-6 4 1-16,-2 5 6 15,-1 1-1-15,2 0-2 16,2 0 1-16,2 0-1 15,3 6 0-15,0 8 2 16,-3-2-5-16,1-1 7 16,2-1-5-16,-1-2 2 15,3-4 1-15,2-3-1 16,0-1-2-16,-1 0-18 16,1-5-208-16,-4-10-236 0</inkml:trace>
  <inkml:trace contextRef="#ctx0" brushRef="#br0" timeOffset="85067.1901">15001 3848 182 0,'0'0'426'0,"0"0"-384"15,0 0 49-15,0 0 40 16,0 0-39-16,0 0-43 15,-82-6 9-15,61 20-24 0,2 5 4 16,5 3-8 0,5 4-7-16,6-1-11 0,3-1-9 15,0-1 5-15,5-6-8 16,10-8 0-16,6-5 10 16,1-4-10-16,1-4 4 15,1-14 1-15,-5-4-5 16,-2 0 1-16,-4 0-4 15,-6 1 8-15,-2 2-5 16,-4 7 3-16,-1 2-1 16,0 8 2-16,0 2 9 15,3 0-4-15,-3 0-9 16,3 2-1-16,-2 18 1 16,4 6 2-16,2 8 3 0,-2 2 1 15,8 1-5-15,-6-1 12 16,-2-5-11-16,0-6 8 15,2-5-10-15,-1-7 2 16,0-6-9-16,3-7-11 16,4 0-131-16,1-10-217 15</inkml:trace>
  <inkml:trace contextRef="#ctx0" brushRef="#br0" timeOffset="86420.7722">15496 4032 461 0,'0'0'136'15,"0"0"-56"-15,0 0-1 16,0 0 46-16,0 0-9 0,0 0-44 16,0-19-16-16,0 7-9 15,0-2-26-15,0-6-19 16,3-2 8-16,9 0-3 15,3 2-6-15,0 4 3 16,0 4 3-16,-1 6 3 16,-1 3-4-16,-5 3-2 15,2 0-2-15,0 7-1 16,-1 12-2-16,0 5 2 16,-3 5-1-16,-3 2 8 15,-3 2-7-15,0-4 4 16,0-5 8-16,0-2-5 15,-3-8 4-15,-1-5 7 16,2-6-15-16,2-3 2 16,0 0-2-16,0-1 3 0,0-16 6 15,7-5-12-15,8-3-1 16,3 1 0-16,2 7-7 16,1 5 7-16,-2 4-3 15,-3 5 7-15,1 3-10 16,-2 0 6-16,-1 0-9 15,-1 0 8-15,-3 0 1 16,2 10 9-16,-3-2-9 16,-3 5 0-16,-3 0-7 15,-1 0 7-15,-2 1 6 0,0 1-6 16,-4-1 0 0,-6-2 6-16,4-2-5 0,0-4 0 15,4-5 3-15,2-1-4 16,0 0-14-16,0-10 13 15,14-8-55-15,7-2 5 16,0 0-25-16,1 6 21 16,-5 6 29-16,0 5 25 15,-4 3 0-15,-3 0 1 16,3 0-3-16,-3 0 3 16,1 0 0-16,2 0 31 15,2 0-12-15,2 0 17 16,2-3-18-16,0-8 11 15,-2-3-18-15,2 0 7 16,-4 0-9-16,-1-1-4 0,-4 2 8 16,-1 0-12-16,-2 5 0 15,-3 2 4-15,-4 5-3 16,0 1-2-16,0 0-4 16,0 4 4-16,0 13 1 15,-8 7 5-15,-1 1 3 16,4 3 2-16,5-1-7 15,0-3 5-15,0-3-6 16,0-5 0-16,9-7-3 16,4-6 0-16,2-3 8 15,7 0-3-15,2-10-5 16,1-4 1-16,-3-1 8 0,-4 2-9 16,-1 0 3-1,-4 3-2-15,-1-1-2 0,-3 2 2 16,-5-3-1-16,1 0 4 15,-3 1-2-15,-1 1-1 16,-1 0 0-16,0 0-1 16,0 4-3-16,0 0 3 15,0 5 1-15,2-1 1 16,-1 2-2-16,-1 0-2 16,0 0-5-16,0 0-1 15,0 0 5-15,0 0 0 16,0 5 2-16,0 0 1 15,0 0 2-15,0 5-2 16,0-2 0-16,0 1 0 16,3 2 4-16,4-3-4 0,-1-1-2 15,0-3 2-15,-1-1 3 16,2-2-3-16,4-1-1 16,-2 0 1-16,1 0 4 15,0-4-4-15,-4-1 7 16,1-3-10-16,0-1 3 15,-1 1-6-15,-2-3-4 16,0 2-62-16,-4 0-177 16,2 1-223-16</inkml:trace>
  <inkml:trace contextRef="#ctx0" brushRef="#br0" timeOffset="88317.7652">16420 4000 536 0,'0'0'70'0,"0"0"34"16,0 0-19-16,0 0 62 15,0 0-44-15,0 0-41 16,-25-41-14-16,35 28-40 15,6 1 9-15,7-2-6 16,0 0-6-16,0 5 3 16,-5 4 4-16,-2 2-3 15,-5 3-9-15,-2 0 0 16,-2 10 2-16,-4 8-1 0,-3 4 2 16,0 3-3-16,0 3 15 15,-3-4-6-15,-6-2-1 16,2-5 6-16,3-7-6 15,3-4-4-15,1-6 2 16,0 0-6-16,0-7 8 16,5-12-8-16,12-6-8 15,1 0-29-15,2 5-39 16,-5 7 22-16,-1 7 9 16,-6 6 12-16,-3 0 22 15,-4 0 2-15,1 11 9 16,-2 3 1-16,0 1-1 15,0 1 16-15,5-3-7 16,1-4-4-16,2-1 2 16,1-5-7-16,4-3 17 0,2 0 3 15,6-6-5-15,0-8-9 16,-2-1 5-16,-1-2-11 16,-3 3 1-16,-4-1-1 15,-3 4 7-15,-3 3-12 16,-3 1 14-16,-2 4-9 15,0 2 21-15,0 1 8 16,0 0-29-16,0 0 6 16,0 1 0-16,-7 9-1 15,3 3-1-15,-2 2-2 0,1 3 1 16,1-1 0 0,3-2 8-16,1 0-9 0,0-5 0 15,0-1-1-15,3-4 1 16,8-5-2-16,2 0 8 15,1 0-2-15,1-8-2 16,3-4-4-16,-4 0 2 16,2-1 1-16,-4 0-2 15,1 2-1-15,-4 2 7 16,0 0-2-16,-1-2-2 16,-3 5-3-16,-2 1 0 15,-1 0 7-15,0 3-4 16,-2 1 4-16,0 1 0 15,0 0-2-15,0 0-10 16,0 0 13-16,0 0-8 0,0 5 5 16,0 7-5-1,0 1 0-15,0 3-7 0,1-1 7 16,7-1 0-16,1-3 5 16,5-4-3-16,4-6-2 15,0-1 4-15,6 0-10 16,-2-14 6-16,0-5 0 15,0-3-2-15,0-6 2 16,2 2-2-16,-3-1 2 16,1-1-5-16,-6-1 5 15,-2 0 0-15,-5 0 9 16,0-2-9-16,-3 4 2 0,-2 7-4 16,-2 6-2-1,2 6 3-15,-2 5 1 0,-2 3 0 16,0 0 1-16,0 0-2 15,0 2-11-15,-2 13 12 16,-4 7 0-16,-2 6 0 16,2 0 0-16,0 5 12 15,1-3-10-15,2 0 2 16,0-1 15-16,3-7-13 16,0-1 22-16,0-5-27 15,0-2 9-15,8-5-3 16,3-1-3-16,1-5 7 15,2-3-11-15,1 0 2 16,0 0 1-16,3 0 1 16,-3-4 0-16,-1 0-8 0,-5 1 5 15,-1 3-1-15,-2 0 6 16,-3 0-6-16,0 0-4 16,-3 0 2-16,1 0 2 15,-1 0 0-15,1 0 1 16,1 0-2-16,1 0 2 15,-1 0 0-15,-1 0 7 16,1 0-8-16,-2 0-1 16,0 0-6-16,3 0 14 15,-2 0-14-15,1 0 6 0,3 0-6 16,0 0-14 0,-1 0-8-16,4 0-20 0,0-3-11 15,-1 0-47-15,-3 1 12 16,-1 1 24-16,-1 1 71 15,-1-2-10-15,-1 2 20 16,0-2 12-16,0-2 51 16,0-5-10-16,0-1-51 15,0 0 24-15,0 2-14 16,3 1 2-16,0 4-15 16,-2 0-9-16,-1 3 0 15,0 0 5-15,0 1-5 16,0 15 0-16,0 5 17 15,0 3-5-15,0 0-5 16,0-2 2-16,0-5-8 0,0-5 0 16,5-4 2-16,3-8-3 15,0 0 8-15,6-3-6 16,1-11 4-16,0-6-4 16,1-1 0-16,-4 5-2 15,-1 4-4-15,-4 7-3 16,-2 4 6-16,-4 1-2 15,-1 0-4-15,0 0-1 16,0 3 8-16,2 3-5 16,-1-1-12-16,2-5-187 15,2 0-320-15</inkml:trace>
  <inkml:trace contextRef="#ctx0" brushRef="#br0" timeOffset="88463.1562">17398 3885 403 0,'0'0'591'15,"0"0"-553"-15,0 0-38 16,0 0-157-16,26-80-575 16</inkml:trace>
  <inkml:trace contextRef="#ctx0" brushRef="#br0" timeOffset="100033.9688">4936 8465 479 0,'0'0'102'16,"0"0"-33"-16,0 0 19 0,0 0-20 15,0 0-5 1,0 0-14-16,0 0-21 0,0 0-12 16,-6-7-15-16,6 13 0 15,9 5 22-15,6 6-3 16,3 2 3-16,7 3-2 16,5 2-1-16,3 3 8 15,10-5-5-15,-1-2-7 16,7-7-1-16,0-6 7 15,5-7-14-15,4 0 4 16,-1-14 6-16,1-3-10 16,-9-4-1-16,-4 4-2 15,-9 4-2-15,-10 2 2 16,-3 3-3-16,-8 3-2 0,-3 2 0 16,1 0 2-16,-2 0-2 15,-1 0 0-15,-1 3-2 16,0-2 2-16,3 0-58 15,0 2-122-15,-2 0-104 16,-1 0-337-16</inkml:trace>
  <inkml:trace contextRef="#ctx0" brushRef="#br0" timeOffset="102404.427">7509 12131 359 0,'0'0'103'0,"0"0"12"15,0 0-34-15,0 0-7 16,0 0 12-16,0 0 8 15,-42-5-22-15,41 5-1 16,1 0-23-16,0 0-44 16,0 0-4-16,4 0-1 15,17 0 1-15,9 0 11 16,8 0-7-16,6 0 9 16,1 0-12-16,2 0 2 15,-3-6-6-15,-2-2 3 16,-5-3 0-16,-6 3 0 15,-3 3-68-15,-14-1-128 0,-14-5-298 16</inkml:trace>
  <inkml:trace contextRef="#ctx0" brushRef="#br0" timeOffset="105892.4119">12407 12366 136 0,'0'0'344'0,"0"0"-329"15,0 0 2-15,0 0 37 16,0 0-25-16,0 0 46 15,0 0 5-15,0 0-29 0,-31 0 13 16,31 0-24 0,0 0-19-16,0 0-4 0,0 0-7 15,0 0-5-15,0 0-5 16,0 0-5-16,0 0-5 16,0 0 9-16,0 0 1 15,0 5-1-15,0 2-13 16,0-2-79-16,0 3-52 15,0-6-70-15</inkml:trace>
  <inkml:trace contextRef="#ctx0" brushRef="#br0" timeOffset="121369.3834">19470 8327 551 0,'0'0'74'16,"0"0"-29"-16,0 0 25 16,0 0 44-16,0 0-31 15,0 0-22-15,0 0-33 16,0 0 17-16,-3 34-15 16,3-22-4-16,16-3-1 15,5-5 0-15,4-4 8 16,3 0 2-16,4-4-16 15,-1-14-6-15,-2-2 0 0,-11-1-12 16,-5 1 4-16,-10 6-5 16,-3-1 1-16,0 1-1 15,-16 6-1-15,-2 3-3 16,-6 5 2-16,-4 0 1 16,1 13 1-16,2 4 0 15,3 6-1-15,5 0 1 16,5 6 3-16,6 0-3 15,6 0-1-15,0-3 1 16,7 0-4-16,13-5 5 16,5-4-2-16,2-3 2 15,6-10 3-15,-2-1-3 0,0-3 3 16,-1 0-4-16,-5-7 4 16,-1-8-4-16,-4-3-41 15,-4-6-144-15,-4-6-207 16</inkml:trace>
  <inkml:trace contextRef="#ctx0" brushRef="#br0" timeOffset="121664.6481">19770 7883 646 0,'0'0'143'0,"0"0"-119"16,0 0-6-16,0 0 87 15,0 0-21-15,0 0-62 16,82-23-7-16,-52 12-8 15,-4-2-7-15,-2 4-71 16,-8-7-218-16,-8 4-176 16</inkml:trace>
  <inkml:trace contextRef="#ctx0" brushRef="#br0" timeOffset="121917.0786">20102 7602 670 0,'0'0'146'0,"0"0"-83"15,0 0-30-15,0 0 42 16,0 0-33-16,0 0-42 16,12 13 0-16,-7 8 41 15,2 5-32-15,1 1 9 16,-4-1-17-16,1 0 2 15,-1-3-3-15,2-5-96 0,-4-7-213 16,2-8-246-16</inkml:trace>
  <inkml:trace contextRef="#ctx0" brushRef="#br0" timeOffset="122129.5641">20123 7752 577 0,'0'0'92'16,"0"0"-73"-16,0 0 66 16,0 0-1-16,-97 84-29 15,75-57-8-15,5-1-2 0,4-1-30 16,4-6-5-16,2-2-10 16,7-6 3-16,0-2-7 15,0-4-29-15,0-5-194 16,12 0-252-16</inkml:trace>
  <inkml:trace contextRef="#ctx0" brushRef="#br0" timeOffset="123171.4345">20996 7874 141 0,'0'0'559'0,"0"0"-466"0,0 0-81 16,0 0 19-16,0 0-4 16,87-6-7-16,-53 6 26 15,-5 0-24-15,-2 9-11 16,-6 9 2-16,-9 4-9 16,-12 6 0-16,0-1 2 15,-10 0-1-15,-16-1 22 16,-1-4 6-16,1-4-15 15,3-5-2-15,10-4-14 16,7-9-2-16,6 0-32 16,0-23-286-16</inkml:trace>
  <inkml:trace contextRef="#ctx0" brushRef="#br0" timeOffset="123618.8628">21106 7783 544 0,'0'0'188'15,"0"0"-131"-15,0 0 6 16,0 0 31-16,0 0-46 16,0 0-44-16,27 5 53 15,-14 17-19-15,2 7-9 16,-1 4 24-16,-1 6-4 15,1 2-23-15,-4 2-6 16,0 1-11-16,-4-2 3 0,-1-3-9 16,-2-8 0-1,-3-8 3-15,0-7-6 0,0-7 1 16,0-9-1-16,0 0-64 16,0-21-129-16,-9-6-428 15</inkml:trace>
  <inkml:trace contextRef="#ctx0" brushRef="#br0" timeOffset="123830.3852">21156 8057 18 0,'0'0'737'0,"0"0"-682"16,0 0 10-16,0 0 66 15,-94 63-59-15,71-40-16 16,1 5-15-16,-1 2-5 15,3 0-3-15,4-1-31 16,3-9 2-16,6-1 2 0,5-8 1 16,2-4-13-16,0-7 6 15,13 0-110-15,9-24-165 16,6-15-461-16</inkml:trace>
  <inkml:trace contextRef="#ctx0" brushRef="#br0" timeOffset="124206.374">21419 7516 136 0,'0'0'528'16,"0"0"-467"-16,0 0-37 15,0 0 87-15,88-52-49 16,-68 49-16-16,-4 3-13 16,-1 0-18-16,-4 8-15 15,-4 12 0-15,-4 2 6 0,-3 6 9 16,-3-2 5-1,-14 1 4-15,-3-5-23 0,2-2 19 16,6-6-10-16,7-5-3 16,5-6-5-16,0-3-2 15,17 0-80-15,11-22-105 16,8-8-313-16</inkml:trace>
  <inkml:trace contextRef="#ctx0" brushRef="#br0" timeOffset="124417.5067">21752 7487 551 0,'0'0'152'0,"0"0"-86"15,0 0 56-15,0 0-42 0,0 0-1 16,-80 56-43-16,73-29 8 16,6-1-14-16,1 1-19 15,1-4-6-15,16-1-4 16,4-7 7-16,7-3-2 15,5-5-6-15,4-5-89 16,-7 1-169-16,-12 3-501 16</inkml:trace>
  <inkml:trace contextRef="#ctx0" brushRef="#br0" timeOffset="124856.5887">20508 8707 72 0,'0'0'446'15,"0"0"-354"-15,0 0 9 16,0 0 65-16,0 0-50 16,0 0-70-16,-28 0-12 0,58 0 7 15,16 0 7 1,15-5-6-16,12-9-18 0,15-5-6 16,17-1 0-16,9-2-11 15,10-2 2-15,2 2-7 16,-3-3 2-16,-5 0 1 15,-6 0-4-15,-12 2-1 16,-17 4-3-16,-14 2 3 16,-17 3 2-16,-20 6-2 15,-12 5-7-15,-11 0-10 16,-9 3-29-16,0 0-35 16,0 0-20-16,-19 0-174 15,-7 9-221-15</inkml:trace>
  <inkml:trace contextRef="#ctx0" brushRef="#br0" timeOffset="125346.2232">21252 8944 592 0,'0'0'119'16,"0"0"-33"-16,0 0-41 15,0 0 58-15,0 0-40 16,0 0-30-16,105-21 2 16,-78 21-6-16,-4 0 3 15,-6 5-26-15,-5 11-1 16,-9 4-1-16,-3 8-1 0,-12-1-2 15,-15 2 11-15,-4-4 30 16,1-5-33-16,7-4 7 16,7-6-16-16,10-6 3 15,6-4-3-15,0-4-50 16,14-16-121-16,13-3-152 16,5-4-72-16</inkml:trace>
  <inkml:trace contextRef="#ctx0" brushRef="#br0" timeOffset="125585.3072">21537 8920 583 0,'0'0'118'0,"0"0"-26"0,0 0-7 15,0 0 23-15,0 0-43 16,0 0-14-16,-42-7-4 16,34 7-11-16,-1 4-15 15,-2 10-14-15,-2 4 2 16,5 3 5-16,1 3-14 15,4 1 0-15,3-1 7 16,0-4-7-16,0-3-7 16,13-4 7-16,8-7-2 15,9-6-1-15,4 0-108 16,5-17-109-16,3-6-201 16</inkml:trace>
  <inkml:trace contextRef="#ctx0" brushRef="#br0" timeOffset="125806.0834">21896 8804 708 0,'0'0'166'16,"0"0"-26"-16,0 0-61 16,0 0-44-16,0 0-26 15,0 0 37-15,0 54-20 16,0-26-14-16,0 0 1 15,0 2-9-15,0 4 1 16,0-4-3-16,0-2-2 16,0-4-122-16,0-6-327 15</inkml:trace>
  <inkml:trace contextRef="#ctx0" brushRef="#br0" timeOffset="125946.4747">21889 9220 947 0,'0'0'147'0,"0"0"-67"16,0 0-37-16,0 0-23 15,0 0-20-15,0 0-348 16</inkml:trace>
  <inkml:trace contextRef="#ctx0" brushRef="#br0" timeOffset="127972.2821">14276 13452 692 0,'0'0'60'0,"0"0"-50"16,0 0 1-16,0 0 5 15,0 0 14-15,-9 85-15 16,9-51 16-16,0 4 26 15,6 1-27-15,2 0 12 16,-3-5-29-16,2-8 6 16,-4-5 11-16,1-9-14 15,-3-6-12-15,1-6-4 0,1 0 0 16,7 0-4-16,5-10-239 16,3-16-195-16</inkml:trace>
  <inkml:trace contextRef="#ctx0" brushRef="#br0" timeOffset="128206.0971">14637 13614 903 0,'0'0'109'0,"0"0"-93"0,0 0 4 15,0 0 22-15,0 0-23 16,0 0-6-16,118-5-3 16,-75 0 0-16,1 1-10 15,-3 1-16-15,-6-6-184 16,-10-1-345-16</inkml:trace>
  <inkml:trace contextRef="#ctx0" brushRef="#br0" timeOffset="130850.4191">16018 13518 375 0,'0'0'302'0,"0"0"-275"16,0 0-22-16,0 0 16 15,0 0 75-15,0 0 8 0,78 14-30 16,-50-21-12-16,0-9-30 16,-3-2 5-16,-3-3-18 15,-3-2 0-15,-7-1-19 16,-6 2-1-16,-6 2 0 15,0 3 1-15,-1 3 0 16,-13 5 0-16,-2 4-3 16,1 5 2-16,-4 0 2 15,-1 10-1-15,-1 8 0 16,2 7 1-16,2 0-6 16,4 4 5-16,7 4 0 15,4-1 7-15,2-3-1 0,0-2-3 16,16-4-5-16,3-1 6 15,3-7-1-15,0-4 4 16,4-5-6-16,2-6 14 16,4 0-12-16,1-1-1 15,-1-13 13-15,-5 3-15 16,2-1-1-16,-9 1-111 16,-8-1-209-16</inkml:trace>
  <inkml:trace contextRef="#ctx0" brushRef="#br0" timeOffset="131602.5055">16357 12973 175 0,'0'0'401'0,"0"0"-303"15,0 0-27-15,0 0 36 16,0 0-22-16,0 0-45 16,25-1 0-16,-1-3 5 15,3 0-36-15,1-2 3 16,2 2-12-16,0 0-13 16,-3-2-114-16,-11-1-262 15</inkml:trace>
  <inkml:trace contextRef="#ctx0" brushRef="#br0" timeOffset="134252.3983">16894 12696 487 0,'0'0'82'0,"0"0"-35"0,0 0 34 16,0 0 48-16,0 0-13 15,0 0-53-15,-5-4-25 16,-11 6-1-16,-5 13-10 15,-3 5-16-15,0 3 7 16,4 4 1-16,2 2-4 16,6 0 0-16,4 1-3 15,7 1-6-15,1-1 4 16,1 0-10-16,17-5 3 16,5-5-3-16,1-6 11 15,1-7-11-15,0-5 0 16,-1-2 2-16,-1-2 2 0,-5-13 4 15,-5-5-6-15,-6-1-2 16,-7 0 0-16,0 2-2 16,-5 4 1-16,-10 3-8 15,1 7 9-15,-2 5-7 16,5 0-12-16,-1 0-5 16,8 14-3-16,1 3-84 15,3 1-114-15,4 0-130 16</inkml:trace>
  <inkml:trace contextRef="#ctx0" brushRef="#br0" timeOffset="135465.8824">17355 13515 515 0,'0'0'141'16,"0"0"-111"-16,0 0 2 15,0 0 85-15,0 0-11 16,0 0-51-16,0 0 0 16,0 0-19-16,0 0-25 0,0 0-11 15,0 0-1-15,0 0-17 16,1 0-143-16,4 0-87 16</inkml:trace>
  <inkml:trace contextRef="#ctx0" brushRef="#br0" timeOffset="135887.2017">17947 13151 511 0,'0'0'149'15,"0"0"-95"-15,0 0 1 16,0 0 7-16,0 0-5 15,0 0 17-15,23 42 11 16,-12-17-50-16,0 1 12 16,0 1-12-16,3 2-25 15,-1-3 16-15,1 0-16 0,-5-3-7 16,-6-4-2-16,0-2 7 16,-3-6-8-16,0-3 0 15,0-3-5-15,0-5-123 16,0 0-193-16,0 0-34 15</inkml:trace>
  <inkml:trace contextRef="#ctx0" brushRef="#br0" timeOffset="136096.449">18006 13386 562 0,'0'0'122'16,"0"0"-5"-16,0 0 6 15,0 0-53-15,-101 1-18 0,76 13-17 16,2 6-11-16,1 1 1 15,4 3-23-15,3 0 9 16,5-2-9-16,3 0-2 16,5-5 3-16,2 0 3 15,0-3-6-15,0-4 0 16,10-4-49-16,1-6-186 16,-2 0-297-16</inkml:trace>
  <inkml:trace contextRef="#ctx0" brushRef="#br0" timeOffset="137550.4548">18338 12854 475 0,'0'0'85'15,"0"0"-3"-15,0 0 12 16,0 0 17-16,0 0 45 15,0 0-81-15,-23-62-1 16,20 62-42-16,-1 0-9 16,-3 5-19-16,2 12 1 0,1 3 7 15,4 1 1-15,0-1-10 16,0-4 6-16,12-4-9 16,2-5 0-16,6-6 3 15,1-1 0-15,1-6 11 16,2-11-6-16,0-7-3 15,-6-1-1-15,-4 0-3 16,-5 2 4-16,-4 3-4 16,-3 4-1-16,-2 4 19 15,0 7 4-15,0 3-3 16,0 2-11-16,0 0-9 16,0 5 0-16,0 14 0 15,0 5 3-15,0 5 2 0,0 0-4 16,0 4 2-16,1 0-3 15,5 4 0-15,3 1-2 16,1-1-11-16,-2-2-169 16,-8-6-407-16</inkml:trace>
  <inkml:trace contextRef="#ctx0" brushRef="#br0" timeOffset="138450.4102">17603 13929 655 0,'0'0'76'16,"0"0"-19"-16,0 0 28 16,0 0 13-16,0 0-31 15,0 0-18-15,-11-2-45 0,33 0 28 16,8-1-28-16,10-2 13 15,13 0-10-15,5-5 13 16,13-4-8-16,11-3-10 16,9-3 1-16,3 1 5 15,2 2-8-15,-4 1 4 16,-7 3 0-16,-5 3-4 16,-9-1 5-16,-13 0-5 15,-11 0 0-15,-16-2 5 16,-9 4-3-16,-8-2-1 15,-6 2 1-15,-3 1-1 16,-2 5-2-16,-3 2 1 16,0 1-21-16,0 5-30 15,-9 17-136-15,-16 5-179 0</inkml:trace>
  <inkml:trace contextRef="#ctx0" brushRef="#br0" timeOffset="139687.444">18030 14300 263 0,'0'0'371'16,"0"0"-278"-16,0 0-17 16,0 0-5-16,0 0 27 0,0 0-44 15,-65 25-13 1,57-3-18-16,4-2-10 0,4 4 0 15,0-1-13-15,0-3 9 16,3-4 9-16,9-3-14 16,4-6 9-16,5-4-8 15,2-3 1-15,7 0 7 16,2-7 0-16,2-8-7 16,-5-2-1-16,-2 0-2 15,-8 1 3-15,-4-1-6 16,-2 4 3-16,-2 0 2 15,-5 2-3-15,0 6-2 16,-5 3 1-16,-1 2-1 0,0 0-7 16,0 0 2-1,0 0-9-15,1 0 6 0,-1 10 5 16,0 4 3-16,2 8 2 16,-2 2 4-16,2 3 12 15,-2 2-5-15,0-2-5 16,0 0 6-16,0-4-11 15,0-5 1-15,3-6-1 16,0-4-2-16,4-7-2 16,8-1-3-16,2-4-176 15,8-20-317-15</inkml:trace>
  <inkml:trace contextRef="#ctx0" brushRef="#br0" timeOffset="139897.3132">18649 14287 390 0,'0'0'577'0,"0"0"-494"16,0 0-36-16,0 0 25 16,0 0-39-16,0 0-32 15,-1 18-1-15,1 7 3 16,4 7-3-16,-3 3-1 15,-1 2-187-15,0 1-225 16</inkml:trace>
  <inkml:trace contextRef="#ctx0" brushRef="#br0" timeOffset="140060.6085">18623 14741 667 0,'0'0'195'16,"0"0"-26"-16,0 0-36 15,0 0-37-15,0 0-55 16,0 0-28-16,3-46-13 16,1 46-22-16,-1 0-288 15,-3 0-395-15</inkml:trace>
  <inkml:trace contextRef="#ctx0" brushRef="#br0" timeOffset="140734.3752">15681 12963 452 0,'0'0'41'0,"0"0"-34"16,-60 107 20-16,37-49 47 15,5 7-20-15,3 6 5 16,11 8-42-16,4 4 19 16,14 9-18-16,17 10-17 0,8 2 2 15,7 4 4-15,8-1-7 16,6-3-16-16,4-2-242 16,14-6 62-16</inkml:trace>
  <inkml:trace contextRef="#ctx0" brushRef="#br0" timeOffset="141450.8982">19479 12850 535 0,'0'0'71'0,"0"0"23"15,0 0 1-15,0 0-25 16,0 0-29-16,0 0-37 16,27 24 40-16,6 10-5 15,2 11-14-15,1 8 3 16,0 6-10-16,-9 8-9 16,-6 8 7-16,-10 6-4 15,-11 10-8-15,0 6 6 16,-10 11-8-16,-18 5 1 15,-8 5 2-15,-12 1-3 16,-12-3 8-16,-14-1-10 0,-14-5-6 16,-9-2 6-16,-18-4-6 15,-15-7-223-15,-23-6-335 16</inkml:trace>
  <inkml:trace contextRef="#ctx0" brushRef="#br0" timeOffset="262418.0437">14382 15562 126 0,'0'0'340'16,"0"0"-319"-16,0 0-19 15,0 0 14-15,0 0 20 16,0 0 50-16,0 0-27 15,0 61 23-15,-1-41-39 16,-1 6 25-16,-1 0-18 16,2 1 3-16,-2 2-9 15,3 0-8-15,-2 2-5 16,2 2 1-16,0 0-15 0,0-2 23 16,0-1-27-16,0-7-4 15,0-5-3-15,3-8-1 16,2-4-5-16,2-6 4 15,5 0-4-15,9 0-19 16,9-22-99-16,1-10-286 16</inkml:trace>
  <inkml:trace contextRef="#ctx0" brushRef="#br0" timeOffset="262695.4884">14852 15879 503 0,'0'0'84'16,"0"0"-83"-16,0 0 34 16,0 0 126-16,0 0-59 15,0 0-18-15,37 1-6 16,-12-1-24-16,4 0-29 15,2 0 11-15,3 0-25 16,5-5-9-16,6-1 2 16,-2 3-4-16,2 0-32 15,-11 1-164-15,-16-2-347 16</inkml:trace>
  <inkml:trace contextRef="#ctx0" brushRef="#br0" timeOffset="263248.0408">15965 15751 324 0,'0'0'269'16,"0"0"-214"-16,0 0-25 0,0 0 56 16,0 0 27-16,0 0-47 15,-26 12-25-15,26-12-13 16,0 0 7-16,0 0 9 15,0 0-10-15,0 0-3 16,-2 0-9-16,2 0-11 16,-2 0-4-16,2 0-6 15,-1 0 0-15,-3 3-1 16,3 0-5-16,-4 1 3 16,2-2-39-16,3 0-37 15,0-2-105-15,0 0-123 16,9-4-59-16</inkml:trace>
  <inkml:trace contextRef="#ctx0" brushRef="#br0" timeOffset="263668.0289">16158 15582 597 0,'0'0'129'0,"0"0"-35"16,0 0-35-16,0 0 36 15,0 0-42-15,0 0-37 16,45-37-16-16,-18 37 8 16,0 0 3-16,-2 0-4 15,-1 8-7-15,-6 5 0 16,-3 0-2-16,-10 4 5 16,-5 3-3-16,0 1 3 0,-7 2-3 15,-12 0-8-15,-3-4 8 16,4-2-3-16,2-2 3 15,5-4-3-15,4-5 2 16,6-2-30-16,1-4 19 16,0 0 6-16,0 1 12 15,1 1-5-15,12 1 0 16,-1 4-1-16,3 2 3 16,0 2-3-16,-2 5 1 15,1-4 5-15,-3 2-6 16,0 0 7-16,0-1-4 15,2-3 1-15,5 0-8 0,4-10-150 16,5 0-218-16</inkml:trace>
  <inkml:trace contextRef="#ctx0" brushRef="#br0" timeOffset="264171.6358">16766 15775 655 0,'0'0'125'16,"0"0"-52"-16,0 0 26 15,0 0-48-15,0 0 0 16,-88 7-23-16,75 8-15 0,9 4-8 16,3 1 8-16,1-3-12 15,0-1 0-15,15-4 0 16,3-2 0-16,9-7 8 15,2-3-8-15,3-3 2 16,-4-13-3-16,-7-6-3 16,-9-3-13-16,-8-1 4 15,-4-3 3-15,0 1 9 16,-15-1 0-16,-2-1 1 16,-2 0-1-16,3 2 3 15,3 3 1-15,9 1-2 16,4 4 1-16,0 4-2 0,0 3-1 15,13 3 0-15,3 3-2 16,-1 5 4-16,3 2-4 16,-2 0 1-16,2 0-2 15,-1 8 3-15,-6 6 0 16,-3 5-3-16,-7 0 1 16,-1 5 4-16,0-1 0 15,-6-1-1-15,-1-3-1 16,3-2 0-16,4-5-1 15,0-5-153-15,22-7-133 16,6 0-207-16</inkml:trace>
  <inkml:trace contextRef="#ctx0" brushRef="#br0" timeOffset="264522.7852">17272 15556 522 0,'0'0'150'0,"0"0"-60"16,0 0-12-16,0 0-20 16,0 0-24-16,0 0 13 15,-95 21-11-15,82-7-20 16,4 0 3-16,5 1-13 16,4-5-3-16,0 0 0 15,11-2 1-15,13-2-3 16,2-1 3-16,1 1-4 15,-2-2 2-15,-6 3 0 0,-7 1-2 16,-4 3 0-16,-4 2-4 16,-4 1 4-16,0 5 0 15,-19 2 3-15,-2 1 8 16,2 2 5-16,-2 1 3 16,0-1-1-16,3-4-12 15,6-3-2-15,6-7-4 16,6-6 0-16,0-4-12 15,7 0-144-15,16-20-189 16</inkml:trace>
  <inkml:trace contextRef="#ctx0" brushRef="#br0" timeOffset="264804.0115">17541 15583 644 0,'0'0'136'16,"0"0"-42"-16,0 0-1 15,0 0-44-15,0 0-46 16,0 0 13-16,17 37 27 16,-14-15-14-16,-3 4 11 15,0-1-12-15,0 1-6 16,0 1-4-16,0 0-8 0,-5-3-10 15,4-1 8-15,1 0-8 16,0-4 0-16,0-1-133 16,0-7-501-16</inkml:trace>
  <inkml:trace contextRef="#ctx0" brushRef="#br0" timeOffset="268905.1536">18626 15744 261 0,'0'0'34'0,"0"0"-23"15,82-29 35-15,-42 9-6 16,8-4-3-16,6-1 13 16,8-1-26-16,5-4 14 15,3-1 1-15,-1-4-8 16,1-2 3-16,3 0-4 15,1-4 5-15,6-5-11 16,-3-1-17-16,-4-6 20 16,-2-6-17-16,-2-2 3 15,-3-7 0-15,-2-3 11 0,-3-8-5 16,-2-3-7-16,-1 0-10 16,-2 0-2-16,0 7 2 15,-2-4 4-15,1-2-1 16,-5-2-5-16,-5-6 17 15,-5-4-17-15,-1-2 3 16,-8-5-1-16,-2-1-2 16,-8-2 0-16,-2 7 0 15,-3 5 0-15,-2 12 1 16,-2 12 3-16,3 6-4 16,0 1 2-16,6 5-2 15,-2-1-2-15,-3 3-3 0,-2 1 3 16,-7 5-1-1,-4 7 6-15,-2 1 4 0,-1 5-7 16,0 1-8-16,2 4 8 16,0 2 5-16,4 3-5 15,1 5 0-15,2 0 1 16,0 0 2-16,0 1-3 16,-3 2 0-16,0 2-1 15,-5 8 0-15,1-1 1 16,-1 7-1-16,-1 0-43 15,3 7-118-15,2 8 13 16,1-4-171-16</inkml:trace>
  <inkml:trace contextRef="#ctx0" brushRef="#br0" timeOffset="269268.3672">20577 12881 267 0,'0'0'40'16,"0"0"41"-16,0 0-45 16,0 0 21-16,0 0 6 15,0 0-37-15,-53-68 14 16,53 45 15-16,0-2 5 0,15-5-44 15,7-3-11-15,7-5 3 16,4 0-6-16,3 3-1 16,0 8 0-16,-7 13 1 15,-2 14 2-15,-3 0-8 16,-3 23 4-16,0 12-2 16,-2 8 2-16,-2 10-2 15,-3 5 2-15,2 5-1 16,-3-2-59-16,-3-8-398 15</inkml:trace>
  <inkml:trace contextRef="#ctx0" brushRef="#br0" timeOffset="301991.9856">9979 17169 665 0,'0'0'111'0,"0"0"-8"16,0 0-47-16,0 0 16 15,0 0-40-15,0 0 30 16,-15 72-20-16,15-35-17 15,0 4 0-15,5 0-2 16,2-2-4-16,-4-1-8 16,-1-5 1-16,-1-3-8 15,1-6 7-15,3-6-9 16,0-4 8-16,2-8-10 16,5-4-31-16,5-2-122 15,1-11-160-15,1-13-424 16</inkml:trace>
  <inkml:trace contextRef="#ctx0" brushRef="#br0" timeOffset="302202.2391">10338 17486 614 0,'0'0'296'16,"0"0"-271"-16,0 0-2 15,0 0 10-15,0 0 29 16,82 0-35-16,-47-3-10 16,1-4-12-16,1 0-5 15,4 2-2-15,-8-3-186 0,-6 1-274 16</inkml:trace>
  <inkml:trace contextRef="#ctx0" brushRef="#br0" timeOffset="302801.4149">11617 17091 614 0,'0'0'119'0,"0"0"-52"16,0 0 23-16,0 0-14 15,-87 15-17-15,62 11-8 16,2 5-6-16,3 4-12 16,2 5-4-16,9-1 0 15,9 0-9-15,0 0-5 16,7 0-12-16,13-5 3 15,6-1-6-15,7-6-11 0,3-9-13 16,7-9-137-16,1-9-176 16</inkml:trace>
  <inkml:trace contextRef="#ctx0" brushRef="#br0" timeOffset="303258.0225">11967 17199 670 0,'0'0'124'15,"0"0"-55"-15,0 0 14 0,0 0-40 16,0 0-26-16,0 0 36 16,-10 69 2-16,10-40-18 15,0 2-18-15,0-1 14 16,7-5-22-16,-2-5-1 15,-2-7-1-15,0-6-8 16,-2-7 2-16,0 0-2 16,1-3 20-16,1-17-19 15,-1-6 2-15,1-8 6 16,2-2-20-16,-2 0 9 16,2-3-36-16,1 3 1 15,-1 3 20-15,1 6 8 16,2 6 2-16,3 8 3 15,0 7 2-15,5 4-1 16,0 2 2-16,2 0 0 0,-3 15 0 16,-3 4-7-16,-5 2 7 15,-7 4 1-15,0 2 5 16,-6 2-6-16,-14-1 7 16,0-1-3-16,4-7 2 15,8-3-6-15,8-9-67 16,8-8-167-16,21 0-142 15</inkml:trace>
  <inkml:trace contextRef="#ctx0" brushRef="#br0" timeOffset="303483.1843">12413 17123 577 0,'0'0'116'0,"0"0"-38"16,0 0 31-16,0 0-22 15,0 0-65-15,0 0 10 16,-80 42-9-16,65-14 7 16,9 1-4-16,0 0-14 15,3-3 11-15,3-4-23 16,0-2 0-16,0-6-2 16,15-2-1-16,9-7-90 15,1-5-207-15</inkml:trace>
  <inkml:trace contextRef="#ctx0" brushRef="#br0" timeOffset="303918.5247">12786 17215 573 0,'0'0'120'16,"0"0"-37"-16,0 0 68 16,-74 82-34-16,60-60-34 15,4-1-27-15,8-1-29 0,2-6-5 16,0-1-18 0,0-4 6-16,12-5-10 0,2-4 0 15,3 0 1-15,2 0 11 16,0-9-10-16,-2-5 4 15,-3-3-1-15,-5-2-4 16,-6-1 6-16,-3 1-9 16,0 0 3-16,-12 4-1 15,-2 5 9-15,0 4-9 16,0 6 2-16,2 0-2 16,0 0 2-16,2 11-2 15,1 4 0-15,8 1 0 16,1-2 0-16,1-1-12 15,20-3-86-15,5-8-68 16,6-2-172-16,1-3-340 0</inkml:trace>
  <inkml:trace contextRef="#ctx0" brushRef="#br0" timeOffset="304115.928">12962 17169 719 0,'0'0'201'0,"0"0"-128"16,0 0 35-16,0 0-23 15,0 0-78-15,0 0-4 16,19 10 6-16,-4 19-5 16,-4 7 1-16,-4 2-2 15,-4-1-3-15,-3-1 2 16,0-4-4-16,-10-2 7 0,-9-5-10 16,-1-1-42-16,1-12-118 15,7-9-232-15</inkml:trace>
  <inkml:trace contextRef="#ctx0" brushRef="#br0" timeOffset="304534.0069">13641 17140 79 0,'0'0'515'15,"0"0"-393"-15,0 0-86 16,0 0 57-16,0 0-56 16,0 0 85-16,28 43-71 0,-25-11-4 15,-1 1-16-15,-2-3-19 16,0-1-8-16,0-5-4 15,-2-5-40-15,-10-3-144 16,-1-8-125-16</inkml:trace>
  <inkml:trace contextRef="#ctx0" brushRef="#br0" timeOffset="304685.7066">13565 17347 653 0,'0'0'110'15,"0"0"-81"-15,0 0 59 16,0 0-71-16,94-26-11 0,-63 24-6 16,2-1-40-16,-6-2-298 15</inkml:trace>
  <inkml:trace contextRef="#ctx0" brushRef="#br0" timeOffset="305221.9058">14364 17160 23 0,'0'0'637'0,"0"0"-574"16,0 0-24-16,0 0 77 15,0 0 1-15,0 0-58 16,-16 67 1-16,16-45-34 16,0 2 3-16,0 0-17 15,1-7-3-15,1-4-1 16,-1-4-6-16,-1-7 0 15,0-2 3-15,0 0 2 16,2-10 7-16,2-11-9 16,0-8-5-16,1-1 9 0,-2-8-9 15,3-3-22-15,2 4 18 16,2 0-4-16,-1 11 8 16,-1 9-2-16,-3 5 3 15,0 8-1-15,-1 4 0 16,2 0-4-16,3 9-1 15,0 16 5-15,-1 3-4 16,-8 2 4-16,0 1 0 16,-2-4 17-16,-16-5-15 15,2-3 5-15,1-8-7 16,10-5 0-16,5-2-21 16,5-4-194-16,16-9-189 0</inkml:trace>
  <inkml:trace contextRef="#ctx0" brushRef="#br0" timeOffset="305465.0486">14716 17084 447 0,'0'0'274'16,"0"0"-206"-16,0 0 32 15,0 0-21-15,0 0-5 16,0 0-27-16,-67 70-7 15,67-40-21-15,0-2 7 16,0 1-6-16,0-5-16 0,8-2-2 16,8-7-2-16,2-6 0 15,3-6 0-15,4-3-78 16,0-3-153-16,1-15-467 16</inkml:trace>
  <inkml:trace contextRef="#ctx0" brushRef="#br0" timeOffset="305752.9616">14949 17116 505 0,'0'0'259'0,"0"0"-131"0,0 0-37 15,0 0 33-15,0 0-98 16,0 0-24-16,0 26 24 15,0-2 3-15,0 3-10 16,0 2-3-16,0 0-1 16,0-3-11-16,0-6 7 15,4-4-6-15,-2-8-9 16,1-4 4-16,2-2-2 16,1-2-33-16,4 0-58 15,0-14-206-15,3-2-329 16</inkml:trace>
  <inkml:trace contextRef="#ctx0" brushRef="#br0" timeOffset="306012.5773">15104 17106 755 0,'0'0'115'16,"0"0"-84"-16,0 0 0 15,0 0 29-15,0 0-1 16,0 0-37-16,58 54 12 16,-49-33-13-16,-3 2-1 15,-3 0-12-15,-3-1-7 0,0-2-2 16,0-2 0 0,-11-1 1-16,-2-2 12 0,-6-1-12 15,-5-2-48-15,3 3-68 16,2-1-107-16,7-5-107 15</inkml:trace>
  <inkml:trace contextRef="#ctx0" brushRef="#br0" timeOffset="306472.3002">15885 17118 506 0,'0'0'156'0,"0"0"-23"15,0 0 9-15,0 0-27 16,0 0-67-16,0 0-48 15,0 5 0-15,0 21 20 16,0 6 2-16,0 2-2 16,0-1-17-16,0-7-3 15,-4-1-4-15,-5-5-54 16,-3-6-71-16,-2-4-173 16,-2-10-139-16</inkml:trace>
  <inkml:trace contextRef="#ctx0" brushRef="#br0" timeOffset="306618.1182">15780 17269 538 0,'0'0'161'0,"0"0"-112"15,0 0-17-15,0 0 13 16,0 0-40-16,99-21-5 16,-65 17-2-16,0-1-108 15,-1-3-492-15</inkml:trace>
  <inkml:trace contextRef="#ctx0" brushRef="#br0" timeOffset="307074.1985">16249 17103 432 0,'0'0'398'0,"0"0"-353"0,0 0 38 15,0 0-10-15,0 0-54 16,0 0-18-16,-5 34 33 16,9-6 6-16,0 0-23 15,0 0 5-15,-3-1-9 16,1-5 0-16,-2-5 0 16,0-7-8-16,0-8-3 15,0-2-1-15,0 0 5 16,0-8 18-16,0-13-22 15,0-8 0-15,0-2-2 16,0-10-1-16,0-2-17 16,1 1-25-16,1 6 9 15,4 10 33-15,2 10 1 0,4 7-2 16,3 6 1-16,0 3 1 16,7 0 4-16,-2 3 0 15,1 11-1-15,-3 4-2 16,-8 1 6-16,-5 3-5 15,-5 1 2-15,0-1 2 16,-12 0-1-16,-6-2 6 16,1-4-9-16,6-5 6 15,5-4-8-15,6-5-138 16,0-2-233-16</inkml:trace>
  <inkml:trace contextRef="#ctx0" brushRef="#br0" timeOffset="307343.1583">16597 17062 780 0,'0'0'88'0,"0"0"25"15,0 0 25-15,0 0-59 16,0 0-71-16,0 0 8 15,-32 37-5-15,22-3 2 0,-1-2-3 16,5-2 0-16,1-3-2 16,5-5-7-16,0-3 4 15,2-4-5-15,20-6-21 16,6-9-86-16,2 0-373 16</inkml:trace>
  <inkml:trace contextRef="#ctx0" brushRef="#br0" timeOffset="307668.9157">16789 17098 785 0,'0'0'97'0,"0"0"-71"16,0 0 36-16,0 0-30 0,0 0-20 15,0 0-12-15,71 11-1 16,-71 13 1-16,0 3 0 15,-5-4 4-15,-14-5-6 16,5-2 4-16,1-6-2 16,5-6 10-16,7-3-4 15,-1-1 15-15,2 0 53 16,0 0-19-16,0 0-36 16,3-5-4-16,10 5-10 15,4 0-5-15,2 0 6 16,0 0-5-16,0 0 2 15,-1 5-3-15,1-2-35 16,2-3-168-16,-1 0-243 0</inkml:trace>
  <inkml:trace contextRef="#ctx0" brushRef="#br0" timeOffset="307887.2279">17070 17022 797 0,'0'0'182'16,"0"0"-151"-16,0 0 35 16,0 0-21-16,0 0-10 15,0 0-17-15,85 48-5 16,-70-15-10-16,-4 1 4 0,-6-2-7 16,-5 1 1-16,0-1-2 15,-3-1 1-15,-15-5-29 16,-5-4-162-16,-2-8-340 15</inkml:trace>
  <inkml:trace contextRef="#ctx0" brushRef="#br0" timeOffset="308323.1953">17865 17096 739 0,'0'0'48'0,"0"0"-46"15,0 0 4-15,0 0 80 16,0 0 11-16,9 82-44 15,0-55-26-15,-8 2 8 16,-1-5-29-16,0 1-6 16,-10-4-31-16,-5-6-100 15,-4-6-146-15,-2-6-383 16</inkml:trace>
  <inkml:trace contextRef="#ctx0" brushRef="#br0" timeOffset="308470.6891">17783 17272 775 0,'0'0'165'0,"0"0"-127"0,0 0 44 16,0 0-39-16,0 0-26 15,97-48-9-15,-67 48-8 16,-2 0-7-16,1 0-216 16,-3 0-284-16</inkml:trace>
  <inkml:trace contextRef="#ctx0" brushRef="#br0" timeOffset="308901.5263">18192 17094 556 0,'0'0'286'16,"0"0"-126"-16,0 0-58 0,0 0 10 16,0 0-76-16,0 0-30 15,0 9-3-15,0 17 3 16,0 7 4-16,0-2-3 15,0-5 1-15,4-1 0 16,-2-4-6-16,-1-8-1 16,-1-4-1-16,0-8 1 15,0-1-1-15,0 0 21 16,0-11-16-16,0-12 0 16,0-7-5-16,0-3-23 15,0-4 4-15,0-4-17 16,0 2 1-16,0 5 3 15,0 8 18-15,0 9 12 0,11 3-5 16,1 8 6 0,1 2 2-16,2 4-2 0,0 0 1 15,2 5-1-15,0 14 1 16,-1 2 0-16,-5 6 1 16,-7 2-1-16,-4 1 0 15,0-2-12-15,-19-4 7 16,-7-4 6-16,-2-6-6 15,1-6-144-15,11-8-282 16</inkml:trace>
  <inkml:trace contextRef="#ctx0" brushRef="#br0" timeOffset="309143.8858">18544 17033 710 0,'0'0'121'0,"0"0"-66"16,0 0 51-16,0 0-22 15,0 0-12-15,-48 73-23 16,43-39-13-16,0 0-10 16,3-3-20-16,2-2 4 15,0-5-10-15,2-5-1 16,17-5 0-16,6-6-97 15,2-8-269-15</inkml:trace>
  <inkml:trace contextRef="#ctx0" brushRef="#br0" timeOffset="309506.388">18740 17065 788 0,'0'0'100'15,"0"0"-68"-15,0 0 56 16,0 0-52-16,84-36-18 16,-64 36-4-16,-6 10-14 15,-5 8-3-15,-4 4-2 16,-4 2 5-16,-1 1 0 0,0-1 6 16,0-2-6-16,-3-6 0 15,0-4 6-15,3-2-6 16,0-5-7-16,0-3 5 15,0 0 2-15,0-2 0 16,3 1 12-16,3 1-9 16,-1 3-3-16,-1 4 0 15,-4 2 0-15,0 3 27 16,-2 1-6-16,-11 1 0 16,3-2-5-16,1-1-13 15,6-4-3-15,3-6-49 16,3-3-203-16,18-3-141 15</inkml:trace>
  <inkml:trace contextRef="#ctx0" brushRef="#br0" timeOffset="309743.0184">19093 17048 534 0,'0'0'238'0,"0"0"-129"16,0 0 6-16,0 0-36 15,0 0-49-15,0 0 1 16,49 14-5-16,-43 11-1 16,-3 6 5-16,-3 0-10 15,0 1 4-15,-12 2-15 0,-7-5 15 16,-4 0-24 0,-4-3-3-16,-1 0 2 0,1-6-104 15,11-5-268-15</inkml:trace>
  <inkml:trace contextRef="#ctx0" brushRef="#br0" timeOffset="310212.882">19979 17029 717 0,'0'0'111'16,"0"0"-73"-16,0 0-18 15,0 0 5-15,0 0 34 16,13 96-38-16,-13-53-9 16,-2-3 3-16,-11-7-15 15,-3-4-11-15,-4-6-100 16,4-9-110-16,-1-8-114 16</inkml:trace>
  <inkml:trace contextRef="#ctx0" brushRef="#br0" timeOffset="310365.3411">19944 17169 359 0,'0'0'412'16,"0"0"-305"-16,0 0-21 0,0 0 18 15,0 0-78-15,0 0-25 16,70-13 5-16,-46 28-4 16,3 0-4-16,6-6-55 15,1-6-275-15</inkml:trace>
  <inkml:trace contextRef="#ctx0" brushRef="#br0" timeOffset="310751.3738">20387 16987 651 0,'0'0'149'0,"0"0"-13"15,0 0-40-15,0 0-47 16,0 0-21-16,0 0 13 15,-24 42-17-15,24-18-7 16,0-1 1-16,6-3-17 16,5-4 8-16,-1-10-6 15,5-1-3-15,0-5 7 16,1 0-3-16,-2-14-2 16,5-4 7-16,-5 0-8 15,0 1 2-15,-1 3 0 16,-4 5-2-16,-2 0 1 15,-4 7 1-15,-3 2-3 16,1 0-4-16,-1 7-8 0,0 9 12 16,0 9 9-16,0 0-1 15,0 3 0-15,0-8-7 16,3-1-1-16,4-5 1 16,2-3-1-16,2-3-20 15,1-2-127-15,1-5-156 16,0-1-234-16</inkml:trace>
  <inkml:trace contextRef="#ctx0" brushRef="#br0" timeOffset="311436.1739">20471 17011 360 0,'0'0'275'0,"0"0"-186"0,0 0 27 16,0 0 16-16,0 0-97 15,0 0 40-15,0 48-20 16,0-11-26-16,0 4-11 15,0-4-7-15,0-3 3 16,0-4-11-16,0-10 0 16,-2-1-2-16,1-11 0 15,-1-5 1-15,1-3 0 0,-1-1 24 16,-1-18-3 0,3-8-21-16,0-4 4 0,0-8-6 15,11 0-8 1,-2-2 6-16,8 4-7 0,0 9-2 15,2 8 4-15,1 6 6 16,-1 5 2-16,-1 3-2 16,-4 6 3-16,0 0-2 15,-1 0 0-15,3 10 0 16,-4 5-2-16,-3 5-5 16,-6 3 7-16,-3 2-5 15,0 0 14-15,-20 3-9 16,-4-8 16-16,-2-1-7 15,5-3 6-15,7-7-14 0,9-3-1 16,5-4-59-16,7-2-209 16,18-9-144-16</inkml:trace>
  <inkml:trace contextRef="#ctx0" brushRef="#br0" timeOffset="311655.2359">20887 17020 801 0,'0'0'169'16,"0"0"-41"-16,0 0-50 15,0 0-9-15,0 0-34 16,-87 36-20-16,74-8 3 0,4 4-1 16,6 1-11-16,3-3-4 15,0-4-2-15,5-4 1 16,14-8-2-16,3-3-43 15,8-9-121-15,2-2-230 16</inkml:trace>
  <inkml:trace contextRef="#ctx0" brushRef="#br0" timeOffset="312136.1422">21211 17023 200 0,'0'0'281'15,"0"0"-133"-15,0 0 0 16,0 0 54-16,0 0-60 16,0 0-54-16,2-17-52 15,-12 17-13-15,-5 0 8 16,-1 9-19-16,0 4 9 15,2 2-5-15,3 2-15 16,1 2 7-16,1 0-7 16,3 3-1-16,0-2-2 15,3-4 2-15,3 1-1 16,0-3 4-16,4-2-3 16,10 1 3-16,4-8 1 0,2-3-4 15,3 0 0-15,-2-2-6 16,-5 0-3-16,-2 0 6 15,-8 0 0-15,-2 0 2 16,-4 0 1-16,0 0-8 16,0 3-7-16,-1 7 8 15,-13 4 7-15,-3 1 0 16,-3 0 1-16,4 0-1 16,0-4 1-16,6-2 1 15,4-3 0-15,6-4-2 16,0-2-57-16,0 0-89 15,5-7-176-15</inkml:trace>
  <inkml:trace contextRef="#ctx0" brushRef="#br0" timeOffset="312805.338">21096 17040 479 0,'0'0'221'0,"0"0"-103"0,0 0 30 16,0 0-31 0,0 0-79-16,0 0-29 0,-9 29 44 15,5-2-8-15,0 2-30 16,1-2-7-16,2-5 11 16,1-6-12-16,0-5-2 15,0-5-5-15,3-6 5 16,13 0 7-16,8-5-10 15,4-13 6-15,-1-4-5 16,0-3 3-16,-6-3-6 16,-6 6 0-16,-4 7 0 15,-6 5 0-15,-3 8 0 0,-2 2 0 16,0 0-5 0,0 9-5-16,0 11 10 0,0 4 8 15,-2 5 4-15,2-8-2 16,0 0-10-16,0-6-1 15,0-2 1-15,6-4 6 16,6-3-6-16,6-6-74 16,2 0-119-16,3-3-281 15</inkml:trace>
  <inkml:trace contextRef="#ctx0" brushRef="#br0" timeOffset="313044.25">21429 17015 574 0,'0'0'220'16,"0"0"-57"-16,0 0-32 0,0 0-56 16,0 0-54-16,0 0 9 15,47 33 0-15,-32-4-13 16,0 0-9-16,-5 7 2 16,-1 0 2-16,-6-2 2 15,-3 2-12-15,0-6 4 16,-14-1-6-16,-6-3 0 15,-13 1-4-15,-2-4 4 16,-4 0-68-16,-4-4-187 16,5-2-376-16</inkml:trace>
  <inkml:trace contextRef="#ctx0" brushRef="#br0" timeOffset="328992.3024">12000 18104 429 0,'0'0'335'0,"0"0"-310"16,0 0-10-16,0 0 89 15,0 0 4-15,0 0-1 16,0 0-42-16,-13 2 5 15,13-4-56-15,0-1 14 16,0 3 6-16,0 0-14 16,0 0-9-16,-2 0-11 15,1 0 2-15,-4 0-2 16,2 0 0-16,3 5-3 0,0-1-73 16,8-4-42-1,14 0-160-15,6-16-237 0</inkml:trace>
  <inkml:trace contextRef="#ctx0" brushRef="#br0" timeOffset="329370.4203">12290 17986 643 0,'0'0'126'16,"0"0"-4"-16,0 0-1 15,0 0-50-15,-90 11-17 16,76 2-3-16,5 2-18 15,8 0-25-15,1-1 1 16,0-1 1-16,7-6-2 16,7 0-3-16,5-7 0 0,3 0 0 15,1 0-1-15,3-11 5 16,-3 2-3-16,-4-5-1 16,-5 2-5-16,-5 2-9 15,-7 2 0-15,-2-1 2 16,0 2-7-16,-18 0 11 15,-5-1 1-15,1 3 4 16,1 1 1-16,5 4-3 16,5 0-4-16,5 0 4 15,4 2-4-15,2 9 2 16,5 0-3-16,15-1-75 16,10-3-86-16,1-5-136 0,3-2-243 15</inkml:trace>
  <inkml:trace contextRef="#ctx0" brushRef="#br0" timeOffset="329700.9275">12543 17974 535 0,'0'0'137'16,"0"0"-42"-16,0 0 40 16,0 0-25-16,0 0-33 15,0 0-38-15,-58 10-21 16,55 3-3-16,3 1-1 15,0 0-6-15,0 1 0 16,10-4-5-16,1-1-2 0,5-6 4 16,1-3-2-1,2-1 3-15,2 0-6 0,-2-5 0 16,-1-9-1-16,-4 1-18 16,-6-1-12-16,-6 4 13 15,-2 0 13-15,-3 1-11 16,-16 7 14-16,-5 2-1 15,0 0-9-15,3 0 12 16,3 1 1-16,9 4 0 16,8 0-1-16,1-4-56 15,6-1-130-15,14 0-6 16,6-1-198-16</inkml:trace>
  <inkml:trace contextRef="#ctx0" brushRef="#br0" timeOffset="330034.96">12777 17915 440 0,'0'0'241'0,"0"0"-200"16,0 0 56-16,0 0 13 15,0 0-78-15,0 0 17 16,61 4-28-16,-55 13 15 16,-4 5-10-16,-2-1 9 15,-3 0-25-15,-12-1 10 16,1-6-13-16,3-3 9 15,6-5-12-15,2-5-4 16,2-1 1-16,1 0-1 16,0-1 2-16,3-13-1 0,9 7-1 15,4 2 0-15,-1 5 0 16,0 0 1-16,-3 0 0 16,1 7 1-16,-1 1-2 15,1 3 2-15,-2-6-2 16,2 0 0-16,4-5-2 15,-1 0-132-15,7-10-169 16,2-9-225-16</inkml:trace>
  <inkml:trace contextRef="#ctx0" brushRef="#br0" timeOffset="330301.0641">13105 17890 684 0,'0'0'170'0,"0"0"-39"16,0 0-19-16,-79-7-32 15,61 7-35-15,8 5-28 16,1 6-1-16,8 2-12 16,1 0 4-16,0-2-6 15,8 1 0-15,7-4-2 16,6 1 2-16,-2 0-1 16,4-2-1-16,-5 3 0 15,-3 3-14-15,-8 0 13 16,-1 2-5-16,-6 4 0 15,0-5 6-15,0 2 0 16,0-6-23-16,0-1-92 0,0-8-161 16,2-1-297-16</inkml:trace>
  <inkml:trace contextRef="#ctx0" brushRef="#br0" timeOffset="330594.9674">13810 17880 771 0,'0'0'144'0,"0"0"-131"16,0 0 8-16,0 0 87 15,0 0-40-15,0 0-40 16,0 94 0-16,-6-71-17 16,1 0-6-16,-1-3-4 15,0-4-2-15,0-5-22 16,2-5-104-16,-1-6-129 16,1 0-83-16</inkml:trace>
  <inkml:trace contextRef="#ctx0" brushRef="#br0" timeOffset="330735.864">13764 18035 359 0,'0'0'422'0,"0"0"-337"16,0 0 34-16,0 0-10 0,0 0-50 15,0 0-21-15,65-1-15 16,-34 1-23-16,3 0 0 16,-2 0-30-16,-5 0-353 15</inkml:trace>
  <inkml:trace contextRef="#ctx0" brushRef="#br0" timeOffset="335152.1642">14330 18040 506 0,'0'0'259'16,"0"0"-200"-16,0 0 18 16,0 0 23-16,0 0-7 15,0 0-33-15,0 0-21 16,-26 5-5-16,26-5-8 0,0 0-17 16,0 0-4-16,0 0 7 15,0 0-11-15,0 0 1 16,0-5-2-16,8-4-65 15,13 1-108-15,1 0-213 16</inkml:trace>
  <inkml:trace contextRef="#ctx0" brushRef="#br0" timeOffset="335554.8608">14621 17960 651 0,'0'0'124'0,"0"0"-13"16,0 0 4-16,0 0-23 0,0 0-54 16,0 0 4-16,-45 14-30 15,35 1 10-15,4 0-9 16,3 1-8-16,3 1 5 16,0-2 3-16,3-2-6 15,13-7 2-15,2-1-9 16,4-5 0-16,4 0 5 15,0-9-1-15,0-6-4 16,-4-2 2-16,-4-1-7 16,-6 1 13-16,-7 1-16 15,-5-1 8-15,-2 5-6 0,-16 2-4 16,-5 1 10 0,2 4 0-16,1 3 10 0,2 2-10 15,6 0 0-15,2 0-3 16,8 7 0-16,2-1 3 15,0 2-3-15,6 0-17 16,12-1-76-16,7-7-46 16,4 0-93-16,-1 0-171 15</inkml:trace>
  <inkml:trace contextRef="#ctx0" brushRef="#br0" timeOffset="335874.0104">14959 17855 319 0,'0'0'337'0,"0"0"-213"15,0 0 5-15,0 0-4 16,0 0-38-16,0 0-58 16,-22-6-15-16,16 18 12 15,2 5 5-15,2 2-9 16,-1 0-6-16,2 3 12 15,-2-1-25-15,1-1 5 16,2-1 0-16,0-2-1 16,0-1-3-16,0-3-1 0,0-3-2 15,0-2 4 1,0-3-4-16,0-2 2 0,2-3 0 16,5 0-6-16,5 0-85 15,-3-8-141-15,0-3-236 16</inkml:trace>
  <inkml:trace contextRef="#ctx0" brushRef="#br0" timeOffset="336568.8615">15230 17911 494 0,'0'0'112'0,"0"0"-38"15,0 0 2-15,0 0 22 16,0 0-10-16,0 0-16 16,-63 1-35-16,56 13-2 15,7 5-7-15,0-4 7 16,0 4-4-16,0-3-16 16,5-1-5-16,4-5-1 15,4-7-6-15,1-1 4 16,2-2-6-16,2 0-1 15,2-7 0-15,-3-7 9 16,0-1-3-16,-4 0-6 0,-2-1 2 16,-4 6-8-16,-4 1 10 15,-1 6-4-15,-2 3 11 16,0 0-10-16,0 0-1 16,0 0-11-16,0 14 11 15,0 5 0-15,0 1 10 16,3-1-13-16,3-2 10 15,-2 0 0-15,2-5-7 16,3-4-2-16,3-4 2 16,5-4-5-16,6 0-35 15,1-5-240-15,1-14-214 16</inkml:trace>
  <inkml:trace contextRef="#ctx0" brushRef="#br0" timeOffset="336956.3154">15598 17925 462 0,'0'0'209'16,"0"0"-128"-16,0 0 31 15,0 0 21-15,0 0-51 16,0 0-55-16,-72 11 10 16,66-2-17-16,3 2-14 15,1-2-1-15,2 0 8 16,0-4-12-16,0-3 0 0,6-2 1 15,10 0 0-15,4 0 2 16,3-11-3-16,-4 0 3 16,-1-3-1-16,-6 5-3 15,-3 1-7-15,-6 5 7 16,-3 3 1-16,0 0 17 16,0 0-15-16,0 4-1 15,0 12 3-15,-5 4-4 16,4 2 9-16,1-1-4 15,0 1 0-15,0-4-4 16,9-4-2-16,3-5 0 16,7 1-8-16,3-10-9 15,2 0-190-15,2 0-236 16</inkml:trace>
  <inkml:trace contextRef="#ctx0" brushRef="#br0" timeOffset="337237.6113">16145 17931 51 0,'0'0'671'0,"0"0"-662"0,0 0 8 16,0 0 43-16,-3 84 41 16,0-62-52-16,0 3-17 15,-1-3-16-15,-1-3-12 16,-3-5-2-16,-2-5-2 16,3-6-58-16,-2-3-127 15,2 0-149-15</inkml:trace>
  <inkml:trace contextRef="#ctx0" brushRef="#br0" timeOffset="337385.0031">16067 18070 545 0,'0'0'129'15,"0"0"-39"-15,0 0 84 16,0 0-59-16,0 0-73 0,0 0-25 16,36 0-13-16,-7-3 6 15,0 2-10-15,1-1-44 16,-4-6-280-16</inkml:trace>
  <inkml:trace contextRef="#ctx0" brushRef="#br0" timeOffset="340859.9213">16619 18027 400 0,'0'0'310'15,"0"0"-237"-15,0 0 36 16,0 0 26-16,0 0-33 15,0 0-48-15,0 0-17 16,-40-19-19-16,40 15-5 16,0 4-12-16,0-3 5 15,0 3-6-15,2 0-4 16,5 0 1-16,4 0-56 16,3 0-113-16,5 3-146 0,1-3-206 15</inkml:trace>
  <inkml:trace contextRef="#ctx0" brushRef="#br0" timeOffset="341269.1472">16912 17931 580 0,'0'0'79'16,"0"0"6"-16,0 0 40 15,0 0-25-15,0 0-42 16,0 0 1-16,-73 14-19 15,64 0-6-15,4 3-10 16,2 1 13-16,3-1-18 0,0 0-8 16,2-1-2-1,10-6-5-15,5 0-2 0,3-7 3 16,7-3 4-16,-2 0-7 16,-1-1-2-16,-2-11-4 15,-7-2 4-15,-5-1 1 16,-2 0 10-16,-6-4-11 15,-2 2 2-15,0 2-12 16,-10 1 17-16,-4 7-7 16,1 5 0-16,1 2-1 15,-1 0-2-15,0 0-12 16,3 9 14-16,2 4-8 16,7 1-11-16,1 0-34 15,0-3-30-15,9-2-45 0,9-5-61 16,7-4-30-16,3 0-308 15</inkml:trace>
  <inkml:trace contextRef="#ctx0" brushRef="#br0" timeOffset="341668.9585">17212 17906 566 0,'0'0'126'15,"0"0"-38"-15,0 0 33 16,0 0-13-16,0 0-49 15,0 0-10-15,-67 15-14 16,64 0-30-16,3-3 7 16,0 2 6-16,0-6-17 0,0-2 2 15,9-3-2 1,4-3 11-16,2 0-7 0,4 0 2 16,0-14-7-16,0-1-1 15,-3 1 1-15,-1-3 0 16,-2 4 2-16,-7 4-2 15,-1 3 2-15,-4 5 0 16,-1 1-2-16,0 0 0 16,0 4 7-16,0 10-20 15,-4 4 27-15,1 4-27 16,3 0 25-16,0-1-19 16,0-1 8-16,0-4-1 0,1-3 2 15,4-5-2 1,1-2 0-16,2-6-2 0,5 0-3 15,2 0-123-15,0-9-165 16,4-8-270-16</inkml:trace>
  <inkml:trace contextRef="#ctx0" brushRef="#br0" timeOffset="342050.9053">17469 17939 515 0,'0'0'180'16,"0"0"-56"-16,0 0 41 15,0 0-47-15,0 0-35 16,0 0-56-16,-29-14 1 16,29 17-21-16,0 8-3 15,0 0 4-15,0-1 1 0,0 0-7 16,1-3 6-16,5 0-6 16,2-5 3-16,2-2 0 15,3 0-6-15,1 0 1 16,0-2 0-16,-1-10 2 15,-1-1 0-15,-2-1-2 16,1 5 0-16,-7 1 1 16,-1 5 5-16,-3 3-8 15,0 0 2-15,0 0-1 16,0 4 1-16,0 12 0 16,0 1 0-16,0 2 0 15,0 1 0-15,0-1 1 0,0-2-1 16,2-6 0-16,5-3-1 15,3-3 0-15,4-5-2 16,4 0-95-16,1-7-190 16,1-7-182-16</inkml:trace>
  <inkml:trace contextRef="#ctx0" brushRef="#br0" timeOffset="342451.0474">17799 17892 629 0,'0'0'166'16,"0"0"-75"-16,0 0 62 0,0 0-61 15,0 0-34-15,0 0-54 16,0-14 2-16,-3 21-1 16,-3 7 0-16,1 6 3 15,-2-3 5-15,1 7 11 16,2 0-15-16,-2 0 18 15,0 2-18-15,5-3-6 16,1 1 11-16,0-10-9 16,0 1-3-16,5-10-2 15,3-3-5-15,2-2 5 16,4 0 0-16,-2-7 2 16,0-3 9-16,-2-6-11 15,-6 6-10-15,-4 2-12 16,0 3 20-16,0 1-8 0,-11 4 2 15,-1 0-18-15,-5 0 23 16,-3 0-3-16,5 9-41 16,3-1-1-16,3 2-53 15,0-3-146-15,6 2-179 16</inkml:trace>
  <inkml:trace contextRef="#ctx0" brushRef="#br0" timeOffset="343834.9026">17113 17824 410 0,'0'0'122'16,"0"0"-33"-16,0 0 37 15,0 0-10-15,0 0-11 0,0 0-25 16,-7-8-19-16,4 8-24 15,0 0-33-15,0 11 6 16,1 3-6-16,2 6 9 16,0-3 0-16,0-3 0 15,6 0-6-15,3-1 7 16,2-7-14-16,0 0 7 16,2-1-3-16,0-5 8 15,0 0-12-15,2 0 0 16,-1 0 7-16,-2-5-7 15,-1-1 0-15,-1 0 1 16,-3-5 1-16,0 2 1 16,-2-3-2-16,-2-1 0 0,-2 0-1 15,-1 4 0-15,0-2 2 16,0 6-2-16,0 2 13 16,0 2-13-16,0 1-4 15,0 0-1-15,0 8-1 16,2 8 4-16,2 1 4 15,1 1 3-15,5-1-5 16,-1 0-5-16,2-3 5 16,3-3 0-16,2-1-3 15,3-3-108-15,-3-7-192 16,4 0-228-16</inkml:trace>
  <inkml:trace contextRef="#ctx0" brushRef="#br0" timeOffset="344555.2178">17471 17840 396 0,'0'0'123'16,"0"0"-63"-16,0 0 60 16,0 0-42-16,0 0 22 15,0 0-29-15,-19-29-24 0,15 29-5 16,3 0-33-16,-2 8-3 15,2 5 27-15,-1 4 12 16,2-3-18-16,0 3-3 16,0 2-6-16,0-3-2 15,5-2-7-15,4-1-8 16,1-7 2-16,-1 1 1 16,2-7 1-16,2 0-3 15,-1-3-2-15,4-10 3 16,-2-1-2-16,2-5 1 15,-3 3 0-15,4-1-2 16,-6 5 3-16,-5 1-6 16,-1 5 3-16,-5 6 0 0,0 0 4 15,0 0-4 1,0 0-4-16,0 6 4 0,0 5 3 16,0 3-3-16,0 1-4 15,0-3 4-15,2 2 4 16,1-2 1-16,1-4-5 15,2 1-8-15,0 1 7 16,2-6-133-16,1-1-152 16,-2-3-372-16</inkml:trace>
  <inkml:trace contextRef="#ctx0" brushRef="#br0" timeOffset="345080.0917">18499 17902 679 0,'0'0'116'15,"0"0"-85"-15,0 0 65 0,0 0 23 16,0 0-69-16,0 0-12 15,-43 77-17-15,38-58-10 16,1 1-10-16,-1-3 6 16,-1 0-7-16,0-3-2 15,-2-4-110-15,4-5-158 16,-2-5-101-16</inkml:trace>
  <inkml:trace contextRef="#ctx0" brushRef="#br0" timeOffset="345236.253">18387 18042 536 0,'0'0'166'16,"0"0"-85"-16,0 0 55 16,0 0 2-16,0 0-74 0,0 0-42 15,49-24-15-15,-22 23-4 16,9 1 0-16,0-2-3 16,1 1-49-16,-6-7-281 15</inkml:trace>
  <inkml:trace contextRef="#ctx0" brushRef="#br0" timeOffset="348760.6022">19005 18044 311 0,'0'0'277'15,"0"0"-149"-15,0 0-24 16,0 0 32-16,0 0-12 16,0 0-52-16,0 0-16 15,-36-12-12-15,34 12-36 16,2 0-2-16,-1 0-6 16,1 0 0-16,0 0-1 15,0 0-69-15,0 0-113 0,15 0-117 16,4-5-133-16</inkml:trace>
  <inkml:trace contextRef="#ctx0" brushRef="#br0" timeOffset="349137.8686">19189 17967 529 0,'0'0'78'0,"0"0"-7"15,0 0 1-15,0 0 42 16,0 0-9-16,0 0-35 15,-79 44-6-15,74-27-30 16,4-1-7-16,1 1-11 16,0-5-4-16,1 1 0 0,12 1-11 15,2-7-1-15,1 1 7 16,2-3 8-16,3-5-10 16,-4 0-5-16,3 0-3 15,-3-10 3-15,-4-5 4 16,-5 3 2-16,-4-1 0 15,-4-1-6-15,0 0 0 16,0 0 1-16,-11 1-1 16,-3 4 0-16,2 4-1 15,0 2-2-15,-1 3-1 16,6 0 4-16,1 3-2 16,3 10-7-16,3-4-40 0,0 3 2 15,0 0-63 1,12-3-54-16,6 0-21 0,0-4-151 15</inkml:trace>
  <inkml:trace contextRef="#ctx0" brushRef="#br0" timeOffset="349740.8084">19545 18006 458 0,'0'0'112'0,"0"0"-53"16,0 0 30-16,0 0-13 15,0 0 8-15,0 0-25 0,-45 9 7 16,33 3-13-16,3 1-21 16,3-1 20-16,0 1-22 15,6-4-12-15,0 1-17 16,0 1 13-16,0 0-10 15,13-2 5-15,2-4-1 16,2-1-5-16,2-4-3 16,2 0 0-16,-2 0-6 15,1-3 16-15,-5-8-13 16,-2 1 12-16,-5 0-18 0,-5 1 18 16,-3-6-18-1,0 0 7-15,-3-1-3 0,-15-2 0 16,0-1 4-16,-6 0-1 15,3 0 0-15,2 4 4 16,4-2-4-16,6 4 2 16,1 0-2-16,5 3 3 15,3 1-2-15,0 0-2 16,0 1 3-16,9 0 0 16,6 3-4-16,3 1 1 15,1 1 3-15,-1 1 0 16,2 2-9-16,-5 0 7 15,-1 2 2-15,-1 10 0 16,-7 4-1-16,-5 2 1 16,-1 2 8-16,0-1-6 0,0 0-4 15,-4 0 3-15,1-4-11 16,3-2-56-16,0-2-108 16,10-8-62-16,9-3-192 15</inkml:trace>
  <inkml:trace contextRef="#ctx0" brushRef="#br0" timeOffset="350158.5781">19901 17922 540 0,'0'0'95'0,"0"0"-9"0,0 0 29 15,0 0-14 1,-85-6-28-16,71 15-29 0,3 2-10 15,3 1-6-15,4 5-16 16,4-2 4-16,0-1-12 16,0 0-3-16,3-4 5 15,6-5 4-15,4-3-10 16,0-2 3-16,4 0-3 16,-4-8 0-16,2-5 0 15,-3-2 1-15,1 0-1 16,-4-1 4-16,-1 3-7 15,-2 4 6-15,-3 4-4 16,-3 5 2-16,0 0-1 16,0 0 0-16,0 0-4 15,0 17 4-15,0 7 1 0,0-1-1 16,0 5 1-16,0 0 1 16,0-6-2-16,4-1 0 15,4-5 0-15,-1-2 0 16,2-7 1-16,2-7-1 15,1 0-123-15,-2-5-168 16</inkml:trace>
  <inkml:trace contextRef="#ctx0" brushRef="#br0" timeOffset="350487.0341">20081 17972 423 0,'0'0'193'0,"0"0"-140"0,0 0-10 16,0 0 3-16,0 0-21 16,0 0-6-16,24 28-4 15,-24-10-11-15,0 1 26 16,-7 0-15-16,-10-5-3 16,0-1 13-16,2-5-18 15,7-1 11-15,1-5-5 16,7-2-5-16,0 0 12 15,0 0 29-15,0 0-22 16,15 0-12-16,4-6 12 16,-1 3-3-16,4 2-15 0,-1 1 0 15,-1 0-7 1,6 0 0-16,0 0-2 0,1 0-28 16,-1 0-261-16,-3 0-466 15</inkml:trace>
  <inkml:trace contextRef="#ctx0" brushRef="#br0" timeOffset="350750.3163">20559 17976 690 0,'0'0'121'0,"0"0"-64"0,0 0 5 16,0 0-18-16,0 0 63 16,0 0-50-16,21 66-42 15,-7-43 10-15,-4-2-21 16,-6-3 2-16,-2-2-3 16,-2-4-3-16,0-4-1 15,0-4-114-15,-5-4-142 16,-9 0-48-16</inkml:trace>
  <inkml:trace contextRef="#ctx0" brushRef="#br0" timeOffset="350903.3937">20542 18094 496 0,'0'0'175'0,"0"0"-61"0,0 0 27 16,0 0-21-16,0 0-50 16,0 0-40-16,49-10-20 15,-19 10 2-15,2 0-10 16,0-1-2-16,1-1-8 15,-4-6-159-15,-6 0-224 16</inkml:trace>
  <inkml:trace contextRef="#ctx0" brushRef="#br0" timeOffset="356603.693">21022 18037 704 0,'0'0'155'0,"0"0"-81"15,0 0 19-15,0 0 11 16,0 0-37-16,0 0-32 15,0 0-26-15,-13 0-8 16,13 0 7-16,0 3-7 16,0 4 1-16,0-2 11 15,0-1-13-15,0 2-5 16,0-3 3-16,9-2-51 16,5-1-116-16,2-2-156 15</inkml:trace>
  <inkml:trace contextRef="#ctx0" brushRef="#br0" timeOffset="357068.3799">21218 17921 636 0,'0'0'143'0,"0"0"-92"16,0 0 58-16,0 0-27 15,0 0-33-15,0 0-30 16,34-43-7-16,-23 43 4 16,-1 0-14-16,-1 0 7 15,-5 8-8-15,-4 5-1 16,0 3 4-16,0 0 2 0,-10 1 4 16,3-3-1-1,1-2-6-15,6-5-1 0,0 1-1 16,0-3 2-16,15-1-3 15,6-1 3-15,-2 0-2 16,1-1-1-16,-6 0 0 16,-2 4-1-16,-3 0 1 15,-5 4-1-15,-4 0-1 16,0 1 2-16,0 0 0 16,-13 1 3-16,-3 1-3 15,-4 0 0-15,0-3 4 16,-2 4-1-16,3-4-3 15,4-2 3-15,5-1-3 16,7-2-5-16,3-3 0 16,0-2-127-16,12-5-100 0,7-14-178 15</inkml:trace>
  <inkml:trace contextRef="#ctx0" brushRef="#br0" timeOffset="357383.3136">21497 17926 525 0,'0'0'116'15,"0"0"-94"-15,0 0 40 0,0 0 2 16,0 0-33-16,0 0-8 16,77-35-9-16,-60 35-6 15,-4 0-1-15,-2 1 0 16,-7 9-5-16,-4 3-2 15,0-2 1-15,0 4 1 16,-13-1 3-16,-1-4-4 16,0-1 5-16,6-3 0 15,3-2 5-15,4-2-5 16,1-2-6-16,0 0 0 16,0 0 0-16,0 0 7 15,1 0-7-15,6 0 0 16,0 0-189-16,-1 0-235 0</inkml:trace>
  <inkml:trace contextRef="#ctx0" brushRef="#br0" timeOffset="358220.7111">21258 17911 357 0,'0'0'82'0,"0"0"-38"15,0 0 40-15,0 0 9 16,0 0-27-16,0 0-24 15,0-5-25-15,0 5 44 0,0 9 12 16,0 2-10 0,0 4-6-16,0 0-5 0,0 3 10 15,0 3-28-15,2 2 0 16,1-1-12-16,4 3 5 16,-1 0-8-16,1 0-4 15,0-3-9-15,-1-3-5 16,0-2 4-16,-3-7 0 15,0-3-3-15,-2-7-2 16,-1 0 6-16,0 0-3 16,0 0 2-16,0-13-2 15,0-2 0-15,-1-6-3 16,-4-5 6-16,-2 1-6 16,1-3-5-16,-1 1 4 15,0 3 1-15,4 3 5 0,0 5-5 16,2 2-1-16,-1 4 1 15,2 5 5-15,0 1-5 16,0 2 1-16,0 2-8 16,0 0 3-16,0 0 4 15,0 6 0-15,3 8 0 16,3 4 0-16,2 2 0 16,1 3 5-16,-3 1-10 15,0 2 10-15,-2-3-8 16,1 1 3-16,-1-1 0 15,0-7 7-15,1-3-7 16,-2-5 0-16,0-3 5 0,0-4-5 16,0-1-7-16,2 0-50 15,2-6-57-15,0-11-194 16,-1-3-234-16</inkml:trace>
  <inkml:trace contextRef="#ctx0" brushRef="#br0" timeOffset="358739.4722">21542 17925 479 0,'0'0'139'16,"0"0"-20"-16,0 0 5 16,0 0-15-16,0 0-37 15,0 0-26-15,36-37-15 16,-14 32-7-16,-1 4-16 16,-3 1-2-16,-2 0-2 15,-7 0-2-15,-3 5 1 16,-4 5-2-16,-2 2 0 15,-2 4 0-15,-13-2 2 0,-6 2 5 16,5-1 10 0,2-1 3-16,7-4-21 0,7 0-2 15,0-4 2-15,0-1 0 16,9 0 4-16,7-2-4 16,-1 1 0-16,0 1-2 15,-3 3 2-15,-4 3 1 16,-3-1-1-16,-5 0 0 15,0 6 1-15,0 1-1 16,-8 2 6-16,-9-1 8 16,-1-3 4-16,3-2-3 15,0-2-10-15,9-4 0 16,3-4-2-16,3-3-3 0,0 0 0 16,0-7-48-16,14-16-181 15,5-5-138-15</inkml:trace>
  <inkml:trace contextRef="#ctx0" brushRef="#br0" timeOffset="359151.2593">21891 17866 632 0,'0'0'121'16,"0"0"-70"-16,0 0 46 15,0 0 10-15,0 0-70 16,0 0-28-16,22-11-1 0,-4 11 3 16,0 0-3-16,-5 0-3 15,-2 6-3-15,-4 2-2 16,-5 1 3-16,-2 3-1 16,0 0 0-16,-9 5 4 15,-6 0 2-15,-4-3 4 16,2 1 17-16,1-3-25 15,8 0-2-15,2-4-2 16,3-1 6-16,-1 3 2 16,-1-6-13-16,4 3 13 15,-2 0-4-15,3-2-4 16,-3 3 4-16,1 1 3 0,-3 2-5 16,1-2-1-16,-3 1 0 15,4-1 0-15,3-2-1 16,0-1-4-16,0-2-63 15,10-4-99-15,10 0-123 16</inkml:trace>
  <inkml:trace contextRef="#ctx0" brushRef="#br0" timeOffset="359595.0794">22137 17936 475 0,'0'0'167'0,"0"0"-103"16,0 0 78-16,0 0-38 16,0 0-70-16,0 0-12 15,-35 0-6-15,21 9 14 16,2 6-1-16,1 1 5 16,5-2-4-16,3-3-14 15,3 2-2-15,0-7-8 16,0-1-6-16,2-2 2 15,6-3 2-15,8 0 1 16,-3-1-1-16,2-11-4 16,-1 1 1-16,-3-2 0 15,-2 1 6-15,-1-2-7 0,-2 5 2 16,-2 1-2-16,-3 2 1 16,-1 5 1-16,0 1 5 15,0 0 6-15,2 0-13 16,0 14 4-16,-2 3-4 15,0 5 12-15,0-2-10 16,0 3 10-16,0-3-6 16,0 1-4-16,0-6 1 15,0-2-3-15,4-4 2 16,-1-4-2-16,3-5-121 16,1 0-233-16</inkml:trace>
  <inkml:trace contextRef="#ctx0" brushRef="#br0" timeOffset="359952.1289">22335 17858 368 0,'0'0'270'16,"0"0"-156"-16,0 0 24 15,0 0-13-15,0 0-70 16,0 0 7-16,0 0-14 16,57 12-12-16,-41 3-28 0,-2 2 5 15,-5 6 0-15,-5 0-11 16,-4 9 7-16,0 2-6 15,-15 4 0-15,-7 0 0 16,-2 1-2-16,-6-2-1 16,-5-1-27-16,-4-3-127 15,-4-3-196-15</inkml:trace>
  <inkml:trace contextRef="#ctx0" brushRef="#br0" timeOffset="361205.3358">11752 17936 443 0,'0'0'30'16,"0"0"8"-16,0 0-15 15,0 0 26-15,0 0 27 16,0 0 13-16,-83 54-12 16,74-24-24-16,2 4 16 15,4 2-14-15,1 5-3 16,2 4-22-16,0-2 8 15,9 0-17-15,13 1-20 16,11-3 6-16,12-3 4 16,13-6-7-16,11-9-8 0,7-10 0 15,7-5-49-15,-1-2-107 16,-10-3-123-16</inkml:trace>
  <inkml:trace contextRef="#ctx0" brushRef="#br0" timeOffset="444902.7828">14090 14768 126 0,'0'0'44'16,"0"0"10"-16,0 0-14 15,0 0 79-15,0 0-49 16,0 0-10-16,0 0 3 0,-9-38-12 16,9 28-25-16,7 2 20 15,-1 1-12-15,-1 3-2 16,-1 1 4-16,4 1-23 16,3 2 1-16,2 0 4 15,8 0-17-15,7 0 18 16,9 0 6-16,9 0-17 15,11 0 5-15,7 0 0 16,8-3-9-16,2-2 5 16,2 2-2-16,1 0-3 15,-2 3-2-15,0 0-2 16,-3 0 0-16,2 0-3 0,4 0 7 16,0 0-3-16,6 0-1 15,6 0-1-15,1-6 1 16,6-5 1-16,3-2 3 15,3-1-2-15,-3 2-2 16,-5 2 5-16,-1 2 3 16,-4 1-7-16,2 1 10 15,1 0-3-15,1 1 6 16,5 3 6-16,-2 1-19 16,3-2 0-16,1 0-1 15,1 0 0-15,3-1 2 16,-1 1-2-16,-7 1 0 15,-3 1 3-15,-8 0 2 0,-9 1-5 16,-6 0 0-16,-7 0 2 16,-4 0-5-16,-5 0 7 15,-7 0-4-15,-5 0 1 16,-10 0 3-16,-8 0-8 16,-8 1-3-16,-4 0 7 15,-6-1 0-15,-4 0-15 16,-1 0-33-16,-2 0-88 15,-9 0-73-15,-28 0-271 16</inkml:trace>
  <inkml:trace contextRef="#ctx0" brushRef="#br0" timeOffset="445751.5136">14517 15076 256 0,'0'0'91'0,"0"0"-35"0,0 0-33 16,0 0-17-16,0 0 29 15,0 0 20-15,40-14 6 16,-10 13-14-16,13-2-8 15,10 2-15-15,12-5-3 16,9 3-8-16,5-3 8 16,11-2-7-16,12 3-1 15,11-6 21-15,10-2-16 16,13-2 0-16,0-3-6 16,7 1-8-16,2 1 7 15,-9 3-11-15,-1 3 0 16,-4 1 6-16,-4 3-6 0,-1 1 0 15,-2-1-5-15,-5-1 5 16,-3-4-4-16,-6 2 7 16,-7 0-3-16,-15 4 9 15,-9 0-9-15,-15 2 0 16,-10-4 0-16,-9 2 2 16,-9 1-1-16,-6-2-1 15,-7 1 0-15,-5 0 5 16,-6 1-4-16,-3 1 5 15,-2 1-2-15,-1-1-4 16,-4 3 20-16,1 0-7 16,0 0-8-16,0 0-4 15,0 0-2-15,-1 0-1 0,-2 0-5 16,0 0-60 0,0 5-74-16,0 1 23 0,0-2 6 15,0-1 35-15,0-1-35 16,0-2-10-16</inkml:trace>
  <inkml:trace contextRef="#ctx0" brushRef="#br0" timeOffset="455671.4985">14422 12529 56 0,'0'0'26'15,"0"0"-24"-15,0 0 5 16,0 0-1-16,0 0 0 15,0 0-3-15,0 0 2 16,0 0-5-16,-71-15 0 0,63 10-111 16</inkml:trace>
  <inkml:trace contextRef="#ctx0" brushRef="#br0" timeOffset="458772.8866">14288 12455 241 0,'0'0'133'0,"0"0"-60"16,0 0 18-16,0 0-23 15,0 0-7-15,0 0-16 16,-94-25-2-16,73 25-20 0,-3 3-14 16,-4 8 16-16,-5 3-11 15,-2 0 12-15,-4 3-3 16,0-1-12-16,3 0 5 15,-3-1-3-15,7-4-2 16,5 1 8-16,6-4-1 16,3 1-7-16,7-4-5 15,1 0 7-15,3 2-8 16,-3 1 2-16,0 4-7 16,-2 4 1-16,-1 2 8 15,-2 3-7-15,3-1 0 16,0 1 0-16,3 2 3 15,0 0-5-15,0 5 1 0,-1 2 5 16,4 4 16 0,1 2-8-16,2 6-2 0,2 2-5 15,-1 4 2-15,2 2-4 16,0-1-5-16,0 3 17 16,0 1-14-16,0-1-2 15,-3 1 10-15,-1 4-9 16,4-2 2-16,0 1-1 15,0 1 4-15,0 4 5 16,10 2-10-16,-1 5 3 16,6-1-2-16,-1-1-1 15,-2-3 6-15,1-1-1 16,-3-1-6-16,2 0 2 0,-2-1 3 16,0-4-6-16,1-1-7 15,-2-2 7-15,-1-3 13 16,1-1-13-16,0-5-2 15,-2 0 2-15,0 0-1 16,0-2 1-16,0-3 4 16,1 1-3-16,0-2 2 15,-1 2-3-15,1-1 0 16,-1-1 0-16,-1-2 0 16,-2-4 0-16,2-9 2 15,3-2 0-15,-3-4-3 16,3-6 1-16,0-1-5 15,-3-5 3-15,1-2 1 16,1-3 2-16,-2 0 3 0,4 0-3 16,1-3 9-16,0-5-10 15,6 0 5-15,2 1-2 16,1 0 0-16,8 3-5 16,3 0 4-16,9-1-3 15,4 1 2-15,6-2-1 16,7 2 2-16,4-1-4 15,2 0 2-15,3-1 0 16,1-2-7-16,2 1 10 16,-1-1-6-16,1 3 6 15,-2-2 0-15,0 2-3 16,3-3-6-16,1 6-7 0,7-1 11 16,3 3-22-16,1 0 19 15,-5 0-29-15,-2 0 29 16,0 1-23-16,-1 5 13 15,-1-4 2-15,3-2 9 16,0 0-9-16,5 0 13 16,0-1 4-16,7-3-3 15,-1 0 3-15,-2-2-2 16,-1 1-4-16,-5 3 8 16,-4-1-5-16,-2 2 1 15,-4-1-2-15,-4 1 0 16,2 1 1-16,5-1-1 15,5-3-2-15,1 1 1 0,3-2 2 16,-3-1 6 0,-2 1-7-16,-3-2 3 0,-1 2-2 15,-5 0-1-15,-4-1 1 16,-2 4-1-16,-1-3 0 16,1 3 5-16,2-1-2 15,1-1-3-15,-2 4-1 16,0-3 0-16,-1 1 2 15,4 0-2-15,-2 0 1 16,0-1 0-16,1 3 0 16,-5 0 3-16,1 0-7 15,-2 0 6-15,2 0-2 0,-2 0 1 16,1 0 2 0,-3 0-3-16,2-1 3 0,-1 0-2 15,-3-2 0-15,2 0 1 16,0 1 7-16,0 0-9 15,2-3 0-15,0 4 2 16,-3-3 3-16,-1 2 0 16,-3 2-5-16,-5 0 2 15,0-1 1-15,-2-1 4 16,-2 1-5-16,0-2 10 16,-1 3-11-16,2-3 0 15,-3 3 9-15,-1 0-10 16,-3-3 2-16,0 2 3 15,-2 0-5-15,-1-2 1 16,-2-2 2-16,-1 3 0 0,-3-3-3 16,1 1 3-16,-2-1 0 15,-1-1 6-15,0 0-7 16,-1 1 2-16,1 1-4 16,-2-2 2-16,-1-1 1 15,1 4-3-15,-3-3 0 16,-1 3 4-16,-5-1 5 15,-5 1-7-15,-3 1 0 16,-4-3 0-16,1-1 17 16,-2-1-11-16,2-3 2 15,-3-4 4-15,0-2-13 16,0-4 2-16,0-2 1 0,0-2-2 16,3-3 1-16,0-5-1 15,-3 2-2-15,0-5 1 16,0 1 0-16,0-4 2 15,-3-5-3-15,-4-2 6 16,-1-5-2-16,1-2 1 16,-2-4-4-16,2-2 0 15,-1-1 4-15,2 3-1 16,1 0-4-16,1 0 0 16,-2-2 0-16,5-6 2 15,-2 0-1-15,3-3-1 16,0 4 2-16,0 5-7 15,-2 2 8-15,1 3-3 0,-1 4 4 16,1 2-4-16,-2 3 0 16,3 2-1-16,-3 3 3 15,-2 0-4-15,-1 3 2 16,3-2 0-16,2-1-3 16,1-2 3-16,0-3-3 15,0 1 9-15,0 2-6 16,0-1 0-16,0 2-8 15,0 1 8-15,0 0 1 16,0-2 1-16,0 7 3 16,0 0-5-16,0 3 0 15,-3 5 0-15,3 5-1 16,-2 3 1-16,-1 3 0 16,2 3-1-16,-2-1 0 0,0 4-7 15,1-3 16-15,-1 0-12 16,-1 2 4-16,0-3-2 15,-1 2 1-15,0-1 1 16,2-2 3-16,-1 3-3 16,-1 2-7-16,1 0 7 15,0 6 0-15,-1 0-6 16,-2 3 5-16,-5 0 0 16,-2 0 0-16,-2 0 1 15,-5 1-1-15,-1 6-2 16,-2 0 4-16,0-1-1 15,0 0 0-15,-1-1 4 16,-5-2-3-16,-3-3-1 0,-6 3 0 16,-7-2-5-16,-3 2 5 15,-10-1 0-15,-2 3 5 16,-5-2-5-16,0 3 0 16,1 0-1-16,3 1-1 15,2 0 0-15,1 1 2 16,-1-1 0-16,-1-2-2 15,1 0-3-15,1 0 5 16,3 1 0-16,-3-1 2 16,-5 1-4-16,-8 1 2 15,-4 1-11-15,-5 0 4 16,-4-1-6-16,-1-1-2 0,2 0 10 16,7-3 3-16,8 2 1 15,2 0 1-15,7-5-9 16,-2 3 4-16,-4 0 2 15,-4-2 3-15,-5 4-5 16,-1-3 5-16,-5 5-2 16,-3 1 1-16,-2-3-18 15,-2-5 0-15,5 0 15 16,4 0-2-16,6-3 6 16,3-4-2-16,1 0 4 15,2-3-2-15,1 3 0 16,-2 0 0-16,-1 2 3 15,-7-1-3-15,1 0 4 16,1 3-4-16,4-3 0 0,3 0-4 16,0 1 4-16,1-1 0 15,0-2 1-15,2 0 0 16,2-1-1-16,-5-2 0 16,-3 2-6-16,-5 0 6 15,-4 1 0-15,1 1 9 16,-1 5-7-16,-2 2-2 15,1 0 0-15,1 0 2 16,4 2-7-16,7 3 5 16,8 0 0-16,6 0 1 15,4 0 0-15,2-1-1 16,-1-2 0-16,1 1 2 0,3 0-5 16,2 1 4-16,3 1-1 15,4-2 0-15,3 2 0 16,3-1 0-16,3-1-1 15,4-1 5-15,-1 1-4 16,0 0 0-16,-3 3 4 16,-4-1-12-16,-1 3 15 15,-2 1-7-15,0 0 0 16,1 2 3-16,2 1-4 16,2 0 1-16,1 0 0 15,5-1-1-15,3 0 3 16,6 1-4-16,1-5 2 15,8-2 0-15,2 0 2 16,1-5-2-16,2 0 0 0,0 0-5 16,-1 0 11-16,1 0-6 15,0 0 2-15,0 0 2 16,0 0 7-16,0 0-7 16,0 0-2-16,0 0-4 15,0 0 2-15,0 0-7 16,0 8-10-16,-1 10-80 15,-2-1-138-15,-7-5-321 16</inkml:trace>
  <inkml:trace contextRef="#ctx0" brushRef="#br0" timeOffset="462072.0016">20627 13908 462 0,'0'0'128'16,"0"0"-58"-16,0 0-38 16,0 0 56-16,0 0 24 15,0 0-64-15,84-28 27 16,-36 22-20-16,7 1-24 16,3 2 3-16,0-2-23 15,0 0 5-15,-3 3-9 16,-2 0 12-16,-3 1-19 15,-8 0 8-15,-5 1-7 0,-8-1 0 16,-7-1 1-16,-5 1-4 16,-8 1-52-16,-3 0-77 15,-2 0-137-15,-4 0-57 16</inkml:trace>
  <inkml:trace contextRef="#ctx0" brushRef="#br0" timeOffset="463220.8226">22261 13404 450 0,'0'0'120'0,"0"0"-76"15,0 0 68-15,0 0 8 16,0 0-107-16,0 0 41 15,-99-4 0-15,59 18-13 16,4 2 10-16,12-3-28 16,11 2 16-16,11-3-26 15,2 2-4-15,9 2-9 16,15 1 5-16,3 3 0 16,3-1-1-16,0 3 6 15,-5 0-10-15,-10 2 6 16,-7 0-6-16,-8 1 5 15,0-1-5-15,-19-5 14 16,-6-2-8-16,0-4 7 0,4-4-13 16,12-3 2-16,9-3-4 15,0-3-88-15,28 0-140 16,13 0-4-16,11-5-180 16</inkml:trace>
  <inkml:trace contextRef="#ctx0" brushRef="#br0" timeOffset="464373.1211">22492 13721 609 0,'0'0'172'0,"0"0"-35"16,0 0-39-16,-84-5-14 15,53 5-19-15,6 0-21 16,7 8-12-16,12 3-12 0,6 2-12 16,0 3-8-16,19-1 0 15,11-1 0-15,7-5-3 16,1-6 3-16,-4-3 6 15,-4 0 2-15,-6-12-8 16,-11-2 3-16,-4-6-1 16,-9-2-4-16,0 1-9 15,-10-2-3-15,-7 5 2 16,-2 6-3-16,2 7 14 16,4 5 0-16,2 0-3 15,4 4-6-15,1 10 10 16,2 0 6-16,4 0-6 15,0-2-13-15,0-4 13 0,17-3-21 16,6-4 21-16,5-1 4 16,5-9 2-16,6-16 2 15,-5-6 0-15,2-5-7 16,-5-3 9-16,-1 0-3 16,-6 2-6-16,-7 0 18 15,-6 0-19-15,-5 2 18 16,-4 5-7-16,-2 10-10 15,0 11 12-15,0 7-2 16,0 2-7-16,0 0-4 16,0 16 3-16,-6 8-3 15,-3 6 0-15,-2 3 5 0,7 3-5 16,4-1 0 0,0 1 0-16,0-6-1 0,0 0 5 15,13-4-4-15,1-8 0 16,3-3-1-16,3-9-4 15,4-6 5-15,3 0 0 16,1-12 6-16,2-9-3 16,-3 1 1-16,-5-2-4 15,-4 3 4-15,-7 5 1 16,-4 4-5-16,-4 3 1 16,-3 4-5-16,0 0-1 15,0 3 5-15,0 0-3 16,-2 1 3-16,-8 15 1 15,2 4-1-15,1 4 2 16,4 5-4-16,1 0 2 0,2-5 0 16,0 1 0-16,10-8-3 15,10-4 1-15,6-9-3 16,5-4 5-16,2-2 5 16,0-17-3-16,-1-6 4 15,-5-6-1-15,-6-2-5 16,-4 0 5-16,-8 2-4 15,-6 4 0-15,-2 9 6 16,-1 5-5-16,0 6 7 16,0 5-8-16,0 2 0 15,0 0-2-15,0 6-3 16,-1 8 4-16,-4 5 0 0,1 1 3 16,4 4-3-16,0-1 0 15,0 2 1-15,0-5 1 16,0 0-2-16,6-3 1 15,5-3-3-15,2-2-7 16,4-5 9-16,3-2-2 16,1-5 4-16,2 0-3 15,1 0 1-15,-3 0-3 16,2-5 3-16,-6-1 4 16,-3-2-4-16,-3-1 2 15,-3-1 0-15,-2 0-1 16,-1 2-1-16,-1-3 0 0,-1 0 3 15,0 0-3-15,0 2 0 16,0-2 0-16,0 3 2 16,-1-1-2-16,1-2 1 15,-2 8 0-15,-1 0-1 16,0 3 0-16,0 0-6 16,2 0-42-16,-2 0-57 15,0 1-109-15,0 10-27 16,-3-1-172-16</inkml:trace>
  <inkml:trace contextRef="#ctx0" brushRef="#br0" timeOffset="465688.2411">22944 13568 88 0,'0'0'86'15,"0"0"-24"-15,0 0 41 0,0 0-20 16,0 0 35-16,0 0-9 15,0-63-18 1,0 56-3-16,0 3 0 0,0 1-21 16,0 2-13-16,0 0 4 15,0 0-16-15,0 1-12 16,0 0-14-16,0 0-14 16,0 0 6-16,0 5-8 15,0 11 7-15,0 9-4 16,0 6 5-16,0 2 1 15,0 4-5-15,0-1 0 16,3-3-3-16,4-7-1 16,4-2 4-16,-4-6 0 15,3-7 0-15,-4-3-4 16,2-8 0-16,1 0 0 0,4 0 10 16,4-15 17-16,2-11-15 15,5-8-7-15,-3-7 9 16,1-8-12-16,2 3-1 15,-3 3-1-15,-1 9 0 16,-3 10-6-16,-3 9-57 16,-1 10-95-16,-4 5-100 15,-4 0-103-15</inkml:trace>
  <inkml:trace contextRef="#ctx0" brushRef="#br0" timeOffset="466118.8299">23270 13788 450 0,'0'0'125'0,"0"0"-76"16,0 0 88-16,0 0-15 15,0 0-23-15,0 0-39 16,90-20-28-16,-69 7 5 15,-2-4-18-15,3 0-9 16,1-8 2-16,-3 0-4 16,-1-3-2-16,-3 0-6 15,-4 6 2-15,-6 8-2 0,-4 6 3 16,-2 8 1-16,0 0 19 16,-2 0-13-16,-11 11 1 15,-4 8-8-15,5 9 0 16,3 5 15-16,5-1 6 15,4 1-17-15,0-5-1 16,7-4 1-16,11-7 6 16,8-3-2-16,6-4-1 15,11-5-9-15,4-5 6 16,2 0-7-16,-7-8-8 16,-6-4-97-16,-12-5-151 15,-10 0-490-15</inkml:trace>
  <inkml:trace contextRef="#ctx0" brushRef="#br0" timeOffset="468854.2267">24315 13425 514 0,'0'0'185'0,"0"0"-58"15,0 0-17 1,0 0-42-16,0 0 8 0,0 0-6 15,88-46-27-15,-36 37-16 16,4 1-10-16,3 1 1 16,-2 4-17-16,-3 3 2 15,-6 0-3-15,-10 0-26 16,-13 11-74-16,-12 7-94 16,-13 5-139-16,-8 3-273 15</inkml:trace>
  <inkml:trace contextRef="#ctx0" brushRef="#br0" timeOffset="469072.4697">24345 13889 551 0,'0'0'107'0,"0"0"-35"0,0 0 68 15,0 0 3-15,0 0-44 16,96-30-57-16,-54 10-23 15,-3 0 5-15,-1-1-23 16,-8-1-1-16,-7 3-13 16,-10-1-94-16,-8-1-64 15,-5 2-91-15,-2-3-232 16</inkml:trace>
  <inkml:trace contextRef="#ctx0" brushRef="#br0" timeOffset="469340.4468">24580 13440 421 0,'0'0'162'16,"0"0"-19"-16,0 0-9 15,0 0 18-15,0 0-55 16,0 0-53-16,-13-10-36 16,8 30 25-16,1 7 5 15,4 1-15-15,0 4-6 16,0-3 0-16,2 2-3 15,5-2-7-15,0-1 0 16,-1-6 3-16,0-2-9 16,0-5-1-16,-2-2 0 15,4 0-26-15,-2-2-88 16,0-5-192-16,-4-3-392 0</inkml:trace>
  <inkml:trace contextRef="#ctx0" brushRef="#br0" timeOffset="473330.6352">20095 15833 10 0,'0'0'424'0,"0"0"-329"16,0 0-45-16,0 0-28 0,0 0 6 16,0 0 37-16,0 0-21 15,73-36 13-15,-37 30-23 16,4 1 7-16,8-1-5 15,4 1 7-15,6-4-11 16,9-1 3-16,4-1-7 16,9-2-3-16,-4-1-8 15,0 1-8-15,-9 1-8 16,-4 2 14-16,-11 3-14 16,-10 2 4-16,-11 3-5 15,-10 1 2-15,-7 1-2 16,-4 0 7-16,-3 0-7 0,1 0 0 15,-3 0 0-15,0 0-6 16,-1 0 2-16,-4 0-61 16,2 0-51-16,-2 0-58 15,2 0 41-15,-1 0-65 16,1 0-115-16</inkml:trace>
  <inkml:trace contextRef="#ctx0" brushRef="#br0" timeOffset="473653.009">21027 15550 292 0,'0'0'135'0,"0"0"-35"0,0 0-40 16,0 0 39-16,0 0-23 16,0 0 2-16,-58-27-6 15,58 27-66-15,22 0 24 16,8 0-11-16,4 5-4 15,1 4-15-15,-1 4 3 16,-1 3 3-16,-7 4-6 16,-3 1 1-16,-11 1-3 15,-6 3 6-15,-6 0-2 16,-3-2 7-16,-19 4-4 16,-8-5 7-16,-3-4-7 15,0-1 11-15,5-1-16 16,7-5 8-16,10-1-16 15,11-2 8-15,0-3-179 0,19-5-151 16</inkml:trace>
  <inkml:trace contextRef="#ctx0" brushRef="#br0" timeOffset="476768.4605">21946 15437 25 0,'0'0'358'0,"0"0"-234"16,0 0-46-16,0 0 38 16,0 0 25-16,0 0-20 15,0 0-27-15,-14-32-29 16,8 32-45-16,-1 10-4 16,-3 9-4-16,2 8 28 15,5 2-17-15,3 0-6 0,0 2 4 16,0-5-7-16,12-3-4 15,7-4-3-15,5-7 1 16,5-5 1-16,0-7-9 16,3 0 3-16,-2-11 9 15,-5-6-8-15,-2-2-3 16,-7-2 6-16,-4 0-7 16,-8 1 0-16,-4 1 1 15,0 5 2-15,0 6-3 16,0 5 0-16,0 3 0 15,0 0 0-15,-1 3-6 16,-1 12 3-16,2 3 4 16,0 4-1-16,0-2 1 15,3-3 4-15,11-1-5 16,1-4 0-16,4-4-5 0,2-7 1 16,1-1 4-16,4-3 0 15,0-12 7-15,-2-6-7 16,-7-2 2-16,1-1-2 15,-9 2 10-15,-3 4-13 16,-5 3 4-16,2 8-1 16,-3 6 0-16,0 1-5 15,0 3-7-15,0 14 12 16,0 7 2-16,-4 2 1 16,-2 3 0-16,0 0-3 15,0-1 1-15,-2-5-1 16,-1-4-2-16,3-6 2 0,3-5 0 15,3-6 5-15,0-2-5 16,0 0-11-16,2-12-1 16,14-6-10-16,4-6 3 15,3 3 16-15,1 1-4 16,0 0 7-16,-3 1 0 16,0 4 0-16,-2 0 0 15,-4 6 0-15,-3 1 0 16,-6 2 0-16,0 3 3 15,-3 3-8-15,-3 0 5 16,0 0-8-16,0 6-1 16,-1 10 9-16,-10 1 1 15,-2 0 0-15,2-1 2 0,5 0-3 16,4-6 2 0,2 1-2-16,0-5 0 0,16-4 1 15,6-2 0-15,5 0-1 16,3-6-8-16,0-5 8 15,-1-1 10-15,-6 0-10 16,-2 0 0-16,-8 3 1 16,-4 1 4-16,-4 5-3 15,-5 1-4-15,0 2 2 16,0 0 0-16,-11 2 0 16,-5 9-3-16,3 3 3 15,2 2 0-15,2-1 0 16,6 2-1-16,1 0 4 15,2-3-6-15,0-2 3 0,0-5-2 16,11-3-2-16,2-4 6 16,4 0-2-16,0 0 2 15,3-6-2-15,-4-3 0 16,-7 3 2-16,-4 0 0 16,-5 6 0-16,0 0-2 15,0 0-3-15,7 0-8 16,3 3-11-16,16 1-112 15,9-4-183-15</inkml:trace>
  <inkml:trace contextRef="#ctx0" brushRef="#br0" timeOffset="477202.4387">23349 15359 513 0,'0'0'145'0,"0"0"-46"0,0 0 16 16,0 0-4-16,0 0-60 16,0 0 4-16,-105 13 0 15,76 12-6-15,3 3-10 16,4 1-12-16,8 1-8 15,9-3-6-15,5-5 3 16,5-2-16-16,20-3 2 16,8-5-4-16,7-4-1 15,5-7-39-15,-2-1-130 0,-1-1-244 16</inkml:trace>
  <inkml:trace contextRef="#ctx0" brushRef="#br0" timeOffset="477755.9624">23589 15389 391 0,'0'0'229'0,"0"0"-190"0,0 0-3 16,0 0 81-16,0 0 18 16,0 0-80-16,-19 62 0 15,19-38-23-15,0-1 4 16,0 2-29-16,0-3 5 16,0-1-10-16,0-4 1 15,0-5 2-15,0-4 7 16,0-6-12-16,0-2 4 15,0 0 3-15,0-11 4 16,0-10-7-16,0-7-2 16,2-4-2-16,2-1 0 15,2-2 0-15,4 5-3 16,1 4 3-16,0 8-9 0,0 5 9 16,0 6-8-16,-2 5 6 15,3 2-2-15,-2 0 4 16,3 12 7-16,0 7-7 15,-3 6 8-15,0 2 4 16,-4 2-3-16,-6 2 6 16,0-1-2-16,0-2-11 15,-9-5 10-15,-8-2-7 16,2-4 2-16,3-5-4 16,4-7-3-16,7-3-9 15,1-2-33-15,3 0-117 16,13-10-191-16,8-12-197 0</inkml:trace>
  <inkml:trace contextRef="#ctx0" brushRef="#br0" timeOffset="478252.3211">23989 15387 475 0,'0'0'91'15,"0"0"0"-15,0 0-9 0,0 0 26 16,0 0-3-16,0 0-47 16,-31 54-7-16,31-34-6 15,-5 3-6-15,1 4-16 16,0-2 7-16,-2-2-17 15,1-3-3-15,-2-5-9 16,4-5 5-16,-3-6 0 16,6-4-6-16,0 0 13 15,0-5-13-15,0-15 8 16,0-6-8-16,6-3-10 16,0-4-2-16,0 1-7 15,-2 1 16-15,1 4-6 16,-1 5 9-16,0 8 4 15,-1 6-3-15,-1 5-1 0,-1 0 19 16,6 3-18-16,-1 0 2 16,6 0 3-16,4 0-6 15,2 0 10-15,0 0-9 16,0 0 5-16,0 3-6 16,-1 5-12-16,-1 0-104 15,-6 1-158-15,-6 5-71 16</inkml:trace>
  <inkml:trace contextRef="#ctx0" brushRef="#br0" timeOffset="478385.5071">24003 15562 529 0,'0'0'177'16,"0"0"-72"-16,0 0 62 0,0 0-24 16,0 0-77-16,101-17-45 15,-60 1-15-15,3-2-6 16,1-1-94-16,0-3-314 15</inkml:trace>
  <inkml:trace contextRef="#ctx0" brushRef="#br0" timeOffset="478797.2979">24622 15322 237 0,'0'0'421'0,"0"0"-285"16,0 0-13-16,0 0 6 15,0 0-29-15,0 0-29 0,-26-19-25 16,26 19-44-16,6 0 6 16,14-1-1-16,4-1 4 15,1 2-9-15,-3 0-1 16,-1 0-1-16,-4 0-2 15,-3 5-54-15,-4 10-50 16,-8 5-60-16,-2 1-108 16,-1 4-149-16</inkml:trace>
  <inkml:trace contextRef="#ctx0" brushRef="#br0" timeOffset="478971.0337">24553 15654 455 0,'0'0'202'0,"0"0"-126"16,0 0 110-16,0 0-46 16,0 0-84-16,81-43-42 15,-48 27-10-15,-3 0-4 16,-4-1-115-16,-9-2-260 16</inkml:trace>
  <inkml:trace contextRef="#ctx0" brushRef="#br0" timeOffset="479206.0173">24676 15372 579 0,'0'0'221'0,"0"0"-138"0,0 0 29 16,0 0-5-16,0 0-73 15,0 0 5-15,23 28 17 16,-21-4-28-16,-2 0-13 15,0 1-6-15,0-1 0 16,0-5-6-16,0-2 2 16,0-5-5-16,3-3-3 15,9-4-72-15,1-5-103 16,3 0-174-16</inkml:trace>
  <inkml:trace contextRef="#ctx0" brushRef="#br0" timeOffset="479435.9268">24853 15363 344 0,'0'0'396'15,"0"0"-215"-15,0 0-27 16,0 0-37-16,0 0-74 16,0 0-37-16,0 9 32 15,0 11-5-15,4 3-14 16,2 0-2-16,-1 3-16 15,-1-3 0-15,1 2 6 16,1 0-7-16,-3 0-63 16,-3-5-144-16,0-4-450 15</inkml:trace>
  <inkml:trace contextRef="#ctx0" brushRef="#br0" timeOffset="480675.041">22204 17145 67 0,'0'0'509'16,"0"0"-379"-16,0 0-19 15,0 0 18-15,0 0-55 16,0 0-9-16,-7-55-23 0,29 51-13 16,3 0-12-16,4 3 12 15,2-1-16-15,0 2-9 16,-1-2-3-16,0 1 8 15,-3-1-9-15,-2 2-26 16,-1 0-81-16,-4-4-151 16,-1-7-115-16</inkml:trace>
  <inkml:trace contextRef="#ctx0" brushRef="#br0" timeOffset="482102.1317">23017 16762 325 0,'0'0'210'16,"0"0"-106"-16,0 0 5 15,0 0 41-15,0 0-36 0,0 0-20 16,0-18-45-1,0 18-29-15,0 7-7 0,0 8-6 16,0 8 30-16,0 3-24 16,0 0 5-16,7 2 0 15,2 0-5-15,3-3 3 16,0-3-13-16,0-3 4 16,0-4-4-16,-1-6-3 15,0-6 0-15,1-3 7 16,3 0 0-16,6-13 2 15,1-11-8-15,2-5 2 16,-4 0 1-16,-1 0 0 16,-4 0-4-16,-2 0 8 15,-2 3-8-15,-3 6 4 16,-4 3-4-16,-1 8 0 0,-2 4 0 16,-1 4 1-16,0 1-1 15,0 0-4-15,0 0-1 16,0 0 4-16,0 0 1 15,0 6 0-15,0 6-1 16,-1 2-7-16,1 3 8 16,0-2 0-16,0 2 0 15,0-1 5-15,1 1-6 16,9 0 1-16,5-4 0 16,2-1 0-16,-1-6-2 15,1 0 2-15,1-6 0 16,-3 0 0-16,3 0 0 0,-3-9 0 15,-1-6 0-15,0-5 2 16,-4-1 1-16,-1-4 4 16,-3 2-7-16,-1 0 0 15,-3-1-1-15,0 5-6 16,1 6 7-16,-3-1-2 16,1 7 2-16,1 4 0 15,-2 1-3-15,0 2 1 16,0 0 0-16,2 0-7 15,2 10 4-15,-1-1-3 16,2 8 8-16,1 0 1 16,0 3-1-16,4 1 0 15,-4 3 1-15,0-2-1 0,-3-1 0 16,-3 0-1-16,0 0 3 16,0-6-3-16,-6-1 1 15,0-6-2-15,1-4 2 16,5-1 0-16,0-3 3 15,0 0-6-15,2-12-8 16,13-6-39-16,6-4 34 16,3 2-14-16,-1 2 12 15,-2 3 11-15,0 4 6 16,-6 1-6-16,-1 3 7 16,-4 2 9-16,-4 1-2 15,1 1-7-15,-1-2 9 0,0 0-9 16,2-1 10-1,2 2-8-15,-2 0-2 0,-1-1 6 16,-2 3-6-16,3-4 0 16,-3 2 0-16,1-1-2 15,-3 2 2-15,-1 0 4 16,-2 2-4-16,0 1-6 16,0 0-4-16,0 0 10 15,-8 9 3-15,-2 2 9 16,4 2 8-16,4 2-1 15,2-3-11-15,0 0 3 16,8-2-6-16,8-5-3 16,5-2 0-16,4-3-2 15,1 0-2-15,4 0-8 16,1-3-98-16,-1-2-153 0,-5 0-125 16</inkml:trace>
  <inkml:trace contextRef="#ctx0" brushRef="#br0" timeOffset="482870.3098">23898 16808 635 0,'0'0'148'16,"0"0"-43"-16,0 0-24 16,0 0 5-16,0 0-34 15,0 0-31-15,0 0-11 0,75-46 10 16,-50 36-17-16,-2 2-2 15,-7-3-1-15,-3 4 2 16,-5-3-2-16,-6 3 0 16,-2 2-11-16,0 3-12 15,-10 2 23-15,-4 0 4 16,-1 0 0-16,0 8 2 16,6 1 2-16,4-1 1 15,5-2-1-15,0-1-2 16,0 0-3-16,14-4 3 15,8-1 1-15,3 0-7 16,2 0 5-16,2-6-8 16,-5 1 5-16,-5 1-2 15,-4 1 0-15,-9 3 1 16,-4 0-1-16,2 7 0 0,-1 8 6 16,-2 3-8-16,4 2 2 15,1-1-84-15,1-4-249 16</inkml:trace>
  <inkml:trace contextRef="#ctx0" brushRef="#br0" timeOffset="483543.8696">23551 17208 593 0,'0'0'109'0,"0"0"-62"15,0 0-15-15,0 0 31 16,0 0-17-16,0 0 68 15,0 31-73-15,0-7 14 16,0 0-18-16,0-1-16 16,-1 0 9-16,-1-6-16 15,2-1-9-15,0-5-3 16,0-9-1-16,0-2-1 16,0 0 16-16,0-13-16 15,12-8 0-15,0-8 0 0,1 0-33 16,4 0-11-16,-2-2 26 15,1 5 1-15,2 5 7 16,-3 7 0-16,-1 5 10 16,-4 4 1-16,-4 5 1 15,-3 0-2-15,-2 11 0 16,-1 10 7-16,0 5 3 16,-1 2 19-16,-16-3-18 15,-5 0 3-15,-2-3 1 16,2-2-8-16,5-5-3 15,4-3-4-15,8-6 0 16,5-4-60-16,2-2-154 16,20-8-67-16</inkml:trace>
  <inkml:trace contextRef="#ctx0" brushRef="#br0" timeOffset="484036.0052">23845 17244 641 0,'0'0'101'0,"0"0"19"16,0 0 16-16,0 0-28 15,0 0-45-15,0 0-33 16,0-17-23-16,0 31-3 16,0 6 12-16,0 1-10 15,3 1 19-15,1 4-3 16,1-3-15-16,-2-2 9 0,-1-1-15 15,-2-11-1-15,0-4 0 16,0 0 15-16,0-5-15 16,0-2 10-16,0-15-10 15,0-7 0-15,0-1-14 16,0-4-12-16,0 3-15 16,5 4-7-16,1 2 11 15,0 4 12-15,2 6 13 16,-1 5 0-16,2 3 8 15,-2 2-6-15,3 0 10 16,1 0-1-16,0 7 4 16,1 6-1-16,1 4 9 15,-1 1 0-15,-2 3 7 0,-5 2-8 16,-5-1-2 0,0 3 5-16,-18-3-10 0,-2-2 7 15,3-4-10-15,6-2 2 16,7-9-11-16,4-3-96 15,3-2-216-15,13-7-165 16</inkml:trace>
  <inkml:trace contextRef="#ctx0" brushRef="#br0" timeOffset="484453.0253">24197 17268 542 0,'0'0'202'0,"0"0"-48"16,0 0-32-16,0 0-28 15,0 0-46-15,0 0-43 16,-9 10 32-16,9 9-9 16,0 0-3-16,0 1-5 15,0 1-5-15,0-4-1 16,0-4-8-16,0-4 2 15,0-5-5-15,0-1 1 16,0-3-4-16,0 0 14 16,0-9-8-16,0-11-6 15,0-7-10-15,0-1-21 16,0 3-16-16,0 3-25 0,0-1 28 16,0 6 4-16,0 3 27 15,0 4 9-15,0 4 4 16,0 2 0-16,0 4 11 15,0 0 1-15,0 0 0 16,1 0-4-16,11 0-8 16,0 0 1-16,6 7-2 15,-1 0-39-15,2-1-262 16,-6 0-307-16</inkml:trace>
  <inkml:trace contextRef="#ctx0" brushRef="#br0" timeOffset="484569.7818">24197 17268 541 0</inkml:trace>
  <inkml:trace contextRef="#ctx0" brushRef="#br0" timeOffset="484594.8803">24197 17268 541 0,'24'89'276'0,"-24"-89"-254"0,0 0 171 0,13-8-38 15,11-5-126-15,3 1-25 16,10 1-4-16,-1-5-88 16,0-1-294-16</inkml:trace>
  <inkml:trace contextRef="#ctx0" brushRef="#br0" timeOffset="485124.1347">24727 16540 424 0,'0'0'268'16,"0"0"-107"-16,0 0 17 15,0 0-40-15,0 0-49 16,0 0-49-16,56-32-4 16,-25 24-9-16,7-1-15 0,2-1-8 15,-2 2-4-15,-5 0 2 16,-6 4-5-16,-9 1-6 16,-5 3-60-16,-8 0-34 15,-5 12-109-15,0 9-149 16</inkml:trace>
  <inkml:trace contextRef="#ctx0" brushRef="#br0" timeOffset="485324.6642">24726 16913 589 0,'0'0'208'0,"0"0"-113"16,0 0 45-16,0 0-40 0,105-69-58 15,-65 49-23-15,-4 2-12 16,-3 1-7-16,-8 2 0 16,-10 3-31-16,-7 1-65 15,-8 3-86-15,0-2-139 16</inkml:trace>
  <inkml:trace contextRef="#ctx0" brushRef="#br0" timeOffset="485570.7169">24881 16618 747 0,'0'0'143'0,"0"0"-97"16,0 0 61-16,0 0-6 0,0 0-48 15,0 0-20-15,-32 95-21 16,32-68 13-16,7-2-10 15,5-4-11-15,1-5 0 16,1-5-4-16,-4-6-31 16,-1-5-88-16,1 0-76 15,-4-7-91-15</inkml:trace>
  <inkml:trace contextRef="#ctx0" brushRef="#br0" timeOffset="485825.3953">25010 16557 603 0,'0'0'214'16,"0"0"-188"-16,0 0-3 16,0 0 113-16,0 0-64 15,0 0-18-15,3 38-14 16,-1-21 3-16,0 2-24 15,-1-1 4-15,1-1-23 16,1-1 1-16,0-2-3 16,-1-3 2-16,4-2-6 15,-2-6-105-15,1-3-127 0,0 0-17 16</inkml:trace>
  <inkml:trace contextRef="#ctx0" brushRef="#br0" timeOffset="486068.5784">25111 16557 465 0,'0'0'209'0,"0"0"-73"16,0 0 47-16,0 0-45 16,0 0-98-16,0 0-31 15,0 8 26-15,4 10-7 16,1 3-2-16,0 1-2 0,1 1-19 15,-2 1 11-15,3 2-13 16,-1-2-2-16,0 0-1 16,-2-2-40-16,-4-3-102 15,0-5-267-15</inkml:trace>
  <inkml:trace contextRef="#ctx0" brushRef="#br0" timeOffset="486390.1983">24947 16861 266 0,'0'0'61'0,"0"0"13"16,0 0-41-16,84-9-22 15,-59 1-11-15</inkml:trace>
</inkml:ink>
</file>

<file path=ppt/ink/ink13.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2047" units="deg"/>
          <inkml:channel name="T" type="integer" max="2.14748E9" units="dev"/>
        </inkml:traceFormat>
        <inkml:channelProperties>
          <inkml:channelProperty channel="X" name="resolution" value="1516.99072" units="1/cm"/>
          <inkml:channelProperty channel="Y" name="resolution" value="2427.1853" units="1/cm"/>
          <inkml:channelProperty channel="F" name="resolution" value="5.68611" units="1/deg"/>
          <inkml:channelProperty channel="T" name="resolution" value="1" units="1/dev"/>
        </inkml:channelProperties>
      </inkml:inkSource>
      <inkml:timestamp xml:id="ts0" timeString="2025-01-05T05:48:32.146"/>
    </inkml:context>
    <inkml:brush xml:id="br0">
      <inkml:brushProperty name="width" value="0.05292" units="cm"/>
      <inkml:brushProperty name="height" value="0.05292" units="cm"/>
      <inkml:brushProperty name="color" value="#FF0000"/>
    </inkml:brush>
  </inkml:definitions>
  <inkml:trace contextRef="#ctx0" brushRef="#br0">3173 4175 285 0,'0'0'215'0,"0"0"-123"16,0 0 56-16,0 0-7 15,0 0-65-15,0 0-16 16,0 0 14-16,0 0-29 16,-40 18 0-16,40-18-11 15,0 0-10-15,0 0 18 16,0 0-17-16,4-4-6 16,2-7-8-16,3 1-11 15,-2 2 5-15,-5 8-4 0,-2 0-1 16,0 0 0-1,0 0-4-15,0 0 2 0,-4 10 1 16,-5 2 1-16,1-1 2 16,5 0-2-16,-1-3 0 15,4-3-5-15,0-1-81 16,13-4-47-16,8-4-128 16,1-18-201-16</inkml:trace>
  <inkml:trace contextRef="#ctx0" brushRef="#br0" timeOffset="898.9036">3491 4084 328 0,'0'0'210'0,"0"0"-162"15,0 0 29-15,0 0 52 16,0 0-6-16,0 0-75 16,-38-13-4-16,31 13-16 15,-5 0 5-15,1 11-19 16,1 5-12-16,-1 3 13 0,1 1 0 15,4-3-11-15,5 0 0 16,1-3 4-16,0-3-3 16,6-2-4-16,10-5 1 15,2-4-1-15,6 0 2 16,3-2 4-16,-2-13-5 16,-1-2-2-16,-5-1 3 15,-8 1-3-15,-2 0 3 16,-6 1-3-16,-3 4 0 15,0 2 0-15,-12 1 1 16,0 4-1-16,-2 5-3 16,-2 0-1-16,2 0-2 15,1 0 12-15,7 8-12 16,3 1 6-16,3-1-73 0,0-1-63 16,14-4-73-16,2-3-33 15</inkml:trace>
  <inkml:trace contextRef="#ctx0" brushRef="#br0" timeOffset="1301.9899">3681 3971 625 0,'0'0'152'0,"0"0"-61"15,0 0 0-15,0 0 1 16,0 0-68-16,0 0-16 0,53-47-1 15,-34 47-7-15,-3 6 0 16,0 9-1-16,-3 3 1 16,-6 3 1-16,-4-2 2 15,-3-2-3-15,0-3 0 16,0-3 6-16,0-4-5 16,0-4 2-16,0 1-2 15,2-4-1-15,10 0 5 16,4 0-5-16,1 3 0 15,2 0 2-15,-1 6 1 16,-8 1-3-16,-2 5-3 16,-8 4 3-16,0 4 0 15,-9 3 14-15,-15 0 21 0,-4-2 8 16,-1 0-12 0,5-3-9-16,2-4-21 0,3-5 9 15,5-4-6-15,5-4-4 16,2-2-52-16,2-2-73 15,0 0-177-15,1 0-403 16</inkml:trace>
  <inkml:trace contextRef="#ctx0" brushRef="#br0" timeOffset="1512.3693">3570 4446 305 0,'0'0'428'15,"0"0"-326"-15,0 0 0 0,0 0 4 16,0 0-56-16,0 0-25 16,130-32 9-16,-62 15 11 15,11-3-3-15,8-1-37 16,8 0 1-16,6-1-4 16,6 2-4-16,-3-2-161 15,-4-2-385-15</inkml:trace>
  <inkml:trace contextRef="#ctx0" brushRef="#br0" timeOffset="11963.1963">2524 7271 369 0,'0'0'92'0,"0"0"-14"16,0 0-6-16,0 0-5 15,0 0 4-15,0 0-19 16,0 0-15-16,0 0-29 16,-21 0 9-16,21 0-9 15,0 0-8-15,0 3-15 16,7 5 15-16,10-2 6 16,3 5 16-16,5-5-14 15,8 4 0-15,1-3-5 16,6-1-1-16,-1 2 4 15,4-4-6-15,-1 1-1 16,-4-3-6-16,-3 1-65 0,-2-3-89 16,-8 0-66-16</inkml:trace>
  <inkml:trace contextRef="#ctx0" brushRef="#br0" timeOffset="14929.2491">10394 9254 320 0,'0'0'178'0,"0"0"-140"15,0 0-29-15,0 0-9 16,0 0 8-16,0 0 12 16,43 0 20-16,-13 0 0 15,4 0 8-15,7 0-22 16,2 0-15-16,4 0-3 16,1 0-1-16,1 0-5 15,2 0 3-15,-3 3-4 16,2 4 2-16,0 4-3 15,3 0 0-15,2-3-126 16,-1-2-140-16</inkml:trace>
  <inkml:trace contextRef="#ctx0" brushRef="#br0" timeOffset="15748.7331">14163 9279 450 0,'0'0'101'0,"0"0"-71"15,0 0-4-15,0 0 38 16,0 0 5-16,0 0-41 15,-5 0-5-15,19 0-8 16,13 0-5-16,16 0 2 16,11 0-11-16,16 0 8 15,3 0-2-15,1 0-7 16,-1 0 0-16,-4 0 0 16,-5 0 2-16,-6 0 13 15,-5 0-14-15,-11 2-1 16,-7-1 0-16,-12 0 0 15,-9-1 0-15,-9 0 0 16,-1 0 0-16,-4 0 5 0,0 0 5 16,0 0 17-16,0 0-11 15,0 0-9-15,0 0-7 16,0 0-63-16,2 0-99 16,-2 3-131-16</inkml:trace>
  <inkml:trace contextRef="#ctx0" brushRef="#br0" timeOffset="18281.472">13460 6116 264 0,'0'0'89'0,"0"0"-58"0,0 0-2 15,0 0 31-15,0 0-30 16,0 0 14-16,0 0-2 15,0-15-16-15,0 15 18 16,0-2-25-16,0 2 20 16,0 0-3-16,0 0-1 15,0 0-5-15,0 0-8 16,0 0-15-16,0 0-7 16,0 0-1-16,0 0 1 15,2 10 6-15,5-1-6 16,2 2 0-16,3 1 7 0,0-1-5 15,4 0-2 1,1 0 0-16,4 1 0 0,1 0 2 16,4 0-1-16,-1-1 1 15,2 0 1-15,0-2-1 16,-1-1-4-16,1-2 2 16,1 0 0-16,1-1 0 15,1-3 6-15,-2-1-6 16,3-1 4-16,4 0-1 15,-4 0 3-15,2 0-6 16,-5 0 0-16,0 0-4 16,-1 0 4-16,0-3 0 15,1-2 2-15,-2 3-2 16,-1-2 6-16,-1 0-6 0,-3-1 1 16,0 0 7-1,-1 1-2-15,3-1-2 0,-6 0 4 16,0 0-5-16,-4 1 6 15,1 2-5-15,-5-2 2 16,-2-1 12-16,1 2-6 16,-5-1-3-16,-1 2 2 15,1-1 0-15,-2 1 8 16,1 0-18-16,-1 2 5 16,-1 0-6-16,2 0-2 15,-2 0 1-15,0 0-23 16,1 0-139-16,-1 0-115 15</inkml:trace>
  <inkml:trace contextRef="#ctx0" brushRef="#br0" timeOffset="19782.3641">2473 10069 569 0,'0'0'87'15,"0"0"-61"-15,0 0 46 16,0 0-1-16,0 0-14 15,0 0 0-15,-6 2-33 16,6 1-12-16,0 0-12 16,0 4 0-16,11 1 8 15,5-1-6-15,10 0 3 16,14-4 13-16,6-2-4 0,14-1-7 16,6 0 7-1,6 0-12-15,5 0 5 0,3 0-6 16,-1 0 3-16,-7 0-4 15,-5 2-4-15,-4-1 4 16,-7-1 3-16,-8 0-1 16,-9 0 1-16,-8 0 1 15,-7 0-1-15,-6 0-3 16,-6 0-6-16,-3-3 6 16,0 0 10-16,4 2-10 15,0-6 0-15,7 1 0 16,-2-1-182-16,0-7-153 15</inkml:trace>
  <inkml:trace contextRef="#ctx0" brushRef="#br0" timeOffset="26087.3854">5592 10964 389 0,'0'0'61'16,"0"0"-51"-16,0 0-4 15,0 0 28-15,0 0 31 16,0 0 19-16,0 0 1 15,0 0-16-15,-7 0-24 16,7 0-23-16,0 0 9 16,0 0 8-16,0 0-5 15,0 0-6-15,0 0-15 0,0 0-2 16,0 0 4 0,0 0 1-16,0 0-6 0,0 0 16 15,0 0-4-15,-3 0-9 16,3 0-10-16,0 0 3 15,0 0-5-15,0 0-1 16,0 0-6-16,0 0 1 16,0 0-4-16,0 3-2 15,0 2 11-15,7 1 2 16,5 0 2-16,-1-4-2 16,6 1-2-16,0 0 1 15,2-3 5-15,2 0-3 0,-5 0-1 16,1 0-2-1,-2 0 1-15,-2 0 0 0,-2 0 3 16,-2 0-3-16,-3 0 0 16,4 2-1-16,-4-2 1 15,-2 1 0-15,0-1-2 16,-4 0 2-16,1 0-1 16,-1 0 8-16,0 0-6 15,0 0 8-15,0 0 4 16,0 0-7-16,0 0-4 15,0 0-3-15,0 0-6 16,0 0-25-16,0 0-54 16,0 0-104-16,4 0-115 15,5-3-95-15</inkml:trace>
  <inkml:trace contextRef="#ctx0" brushRef="#br0" timeOffset="27279.5131">9703 10844 359 0,'0'0'89'15,"0"0"-29"-15,0 0 6 16,0 0-3-16,0 0 14 16,0 0 3-16,-1 0-21 15,1 0-19-15,0 0-12 16,0 0-14-16,0 0-10 16,0 3 13-16,0 1-17 0,0 3 0 15,12 2 0 1,5 4 0-16,4-1 0 0,2 2 4 15,4 0 0-15,2-1 1 16,0-3-5-16,0 0 8 16,0-5-7-16,2 1 1 15,-1-5 8-15,3-1-10 16,0 0 6-16,-2 0 6 16,-1 0-8-16,-3-1 13 15,-7-5-7-15,-4 3 2 16,-8 1-2-16,-5 1 14 15,-1-1-2-15,-2 2 16 16,0 0-21-16,1 0 5 16,-1 0-8-16,0 0-5 0,3-2 0 15,1-2-5-15,4-1-3 16,-1 1 5-16,-2-1-6 16,0 3-3-16,-1 0-2 15,2 1-89-15,3 1-119 16,-8-3-211-16</inkml:trace>
  <inkml:trace contextRef="#ctx0" brushRef="#br0" timeOffset="46497.0592">4345 10190 111 0,'0'0'145'0,"0"0"-87"16,0 0-39-16,0 0 4 15,0 0-16-15,0 0 27 16,0 0-15-16,0 0-2 15,-28-36 5-15,28 31-12 16,0 2 12-16,0 1 19 16,0 2 32-16,0 0-10 0,0 0 0 15,0 0-19-15,0 0-20 16,0 0-21-16,0 0-1 16,0 0-2-16,1 0 2 15,10 0-2-15,7 0 2 16,4 0-1-16,6 0 3 15,4-2-3-15,9-1 2 16,4-1 0-16,8 1-3 16,6-4 5-16,5-3-5 15,2 1 0-15,1-1 0 16,3 0-94-16,-4-1-25 16,-1-2-215-16</inkml:trace>
  <inkml:trace contextRef="#ctx0" brushRef="#br0" timeOffset="60163.1771">3062 10047 374 0,'0'0'49'16,"0"0"-35"-16,0 0-4 15,0 0-4-15,0 0 1 16,0 0 40-16,0 0-26 15,0 0 19-15,106 0-11 0,-71 0 6 16,2 0-22-16,3 0-10 16,2 0 45-16,3 0-12 15,4 0-20-15,8 0-6 16,-1 1 7-16,0 4-7 16,2-1-6-16,6 4 5 15,0-1-5-15,5-2-3 16,-2-3 0-16,0-2-2 15,-2 0 1-15,-1-5 0 16,0-9 6-16,-2 2-4 16,-9 1-2-16,-9 2 1 0,-11 2 0 15,-11 3-1-15,-7 3 0 16,-6 1-1-16,-8 0-6 16,-1 0-4-16,0 0-12 15,0 7-97-15,-1 1-29 16,-11-2-127-16</inkml:trace>
  <inkml:trace contextRef="#ctx0" brushRef="#br0" timeOffset="65334.0309">21247 2934 103 0,'0'0'545'0,"0"0"-464"15,0 0-69-15,0 0-12 16,0 0-2-16,0 0 2 16,0 0 15-16,0 0 10 0,28 103 13 15,-20-66 0 1,-1 5 24-16,-1-3-43 0,0-1 38 16,-3-2-37-16,1-7-14 15,1-3-1-15,-1-8 0 16,0-6-3-16,-2-2-1 15,-2-4-1-15,3-5 0 16,-3-1 0-16,0 0-30 16,0-10-100-16,0-7-313 15</inkml:trace>
  <inkml:trace contextRef="#ctx0" brushRef="#br0" timeOffset="65587.4375">21263 3209 389 0,'0'0'136'16,"0"0"-61"-16,0 0-9 15,0 0 17-15,0 0 2 16,-84 37-38-16,62-17-4 16,-2 0 37-16,0 3-55 15,2-1 8-15,1-3-19 16,6 1-8-16,-1-3 6 15,3-3-11-15,3-1-1 16,-2-2 2-16,6 0-3 0,0 0 1 16,-1-2-142-1,-8-6-211-15</inkml:trace>
  <inkml:trace contextRef="#ctx0" brushRef="#br0" timeOffset="68109.4668">21964 3093 466 0,'0'0'90'0,"0"0"-49"16,0 0 24-16,0 0 45 15,0 0-17-15,0 0-76 16,0 0-6-16,28 0 7 0,-7 0 24 15,2 0-15-15,3 0-23 16,1 0 2-16,0 0-4 16,-3 0-4-16,-5 0-3 15,-4 0-209-15,-7 5-9 16,-8 7-33-16</inkml:trace>
  <inkml:trace contextRef="#ctx0" brushRef="#br0" timeOffset="68296.9071">22040 3302 233 0,'0'0'59'15,"0"0"-1"-15,0 0 33 0,0 0 57 16,0 0-15-16,0 0-11 16,64-3-74-16,-34-5-19 15,6-1-25-15,1-1-4 16,3 1-7-16,1-3-219 15,-1-4-296-15</inkml:trace>
  <inkml:trace contextRef="#ctx0" brushRef="#br0" timeOffset="68996.3149">22869 3185 362 0,'0'0'190'0,"0"0"-138"16,0 0 4-16,0 0 68 0,0 0 13 15,0 0-31-15,-29 0-2 16,29-7-54-16,-1-2 0 16,1-4-46-16,0-1-4 15,0-1 8-15,0-2-8 16,8-3 3-16,5 0 3 15,2 2-1-15,0 1-4 16,2 5-1-16,-5 3 0 16,-2 4 1-16,-4 5-1 15,-1 0-8-15,4 0 2 16,-1 16 4-16,-2 6-2 16,-3 1 3-16,-1 3-1 15,-2-1 1-15,0-2 2 16,0-7-1-16,0-3 2 0,0-4-1 15,0-6 0-15,0-3 5 16,0 0-2-16,1 0-4 16,14-10 3-16,3-11-3 15,7-3-6-15,1 3-13 16,-3 3-3-16,-6 8 20 16,-5 8-2-16,-6 2 2 15,-2 0-13-15,1 8 7 16,1 9 7-16,3 3 0 15,-3-2 1-15,4-1 0 16,1-3 2-16,0-2-2 16,2-1 0-16,1-5-3 15,3-3 3-15,7-3 0 0,6 0-72 16,5-10-267-16,3-12-309 16</inkml:trace>
  <inkml:trace contextRef="#ctx0" brushRef="#br0" timeOffset="69662.918">23585 3013 503 0,'0'0'146'0,"0"0"-98"16,0 0 46-16,0 0 22 15,0 0-50-15,0 0-62 16,0-7 0-16,0 24-8 15,4 3 8-15,-1 6 8 16,1 1 0-16,-1 0-4 16,-2 1 3-16,1-3 15 15,-2-3-12-15,0-6 10 16,0-3-23-16,0-8 8 0,0-2-5 16,0-1-2-16,0-2 16 15,1 0 54-15,-1-3-15 16,2-14-19-16,-1-8-33 15,2-5-2-15,0-2-2 16,2-4 2-16,-1 1 1 16,-2-1-4-16,3 0 0 15,0 2-1-15,6 5 3 16,2 2-4-16,0 5 2 16,3 6-1-16,0 4-1 15,0 4-1-15,-1 7 2 16,0 1-5-16,-2 0 4 0,3 9 0 15,-3 10-1-15,-2 3 3 16,-5 4-7-16,-4 2 3 16,-2 2 1-16,0-2-3 15,-6-2-7-15,-9 0 1 16,-2-4 11-16,-2-2 1 16,-2-1 8-16,2-5-8 15,-3-3 0-15,1-4-16 16,5-4-115-16,2-3-195 15</inkml:trace>
  <inkml:trace contextRef="#ctx0" brushRef="#br0" timeOffset="74683.9712">8507 11780 318 0,'0'0'78'0,"0"0"-13"16,0 0 12-16,0 0-48 16,0 0 28-16,0 0 3 15,0 0-6-15,-12-25-11 16,12 24-19-16,0 1 26 15,0 0-33-15,0 0-10 16,0 0 2-16,0 0-8 0,0 0-1 16,0 0 0-1,0 0-8-15,3 0 8 0,12 0 7 16,0 0 3-16,7 0-2 16,2 0 2-16,4 0 0 15,3 0 0-15,4 0-8 16,1-3 1-16,1 3-1 15,-3 0-2-15,-8 0-157 16,-10 0-576-16</inkml:trace>
  <inkml:trace contextRef="#ctx0" brushRef="#br0" timeOffset="81667.0823">1499 5240 481 0,'0'0'72'16,"0"0"-29"-16,0 0 23 15,0 0-29-15,0 0 19 16,0 0-13-16,0 0 4 0,0 0-33 16,-44 0-2-1,44 0-12-15,0 0-1 0,0 0-5 16,0 0 6-16,11 0 2 15,6 0 10-15,5 1-4 16,5-1 11-16,3 0-11 16,6 0-3-16,-2-9-4 15,-1 0 7-15,1-1 0 16,-4 2-4-16,-6 2-4 16,-3 3 1-16,-5 3-1 15,-4 0-2-15,2 0 1 16,-4 0-53-16,-3 9-141 15,-4-1-193-15</inkml:trace>
  <inkml:trace contextRef="#ctx0" brushRef="#br0" timeOffset="82529.5615">6298 4146 570 0,'0'0'65'0,"0"0"-44"15,0 0 18-15,0 0 60 16,0 0-21-16,0 0-34 15,85-55-32-15,-66 55 1 16,-1 0-12-16,1 14 7 16,-8 8-8-16,-6 4-2 15,-3 1-4-15,-2 0 12 16,0-4 3-16,0-3-9 16,0-2 11-16,5-4-4 15,7-4-7-15,0-1 5 16,2-4-2-16,-3 2 5 15,3-2-4-15,-3 0-3 16,-2 4-1-16,-4 0 0 16,-4 2 5-16,-1 3-5 0,-1 3 18 15,-16-2 35-15,-5 1-31 16,6-5 0-16,7-4-8 16,7-2-13-16,2-5-2 15,11 0-209-15,23-20-81 16</inkml:trace>
  <inkml:trace contextRef="#ctx0" brushRef="#br0" timeOffset="83397.0377">7060 4267 548 0,'0'0'96'16,"0"0"-44"-16,0 0 88 0,-93 29-4 15,81-22-74-15,4 3-39 16,8 0-20-16,0 3-2 16,0 0-2-16,10-2 2 15,5-3 7-15,7-2 3 16,0-5-8-16,-2-1 1 16,2 0 4-16,-2-4-7 15,-1-10-2-15,-4-2-21 16,-3-6-55-16,-9 2-30 15,-3-4 3-15,0 6 55 16,-15 5 37-16,-3 4-2 16,2 7 14-16,-2 2 15 15,0 0 15-15,4 10 11 0,4 5-23 16,7 2 1-16,3 1-13 16,0 0-6-16,3-1 15 15,12-4-12-15,7-5 1 16,7-4 3-16,-1-4 0 15,6 0 0-15,-2-7 1 16,-7-6-6-16,-4 1 5 16,-6 2-1-16,-6 1-6 15,-3 6 1-15,-3 0 5 16,-3 0-3-16,0 3 0 0,0 0 0 16,0 0 4-1,0 0-4-15,0 0 5 0,0 0-8 16,0 3-9-16,0 9 6 15,0 3 2-15,0 4 1 16,0 2 13-16,0 2-11 16,0-1 3-16,1 1-5 15,10-4-6-15,5-3 6 16,7-7 3-16,-2-4 3 16,4-5-6-16,-3 0 7 15,1-16-5-15,3-7 7 16,0-4 1-16,-3-3-9 15,-3-1-1-15,-4 1 2 16,-5 0-1-16,-5 3-1 16,1-1 3-16,-4-3-1 0,0 4 26 15,0 0-15-15,-1 1 24 16,-1 8-23-16,-1 7 15 16,0 4-1-16,0 4 7 15,0 3 6-15,0 0-41 16,0 0 0-16,0 8-15 15,0 13 15-15,0 11 7 16,0 2-4-16,2 4-3 16,4-1 20-16,5-3-1 15,2-4-11-15,1-6-8 16,3-7 3-16,1-6 1 16,-2-8 2-16,3-3-6 0,-3-6-31 15,-5-19-344 1</inkml:trace>
  <inkml:trace contextRef="#ctx0" brushRef="#br0" timeOffset="83534.7102">7549 4207 580 0,'0'0'17'16,"0"0"-17"-16,96-19-142 15</inkml:trace>
  <inkml:trace contextRef="#ctx0" brushRef="#br0" timeOffset="84329.426">8244 4230 168 0,'0'0'572'0,"0"0"-508"0,0 0-16 15,0 0 56-15,-76 76-33 16,76-60-68-16,0-2 5 16,3-3-13-16,14-5 10 15,5-4 8-15,3-2 3 16,2-2-9-16,-4-13-7 16,-5-4-35-16,-5 1-32 15,-9-1 1-15,-4 4 2 16,0 3 44-16,-13 3 14 15,-2 5 6-15,-1 3 23 16,3 1 6-16,2 0-1 16,3 5-16-16,5 4 13 0,3 2-25 15,0-2 6-15,2 1 6 16,15-2-10-16,5-2 5 16,8-6 3-16,9 0-1 15,-3-11-7-15,0-9 4 16,-3-1-6-16,-6 0 0 15,-6-1 3-15,-6 0 0 16,-6 3 0-16,-3 2-1 16,-6 5 3-16,0 4 11 15,0 6 31-15,0 2 10 16,-14 0-51-16,-4 19-1 16,-3 11 0-16,-1 6-2 0,1 5 4 15,8 1-4-15,5 1-3 16,7-3 0-16,1-4 2 15,0-5-2-15,13-9 0 16,6-6-2-16,1-9 2 16,4-7-1-16,0-3-17 15,-4-14-50-15,0-4-31 16,-7 0 17-16,-8 3 53 16,-5 2 29-16,0 4 0 15,-5 7 6-15,-12 4-4 16,-2 1 31-16,2 0-14 15,3 6-19-15,5 4 0 16,9-4-45-16,0-4-196 0,11-2-329 16</inkml:trace>
  <inkml:trace contextRef="#ctx0" brushRef="#br0" timeOffset="84623.237">9029 4121 514 0,'0'0'438'0,"0"0"-392"16,0 0-18-1,0 0-10-15,0 0-8 0,0 0 16 16,-5 47 21-16,11-20-7 15,3-1-12-15,-3 0-10 16,0-2-3-16,-3-4-4 16,-1-5-5-16,1-5 1 15,1-4-6-15,5-6-2 16,7 0-57-16,7-14-141 16,2-12-458-16</inkml:trace>
  <inkml:trace contextRef="#ctx0" brushRef="#br0" timeOffset="84997.4179">9350 4102 769 0,'0'0'223'0,"0"0"-98"0,0 0-15 16,0 0-74-16,0 0-22 16,0 0-9-16,-18 41-3 15,18-14 1-15,0-1 0 16,10-4-2-16,8-2 2 15,-3-9-2-15,4-7 7 16,-1-4-6-16,-1 0-2 16,-1-10-7-16,-4-7-25 15,2-4 16-15,-7 1 7 16,-3 1 9-16,-4-1 0 16,0 4 2-16,-6 3-2 0,-7 3 1 15,4 5 18 1,-2 3 13-16,3 2 1 0,0 0-23 15,0 7 3-15,4 6-7 16,-2 4-1-16,6-4-5 16,0 0 0-16,0-2-1 15,8-3 1-15,14-2-8 16,5-6-88-16,10 0-202 16,-2-8-576-16</inkml:trace>
  <inkml:trace contextRef="#ctx0" brushRef="#br0" timeOffset="85319.9642">9697 4137 731 0,'0'0'236'0,"0"0"-119"16,0 0-39-16,0 0 7 16,0 0-44-16,0 0-39 15,-37 31-2-15,37-14 1 16,0 0 0-16,12-2 4 15,5-3-3-15,2-3-1 16,0-6 5-16,0-3-1 16,1 0-4-16,-3-8 4 15,-3-7-5-15,-4-1 0 16,-8-1 1-16,-2 0 4 0,0 2-3 16,0 0 1-1,-11 4-6-15,-5 1 1 0,-2 6 2 16,0 4-1-16,-1 0 10 15,-2 7-9-15,-3 14 0 16,-1 4-200-16,-2-3-517 16</inkml:trace>
  <inkml:trace contextRef="#ctx0" brushRef="#br0" timeOffset="104443.1752">10298 3955 336 0,'0'0'196'0,"0"0"-91"0,0 0 19 16,0 0 36-16,0 0-76 15,0 0-43-15,0 0 9 16,-5 1-2-16,32-1-4 16,11-1 0-16,4-11-33 15,5 2-8-15,0 0 13 16,0 1-16-16,-6 7-55 15,-11 2-76-15,-8 0-121 16,-18 18-10-16,-4 5-291 16</inkml:trace>
  <inkml:trace contextRef="#ctx0" brushRef="#br0" timeOffset="104623.746">10356 4227 296 0,'0'0'305'0,"0"0"-262"15,0 0 66-15,0 0 17 16,0 0 8-16,114-42-67 16,-70 24-17-16,3 0-32 15,-1-2-18-15,-3 1-1 16,-6 1-67-16,-12 0-137 16,-6-4-68-16</inkml:trace>
  <inkml:trace contextRef="#ctx0" brushRef="#br0" timeOffset="104952.3112">10458 3642 674 0,'0'0'143'15,"0"0"-27"-15,0 0-89 16,0 0-2-16,0 0 28 15,110-18-12-15,-58 18-20 16,7 8-7-16,-3 10-1 16,-1 8-12-16,-8 5 0 15,-7 4-1-15,-10 4-6 16,-12 2 6-16,-8 6 6 16,-10 4-4-16,-2 4 3 0,-18 1 1 15,-6 0-4 1,0-6 9-16,0-9-9 0,8-6 3 15,6-6-1-15,9-8-2 16,3-5-4-16,11-13-134 16,11-3-238-16</inkml:trace>
  <inkml:trace contextRef="#ctx0" brushRef="#br0" timeOffset="105926.2802">11208 3199 596 0,'0'0'88'0,"0"0"-14"16,0 0 51-16,0 0 13 15,0 0-56-15,0 0-23 16,-5-48-19-16,20 38-6 16,2-1-14-16,4 4-8 15,1 0-6-15,2 4 7 16,-4 3-12-16,-1 0 0 16,1 8-1-16,-3 9 3 15,-2 4-3-15,-6 3-4 16,-6 0 4-16,-3-2-2 15,0-2 3-15,0-1-1 16,-8-3 1-16,1-3 9 16,-2-1-9-16,2-5-1 0,1-2 4 15,3-3-3-15,3-1 2 16,0-1-3-16,0 0 0 16,0 0 5-16,0 0-5 15,0 1-7-15,0-1 4 16,0 3-1-16,12 2-77 15,-8-4-226-15,-4-1-565 16</inkml:trace>
  <inkml:trace contextRef="#ctx0" brushRef="#br0" timeOffset="106429.9327">11468 2981 296 0,'0'0'418'15,"0"0"-353"-15,0 0-51 16,0 0 76-16,0 0 21 15,0 0-43-15,-39 34 4 16,15-10-12-16,2 4-18 16,-3 5-21-16,2 5-5 0,2 2 5 15,7 1-2-15,6 3-9 16,3-1 6-16,5-1-14 16,0-2 16-16,7-6-13 15,10-7-5-15,5-8 0 16,2-6 2-16,2-7-2 15,2-6 0-15,0 0-8 16,-2-16 7-16,-1-2-8 16,-7-4-11-16,-9 3 2 15,-8 2 3-15,-1 3 6 16,-4 0 3-16,-16 9-1 16,-3 4 6-16,0 1-2 0,-1 0 3 15,3 3 9-15,11 4-9 16,10-1-14-16,0-3-67 15,25-3-129-15,14 0-81 16</inkml:trace>
  <inkml:trace contextRef="#ctx0" brushRef="#br0" timeOffset="106796.8677">11955 3148 979 0,'0'0'61'0,"0"0"12"16,0 0-1-16,-106 17-18 0,83-3-19 16,9 3-13-16,7 3-13 15,5-2 1-15,2 3-7 16,0-4-3-16,14-3 4 16,4-3-4-16,2-4 0 15,4-7-6-15,1 0-1 16,0-8 2-16,-2-11 5 15,-3-2-14-15,-7-1 10 16,-4 0 2-16,-9-2-3 16,0 2 1-16,-9 4 1 15,-9 4 1-15,-3 5 4 16,-1 7 0-16,2 2 1 16,1 0-3-16,7 12-6 15,5 2 1-15,7 0-27 0,7-4-98 16,16-5-207-16,10-5-370 15</inkml:trace>
  <inkml:trace contextRef="#ctx0" brushRef="#br0" timeOffset="106994.1711">12339 3098 919 0,'0'0'42'15,"0"0"-29"-15,0 0-10 16,0 0 1-16,-84-17-1 16,75 17 7-16,3 6-10 0,1 3-5 15,5 4-3-15,0-2-84 16,0-4-102-16,3-6-138 16</inkml:trace>
  <inkml:trace contextRef="#ctx0" brushRef="#br0" timeOffset="107584.1483">11311 3343 752 0,'0'0'35'16,"0"0"-31"-16,0 0 25 16,0 0 42-16,0 0 39 15,141 28-60-15,-66-35-18 16,12-16-8-16,1-9-5 15,-2-5-11-15,-11-1-8 16,-18 2-7-16,-23 1-5 0,-19 4-8 16,-15 2 20-16,-20 2-38 15,-23 6 27-15,-16 8-1 16,-7 13 6-16,-7 3 6 16,-5 25 7-16,3 12 6 15,10 1 3-15,14-2 3 16,20-3 11-16,25-10-10 15,6-6-15-15,28-4-10 16,18-13 4-16,11-3 0 16,13-10-16-16,8-20 17 15,2-5 19-15,-5-4-19 16,-12 1-26-16,-22 2 8 16,-21 3 18-16,-20 3 0 15,-6 5-14-15,-31 7 9 0,-19 10-3 16,-9 8 8-16,-7 9 9 15,2 21-7-15,11 10-3 16,12 9 1-16,20 6-123 16,20-1-129-16,7-1-413 15</inkml:trace>
  <inkml:trace contextRef="#ctx0" brushRef="#br0" timeOffset="108313.2713">11581 3846 447 0,'0'0'277'0,"0"0"-145"16,0 0 14-16,0 0-35 16,0 0-28-16,0 0-43 15,-11 21-26-15,-6 1 1 0,-7 13-11 16,-4 8 15-16,1 7 2 16,5 1-12-16,9-5 11 15,9-3-18-15,4-9 2 16,3-7-1-16,16-7-1 15,8-11-2-15,0-7 4 16,4-2-2-16,0-11-2 16,-4-12 0-16,-4-4 11 15,-10-1-9-15,-7 5-2 16,-6-1 3-16,0 9-3 0,-8 5-1 16,-8 7 0-1,-2 3-3-15,-1 0-10 0,3 6 6 16,13 5-31-16,3 0-51 15,10-4-111-15,20-7-327 16</inkml:trace>
  <inkml:trace contextRef="#ctx0" brushRef="#br0" timeOffset="109313.7059">12176 4003 326 0,'0'0'302'15,"0"0"-233"-15,0 0 65 16,0 0 29-16,0 0-48 15,0 0-29-15,-40-14-54 16,26 29-28-16,-5 6 2 16,4 4 14-16,3-1 1 15,6 0-3-15,6-5-9 0,0 1 1 16,5-11-7 0,12-1-1-16,3-8 0 0,4 0-2 15,1-11 0 1,-1-9 1-16,-3-3-1 0,-9-3-3 15,-6 2-5-15,-6-1-15 16,0 6 7-16,-9 6 5 16,-8 7 0-16,2 3 4 15,4 3 7-15,2 0 0 16,1 7 0-16,4 5-5 16,1 3 5-16,3 2 0 15,0 0 0-15,0 1-2 16,10 0 2-16,9-4 0 15,2 1-1-15,5-8-6 16,2-4 2-16,-2-3-4 16,3 0 9-16,-3-6 0 15,-7-6 1-15,-4-4 9 0,-6 4-2 16,-4-1-2-16,-2 4-6 16,-3 5 3-16,0 0 0 15,0 4-3-15,0 0-2 16,0 0 0-16,0 4-1 15,0 9 2-15,0 3 2 16,0 0-1-16,0-2 3 16,0-2-3-16,0-4-1 15,0-2-1-15,0-5 2 16,11-1-1-16,6 0-1 0,8-4 2 16,6-15-10-1,0 0-9-15,-2 1-40 0,-8 5 23 16,-7 7 23-16,-10 3 12 15,-4 3 1-15,0 0-3 16,0 5 3-16,-11 9 28 16,-2 6-1-16,1-1 25 15,3-2-29-15,8-5-14 16,1-1-8-16,0-5 8 16,0-1-9-16,12-3 0 15,4-2 7-15,1 0 9 16,6-7 2-16,3-10-14 15,-3-5-1-15,3 0 7 16,-7-2 3-16,-3 0 2 16,-3 4-10-16,-6 3 20 0,-3 6-2 15,-4 4-2-15,0 6-11 16,0 1 0-16,0 0-10 16,0 5-2-16,-5 13 0 15,-4 6 4-15,0-2-5 16,7-2-51-16,2-5-54 15,6-8-141-15,15-7-243 16</inkml:trace>
  <inkml:trace contextRef="#ctx0" brushRef="#br0" timeOffset="109968.3179">13317 4079 928 0,'0'0'140'0,"0"0"-57"15,0 0 38-15,-83 5-64 16,71-1-21-16,6-1-20 15,6 1-13-15,0 3-6 16,0 1 2-16,6-1 1 0,10-1-3 16,7-6 3-1,0 0-2-15,1-3-14 0,-7-12-20 16,-3-2 18-16,-9-3-1 16,-4 0 6-16,-1 2 7 15,0 1 1-15,-4 5 3 16,-4 7 2-16,0 2 3 15,2 3 5-15,-1 0-6 16,3 11 5-16,1 6-1 16,3 1-2-16,0 2 1 15,3-5-4-15,11-2 3 16,11-7-4-16,3-6-14 0,5 0 14 16,2-12-2-1,-3-10-20-15,-4-2 21 0,-5-1-5 16,-4 3 6-16,-11 4 6 15,-2 3-2-15,-6 5 11 16,0 4 6-16,0 6-5 16,-9 0 1-16,-8 6-16 15,-1 13 0-15,-1 10 6 16,0 3-6-16,2 5 3 16,1 0 2-16,5 1-5 15,4-5 1-15,4-6-2 16,3-3 0-16,0-7-2 15,3-6 0-15,14-7-12 16,3-4-45-16,4 0-21 16,-3-10-181-16,1-6-61 0</inkml:trace>
  <inkml:trace contextRef="#ctx0" brushRef="#br0" timeOffset="110530.1528">14121 3975 802 0,'0'0'162'15,"0"0"-113"-15,0 0-8 16,0 0 5-16,0 0-6 0,98-25-3 16,-75 25-12-16,-2 17-18 15,-8 5-7-15,-8 5 0 16,-5 2 3-16,-9-3-1 16,-17-1 1-16,-2-4-3 15,4-6 7-15,5-6-7 16,8-4 5-16,7-5-2 15,4 0 8-15,0-3-11 16,1-6 0-16,17-4 0 16,3 5-1-16,5 5 12 15,-1 3-5-15,2 0-2 16,-2 7-3-16,-2 6 1 0,0 0-1 16,-2 1-1-1,3-4-54-15,0-6-133 0,3-4-283 16</inkml:trace>
  <inkml:trace contextRef="#ctx0" brushRef="#br0" timeOffset="110862.9715">14665 4075 985 0,'0'0'117'15,"0"0"-32"-15,0 0 8 16,0 0-48-16,0 0-32 15,0 0-7-15,-76 74-3 16,84-60-2-16,14 0 8 0,5-8-8 16,1-4-1-16,2-2-3 15,-6 0-24-15,-3-12 5 16,-6-5 22-16,-11-1 3 16,-4 3 0-16,0-1-2 15,-13 2 5-15,-9 3-5 16,-4 4 12-16,1 3-4 15,3 4-3-15,4 0 8 16,3 4-9-16,9 8-5 16,1 0 0-16,5 1-1 15,3-5-17-15,24-2-60 0,10-6-274 16,16 0-513 0</inkml:trace>
  <inkml:trace contextRef="#ctx0" brushRef="#br0" timeOffset="111230.2524">15153 4045 1014 0,'0'0'102'0,"0"0"-24"16,0 0 13-16,0 0-56 16,0 0 8-16,0 0-24 15,-67-7-7-15,67 14-12 16,0 7-2-16,0 1 0 15,0 3 2-15,15-4 2 16,9-2-1-16,6-6 2 16,2-6-3-16,4 0-12 0,-3-11-13 15,-3-9 23-15,-9-2-18 16,-9-1 9-16,-9 0 8 16,-3 4 3-16,-2 2 2 15,-16 1 1-15,-7 4 5 16,-3 6-5-16,-7 6 5 15,1 0-8-15,2 6 11 16,6 9-11-16,8 4 2 16,7 4-8-16,4 4-2 15,7 3-109-15,-1-5-234 16</inkml:trace>
  <inkml:trace contextRef="#ctx0" brushRef="#br0" timeOffset="113648.685">12057 4470 317 0,'0'0'99'0,"0"0"-40"0,0 0 26 15,0 0 11-15,0 0 0 16,0 0-17-16,0 0 6 15,0-9-42-15,3 9-34 16,9-2 3-16,7-1 40 16,5 1-18-16,0 1-13 15,6-1-5-15,3 2-2 16,8-1-4-16,9 0 2 16,8 1-12-16,7-1 1 15,7 1-1-15,3 0-1 16,8 0-4-16,6 1-7 0,6 3 6 15,12-1 1 1,2-3 5-16,1 0-11 0,-1 0-18 16,-2 0 4-16,-6 0 22 15,-1 0 4-15,-6 0-1 16,0 0 0-16,-4 0-14 16,-2 0 8-16,-7 0-4 15,-5-2-26-15,-8-1 9 16,-6 2 19-16,-7 0 8 15,-6 0 3-15,-10 1-3 16,-8 0 1-16,-4-2 0 16,-8 1 2-16,-2-1 12 0,-8 1 3 15,-3-2-8 1,-2 1 20-16,-1-1-9 0,-1 1-2 16,5 1-19-16,1 1-9 15,3 0-126-15,-3-4-195 16</inkml:trace>
  <inkml:trace contextRef="#ctx0" brushRef="#br0" timeOffset="118430.1795">663 8588 406 0,'0'0'159'0,"0"0"-69"16,0 0-11-16,0 0 33 15,0 0-47-15,0 0 62 16,0 0-52-16,-17 0-40 16,14 0-15-16,3 0 4 15,0 0-22-15,-3 0-2 16,-6 2 0-16,0 6 0 16,-4 1 5-16,-3-1-2 15,6 3-1-15,-1 0-2 0,-3 1 1 16,1 0-4-1,0 0 6-15,2 0-4 0,-4 1 2 16,6 0-1-16,-3 2 0 16,-1 5 0-16,-1-1 0 15,-2 5 2-15,1 3-2 16,-3-1 0-16,2 1-1 16,2-2 2-16,-2-1-1 15,8 0 2-15,1-2 6 16,1 0-8-16,1 0 0 15,1-1-7-15,1-1 4 16,0 1 6-16,3 1-2 16,0-1-1-16,0 1 1 15,0 3-1-15,0 0 0 0,0 0 1 16,0 2-2-16,0-1 2 16,3-1 2-16,-2-2 2 15,4 0-5-15,-4-4 1 16,1 0-1-16,1 1-1 15,0-3 0-15,0 0 1 16,0 2 1-16,1 0-1 16,1 1 3-16,2-1-7 15,-2 1 5-15,2 1-1 16,1-1 0-16,-1-3-1 16,1-1 0-16,-1-1 1 15,2-3 0-15,1 0-6 16,-4-4 10-16,0 1-6 0,-1-2 4 15,-2-2-3-15,0 1 1 16,0 0-2-16,1 2 2 16,2 0 6-16,2 1-4 15,1 4-4-15,-1 1 4 16,1 2-2-16,2 1 2 16,2-3-2-16,-1-1 4 15,-1-1-4-15,2 0 1 16,1-3 0-16,-3 1-1 15,-1-1 1-15,-1 1 0 16,2-3-1-16,-3-1 3 16,-2 2-3-16,-1-2 1 0,3 4-1 15,-2-3 0-15,0 3-1 16,2 0 3-16,2 2-1 16,-1 0 1-16,3 0-4 15,0 2 4-15,3 1-3 16,1-3 1-16,-1-1 0 15,3 2 1-15,-3-3 2 16,3-2 4-16,-3-2-1 16,-2-1-3-16,2 0 1 15,0-2-1-15,0 1 2 16,1-1 6-16,1-1-10 16,1 1 1-16,7-1-1 15,3-1-2-15,2 0-10 16,6 1-20-16,5 1-81 15,7-2-63-15,3 0-81 0,9-1-260 16</inkml:trace>
  <inkml:trace contextRef="#ctx0" brushRef="#br0" timeOffset="121113.9106">703 8610 536 0,'0'0'54'16,"0"0"-51"-16,0 0 8 15,-50 80 12-15,33-55 23 16,2-1 10-16,3 0-36 0,0 0 32 15,3 3-19-15,1 1-5 16,0 4-1-16,3 4-11 16,1 4 3-16,-4 5 13 15,-2 2 19-15,-1 3 4 16,-1 1-32-16,-4-1-2 16,2 1 12-16,1 2-20 15,1-3 6-15,3-3-3 16,2 1-8-16,1-4 6 15,0 3-9-15,1 3 7 16,-2 1 1-16,-5 0-2 16,3 2-9-16,-4-5 9 0,1 1-7 15,1-6-2-15,4-2-2 16,2-4 0-16,5-1 3 16,0 0-2-16,0 1 8 15,0 1-9-15,0-1-3 16,0-1 3-16,0-2 0 15,2-4 0-15,5-2 0 16,2-2 0-16,-3 2 1 16,0-2 1-16,-1 3 3 15,3 0-10-15,0 4 3 16,1 4-1-16,4 1 3 16,-4 1 5-16,-1 2 1 15,-2 2-1-15,1-3-5 16,-4 1 2-16,2 1 4 15,-2-3-5-15,1-2 6 0,1 0-6 16,-1-4 0-16,3-1 3 16,-1-5 1-16,-2 0 0 15,3-1-3-15,-1-2-1 16,-2 1 1-16,-2 1 1 16,-1-1-2-16,-1-1 1 15,0-2-1-15,0-1 2 16,0 1-3-16,1 0 0 15,-1-2 1-15,4 0 1 16,-3 0-2-16,1-4 0 16,0 1 0-16,2 3 0 15,-1-1 0-15,-2 1 1 0,1 2 2 16,1-3-3-16,1 4 0 16,-1 0 0-16,0 1 0 15,5-2 0-15,-4 1 0 16,1-3 1-16,5-4-7 15,-3-3 6-15,1-1 0 16,4-4 2-16,-3 1 2 16,1 1 2-16,2 0-2 15,-3-1 12-15,5 2-16 16,-1 1 1-16,-4 0 7 16,7 2-2-16,-2-2-1 15,2 4-2-15,-1-3-3 16,3-4 0-16,-3-1 8 0,0-4-5 15,3-1 2-15,-2-1 3 16,4-2-7-16,-1 0 3 16,5 0-3-16,1-6-2 15,8-9-18-15,2-8-79 16,0-8-147-16,-2-7-415 16</inkml:trace>
  <inkml:trace contextRef="#ctx0" brushRef="#br0" timeOffset="126847.0426">16397 5385 428 0,'0'0'72'0,"0"0"35"15,0 0-61-15,0 0 22 0,0 0 5 16,0 0 30-16,0 0-18 15,0-50-32-15,0 50-10 16,0 0-43-16,2 11 3 16,4 15-3-16,6 13 10 15,5 11 11-15,-3 9 10 16,1 10-1-16,-8 5-1 16,-5 9-25-16,-2-1 1 15,0-5 5-15,0-7-7 16,0-11-1-16,-2-11 2 15,2-2-4-15,0-3-2 16,0-4-49-16,0-3-79 0,-7-7-193 16</inkml:trace>
  <inkml:trace contextRef="#ctx0" brushRef="#br0" timeOffset="130013.1363">18456 6274 558 0,'0'0'141'15,"0"0"-19"-15,0 0-49 16,0 0 43-16,0 0-11 16,0 0-31-16,0 0-27 15,-4-36-14-15,4 36-29 0,0 19 7 16,0 9-7-16,0 11-2 15,0 1 3-15,0 4 6 16,0-3-5-16,0-4 3 16,0-3-7-16,0-11 2 15,0-8 3-15,0-9-6 16,0-6 0-16,0 0 3 16,0-11 7-16,0-14 11 15,0-10-19-15,0-4-3 16,2-1 1-16,2-2 1 15,1 1-3-15,2 5 1 16,4 4-5-16,1 7-3 16,1 7 1-16,2 6 3 0,0 6 3 15,0 6 0 1,-1 0 1-16,2 0 0 0,-1 14 1 16,0 4-1-1,-5 6 0-15,-4 5 0 0,-4 0 0 16,-2 3 0-16,0-1 0 15,-14 1 3-15,-8-4 1 16,3-5 3-16,0-4-4 16,5-7-2-16,5-5 0 15,7-4-1-15,2-3-7 16,0 0-43-16,15-15-93 16,11-11-201-16,3-3-378 15</inkml:trace>
  <inkml:trace contextRef="#ctx0" brushRef="#br0" timeOffset="130482.0879">19048 6257 349 0,'0'0'143'16,"0"0"-79"-16,0 0 49 15,0 0 40-15,0 0-40 0,0 0 4 16,10-8-27-16,-10 8-43 16,0 0-7-16,0 0-2 15,0 8-34-15,-13 9 34 16,-5 2-9-16,-4 4-10 15,1 2 6-15,-3-2-15 16,2 0-4-16,2 1-3 16,-1 1 2-16,7-2-5 15,3-3 1-15,2 4 4 16,4-5-5-16,4-4 1 16,1-3 1-16,0-3-2 15,3-7 0-15,13-2-1 16,8 0 4-16,6-4-3 15,6-9 17-15,0-1-17 0,-3 0 0 16,-1 4-4-16,-5 1-32 16,-6 4-38-16,3 2-53 15,-7 1-172-15,-3 0-289 16</inkml:trace>
  <inkml:trace contextRef="#ctx0" brushRef="#br0" timeOffset="132940.9421">19458 6293 483 0,'0'0'144'0,"0"0"-81"16,0 0-34-16,0 0 74 16,0 0-39-16,0 0 2 15,60-41-24-15,-42 41-9 16,-1 0-18-16,-3 2 14 16,1 12 0-16,-6 5-6 15,-6 1-2-15,-3 3 0 16,-2 2-10-16,-20-1 2 15,-5-1-2-15,2-5-7 16,4-5 1-16,6-4-5 0,9-6 3 16,4-3 0-1,2 0 1-15,0 0-3 16,8 0 1-16,13 0 8 0,2 0 9 16,4-3-7-16,-1 3-10 15,1 0 5-15,0 0-5 16,-1 0 1-16,-2 0-3 15,-2 0-62-15,-3 0-64 16,0 0-111-16,-5 0-139 16</inkml:trace>
  <inkml:trace contextRef="#ctx0" brushRef="#br0" timeOffset="133229.7908">19890 6169 792 0,'0'0'156'16,"0"0"-130"-16,0 0-2 15,0 0 28-15,0 0 15 16,0 0-11-16,77 60-24 16,-57-28-2-16,0 7 12 15,-10 5-25-15,-7 4-14 16,-3 2 26-16,0 1-26 15,-20 1 9-15,-6-7-12 16,-4 0 2-16,-2-6-8 16,-6-3-25-16,-2-6-94 0,-7-8-156 15,-5-10-285-15</inkml:trace>
  <inkml:trace contextRef="#ctx0" brushRef="#br0" timeOffset="138013.0893">18466 6495 356 0,'0'0'39'0,"0"0"8"0,0 0 2 16,121 11-24-16,-65-11 10 15,5-3-5-15,5-9-15 16,6-3-3-16,4-2-3 15,2-2-4-15,-1-5 0 16,-13-1-3-16,-16 4 1 16,-19 4 2-16,-25 11-4 15,-10 6 14-15,-37 1-15 16,-25 21 3-16,-18 11 14 16,-14 6 29-16,-1-2 41 15,14-1-47-15,33-10 11 0,33-11 36 16,21-10-64-1,35-5-18-15,26 0 4 0,22-18 3 16,17-5-2-16,14-4-1 16,8 5-8-16,-6 1 0 15,-10 7-1-15,-21 6-1 16,-28 8-75-16,-35 0-140 16,-22 9-37-16,-38 8-114 15</inkml:trace>
  <inkml:trace contextRef="#ctx0" brushRef="#br0" timeOffset="138813.1682">20416 6558 586 0,'0'0'110'0,"0"0"-50"16,0 0 52-16,0 0 23 15,0 0-79-15,0 0-9 16,0 5-17-16,0 16 20 15,0 6-21-15,0 2 1 16,0 4-20-16,0-2 13 16,0-3-14-16,-2-6 0 15,2-6-8-15,-1-9 4 16,1-4-4-16,-3-3 0 16,3-3 15-16,-1-17-8 15,1-10-4-15,0-7-3 0,0-3 5 16,0 2-6-1,11 4-2-15,2 3-2 0,2 9-8 16,2 5 3-16,-2 9-1 16,1 3 8-16,-2 5-1 15,3 0 3-15,-5 11 0 16,-1 9-1-16,-4 7 0 16,-7 2 0-16,0 3 1 15,-15-3 3-15,-7-4-2 16,1-3-1-16,2-7 0 15,13-7-7-15,6-8-23 16,1 0-137-16,23-14-202 16</inkml:trace>
  <inkml:trace contextRef="#ctx0" brushRef="#br0" timeOffset="139053.0948">20915 6493 518 0,'0'0'238'0,"0"0"-113"16,0 0 26-16,0 0-64 16,0 0-33-16,0 0 0 15,-104 30-9-15,82-2-19 16,5 3-2-16,8 4-18 16,7-2 4-16,2-1-1 0,5-3-8 15,16-3-1 1,6-9 0-16,7-5-33 0,9-7-105 15,2-5-54-15,3 0-265 16</inkml:trace>
  <inkml:trace contextRef="#ctx0" brushRef="#br0" timeOffset="139467.4748">21248 6563 616 0,'0'0'109'0,"0"0"-46"16,0 0-31-16,0 0 68 16,0 0-17-16,0 0-36 15,80-29 7-15,-60 29-13 16,-1 5-12-16,-2 7-1 16,-8 4-5-16,-5 2-18 15,-4 1 11-15,0 1-3 0,-15-3 19 16,-9 0-12-16,1-2-4 15,1-6-11-15,6-3 2 16,9-4-7-16,7-2 0 16,0-2-68-16,12-15-186 15,10-4-91-15</inkml:trace>
  <inkml:trace contextRef="#ctx0" brushRef="#br0" timeOffset="139696.947">21521 6549 657 0,'0'0'99'16,"0"0"-24"-16,0 0 126 16,0 0-82-16,0 0-49 15,0 0-47-15,-12 5-4 0,-3 14 2 16,0 3-2-16,3 1 0 16,3 0-16-16,5-2 5 15,4-4-7-15,0-3-2 16,13-4 2-16,14-6-2 15,6-4-66-15,4 0-117 16,-1-12-290-16</inkml:trace>
  <inkml:trace contextRef="#ctx0" brushRef="#br0" timeOffset="140111.1101">22047 6456 229 0,'0'0'628'16,"0"0"-500"-16,0 0-51 16,0 0 21-16,0 0-16 15,0 0-53-15,0-9-13 16,0 14 2-16,-13 9 7 15,-5 3 13-15,-9 0-14 16,-3 0-16-16,-3 3 17 16,-2 1-16-16,-1-1-2 0,5-3-2 15,5 2-1-15,7-4-4 16,8-1 4-16,6-4-2 16,3-3-4-16,2-2 1 15,0-3 1-15,18-1 6 16,9-1-2-16,9 0 10 15,4 0-7-15,1-5-4 16,-2-2-2-16,-5 0 2 16,-4 1-6-16,-4 3-5 15,-7 1-77-15,-7 2-46 16,-1 0-191-16,-3 0-162 16</inkml:trace>
  <inkml:trace contextRef="#ctx0" brushRef="#br0" timeOffset="140596.7007">22428 6433 614 0,'0'0'80'0,"0"0"-19"16,0 0 20-16,0 0 66 15,0 0-75-15,0 0-14 16,63-16-11-16,-46 16-18 16,-5 2 11-16,0 7-24 15,-7 5-9-15,-4 1 7 16,-1 3 4-16,0 0-16 15,-16 2 1-15,-4-2-3 16,-1-3 13-16,2-2-13 16,4-4 2-16,6-3-1 15,2-2 3-15,4-4-4 16,3 0 2-16,0 0 2 16,0 0 7-16,4 0-11 15,10 0 0-15,1 4 5 16,2 6-2-16,3 2-1 15,-2 1-1-15,1-2 4 0,-1-1 2 16,-2 0-7-16,-2-6-5 16,1-2-73-16,-3-2-141 15,2 0-192-15</inkml:trace>
  <inkml:trace contextRef="#ctx0" brushRef="#br0" timeOffset="140862.8366">22722 6397 802 0,'0'0'242'0,"0"0"-228"0,0 0 41 16,0 0 58-16,0 0-51 16,0 0-25-16,87 79-6 15,-64-52-15-15,-6 2 1 16,-6 4-4-16,-11 3-5 15,0 1-5-15,-18 4 3 16,-15 0-6-16,-17 1 4 16,-10-1 3-16,-13 2-14 15,-12 8-8-15,-10 1-77 16,-16-2-281-16</inkml:trace>
  <inkml:trace contextRef="#ctx0" brushRef="#br0" timeOffset="145998.3499">20845 7671 231 0,'0'0'411'15,"0"0"-324"-15,0 0 6 16,0 0 9-16,0 0-48 15,0 0-36-15,0 0 13 16,0 0 11-16,-10 58-16 16,10-29 14-16,0 1-3 15,0-1-12-15,0-2-7 0,0-3-2 16,0-7 7-16,0-7-14 16,0-5-2-16,0-5-5 15,0 0 5-15,0 0 7 16,0-3 12-16,0-17 3 15,0-7-28-15,0-4-1 16,0 0 0-16,9 1-23 16,1 4 12-16,3 7-8 15,1 4 13-15,-1 5 2 16,-2 3-1-16,-1 4 5 16,1 3-1-16,-2 0 0 15,0 4 0-15,-1 14-7 0,-2 3 7 16,-4 3 1-1,-2 2-2-15,0-1 3 0,-9-2-1 16,-10-2 2-16,2-3 1 16,2-4 1-16,5-5-1 15,4-5-3-15,6-4-7 16,0 0-83-16,24-11-221 16,7-10-187-16</inkml:trace>
  <inkml:trace contextRef="#ctx0" brushRef="#br0" timeOffset="146246.1108">21224 7777 643 0,'0'0'162'0,"0"0"-90"16,0 0 90-1,0 0-66-15,0 0-44 0,0 0-24 16,-30 6 0-16,19 13-11 15,6 3 0-15,2 1-10 16,1 0 12-16,2 1-15 16,0-7-4-16,0 0 3 15,14-6-3-15,5-5-33 16,5-4-96-16,3-2-156 16,-1 0-261-16</inkml:trace>
  <inkml:trace contextRef="#ctx0" brushRef="#br0" timeOffset="146612.7945">21518 7864 685 0,'0'0'124'16,"0"0"9"-16,0 0 5 16,0 0-43-16,0 0-32 15,0 0-37-15,-76 8-22 16,74 9 16-16,2 2-19 15,0 1 13-15,3-3-12 16,12-1-2-16,1-5 7 16,-2-4-4-16,2-5 2 15,-4-2-3-15,2 0 3 0,-4-9-4 16,-2-5 6-16,-5-2-7 16,-3-3-2-16,0-1-2 15,0 2 2-15,-8 3 2 16,-1 6 0-16,3 6-5 15,-1 3 2-15,0 0-10 16,2 0 13-16,0 5 8 16,5 4-8-16,0 1-9 15,0 0-64-15,8-2-100 16,8-5-124-16,2-3-227 16</inkml:trace>
  <inkml:trace contextRef="#ctx0" brushRef="#br0" timeOffset="146859.9053">21665 7779 722 0,'0'0'149'0,"0"0"-37"15,0 0-26-15,0 0-16 16,0 0-49-16,0 0 5 16,66-13-14-16,-48 32-8 15,-4 6 21-15,-6 1-16 16,-6 3 2-16,-2 3 9 15,0-4 7-15,-12 0-6 16,-4-4 0-16,2-5-15 16,2-4 0-16,3-8-6 15,2-3-4-15,7-4-74 16,0-7-185-16,6-17-690 0</inkml:trace>
  <inkml:trace contextRef="#ctx0" brushRef="#br0" timeOffset="147101.4391">22131 7754 426 0,'0'0'490'0,"0"0"-467"15,0 0-10-15,0 0 61 16,0 0-7-16,6 79-34 0,1-48-8 15,-1-3-1-15,-3-3-23 16,-3-3 4-16,0-8-10 16,0-3 0-16,0-5-105 15,-12-6-120-15,-4 0-264 16</inkml:trace>
  <inkml:trace contextRef="#ctx0" brushRef="#br0" timeOffset="147247.494">22058 7903 634 0,'0'0'141'16,"0"0"-107"-16,0 0 40 16,0 0-1-16,79-24-10 15,-46 15-40-15,-1 2-23 0,1-3-16 16,2-3-288 0</inkml:trace>
  <inkml:trace contextRef="#ctx0" brushRef="#br0" timeOffset="147699.6256">22518 7728 670 0,'0'0'236'0,"0"0"-206"15,0 0 19-15,0 0 7 0,0 0 14 16,-20 83-20-16,20-48-28 15,6 0-2-15,0-1-2 16,0-6-11-16,-5-7 13 16,-1-6-3-16,0-5-8 15,0-10-8-15,0 0 11 16,0-3 8-16,0-19-10 16,-4-6-1-16,1-5-18 15,3-2-11-15,0-2-4 16,0 2-45-16,0 3 13 15,10 3-4-15,5 9 43 16,0 4 17-16,1 6 0 16,3 3-2-16,0 6-5 15,-2 1 7-15,0 0 4 16,-4 8-4-16,-1 10-9 0,-4 7 9 16,-8 1 3-16,0 2-3 15,-14 0 22-15,-11 1-3 16,-3-5 8-16,1-5 1 15,6-3-24-15,6-7-8 16,7-3-6-16,8-6-102 16,0-6-328-16</inkml:trace>
  <inkml:trace contextRef="#ctx0" brushRef="#br0" timeOffset="147963.6108">22904 7710 736 0,'0'0'65'0,"0"0"-9"16,0 0 89-16,0 0-59 16,0 0-14-16,-76 97-17 15,73-65-28-15,3-3-7 16,0-2-4-16,0-6-9 15,13-4-1-15,3-7-6 16,4-4 5-16,0-6-15 16,3 0 6-16,0-4-139 15,3-10-221-15</inkml:trace>
  <inkml:trace contextRef="#ctx0" brushRef="#br0" timeOffset="148231.1564">23156 7761 283 0,'0'0'571'0,"0"0"-424"15,0 0-15-15,0 0-24 16,0 0-55-16,0 0-40 16,0-4-3-16,0 19 14 15,1 5-9-15,4 1-3 16,-1 2-9-16,-1-1 1 15,-2-2 1-15,-1-3-5 0,1-4 0 16,3-4-3-16,2-6-61 16,3-3-86-16,2 0-179 15,2-18-495-15</inkml:trace>
  <inkml:trace contextRef="#ctx0" brushRef="#br0" timeOffset="148497.19">23374 7669 622 0,'0'0'135'16,"0"0"-70"-16,0 0 46 0,0 0 11 16,0 0-50-16,0 0-14 15,95 63-22-15,-85-35-9 16,-4-2-3-16,-3 4-13 15,-3 1 28-15,0 0-25 16,-13-1-12-16,-10-1 6 16,-5-2 0-16,-4-2-4 15,-6-2-4-15,-5 1-2 16,-4 3-41-16,-6-2-165 16,-8 1-463-16</inkml:trace>
  <inkml:trace contextRef="#ctx0" brushRef="#br0" timeOffset="156613.1058">8224 11702 428 0,'0'0'45'0,"0"0"4"16,0 0 31-16,0 0-19 0,0 0 23 15,0 0 15-15,0 0 2 16,-10-14-40-16,10 12-15 15,0 1 3-15,0 1-30 16,0 0-7-16,11 0-1 16,8 0 4-16,2 5 1 15,6 9 2-15,1 0-8 16,-1 2 0-16,3-2 0 16,2 1-7-16,3-1 9 15,1-3-12-15,1-5 8 16,2 0-3-16,-1-6-3 15,0 0 6-15,-1-3-3 0,1-9-2 16,2-5 4-16,-2-3-3 16,0-1 5-16,-7 2-9 15,-5 4 0-15,-7 3 0 16,-7 4-1-16,-3 3 2 16,0 1-1-16,-6 2 0 15,-2 2-4-15,-1 0 3 16,0 0-3-16,0 0 1 15,0 0-6-15,0 0 9 16,0 0 0-16,-4 0 1 16,-10 2-1-16,-4 5 0 15,-4 3 3-15,-2-2-3 0,-1-1 8 16,-2-1-11-16,3 0 3 16,-1 0 0-16,-5-2 2 15,0 0-2-15,-3 0 3 16,-4 0-4-16,1 2 3 15,-4 1-2-15,0 1 1 16,1-1 0-16,5-1-2 16,2 1-9-16,6-3-10 15,9-1-66-15,1-1-79 16,7-2-157-16</inkml:trace>
  <inkml:trace contextRef="#ctx0" brushRef="#br0" timeOffset="175062.8118">4108 16037 323 0,'0'0'86'15,"0"0"-4"-15,0 0-27 16,0 0 26-16,0 0-2 15,0 0 4-15,0 0 7 16,-66-35-47-16,66 33-25 16,0 0-1-16,0-1 9 15,0 1-18-15,8 1-5 0,7-3-1 16,10 2 6-16,1-1-6 16,6 1 5-16,3 0-5 15,1-2-2-15,2-1 7 16,-2 1-4-16,6-1-1 15,1 2-1-15,2 1 3 16,2 2-4-16,3 0 0 16,2 0 0-16,0 0-4 15,-2 0 13-15,2 0-9 16,-3 0 0-16,0 0 0 16,2 0-3-16,1 0 3 15,1 0 3-15,-3-1-1 16,-1-2 4-16,-4 1-6 15,-5-3-1-15,-6 2-2 0,-4 1-4 16,-8 0 7-16,-2 1 1 16,-4 0 2-16,-2-1-1 15,-3 1-2-15,-1 1 3 16,0-3-4-16,-4 3 2 16,-2-2 0-16,2 1-1 15,-3 1 1-15,2 0-4 16,3 0 3-16,5 0-34 15,2 0-73-15,9 4-93 16,-2 2-149-16</inkml:trace>
  <inkml:trace contextRef="#ctx0" brushRef="#br0" timeOffset="175814.0529">7397 15989 271 0,'0'0'88'0,"0"0"23"0,0 0-7 16,0 0-4-16,0 0-24 15,0 0 33-15,-45-30-60 16,45 30-17-16,0 0-25 16,5 0-7-16,11 0 7 15,5 0 0-15,4 0 9 16,7 0-13-16,4 0 4 16,11 2 0-16,6-1-4 15,3-1-3-15,4 1-1 0,0-1 0 16,-2 0 1-16,6 0 6 15,-3 0-3-15,-3 0-3 16,-4 0 1-16,-12-7 0 16,-5 2 3-16,-9-2-4 15,-2 0 0-15,-7-2 2 16,-4 4-2-16,-2-1 3 16,-5 3-3-16,-2 0 0 15,-3 0 2-15,1 3-2 16,-3 0-1-16,2 0-5 15,2 0-58-15,0 0-27 16,2 0-75-16,-5 0-106 16</inkml:trace>
  <inkml:trace contextRef="#ctx0" brushRef="#br0" timeOffset="186615.4462">5415 15945 180 0,'0'0'19'0,"0"0"10"16,0 0 36-16,0 0-6 15,0 0-2-15,0 0-12 16,0 0 0-16,0 0 8 16,-44 2-4-16,42-2-1 0,0 0 2 15,1 0-28 1,1 0-1-16,0 0-13 0,0 0-1 16,0 0-14-16,3 2 14 15,10 4-7-15,5 1 3 16,3 0 4-16,4-1-2 15,1-2-1-15,3 0 16 16,1-1-16-16,0 0 14 16,-2 0-15-16,3 0 9 15,-2-3-9-15,-6 3 0 16,3-3-3-16,-7 0 7 16,-4 0-5-16,-4 0 7 15,-2 0 17-15,-5 0-3 16,-1 0-11-16,-1 0-1 15,-1 0-8-15,1 0 5 0,-2 0-7 16,0 0-1 0,0 0 0-16,1 0-5 0,1 0-52 15,8 0-76-15,1 0-40 16,2 0-101-16</inkml:trace>
  <inkml:trace contextRef="#ctx0" brushRef="#br0" timeOffset="187830.0605">8244 15925 333 0,'0'0'80'0,"0"0"-63"15,0 0 2-15,0 0 45 0,0 0-16 16,0 0 19-16,81-26-30 16,-56 23-7-16,-2 3-1 15,3 0-8-15,0 0-11 16,-3 0 3-16,1 0-8 15,-4 0 1-15,-2 0-6 16,-6 0-2-16,-6 0 2 16,-5 0 0-16,-1 0-5 15,0 1 4-15,0 1 1 16,-7-2 1-16,-17 2 10 16,-2 1-7-16,-11 1-4 15,-6 4-9-15,-8-4 3 16,0 4-5-16,-2-3 7 15,4-4 4-15,8-1 8 16,10 0 13-16,9 0 29 0,8-1-17 16,7-4 1-16,4 2-11 15,3 3 2-15,0-2-20 16,0-1 6-16,18 3-17 16,5-1 12-16,6 1-11 15,2-3 6-15,3-2-1 16,2-2 1-16,3-1-1 15,1-2 0-15,-4 1-1 16,1-1-32-16,-5 4-104 16,-7 0-6-16,-4-1-173 15</inkml:trace>
  <inkml:trace contextRef="#ctx0" brushRef="#br0" timeOffset="201316.1779">20949 8550 26 0,'0'0'333'0,"0"0"-271"15,0 0-9-15,0 0 82 16,0 0 54-16,0 0-66 0,0 0-19 15,-22 0-8-15,19-2-22 16,0 1-21-16,2-1 3 16,-4 2-26-16,5 0 2 15,0 0-15-15,0 0-13 16,0 0-1-16,0 0-3 16,0 0 0-16,0 0 0 15,0 0 3-15,0 0-14 16,0 0-9-16,0 0-35 15,0 0 10-15,0 9-70 16,0-2-146-16,0-3-212 16</inkml:trace>
  <inkml:trace contextRef="#ctx0" brushRef="#br0" timeOffset="201730.6124">21123 8575 682 0,'0'0'80'16,"0"0"-2"-16,0 0 10 16,0 0-42-16,0 0 0 15,0 0-23-15,-35 45-16 16,35-30 13-16,12-1-6 0,1-2-10 15,5-4-2-15,-1-1 2 16,1-7-3-16,-2 0 6 16,-1-2 8-16,-4-12-12 15,-4 0 4-15,-5-2-6 16,-2-1-1-16,0 2 0 16,-8 1 6-16,-5 2-2 15,-2 5-4-15,3 4-4 16,4 3 4-16,0 0 1 15,5 2-1-15,-1 9 0 16,4 0-8-16,0-1 7 16,5-2-60-16,13-2-38 15,4-4-92-15,0-2-131 0</inkml:trace>
  <inkml:trace contextRef="#ctx0" brushRef="#br0" timeOffset="202052.195">21403 8582 682 0,'0'0'112'0,"0"0"-4"16,0 0 16-16,0 0-44 15,0 0-13-15,0 0-25 16,-72 28-28-16,72-12-6 16,0 0-9-16,4-2 3 15,12-4-2-15,2-2 3 16,1-4-1-16,0-4-2 15,1 0 1-15,-4-2 3 0,1-11-2 16,-7-1 7-16,-7 0-11 16,-3 1 8-16,0 4-9 15,-16 3 9-15,-8 6-7 16,-6 0 1-16,1 0-6 16,7 11 6-16,8 0 1 15,9-3-1-15,5 2-4 16,0-5-46-16,16-5-80 15,11 0-92-15,4-6-165 16</inkml:trace>
  <inkml:trace contextRef="#ctx0" brushRef="#br0" timeOffset="202381.7655">21594 8494 613 0,'0'0'103'0,"0"0"-11"15,0 0 0-15,0 0-5 16,0 0-73-16,0 0 2 16,41-9-7-16,-33 24 0 15,-7 2-7-15,-1 2 8 16,0-1 0-16,-4-1-1 16,-6 0-5-16,2-6 4 15,4-1 0-15,1-4-1 16,3-1-5-16,0-2-2 0,0 0 1 15,0 1 0-15,3 2-1 16,7 2 0-16,2 2 4 16,5 2 0-16,-1 3-2 15,0-3 2-15,1-4-3 16,4-2-1-16,1-6-44 16,2 0-132-16,1-5-110 15</inkml:trace>
  <inkml:trace contextRef="#ctx0" brushRef="#br0" timeOffset="202696.2633">21943 8506 138 0,'0'0'482'0,"0"0"-366"0,0 0-17 16,0 0 16-16,0 0 4 16,0 0-77-16,-92-23 0 15,83 32-20-15,5 2-13 16,4 0-8-16,0 1 0 15,10-1 0-15,10-1 0 16,4 0 1-16,0-2-2 16,0 3 0-16,-2 1-18 15,-4 1 4-15,-7 1 8 16,-7 1 6-16,-4 1 1 16,0 1 1-16,-7-1 1 15,-8 3 29-15,1-4 12 0,5-4-23 16,4-3-17-1,5-5-4-15,0-2 0 0,21-1-68 16,14-4-106-16,8-17-120 16</inkml:trace>
  <inkml:trace contextRef="#ctx0" brushRef="#br0" timeOffset="202903.9798">22408 8524 607 0,'0'0'306'0,"0"0"-218"16,0 0-51-16,0 0 30 0,0 0-23 15,-3 72-20 1,3-50-17-16,-2-1-6 0,0-1 3 16,-2-5-4-16,-5-1-67 15,2-4-134-15,0-3-73 16,-2-5-122-16</inkml:trace>
  <inkml:trace contextRef="#ctx0" brushRef="#br0" timeOffset="203058.3201">22347 8707 526 0,'0'0'271'15,"0"0"-82"-15,0 0-75 16,0 0-52-16,0 0 5 16,0 0-23-16,73-5-32 15,-38-1 4-15,2-2-10 16,3 1-6-16,2-1 0 0,-8-4-222 15,-5 0-454-15</inkml:trace>
  <inkml:trace contextRef="#ctx0" brushRef="#br0" timeOffset="205465.9864">22874 8612 327 0,'0'0'221'16,"0"0"-112"-16,0 0-10 15,0 0 36-15,0 0-20 16,0 0-34-16,-2-26 2 16,2 25-2-16,0 1-44 15,-2 0 4-15,2 0-18 16,0 0-9-16,0 0-7 15,0 0-5-15,0 0-2 16,0 0-4-16,0 0-13 16,4 0-55-16,12 5-93 15,7-5-220-15</inkml:trace>
  <inkml:trace contextRef="#ctx0" brushRef="#br0" timeOffset="205847.0418">23192 8570 632 0,'0'0'147'15,"0"0"-58"-15,0 0 6 16,-81 2-7-16,62 10-26 16,6 2-18-16,4 3-10 15,8 0-28-15,1 0 6 16,0 3-6-16,7-4-4 0,9 0-2 15,3-5 10-15,3-5-5 16,-1-3-1-16,3-3-3 16,-2 0 1-16,-4-10 3 15,0-8-3-15,-7 1 5 16,-5-3-7-16,-6 1 1 16,0 0-3-16,0 0-5 15,-12 6 3-15,-4 3 2 16,0 8-2-16,4 2 3 15,1 0-8-15,3 1 9 16,5 9 0-16,3-2-70 16,0-2-34-16,9-2-93 0,13-4-97 15</inkml:trace>
  <inkml:trace contextRef="#ctx0" brushRef="#br0" timeOffset="206107.8713">23437 8461 328 0,'0'0'402'15,"0"0"-227"-15,0 0-64 16,0 0 18-16,0 0-46 16,0 0-64-16,0-17-4 0,0 34-13 15,0 8 13-15,0 5 6 16,0 4-14-16,0-2 22 15,0-1-24-15,0-2 9 16,0-7-12-16,0-5 0 16,0-5 0-16,3-6-4 15,5-6-43-15,1 0-117 16,4-13-242-16</inkml:trace>
  <inkml:trace contextRef="#ctx0" brushRef="#br0" timeOffset="206546.248">23688 8430 644 0,'0'0'123'0,"0"0"-70"15,0 0 5-15,0 0 17 16,0 0 4-16,0 0-15 15,-8 59-32-15,8-37 17 16,0-2-19-16,0-3-30 16,0-4 8-16,6-4-8 15,1-7 2-15,5-2 7 16,2 0-1-16,3-10 2 16,0-7-10-16,-1-2 1 15,-2 0 6-15,-4 4-7 0,0 4-1 16,-4 3 1-16,-3 7 7 15,-3 1-7-15,1 0-6 16,-1 0 6-16,0 13 3 16,0 5-1-16,0 3 8 15,0 0 2-15,0-1-8 16,0-3-2-16,0-1-3 16,0-4 2-16,0-2 1 15,0-4-2-15,3-3-12 16,6-3-95-16,5 0-93 15,4-16-179-15</inkml:trace>
  <inkml:trace contextRef="#ctx0" brushRef="#br0" timeOffset="206963.3707">24028 8467 563 0,'0'0'145'16,"0"0"-15"-16,0 0 4 15,0 0-33-15,0 0-47 16,0 0-23-16,-28 1 5 16,17 18-8-16,1 5-3 15,3-2-12-15,4 1 1 16,1-4-4-16,2-4-9 16,0-2 4-16,0-7-5 0,0-6 0 15,12 0-7-15,3 0 18 16,6-11-22-16,-3-8 8 15,-1 0-33-15,-1-3 29 16,-5 5 3-16,-5 2 4 16,-1 6-1-16,-5 4 6 15,0 5-2-15,0 0 18 16,0 0-20-16,0 3 4 16,0 9-3-16,0 7 16 15,0 0-10-15,0 0-1 16,0-1 0-16,0-2-6 15,1-4-1-15,1-2 0 16,1-4-3-16,1-5-25 16,5-1-77-16,2 0-112 15,2-9-260-15</inkml:trace>
  <inkml:trace contextRef="#ctx0" brushRef="#br0" timeOffset="207193.0281">24277 8389 679 0,'0'0'195'0,"0"0"-169"16,0 0-15-16,0 0 69 16,0 0 0-16,54 83-51 15,-42-44 21-15,-2 6 26 0,-7 5-65 16,-3 8-4-16,-13 4-7 15,-18 3-24-15,-11 4-39 16,-13 2-163-16,-9-2-113 16</inkml:trace>
  <inkml:trace contextRef="#ctx0" brushRef="#br0" timeOffset="207964.6495">20701 8345 387 0,'0'0'73'0,"0"0"8"16,0 0 0-16,0 0 11 16,0 0-12-16,0 0-15 15,-51 4-9-15,36 23 13 16,1 9 8-16,0 9-42 16,1 9 14-16,6 3-21 15,7 1-7-15,0-2-8 0,11-3-11 16,17-6 6-16,9-1-5 15,17-2-6-15,13-3-7 16,15-4-150-16,7-6-84 16,2-5-176-16</inkml:trace>
  <inkml:trace contextRef="#ctx0" brushRef="#br0" timeOffset="210230.3568">4866 17258 48 0,'0'0'572'0,"0"0"-450"16,0 0-20-16,0 0-62 16,0 0-25-16,0 0-14 15,0 0 10-15,43-48 8 16,30 18 25-16,24-7-16 15,21-3-14-15,19-4-9 16,11 0 2-16,4 2-4 16,-1 5-6-16,-14 3 1 15,-12 7-19-15,-1 4-140 16,-18-5-145-16</inkml:trace>
  <inkml:trace contextRef="#ctx0" brushRef="#br0" timeOffset="230735.9217">8748 15843 304 0,'0'0'67'0,"0"0"-19"16,0 0-7-16,0 0 39 15,0 0 2-15,0 0-31 16,0 0-24-16,0 0-5 16,-14-12-19-16,14 12-3 15,0 0-1-15,0 0 1 16,0 0 0-16,0 0 0 16,0 0 2-16,11 0 9 15,4 0 20-15,5 0-5 16,2 0 0-16,5 0-10 15,1 0-16-15,-2 0 2 0,-4 0-2 16,-4 0 6-16,-3 0-6 16,-6 0 0-16,-5 0 0 15,-2 0 6-15,-2 0-3 16,0 0-3-16,0 0 2 16,0 0 25-16,0 0 18 15,1 0-9-15,-1 0-3 16,0 0-21-16,0-1-2 15,0-1-9-15,0 1 4 16,0-1-2-16,0 2-3 16,0-1 0-16,0 1-1 15,0 0-6-15,0 0-99 16,0 0-104-16,0 0-142 0</inkml:trace>
  <inkml:trace contextRef="#ctx0" brushRef="#br0" timeOffset="232214.0061">21426 9300 506 0,'0'0'48'0,"0"0"-26"16,0 0-4-16,0 0 19 15,0 0 19-15,0 0 14 16,-66-21 24-16,76 15-29 16,24-3-50-16,16 2-15 15,21-1 21-15,8-3-17 16,15 1 2-16,12 0-1 15,9 0 13-15,9 3-10 16,6 5-4-16,4 1-3 0,11 1-1 16,10 0 7-16,8 0 6 15,9 0-7-15,6 0-6 16,-8-7-6-16,-9 5 6 16,-21 1 6-16,-25 1-6 15,-18 0-2-15,-24 0 2 16,-13 3 3-16,-15 0-2 15,-13 1 0-15,-12-4-1 16,-9 0-6-16,-8 0 3 16,-3 0-21-16,-3-9-142 15,-20-14-159-15</inkml:trace>
  <inkml:trace contextRef="#ctx0" brushRef="#br0" timeOffset="265106.1837">1184 5128 413 0,'0'0'189'16,"0"0"-157"-16,0 0-7 15,0 0 24-15,0 0 19 16,0 0-25-16,0 0-22 16,6-2 8-16,-1 2 13 15,7 6-12-15,1 0-19 16,4 4 6-16,4-1 32 15,4 4-27-15,5 1-3 16,3 1 1-16,1 2-5 16,8-1 3-16,-1 1 4 0,1-5-6 15,-1-2-3-15,-1-7-8 16,-3-3-5-16,-4 0 5 16,0 0 11-16,-5-10-6 15,-4-2 6-15,-4 1-2 16,-1-2-3-16,-3 3-3 15,-2 2-6-15,-5 1 5 16,-4 3-3-16,-2 4-6 16,-2 0 2-16,1 0-1 15,0 0-3-15,-2 0 4 16,1 0 4-16,-1-3-4 0,0 3-4 16,3 0 4-1,2-3 4-15,1 0-4 16,1 0 5-16,-3 0-5 0,1-2-1 15,-3 3 0-15,1 0-20 16,-3 1-3-16,0 1-20 16,0 0-23-16,0 0 13 15,1-1-89-15,-1-1-13 16,0-2-109-16</inkml:trace>
  <inkml:trace contextRef="#ctx0" brushRef="#br0" timeOffset="266754.2197">13574 6060 225 0,'0'0'52'0,"0"0"-15"16,0 0 31-16,0 0 9 16,0 0-14-16,0 0 2 15,-6-15-17-15,6 13 7 16,0 1 4-16,0 0-3 15,0 1 0-15,0 0 4 16,0 0-24-16,-2 0-7 16,2 0-18-16,-1 0-11 15,1 0-1-15,0 0 1 16,0 5 1-16,3 5 0 16,10 1 7-16,4 1-4 0,2-1 3 15,2 2-3 1,4-3-3-16,2 1-1 0,6-3 6 15,1 0 0-15,5-5-2 16,3-1 8-16,5-2-9 16,1 0-3-16,0 0 1 15,-1-3-2-15,-3-6 1 16,-4-1-1-16,2 0 1 16,-2 1 4-16,-4 1-4 15,-2 2 1-15,-2-2-1 16,-4 2 0-16,-6 0 2 15,-4-2-4-15,-3 1 5 16,-6 0-3-16,0 1 0 16,-5 2 0-16,-2 2 8 0,-1 0-6 15,-1 1-1-15,0 1-1 16,2 0-2-16,-2 0-43 16,0 0-160-16,0 0-83 15</inkml:trace>
  <inkml:trace contextRef="#ctx0" brushRef="#br0" timeOffset="274614.6683">16408 5324 162 0,'0'0'54'0,"0"0"15"0,0 0 36 15,0 0-23-15,0 0-7 16,0 0-8-16,0 0-21 16,6-47 46-16,-6 41-34 15,0 2 3-15,0 0-16 16,0 2 3-16,0 1-8 15,0 1-26-15,0 0-7 16,0 3-7-16,0 18-7 16,11 12 7-16,-2 8 0 15,1 7 0-15,1 4 2 16,-2 4 8-16,-1 4-7 0,-1-2 6 16,-1-3-4-1,2-4 2-15,-2-4 0 0,1-7-7 16,-1-1 3-16,1-11-5 15,-4-6 2-15,0-11 0 16,-1-7 2-16,-2-4 2 16,0 0 9-16,0-21 28 15,0-18 8-15,0-17-42 16,0-5 2-16,-8-8-5 16,-2 1-4-16,3-2-4 15,-1 6 3-15,-1 7-12 16,2 11 9-16,1 4 2 15,1 11-8-15,2 6 10 16,3 8-3-16,0 8 1 16,0 4 1-16,0 5-5 0,0 0-2 15,0 25-25-15,0 15 20 16,5 18 13-16,1 11-2 16,0 7 1-16,-2 5 1 15,-1-2 9-15,-3-1-9 16,0-5 1-16,0-4 1 15,0-12-3-15,-3-11 2 16,3-15 0-16,-3-12 0 16,2-7 1-16,1-7-1 15,0-5 1-15,-2 0 10 16,-1-24 50-16,-1-15-53 16,-1-21-9-16,1-13-16 15,-1-6-18-15,-2-3 6 16,0 6 11-16,0 6-34 0,-2 7 50 15,1 15-22-15,2 11 21 16,3 13 0-16,1 14 0 16,2 6-2-16,0 4 4 15,0 12-30-15,0 22 13 16,2 20 15-16,8 15 2 16,0 8 31-16,-2 12-7 15,-5 3-1-15,-3 1-15 16,0-1-4-16,0-7 10 15,-3-6-12-15,-8-4 7 16,-3-5-16-16,2-3 16 0,-2-10-18 16,4-8 7-1,2-8-60-15,5-11-105 0,3-10-29 16,0-16-83-16</inkml:trace>
  <inkml:trace contextRef="#ctx0" brushRef="#br0" timeOffset="312814.7496">8307 684 383 0,'0'0'306'15,"0"0"-240"-15,0 0 3 0,0 0 36 16,0 0-20-16,0 0-30 16,0 0-1-16,0 0-9 15,-8-61-24-15,8 41-16 16,0-2 18-16,8 1-10 15,1 3-12-15,1 4 3 16,-3 6 4-16,1 5 7 16,4 3-13-16,3 0-4 15,3 11 3-15,-1 13-2 16,-1 1-11-16,-6 4 12 16,-4-5-1-16,-3-2 11 15,-3-8-20-15,0-4 23 0,0-6-10 16,0-4-3-16,3 0-10 15,0 0 5-15,3-11-29 16,5-6-15-16,-1 0-13 16,0 5 44-16,-1 7 4 15,3 5 9-15,-1 0-1 16,-1 10-13-16,3 8 12 16,0 2 7-16,0-2 6 15,-1-4 6-15,-2-2 0 16,4-7-10-16,-4-2 1 15,5-3-6-15,-4 0-21 16,8-14-260-16</inkml:trace>
  <inkml:trace contextRef="#ctx0" brushRef="#br0" timeOffset="314358.7372">8880 698 377 0,'0'0'301'16,"0"0"-254"-16,0 0 37 15,0 0 7-15,0 0-16 16,0 0-46-16,-69 10-6 16,57 9-13-16,3 0 22 15,2 4-21-15,2 1 3 16,2-3 5-16,3 1-4 15,0-2-6-15,0-1 2 16,9-5-6-16,2-3 2 16,5-1-7-16,4-1 0 15,6-2 0-15,4-2-58 0,-2-3-240 16,-1-2-217-16</inkml:trace>
  <inkml:trace contextRef="#ctx0" brushRef="#br0" timeOffset="314653.765">9059 1005 404 0,'0'0'399'16,"0"0"-340"-16,0 0-38 0,0 0 18 15,0 0-12 1,0 0-23-16,35-13-1 0,-20 13-3 15,-1 0 3-15,-2 4-6 16,-2 6 10-16,-2 4-7 16,-5 0 10-16,-3 1 7 15,0 1 8-15,-2 0 3 16,-10-1-1-16,-4-4-4 16,8-2-18-16,4-6 0 15,4-3-5-15,0 0-90 16,1-9-215-16</inkml:trace>
  <inkml:trace contextRef="#ctx0" brushRef="#br0" timeOffset="314855.7937">9286 1015 630 0,'0'0'166'0,"0"0"-157"15,0 0 133-15,0 0-28 16,0 0-52-16,0 0-29 15,-72 58-25-15,70-41-2 16,2-2-6-16,0 3 1 16,4-3 4-16,16-2-5 15,7-7-71-15,4-6-212 16,2-4-388-16</inkml:trace>
  <inkml:trace contextRef="#ctx0" brushRef="#br0" timeOffset="315380.3893">9517 669 760 0,'0'0'132'16,"0"0"-132"-16,0 0 0 0,0 0 0 15,0 0 71 1,0 0-26-16,13 87 23 0,-9-58-19 16,-1-4-29-16,0-2-10 15,-1-5 4-15,-2-6-6 16,0-6-4-16,0-3-1 15,0-3 20-15,0 0 1 16,0-7 35-16,-2-14-35 16,-6-6-20-16,2-5-4 15,4-1-20-15,2 0 19 16,0 7-11-16,0 2-2 16,10 7 9-16,2 7 1 15,2 3 0-15,-1 7-1 16,1 0 2-16,2 0-16 0,-2 13 19 15,-1 6 6-15,-6 5-6 16,-6 2-8-16,-1 1 8 16,-2-2 0-16,-14-3 11 15,2-6-11-15,3-6 0 16,3-6-2-16,8-4 2 16,0 0-112-16,7-23-293 15</inkml:trace>
  <inkml:trace contextRef="#ctx0" brushRef="#br0" timeOffset="315738.3244">9738 398 768 0,'0'0'89'16,"0"0"-85"-16,0 0 34 16,0 0-10-16,0 0-12 15,90-33 3-15,-70 35-13 0,-7 12-3 16,-3 7-3-16,-7-1 2 15,-3 2-2-15,-3-1 10 16,-14 1-10-16,-4-4 23 16,6-4-13-16,6-7-5 15,9-5-5-15,0-2-131 16,7-6-184-16</inkml:trace>
  <inkml:trace contextRef="#ctx0" brushRef="#br0" timeOffset="315934.7256">9978 381 714 0,'0'0'141'0,"0"0"-43"16,0 0-11-16,0 0-26 0,0 0-11 16,0 0-14-16,-57 63-30 15,57-44-2-15,0 2 3 16,0 1-7-16,16 0-68 15,1-2-288-15</inkml:trace>
  <inkml:trace contextRef="#ctx0" brushRef="#br0" timeOffset="317363.775">10365 753 590 0,'0'0'121'0,"0"0"-67"16,0 0 94-16,0 0-13 16,0 0-66-16,0 0 0 15,-25-29-8-15,10 27-30 0,-7 2-11 16,-1 0-15-16,3 13 5 16,1 4-9-16,6 2 5 15,7-2-7-15,4 3 1 16,2-3-1-16,0-3-7 15,14-7 8-15,4-5 7 16,3-2 2-16,2 0-6 16,-1-14 2-16,-3-3-5 15,-1 0-9-15,-8 0 7 16,-2 5 2-16,-5 5 0 16,-2 4-6-16,-1 3 7 15,0 0-1-15,0 0 0 0,0 16-21 16,0 9 18-16,0 6 5 15,0-1-4-15,0-1 4 16,0-2-1-16,0-4 0 16,0 0-1-16,-7-2-5 15,-4-2 3-15,0-6 2 16,3-3 0-16,2-4 2 16,3-3-1-16,3-3-1 15,0 0-1-15,0 0-6 16,3-10 7-16,13-7 1 15,7-1 1-15,4-2-2 16,1 0 2-16,2 3 0 16,1 2-2-16,-1-2 0 15,0 6-11-15,0-4-34 0,-7-2-163 16,-6-4-293-16</inkml:trace>
  <inkml:trace contextRef="#ctx0" brushRef="#br0" timeOffset="318647.9115">10631 510 175 0,'0'0'446'0,"0"0"-383"15,0 0 1-15,0 0 134 16,0 0-33-16,0 0-90 16,-2-23-52-16,5 4-11 15,6-4-6-15,3 2-1 16,1 2-4-16,-2 3 12 15,-1 5-13-15,-5 7 0 16,-1 4-8-16,-1 0 4 16,-1 1-16-16,1 12 20 15,-2 2 12-15,-1-2-12 0,2-1 0 16,-2-3 1-16,1-2 4 16,1-3-5-16,0-2 3 15,6-2-4-15,1 0 1 16,3 0-5-16,3-3 4 15,-1 0-1-15,-1 3 1 16,0 0-7-16,1 4-6 16,-4 11 13-16,2 0 1 15,-1-1 3-15,4-1-1 16,-1-4-2-16,4-6 0 16,5-3-19-16,2 0-224 15,-1-19-360-15</inkml:trace>
  <inkml:trace contextRef="#ctx0" brushRef="#br0" timeOffset="318804.9115">11107 453 1057 0,'0'0'91'16,"0"0"-76"-16,0 0 86 15,0 0-49-15,0 0-42 16,0 0-10-16,56-36-25 15,-27 17-99-15,-3 2-247 16</inkml:trace>
  <inkml:trace contextRef="#ctx0" brushRef="#br0" timeOffset="319047.0314">11347 388 283 0,'0'0'543'16,"0"0"-463"-16,0 0-1 15,0 0 55-15,0 0-95 16,0 0-15-16,48-23-24 16,-38 30 2-16,5 9 2 15,-11 5 5-15,-4 3 21 16,0 2-11-16,-4-1-5 16,-14-3-3-16,3-2-10 15,2-7 6-15,7-6-7 16,6-7-24-16,3 0-201 0,19-20-149 15</inkml:trace>
  <inkml:trace contextRef="#ctx0" brushRef="#br0" timeOffset="319231.3607">11587 381 210 0,'0'0'590'0,"0"0"-525"16,0 0 16-16,0 0 37 15,-63 72-43-15,63-52-48 16,0-3-24-16,8 0-2 16,14 2 4-16,11-3-5 15,11-1-70-15,4-4-117 0,-1 1-339 16</inkml:trace>
  <inkml:trace contextRef="#ctx0" brushRef="#br0" timeOffset="324871.1409">8944 1992 349 0,'0'0'192'16,"0"0"-120"-16,0 0-22 16,0 0 48-16,0 0-6 15,0 0-53-15,0 0-28 16,0 1-11-16,0-1-136 0,0 0-155 16</inkml:trace>
  <inkml:trace contextRef="#ctx0" brushRef="#br0" timeOffset="325183.1177">8944 1992 560 0,'-9'-21'81'0,"9"16"-47"15,0-2 32-15,0-1 31 16,9-1-58-16,1 1 10 16,2 1 11-16,-1 3-26 15,0 4-6-15,0 0-18 16,4 13-8-16,0 10 19 0,-3 6 4 15,-4 0-8-15,-6 0-4 16,-2-5-10-16,0-7 6 16,0-6-5-16,0-7-1 15,0-2 16-15,0-2-13 16,0 0 1-16,0-12-7 16,0-6-23-16,5-5-27 15,5 1-29-15,-1 3-24 16,4 6-34-16,0 5 37 15,0 4-27-15,-4 3-66 16,-3 1-175-16</inkml:trace>
  <inkml:trace contextRef="#ctx0" brushRef="#br0" timeOffset="325680.869">8948 1894 235 0,'0'0'39'0,"0"0"-9"16,0 0 72-16,0 0 5 15,0 0 35-15,0 0-9 0,0 0 21 16,0 0-31-16,0 0-56 15,6 0-37-15,12 0-5 16,3 0 12-16,1 1-27 16,2 12-4-16,-3 4-5 15,-3 5 2-15,-8 2-3 16,-5 2 0-16,-5-1 0 16,0-1 10-16,-19 0-8 15,-1-5 4-15,-2-2-4 16,4-7-1-16,7-5 4 15,4-3-1-15,2-2 8 16,4 0-4-16,1-2-8 16,0-6-6-16,4 1 6 0,12 2-3 15,4 2-2 1,1 1 5-16,6 2 2 0,-1 0-2 16,-4 0-2-16,3 0 2 15,-4 6 0-15,-5 1 1 16,4-4 0-16,-5 0-1 15,4-3-107-15,0 0-238 16</inkml:trace>
  <inkml:trace contextRef="#ctx0" brushRef="#br0" timeOffset="326045.558">9490 1925 836 0,'0'0'63'0,"0"0"-5"16,0 0 39-16,0 0-45 15,0 0-37-15,0 0-15 16,-71 80 0-16,71-71 11 16,5-1-8-16,10-7-1 15,3-1 4-15,6 0-3 16,-1-9 0-16,-1-5 1 15,-5-1-4-15,-6 1-32 16,-8 4 32-16,-3 2 1 16,0 1-1-16,-9 0-11 15,-9 1 11-15,-2 1 62 0,1 2-22 16,6 3-2-16,1 0-15 16,10 0-20-16,2 0-3 15,0 2-31-15,7 8-27 16,15-1-93-16,6-1-134 15,5-3-254-15</inkml:trace>
  <inkml:trace contextRef="#ctx0" brushRef="#br0" timeOffset="326333.7347">9719 1967 424 0,'0'0'478'0,"0"0"-385"15,0 0-29-15,0 0 10 0,0 0-36 16,0 0-13-16,-16 31-25 15,16-24 0-15,0 0 2 16,11-5 17-16,3-2-16 16,0 0 4-16,2 0 7 15,-4-9-8-15,-3-3 2 16,-2 2 3-16,-7 0-6 16,0 3 2-16,0 0 7 15,-1 1-14-15,-11 3-8 16,-1 3 8-16,-1 0 3 15,-7 3 2-15,4 12-5 16,9 5-67-16,2-2-114 16,6-1-273-16</inkml:trace>
  <inkml:trace contextRef="#ctx0" brushRef="#br0" timeOffset="326732.4192">10064 2171 667 0,'0'0'166'15,"0"0"-4"-15,0 0-46 16,0 0-18-16,0 0-55 16,0 0-24-16,-57 1 8 15,35 15-8-15,2 6-7 16,3 2-12-16,3-1 0 15,4 0 11-15,8-2-11 16,2-1-6-16,0-3 5 16,6-3 1-16,12-3 1 15,7-11 1-15,4 0-2 0,4 0-117 16,-6 0-277-16</inkml:trace>
  <inkml:trace contextRef="#ctx0" brushRef="#br0" timeOffset="326968.6249">10247 2344 873 0,'0'0'184'16,"0"0"-148"-16,0 0 13 15,0 0-16-15,0 0-33 0,0 0 0 16,0 59 28-16,-3-24-6 15,2 2-9-15,1 1-4 16,0-6-9-16,0-9 5 16,0-6-5-16,4-14-87 15,13-3-285-15</inkml:trace>
  <inkml:trace contextRef="#ctx0" brushRef="#br0" timeOffset="328099.7018">10704 1947 631 0,'0'0'149'16,"0"0"-23"-16,0 0-1 15,0 0-23-15,0 0-39 16,0 0-37-16,-3-22-22 15,3 22-4-15,0 14-5 16,3 10 5-16,5 5 8 0,0 5-3 16,-2 2 19-1,0-3-21-15,-4-2 2 0,-1-6 1 16,1-10-5-16,-2-7 0 16,0-5 6-16,0-3-7 15,0 0 15-15,0-7 31 16,0-15-7-16,0-7-37 15,0-1-2-15,-2-3 0 16,1 2-2-16,-1 1 2 16,2 3-17-16,0 6 14 15,0 4-10-15,6 5 6 16,4 6-2-16,-1 2-1 16,2 2 5-16,-3 2-15 15,2 0 16-15,-4 7 2 16,0 7-5-16,-3 5-20 0,-3-1 13 15,0 1 11-15,0-2 2 16,0-3-11-16,-9-1 10 16,-2-3-19-16,1-3-84 15,-1-5-149-15,4-2-191 16</inkml:trace>
  <inkml:trace contextRef="#ctx0" brushRef="#br0" timeOffset="328686.4236">10770 2098 951 0,'0'0'130'0,"0"0"-34"16,0 0 23-16,0 0-56 0,0 0-9 15,0 0-18 1,-14-52-31-16,14 52 20 0,0 0-22 16,0 0-2-16,-3 0-1 15,3 0-20-15,-3 10 11 16,1 4-12-16,2 1-22 15,0-1-18-15,5-4-143 16,13-8-168-16</inkml:trace>
  <inkml:trace contextRef="#ctx0" brushRef="#br0" timeOffset="329164.681">11024 1956 296 0,'0'0'594'0,"0"0"-513"16,0 0-28-16,0 0 17 15,0 0-16-15,0 0-48 16,69-42 7-16,-50 42-6 15,-4 0-6-15,-1 0-1 16,-5 9-1-16,-8 5-8 16,-1 2 6-16,-1 2 2 15,-17 0 1-15,0-1 13 0,0-6 0 16,6-3-9 0,8-4-1-16,4-2 0 0,0-2-3 15,0 3-15-15,7 0 15 16,5 0 0-16,1 1 3 15,-2 3 3-15,-5-2-5 16,-1 4-2-16,-4 4-4 16,-1 3 2-16,0 2 1 15,-8 3 2-15,-5-2 4 16,-3-1 0-16,2-3-4 16,2-4 2-16,6-5 6 15,2-6-8-15,4 0-2 0,0-6-106 16,3-16-388-1</inkml:trace>
  <inkml:trace contextRef="#ctx0" brushRef="#br0" timeOffset="329452.8221">11394 1903 607 0,'0'0'17'0,"0"0"38"0,0 0 22 16,24 73 12-16,-24-43-44 15,0 3 14-15,-18 1-29 16,-5-1-14-16,-6-4 5 15,-2-2-18-15,-5-4-3 16,-1-1-11-16,-1-5-219 16,-4-6-183-16</inkml:trace>
  <inkml:trace contextRef="#ctx0" brushRef="#br0" timeOffset="329902.5922">10734 1833 508 0,'0'0'221'15,"0"0"-132"-15,0 0-5 16,0 0-50-16,0 0-32 0,0 0-2 16,-45 15-3-1,35 4-1-15,-1 3-130 0,3 3-171 16</inkml:trace>
  <inkml:trace contextRef="#ctx0" brushRef="#br0" timeOffset="330424.8059">10930 2176 655 0,'0'0'178'16,"0"0"-114"-16,0 0 79 0,0 0-56 15,0 0-45 1,0 0-35-16,-5-4-3 0,5 4-3 15,0 0 8-15,0-1-6 16,3-1 6-16,4-3 37 16,-3 0-6-16,-1-2-25 15,-2 1 5-15,-1 2-17 16,0 2 3-16,0 2-6 16,0 0-11-16,0 0 4 15,0 0-19-15,0 6 22 16,-8 3-37-16,-1-1-42 15,2-4-168-15,-2-4-245 16</inkml:trace>
  <inkml:trace contextRef="#ctx0" brushRef="#br0" timeOffset="330781.6289">10757 1805 643 0,'0'0'78'0,"0"0"-49"16,0 0 43-16,0 0-4 16,0 0-40-16,0 0 24 15,-49 59 17-15,37-28-17 0,-2 4-17 16,4 5-10-16,-2 2-18 15,1 3 28-15,3 2-23 16,4-2 7-16,4 2-10 16,0-5-5-16,5-6-4 15,18-5 2-15,7-6-2 16,7-6 5-16,7-5-5 16,9-8-12-16,4-5-133 15,-2-1-124-15,-5 0-432 16</inkml:trace>
  <inkml:trace contextRef="#ctx0" brushRef="#br0" timeOffset="335264.3912">11696 1693 302 0,'0'0'311'16,"0"0"-214"-16,0 0 33 16,0 0 36-16,0 0-59 0,0 0-47 15,-6-33 27-15,2 31-35 16,0 0-17-16,4 0 2 16,-1 2-6-16,-1 0-14 15,1 0-17-15,-4 0 2 16,-2 5-6-16,-2 9 12 15,2 5-17-15,3-1 6 16,4 1 2-16,0-2 1 16,0-5-16-16,8-2 16 15,4-3 11-15,4-7-11 16,2 0 0-16,3 0 0 16,-1-7 3-16,-1-6-2 15,-6-3-1-15,-4 3-4 0,-4-1 1 16,-5-1-10-1,0 3 13-15,0 0-2 0,-9 7-5 16,-3-1 5-16,0 6-8 16,-1 0-2-16,2 0 6 15,2 7 3-15,3 9-38 16,6 4-22-16,0 4-61 16,0-2-128-16,16 0-224 15</inkml:trace>
  <inkml:trace contextRef="#ctx0" brushRef="#br0" timeOffset="338424.8019">12047 2051 662 0,'0'0'63'0,"0"0"34"16,0 0-31-16,0 0 15 0,0 0-11 16,0 0-33-16,0 0 9 15,-75 70-18-15,69-46-16 16,0-2 9-16,6 0 34 16,0-1-50-16,0-4-1 15,10-2 3-15,10-5-7 16,7-7-1-16,5-3-57 15,0-1-251-15,-4-15-520 16</inkml:trace>
  <inkml:trace contextRef="#ctx0" brushRef="#br0" timeOffset="338613.8881">12227 2196 236 0,'0'0'757'0,"0"0"-669"15,0 0 25-15,0 0-77 16,0 0 5-16,0 0-41 16,-17 0-4-16,20 0-108 15,14-5-141-15,4-5-273 16</inkml:trace>
  <inkml:trace contextRef="#ctx0" brushRef="#br0" timeOffset="338931.6914">12389 2065 840 0,'0'0'185'0,"0"0"-96"16,0 0 10-16,0 0-47 16,0 0-24-16,0 0-19 15,12-14 1-15,10 9-7 16,1 3-1-16,4 2 6 15,-3 0-7-15,-5 0-1 16,-4 2-3-16,-3 8-2 16,-6 2 5-16,-2 4-3 15,-4 4-5-15,0-1 3 16,-6 4 5-16,-5-2 7 16,0 0-5-16,2-4 3 15,3-1 1-15,6-7-2 0,0-5-4 16,0-4-49-1,8 0-121-15,8-16-84 0,5-8-505 16</inkml:trace>
  <inkml:trace contextRef="#ctx0" brushRef="#br0" timeOffset="339199.962">12685 2014 734 0,'0'0'110'0,"0"0"-19"15,0 0 52-15,0 0-102 16,0 0-27-16,0 0-9 0,43 12-1 16,-31 6 8-16,4 5-6 15,-7 4-2-15,-6 0 7 16,-3 4 10-16,0 2 4 16,-6 0-15-16,-13 0 5 15,-8-4 9-15,-3-4-12 16,2-4-3-16,4-6-7 15,5-5 5-15,6-3-14 16,5-7-54-16,0 0-218 16,7-9-552-16</inkml:trace>
  <inkml:trace contextRef="#ctx0" brushRef="#br0" timeOffset="349672.2107">12867 1809 574 0,'0'0'207'0,"0"0"-90"16,0 0-83-16,0 0 54 15,0 0-17-15,0 0-32 16,0 0-22-16,-2-7-3 0,2 7-14 16,0 7 0-16,0 8 0 15,0 6 5-15,0 1-3 16,0-1-2-16,3-1 3 16,4-5 4-16,-1-4 0 15,2-3-7-15,3-6-2 16,3-2-83-16,2-2-162 15,3-17-137-15</inkml:trace>
  <inkml:trace contextRef="#ctx0" brushRef="#br0" timeOffset="350154.938">13189 1688 608 0,'0'0'102'0,"0"0"-90"0,0 0 10 16,0 0 39-16,0 0 14 15,-82 43-25-15,70-28-32 16,3-3 30-16,3 3-40 16,5 3-3-16,1-3 0 15,0 0-4-15,0-3 0 16,1-3 0-16,9-3 0 15,1-6 5-15,5 0-1 16,-1 0 0-16,1-7 31 16,1-8-12-16,-2-5-14 0,-5 0 0 15,-2 2-7-15,-4 1 1 16,-1 1-2-16,-3 5 1 16,0 3 2-16,0 2-2 15,0 3-1-15,0 3 20 16,0 0-18-16,0 0-4 15,0 0-13-15,0 5 13 16,0 9 0-16,0 6 0 16,0 0 5-16,3 3-4 15,-1-2 0-15,2-1 1 16,-1-2-2-16,0-4 2 16,-1-2 3-16,1-5-5 0,1-4 0 15,2-1-70-15,4-2-168 16,4-2-32-1</inkml:trace>
  <inkml:trace contextRef="#ctx0" brushRef="#br0" timeOffset="350668.1717">13498 1730 609 0,'0'0'84'0,"0"0"-44"16,0 0 20-16,0 0 41 0,0 0-56 16,0 0-13-16,-69 11-24 15,61 1-6-15,1 1 8 16,3 1-10-16,-1-2 3 16,3-1-6-16,2-1 10 15,0-2-3-15,0-3-4 16,0-4-1-16,4-1 1 15,6 0 11-15,6 0-4 16,2-6-7-16,-3-7-3 16,1-3-26-16,-3 4 9 15,-7 0 6-15,-2 4 14 16,-4 3 0-16,0 2 6 16,0 2-5-16,0 1 43 0,0 0-15 15,0 0-23 1,0 0-6-16,0 0-6 0,0 7 6 15,0 8 4-15,0 1-2 16,0 1 2-16,0-2 0 16,0 2-3-16,0-3 10 15,0-2-6-15,0 1 0 16,0-4-3-16,0-1 0 16,0-1-1-16,0-3 1 15,0-1 1-15,0-3-3 16,0 1 0-16,2-1-137 15,-1 0-154-15</inkml:trace>
  <inkml:trace contextRef="#ctx0" brushRef="#br0" timeOffset="351905.9564">13893 1984 752 0,'0'0'117'0,"0"0"-68"15,0 0-13-15,0 0 2 16,0 0-38-16,0 0 0 0,15 23 28 16,-8-3-6-1,-1 4-5-15,-1-2-7 0,-2 0-5 16,-3-4-3-16,0-2 5 16,0-5-7-16,0-3-7 15,-6-4-111-15,-6-4-84 16,-3 0-125-16</inkml:trace>
  <inkml:trace contextRef="#ctx0" brushRef="#br0" timeOffset="352045.6584">13857 2128 599 0,'0'0'145'0,"0"0"-11"16,0 0-8-16,0 0-78 0,0 0-25 16,0 0-18-16,73-29-2 15,-36 22-3 1,1 0 0-16,5-1-11 0,-3-1-236 15,-6 1-379-15</inkml:trace>
  <inkml:trace contextRef="#ctx0" brushRef="#br0" timeOffset="353647.1088">14627 1688 526 0,'0'0'136'0,"0"0"-80"0,0 0-7 16,0 0 40-16,0 0-25 15,0 0-27-15,0 0-17 16,49-70-4-16,-35 69-8 15,0 1-2-15,-3 0-3 16,-4 0-3-16,-1 13-1 16,-6 3 1-16,0 6 19 15,0 2-12-15,-7 0 3 16,-7-5 0-16,2-3 5 16,4-7-15-16,6-6 8 15,0-1-5-15,2-2-3 16,0 0-5-16,0 0 2 0,0 0 3 15,0 0 2-15,0 0-2 16,0 4-4-16,0 4 4 16,11 3-3-16,-1 0 8 15,1 0 3-15,5 0-7 16,-1-4 0-16,3-2 1 16,6-5-2-16,-4 0-170 15,3-17-210-15</inkml:trace>
  <inkml:trace contextRef="#ctx0" brushRef="#br0" timeOffset="353998.1032">14964 1645 744 0,'0'0'67'15,"0"0"-53"-15,0 0 69 16,0 0-2-16,0 0-40 15,0 0-30-15,-27 60-11 16,27-46 0-16,6-4 14 16,7-1-13-16,7-4 1 15,2-5 1-15,-1 0 8 16,-1 0-5-16,-1-9-5 16,-8-4 2-16,-3-1 3 15,-6 2-3-15,-2 0-3 0,0 2 0 16,-6 3-8-16,-6 3 5 15,-2 0 6-15,4 4-4 16,1 0 1-16,2 0-2 16,2 0 0-16,2 7-1 15,3 1-1-15,0-4-2 16,0 2-62-16,15-1-138 16,3-5-86-16</inkml:trace>
  <inkml:trace contextRef="#ctx0" brushRef="#br0" timeOffset="354333.7549">15328 1659 734 0,'0'0'95'0,"0"0"11"0,0 0-20 15,0 0-29-15,0 0-4 16,0 0-32-16,-24 3-17 15,24 8-4-15,0 1 0 16,0-2-3-16,12-3 0 16,2-2 6-16,5-5 5 15,-3 0-8-15,-2 0-18 16,-3-11 0-16,-3 0 9 16,-5-1-5-16,-3 1 8 15,0 3 6-15,-8-1-11 16,-10 5 10-16,-1 1 1 0,-2 3 0 15,-1 0-1-15,1 4-6 16,1 12 4-16,4 3-27 16,7 1-77-16,8 0-118 15</inkml:trace>
  <inkml:trace contextRef="#ctx0" brushRef="#br0" timeOffset="355001.7485">15591 1901 184 0,'0'0'488'16,"0"0"-437"-16,0 0 73 16,0 0-4-16,0 0-23 0,0 0-39 15,-93 0-18-15,72 13 10 16,3 3-8-16,0 4-30 16,8 3 5-16,-2-1-10 15,6 2 2-15,3-1-3 16,3-2 0-16,0-3-4 15,0-3-2-15,13-2 0 16,2-6 3-16,3-2 8 16,0-5-5-16,1 0 1 15,2 0-7-15,-4-6 0 16,3-3-48-16,-4 1-87 16,-3 2-154-16,-7-1-113 15</inkml:trace>
  <inkml:trace contextRef="#ctx0" brushRef="#br0" timeOffset="356584.5791">10166 2383 567 0,'0'0'154'0,"0"0"-48"16,0 0 10-16,0 0-12 15,0 0-60-15,0 0-15 16,0 0 13-16,0 0-13 0,0 0-9 16,0 3-20-1,0 11 5-15,-3 5 34 0,-1 3-15 16,1 4-4-16,2 0-5 16,1-4-4-16,0 2-10 15,3-8-1-15,10-3 1 16,4-3 1-16,4-7-1 15,-2-3 12-15,5 0-13 16,-2-5 6-16,0-9-6 16,-2-3 9-16,-1 2-9 15,-6-2-2-15,-5 2 1 16,-5-2-1-16,-3 3-2 16,0 0 4-16,-1 2-9 15,-14 2 9-15,0 2 4 0,-3 5-4 16,3 3-3-16,0 0 3 15,2 0 0-15,1 3 0 16,3 9-23-16,3 6-57 16,0 2-61-16,2 0-163 15</inkml:trace>
  <inkml:trace contextRef="#ctx0" brushRef="#br0" timeOffset="357686.8987">15790 2164 623 0,'0'0'133'16,"0"0"-75"-16,0 0 77 15,0 0-58-15,0 0 8 16,0 0-15-16,-6-15-22 16,6 15-36-16,0 0-12 15,0 3-10-15,0 12 10 16,0 5 9-16,0 3-9 16,0-1 6-16,0 0 2 0,0-3-3 15,0-4-5-15,0-3-3 16,6-4 2-16,-1-2-1 15,1-6-152-15,-2 0-185 16,-1 0-421-16</inkml:trace>
  <inkml:trace contextRef="#ctx0" brushRef="#br0" timeOffset="360016.1454">16230 1777 270 0,'0'0'464'0,"0"0"-384"15,0 0-1-15,0 0 17 16,0 0-51-16,0 0-18 15,-40 34-1-15,30-7 0 16,2 2-12-16,5 5 11 16,3-2-5-16,0 1-20 15,0-6 16-15,8-1-16 16,8-6 0-16,5-5 0 16,4-6 0-16,5-9-12 15,0 0-214-15,-2-12-217 16</inkml:trace>
  <inkml:trace contextRef="#ctx0" brushRef="#br0" timeOffset="360198.7466">16485 1967 441 0,'0'0'539'0,"0"0"-475"16,0 0 12-16,0 0-36 15,0 0-25-15,0 0-15 16,-21 0-36-16,26-8-206 16,14-5-162-16</inkml:trace>
  <inkml:trace contextRef="#ctx0" brushRef="#br0" timeOffset="360613.7999">16602 1810 621 0,'0'0'308'0,"0"0"-239"15,0 0-22-15,0 0-14 16,0 0-16-16,0 0-17 16,58-37-1-16,-36 37-2 15,-4 0 3-15,-5 12 0 16,-5 4 0-16,-6-1-6 15,-2 4 3-15,0-2 3 16,-11-2 12-16,-3-1-8 16,4-4 9-16,4-6 3 0,5-1-9 15,1-3-2-15,0 0-5 16,0 3-5-16,0 1 0 16,1 0 5-16,8 3 9 15,0 2-9-15,-3 2 6 16,-2 3-6-16,-4 2 2 15,0 1-2-15,0 0 0 16,-4 0-6-16,-8-3 6 16,3-1 7-16,2-4-3 15,2-5-4-15,5-4-16 16,0 0-204-16,8-15-160 16</inkml:trace>
  <inkml:trace contextRef="#ctx0" brushRef="#br0" timeOffset="360889.0124">16894 1803 727 0,'0'0'213'0,"0"0"-180"16,0 0-15-16,0 0-14 15,0 0 9-15,0 0 0 16,72 27-3-16,-58-5 6 15,-5 1 22-15,-6 5-6 16,-3 2-12-16,0 0-6 0,-16-1-12 16,-8-2 22-1,-2-4-15-15,5-3-5 0,1-8 1 16,7-5-5-16,5-7-9 16,5 0-218-16,3-14-348 15</inkml:trace>
  <inkml:trace contextRef="#ctx0" brushRef="#br0" timeOffset="361814.3277">17191 1349 441 0,'0'0'346'15,"0"0"-232"-15,0 0 11 16,0 0-42-16,0 0-37 16,0 0-31-16,0-2-15 15,3 22 8-15,0 7 2 16,-2 3 2-16,1-6 7 0,-1 0-18 16,1-9 12-16,-1-2-2 15,-1-7-4-15,2-1-7 16,-2-4 1-16,1-1-2 15,1 0-111-15,1 0-224 16,-1-1-358-16</inkml:trace>
  <inkml:trace contextRef="#ctx0" brushRef="#br0" timeOffset="362771.8055">17408 1830 686 0,'0'0'98'0,"0"0"-7"16,0 0 23-16,0 0-46 15,0 0-21-15,0 0-19 16,-50 22-7-16,42-5 9 16,1 3-21-16,2 3 3 0,4-2-1 15,1-1-7-15,0-2 4 16,0-4 1-16,10-4-3 16,5-4-6-16,6-5-3 15,1-1-133-15,-1 0-196 16</inkml:trace>
  <inkml:trace contextRef="#ctx0" brushRef="#br0" timeOffset="362982.6426">17578 1931 969 0,'0'0'83'0,"0"0"-47"0,0 0 33 16,0 0-37-16,0 0-26 16,0 0-3-16,-14 0-3 15,14-1-37-15,0-6-219 16,3-3-140-16</inkml:trace>
  <inkml:trace contextRef="#ctx0" brushRef="#br0" timeOffset="363334.8877">17686 1794 736 0,'0'0'206'15,"0"0"-73"-15,0 0-24 16,0 0-42-16,0 0-36 15,0 0-25-15,24-22 2 16,-6 19-8-16,1 2 0 16,-4 1 0-16,0 0-3 15,-2 4 0-15,-3 10 2 16,-2 2 1-16,-6 3-4 0,-2 0-2 16,0 3 6-16,0 0 3 15,-6-3 1-15,-5 1 8 16,1-4-3-16,1-1 4 15,4-6-12-15,4-5-1 16,1-3-3-16,0-1-98 16,15-2-108-16,6-16-204 15</inkml:trace>
  <inkml:trace contextRef="#ctx0" brushRef="#br0" timeOffset="363633.7696">17974 1760 898 0,'0'0'153'0,"0"0"-72"15,0 0-67-15,0 0-8 16,0 0 0-16,0 0-6 16,61 5 0-16,-43 10 15 15,-2 8-12-15,-5 2 4 16,-5 5 5-16,-6 3 21 15,0-1-16-15,-2 1 0 16,-14 0-4-16,-4-3 3 16,-2-5-12-16,2-2 0 15,0-5 0-15,-2-4 3 16,5-4-7-16,2-7 0 16,5-3-49-16,5 0-123 0,2-17-421 15</inkml:trace>
  <inkml:trace contextRef="#ctx0" brushRef="#br0" timeOffset="364633.1234">18169 1438 658 0,'0'0'117'15,"0"0"-94"-15,0 0 9 16,0 0 28-16,0 0-42 15,0 0 31-15,5 37 10 16,-2-18 14-16,0 1-30 0,2-2-19 16,-2-2-12-16,1-5-4 15,-1-3-6-15,1-5 1 16,1-2-3-16,1-1-1 16,6 0-160-16,-1 0-148 15</inkml:trace>
  <inkml:trace contextRef="#ctx0" brushRef="#br0" timeOffset="365216.493">18441 1425 641 0,'0'0'86'0,"0"0"29"16,0 0-29-16,0 0-8 16,0 0-19-16,0 0-17 15,-57 13-9-15,49 0-18 16,4 0-12-16,4 3-3 15,0-4 2-15,0 2 9 16,3-5-8-16,9-3 0 16,3-1-3-16,1-5 8 0,-1 0-1 15,-1 0-4-15,-5-6-3 16,-2-5 2-16,-4 2-1 16,-2-2 0-16,1-3 6 15,-1 1-7-15,-1 2 2 16,2 2-2-16,-2 1 0 15,2 8 0-15,-2-3 2 16,1 3-2-16,-1 0-4 16,0 0-7-16,0 5-8 15,0 7 18-15,2 5 1 16,-1 3 9-16,2 1-6 16,0-1 3-16,0 1 4 0,1-1-9 15,-2-3 1-15,2-3 1 16,-1-2-3-16,-1-4 5 15,-1-3-5-15,-1-4 0 16,3-1-25-16,3 0-63 16,2-11-151-16,1-6-314 15</inkml:trace>
  <inkml:trace contextRef="#ctx0" brushRef="#br0" timeOffset="367214.8744">12726 1717 312 0,'0'0'291'15,"0"0"-177"-15,0 0-20 16,0 0 43-16,0 0-19 16,0 0-49-16,-4-17-20 15,4 13-23-15,7 1-21 16,4 0 4-16,4 3-9 0,3 0-4 16,1 6 0-1,-2 14 1-15,2 5 3 0,-7 6-4 16,-3 2 0-16,-8 0 4 15,-1 0 7-15,0-6 0 16,-10 0 0-16,0-10-4 16,5-5 2-16,0-7 3 15,5-1-8-15,0-4 3 16,0 0-7-16,0 0 16 16,0 0-10-16,9 0 1 15,9-2-3-15,-1 2-2 16,2 0 0-16,2 0-5 15,-2 7 4-15,1 3 3 16,-4-1-1-16,2-1-67 16,0-5-65-16,-3-3-161 0,1 0-445 15</inkml:trace>
  <inkml:trace contextRef="#ctx0" brushRef="#br0" timeOffset="367647.1464">13143 1765 781 0,'0'0'43'0,"0"0"-32"0,0 0 46 15,0 0 25-15,0 0-42 16,0 0-10-16,-51 65-18 15,51-48-2-15,0 0-3 16,0-1 0-16,13-4-5 16,4-3 3-16,1-5 1 15,1-4 2-15,2 0-2 16,-3-7 9-16,-2-10 10 16,-4-3-17-16,-4-1-1 15,-4-1-6-15,-4-2 3 16,0 2-3-16,-7 2-1 15,-7 6-2-15,-2 5 0 16,2 6 2-16,0 3 0 0,1 0 0 16,3 5 0-16,1 10-2 15,3 2 2-15,5 0-4 16,1 0 0-16,0-4 2 16,14-2-115-16,8-9-135 15,3-2-111-15</inkml:trace>
  <inkml:trace contextRef="#ctx0" brushRef="#br0" timeOffset="368031.0834">13529 1748 518 0,'0'0'352'15,"0"0"-224"-15,0 0 10 0,0 0-67 16,0 0-6-16,-83 3-24 15,67 9-6-15,3 0-5 16,6 4-28-16,2 2-1 16,2 0-1-16,3 0 0 15,0-1-2-15,0-2 2 16,10-4 0-16,5-3 6 16,2-3 1-16,4-5-1 15,1 0 0-15,-2-3-4 16,3-11-2-16,-5-3-2 15,-4 0-8-15,-7-2 3 16,-4 2-5-16,-3 0 6 16,-4 0-14-16,-13 0 6 0,-5 5 4 15,-2 4 3-15,-3 4 0 16,2 4 1-16,-1 0 5 16,6 13-4-16,4 7-52 15,5 2-87-15,6 5-194 16,5-6-304-16</inkml:trace>
  <inkml:trace contextRef="#ctx0" brushRef="#br0" timeOffset="369182.626">18770 1376 607 0,'0'0'127'0,"0"0"-40"16,0 0 48-16,0 0-16 16,0 0-60-16,0 0 13 0,-27-24-28 15,18 24 1-15,-5 0-24 16,-2 0-16-16,0 12-3 15,2 2 4-15,2 3-6 16,5 2 0-16,4-2 0 16,3-2-6-16,0-3 6 15,0-5 3-15,10-4 0 16,4-3 1-16,1 0 1 16,3 0 12-16,-1-13-14 15,0-1-3-15,-3-3-1 16,-1-2 1-16,-5 1 5 15,-3 4-2-15,-1 7-1 16,-4 5 0-16,1 2-1 0,-1 0-1 16,0 0-17-16,0 6-7 15,0 9 24-15,0 6 0 16,0 2 3-16,0 1-3 16,0 0 4-16,0-1 4 15,0 0-16-15,0 1-100 16,0-7-218-16,0 3-477 15</inkml:trace>
  <inkml:trace contextRef="#ctx0" brushRef="#br0" timeOffset="388022.3528">10407 16832 379 0,'0'0'23'0,"0"0"-18"0,84-36 3 16,-37 19 42-16,0 0-9 16,0 3-9-16,1-1-17 15,0 3-9-15,-4 1-4 16,1 0-1-16,-4-1-1 16,-4 2-2-16,-4 3 1 15,-8-2-71-15,-9 2-159 16</inkml:trace>
  <inkml:trace contextRef="#ctx0" brushRef="#br0" timeOffset="397014.295">3054 13532 267 0,'0'0'182'16,"0"0"-116"-16,0 0-53 15,0 0 45-15,0 0-21 16,0 0 2-16,0 0-23 15,-18-34-6-15,18 34 43 0,0 0-29 16,-2 0-10 0,0 0-4-16,1 0-3 0,-6 0 13 15,-2 0 1-15,-6 10-5 16,0 0 11-16,0 1-26 16,0-3 21-16,0 3-8 15,3-1-14-15,-5 3 5 16,4 3-3-16,-4 1-1 15,5 2 2-15,-2-1-2 16,2-1 1-16,1 2 10 16,6 0-7-16,-1 1-4 15,3 2 6-15,3 4 1 16,0 1-4-16,0 2 7 16,0 2-7-16,7 1 4 15,5 1-3-15,2 6 7 0,4 1-7 16,1 2-1-16,2 0 17 15,2-1-21-15,3 1 2 16,4-3-3-16,-2-1 3 16,2-2-2-16,6-4 0 15,6-4 0-15,4-1-2 16,4 0 2-16,3 1-111 16,11 1-17-16,1-5-97 15</inkml:trace>
  <inkml:trace contextRef="#ctx0" brushRef="#br0" timeOffset="398664.6653">20089 13762 740 0,'0'0'62'0,"0"0"-52"16,0 0 3-16,0 0-12 16,0 0 89-16,0 0 28 15,0 0-79-15,104-46-12 16,-74 21-10-16,-3-1-13 16,-8 1 0-16,-8 2 10 15,-5 4-4-15,-6 6 3 16,0 4 27-16,-6 6-11 15,-12 3-25-15,-5 0 0 16,1 12-7-16,3 12 9 16,3 4-7-16,9 3 1 0,7 0 0 15,0 0-4-15,17-6 7 16,8-4-3-16,8-8 1 16,4-4 4-16,1-8-3 15,2-1 2-15,1-13-4 16,-2-19-127-16,-7-11-284 15</inkml:trace>
  <inkml:trace contextRef="#ctx0" brushRef="#br0" timeOffset="398895.2282">20369 13295 834 0,'0'0'96'0,"0"0"-62"15,0 0-27-15,0 0-1 16,0 0-6-16,0 0 8 16,40-5-16-16,-14 5 3 15,-2 0-153-15,-3-2-184 16</inkml:trace>
  <inkml:trace contextRef="#ctx0" brushRef="#br0" timeOffset="399197.7569">20510 13019 745 0,'0'0'44'16,"0"0"-35"-16,81-27 1 16,-52 27-4-16,-2 0-4 15,-5 0 18-15,0 15 5 16,-4 4-8-16,-7 3 8 16,-8 2-21-16,-3-1 5 15,0-2 4-15,-8-3-12 0,-11-1 8 16,1-3-8-16,1-3 6 15,9-2-7-15,6-5-63 16,2-4-204-16,5 0-315 16</inkml:trace>
  <inkml:trace contextRef="#ctx0" brushRef="#br0" timeOffset="399427.66">20832 12995 632 0,'0'0'139'16,"0"0"-19"-16,0 0-65 0,0 0-6 15,0 0-39-15,0 0 2 16,-57 75-3-16,57-44 2 16,0 0-5-16,1-4-6 15,14-1 1-15,9-4 0 16,6-7 4-16,8-3-10 15,1-10-223-15,-1-2-463 16</inkml:trace>
  <inkml:trace contextRef="#ctx0" brushRef="#br0" timeOffset="400013.0699">21871 13036 756 0,'0'0'71'0,"0"0"-70"0,0 0 8 16,24 94 7-16,-16-59 34 16,1 4-20-16,2-4-4 15,0 0-24-15,0-2-2 16,-1-6 0-16,-4-3 0 16,1-10-150-16,-2-7-82 15,-2-7-247-15</inkml:trace>
  <inkml:trace contextRef="#ctx0" brushRef="#br0" timeOffset="400191.9629">21943 13291 653 0,'0'0'172'0,"0"0"-115"0,0 0 10 16,-103 6-1-16,72 9-20 16,2 5-7-16,6 3-8 15,1 6-31-15,9-2 7 16,6 0-10-16,2-3 8 15,5-7-10-15,0-6-46 16,9-11-183-16,10 0-160 16</inkml:trace>
  <inkml:trace contextRef="#ctx0" brushRef="#br0" timeOffset="400527.0977">22077 12676 653 0,'0'0'80'15,"0"0"-30"-15,0 0-46 16,0 0 26-16,97-22-4 15,-72 22-7-15,-1 12 7 0,-4 7 1 16,-7 5-7 0,-5 2-16-16,-8-1-4 0,0-1 0 15,-15-3 10-15,-3-2-9 16,-1-5 6-16,3-2-2 16,6-5-5-16,9-6-24 15,1-1-168-15,2-4-125 16</inkml:trace>
  <inkml:trace contextRef="#ctx0" brushRef="#br0" timeOffset="400747.6614">22456 12639 292 0,'0'0'378'0,"0"0"-284"0,0 0-14 16,-91 15 34-16,63 10-27 15,8 3-9-15,4 3-44 16,12 3-16-16,4-2-5 16,6 2-12-16,19-1 14 15,5-3-14-15,2-4-1 16,4-6-14-16,-1-6-151 16,-5-7-134-16</inkml:trace>
  <inkml:trace contextRef="#ctx0" brushRef="#br0" timeOffset="401431.0544">21500 14039 536 0,'0'0'174'16,"0"0"-93"-16,0 0 47 15,0 0-17-15,0 0-65 16,104-38 0-16,-25 17-19 16,18-6-10-16,6-1-8 15,8-1-2-15,-4 1-5 16,-9 4 1-16,-7 5-2 16,-10 2 3-16,-11 7-4 15,-12 3 0-15,-10 4-3 0,-6 3-83 16,-13 0-44-16,-9 11-49 15,-14 5-33-15,-6-1-118 16</inkml:trace>
  <inkml:trace contextRef="#ctx0" brushRef="#br0" timeOffset="403024.8172">20490 12837 642 0,'0'0'150'0,"0"0"-99"16,0 0 56-16,0 0-31 15,0 0-34-15,0 0-39 0,49 10 66 16,-23 15-2-16,3 4-52 15,4 4 9-15,1 1 17 16,3 0-27-16,-5-2-13 16,4-1 12-16,-3 0-9 15,-3-4-4-15,-6-4 3 16,-3-4-2-16,-7-5-2 16,-6-4-4-16,-5-3-45 15,-2-5-92-15,-1-2-105 16,0 0-92-16</inkml:trace>
  <inkml:trace contextRef="#ctx0" brushRef="#br0" timeOffset="403299.9538">20800 13058 660 0,'0'0'94'0,"0"0"-36"16,0 0 33-16,0 0 22 15,0 0-71-15,0 0-12 16,-61 70 15-16,48-41-10 16,-1 2 4-16,1 2-18 15,-1 0-14-15,0-4-3 16,2-3 3-16,0-2-6 16,0-4 3-16,6-6-1 0,3-4-2 15,3-4-1 1,0-5-4-16,0-1-108 0,9 0-101 15,7-12-202-15</inkml:trace>
  <inkml:trace contextRef="#ctx0" brushRef="#br0" timeOffset="405067.0505">21909 14457 693 0,'0'0'188'16,"0"0"-161"-16,0 0-20 0,0 0 10 16,0 0 15-16,95-29-17 15,-73 34-8-15,-2 13-7 16,-10 3 0-16,-7 4 4 16,-3 3 4-16,-9 0 3 15,-16 0 9-15,-4-5 1 16,3-2-2-16,6-9-19 15,9-4-1-15,11-8-10 16,6 0-200-16,22-13-123 16</inkml:trace>
  <inkml:trace contextRef="#ctx0" brushRef="#br0" timeOffset="405282.9667">22261 14469 712 0,'0'0'171'0,"0"0"-108"15,0 0 20-15,0 0-8 16,-88-6-30-16,74 13-7 16,8 9-36-16,6 1-2 15,0 3 1-15,9-2 1 16,12-4-2 0,9-6-26-16,6-6-161 0,1-2-121 15</inkml:trace>
  <inkml:trace contextRef="#ctx0" brushRef="#br0" timeOffset="405420.5074">22458 14386 740 0,'0'0'231'0,"0"0"-142"0,0 0 15 16,0 0-39-16,0 0-37 16,0 0-28-16,0-3-11 15,0 23 11-15,0 5 0 16,0 5-19-16,0-1-156 15,0 1-175-15</inkml:trace>
  <inkml:trace contextRef="#ctx0" brushRef="#br0" timeOffset="405580.5375">22469 14776 646 0,'0'0'348'0,"0"0"-258"0,0 0 48 16,0 0-47-16,0 0-45 15,0 0-23-15,-4-27-23 16,7 24-34-16,7-4-281 16</inkml:trace>
</inkml:ink>
</file>

<file path=ppt/ink/ink14.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2047" units="deg"/>
          <inkml:channel name="T" type="integer" max="2.14748E9" units="dev"/>
        </inkml:traceFormat>
        <inkml:channelProperties>
          <inkml:channelProperty channel="X" name="resolution" value="1516.99072" units="1/cm"/>
          <inkml:channelProperty channel="Y" name="resolution" value="2427.1853" units="1/cm"/>
          <inkml:channelProperty channel="F" name="resolution" value="5.68611" units="1/deg"/>
          <inkml:channelProperty channel="T" name="resolution" value="1" units="1/dev"/>
        </inkml:channelProperties>
      </inkml:inkSource>
      <inkml:timestamp xml:id="ts0" timeString="2025-01-05T05:55:28.639"/>
    </inkml:context>
    <inkml:brush xml:id="br0">
      <inkml:brushProperty name="width" value="0.05292" units="cm"/>
      <inkml:brushProperty name="height" value="0.05292" units="cm"/>
      <inkml:brushProperty name="color" value="#FF0000"/>
    </inkml:brush>
  </inkml:definitions>
  <inkml:trace contextRef="#ctx0" brushRef="#br0">24204 5286 99 0,'0'0'57'0,"0"0"-53"16,0 0-4-16,0 0-5 0,0 0-16 16,0 0 15-16,17-79 12 15,-17 68-4-15,-3 2-1 16,-5-1-1-16,-4-2-89 16</inkml:trace>
  <inkml:trace contextRef="#ctx0" brushRef="#br0" timeOffset="491.8287">23958 5059 349 0,'0'0'147'15,"0"0"-56"-15,0 0-27 16,0 0 33-16,0 0-29 16,0 0-14-16,-24 0 9 15,24 0-29-15,0 0-14 16,12 0-9-16,18 0 18 15,12 0-13-15,7 4 7 0,5 0-22 16,2-3 10-16,4-1-11 16,1 0 0-16,3 0 6 15,0 0 0-15,-4 0-6 16,-6 0 4-16,-9 0-4 16,-7 0 6-16,-10 0-6 15,-8 3 0-15,-7-1 13 16,-5 0-6-16,-5 1-2 15,-3-3-5-15,1 0 17 16,-1 0-7-16,0 1-10 16,0-1-2-16,1 5-1 15,4 1-58-15,2 2-84 0,-3-5-73 16,-4-3-388-16</inkml:trace>
  <inkml:trace contextRef="#ctx0" brushRef="#br0" timeOffset="35441.7706">22844 3422 666 0,'0'0'115'16,"0"0"-103"-16,0 0-5 16,0 0-1-16,0 0 30 15,0 0 15-15,0 90-9 16,0-54-6-16,0 1-16 16,-2-4-17-16,0-3 0 15,1-4-2-15,1-7 6 16,0 1-4-16,0-8-3 0,0-5-136 15,0-7-170 1,0 0-4-16</inkml:trace>
  <inkml:trace contextRef="#ctx0" brushRef="#br0" timeOffset="35627.0561">22825 3677 432 0,'0'0'154'16,"0"0"-76"-16,0 0 16 15,-99-9-7-15,62 9-24 16,-3 8 9-16,5 1-39 15,3 6-1-15,6 1-12 16,2 2-9-16,5 0-5 16,5 1-2-16,3-5-3 0,9 1-1 15,2-4 0 1,2-5-19-16,23-6-137 0,10-3-159 16</inkml:trace>
  <inkml:trace contextRef="#ctx0" brushRef="#br0" timeOffset="35828.8879">23151 3551 731 0,'0'0'82'0,"0"0"-69"16,0 0 3-16,0 0-4 15,93-14 2-15,-60 14-14 0,-2 2-79 16,-9 12-96-16,-14 4-139 16</inkml:trace>
  <inkml:trace contextRef="#ctx0" brushRef="#br0" timeOffset="35973.2139">23184 3764 308 0,'0'0'139'0,"0"0"-92"16,0 0-2-16,0 0 38 15,0 0 42-15,0 0-63 16,12 29-7-16,27-31-55 16,4-10-44-16,0-7-401 15</inkml:trace>
  <inkml:trace contextRef="#ctx0" brushRef="#br0" timeOffset="36180.1621">23612 3685 635 0,'0'0'253'0,"0"0"-171"16,0 0 33-16,0 0-29 16,0 0-40-16,0 0-42 15,-10-15 0-15,10 15-4 16,1 0-69-16,13-3-118 15,5-9-258-15</inkml:trace>
  <inkml:trace contextRef="#ctx0" brushRef="#br0" timeOffset="36628.8058">23927 3384 829 0,'0'0'140'0,"0"0"-95"15,0 0-12-15,0 0 29 16,0 0-45-16,97-34 2 0,-65 34-18 16,-5 0-1-16,-9 2-13 15,-4 10 1-15,-11 2 7 16,-3 2-7-16,0-1 12 15,-5 1 0-15,-11-2 2 16,1-2 3-16,3-1-2 16,6-6 11-16,6 1-14 15,0-4-2-15,0 3 2 16,6 0 10-16,7 1-6 16,-2 1 2-16,4 2-1 15,-5 4-5-15,-5 1-5 16,-5 7-4-16,0 1 5 15,-9 2 4-15,-15 1 5 0,-7-1 13 16,-2-4-6-16,0-3-2 16,9-3-1-16,7-5-7 15,9-2-2-15,6-6 0 16,2-1-34-16,3 0-113 16,17-14-245-16</inkml:trace>
  <inkml:trace contextRef="#ctx0" brushRef="#br0" timeOffset="38470.7704">23141 3459 527 0,'0'0'43'0,"0"0"4"16,-88-17-16-16,67 17 40 16,9 0 12-16,9 0-11 15,3 0-33-15,7 0-39 0,29 0 0 16,27 0 24-16,25 7 1 16,25-6-5-16,14 3-16 15,10-2 11-15,-3 1-15 16,-5 0 4-16,-19-2 5 15,-24 3-9-15,-32-1 7 16,-28 0-14-16,-26 0-5 16,-27 4-31-16,-39 3 33 15,-32 7-4-15,-31 7-50 16,-21 1 61-16,-19 5-1 16,-4 2 8-16,12-4 2 15,40-6 0-15,51-8 5 16,60-3-1-16,32-11 11 0,63 0-14 15,45 0-7 1,34-8 1-16,24 0-1 0,13 8-27 16,-14 0-124-16,-40 13-86 15</inkml:trace>
  <inkml:trace contextRef="#ctx0" brushRef="#br0" timeOffset="39489.7137">16232 5261 742 0,'0'0'76'16,"0"0"-14"-16,0 0-18 0,0 0-29 16,0 0-9-16,0 0-3 15,-2 52 23-15,4-24 6 16,5 1-3-16,2 3-8 15,-1-3-17-15,-5-1 2 16,-2-1 10-16,-1-5-15 16,0-5 0-16,0 0-1 15,-9-7-8-15,2-5-163 16,1-5-220-16</inkml:trace>
  <inkml:trace contextRef="#ctx0" brushRef="#br0" timeOffset="39683.7299">16208 5530 470 0,'0'0'151'16,"0"0"-113"-16,0 0 32 16,0 0 18-16,-97 41-2 15,67-19-21-15,2 2-7 16,0-2-20-16,-1 2-12 16,2 1-19-16,0-3-3 15,5-2-2-15,1-4 2 16,5-5-7-16,7-3 3 15,4-7-117-15,5-1-255 16</inkml:trace>
  <inkml:trace contextRef="#ctx0" brushRef="#br0" timeOffset="41067.5554">1872 6004 659 0,'0'0'19'15,"0"0"-18"-15,0 0 14 16,0 0-3-16,0 0-11 16,0 0 87-16,142 5-19 15,-59 11-25-15,13 0-41 16,7-2 12-16,4-6-9 16,0-4-2-16,-7-1-3 15,-3-3-1-15,-14 0-4 16,-15-3-1-16,-17-4-72 15,-17 4-35-15,-19 2 14 0,-15 1-56 16,-12 0-57-16</inkml:trace>
  <inkml:trace contextRef="#ctx0" brushRef="#br0" timeOffset="41337.845">1990 6218 400 0,'-80'14'134'0,"14"-5"-65"15,24-4-23-15,21-2 58 16,15-3-11-16,6 0-19 16,18 0-57-16,27-9 15 15,24-6 13-15,19-2 7 0,14 2-34 16,3 4-3-16,-5 3-11 16,-9 3-3-16,-5 4 2 15,-7 1-1-15,-4 0 7 16,-2 0-9-16,-9-2-20 15,-6-1 9-15,-8-1-119 16,-9-1-51-16,-8-1-69 16,-8-1-214-16</inkml:trace>
  <inkml:trace contextRef="#ctx0" brushRef="#br0" timeOffset="43123.9747">16256 5324 247 0,'0'0'86'16,"0"0"-22"-16,0 0 68 15,0 0-72-15,0 0 9 16,0 0 11-16,-5-16-1 16,5 16-21-16,0 0-21 15,0 0-12-15,0 0-8 16,0 0 0-16,0 0-16 0,0 6-1 15,0 9 2 1,-2 2-2-16,1 6 19 0,-1 3-9 16,2 3 2-16,0 2 5 15,0 5-4-15,0-2 9 16,0 2-15-16,0-1 5 16,0 1 1-16,-2-5-3 15,-3 1 6-15,2-3-10 16,0-7 7-16,3-5-7 15,0-5-3-15,0-5-3 16,0-7 2-16,0 2-2 16,0-2 8-16,0 0 6 0,3 0-6 15,4 0-8-15,-6 0-36 16,-1 0-106-16,0 0-243 16</inkml:trace>
  <inkml:trace contextRef="#ctx0" brushRef="#br0" timeOffset="45060.7887">16712 5498 501 0,'0'0'101'0,"0"0"-47"15,0 0 45-15,0 0 2 0,0 0-28 16,0 0-40-16,27-6-15 16,0 6-7-16,2 0 0 15,4 0-11-15,-3 0 0 16,-2 0 0-16,-6 2-145 15,-9 2-102-15,-9 2-151 16</inkml:trace>
  <inkml:trace contextRef="#ctx0" brushRef="#br0" timeOffset="45206.76">16821 5702 340 0,'0'0'68'0,"0"0"-11"16,0 0 57-16,0 0-12 0,82 24-20 15,-44-24-35-15,7-10-37 16,6-2-10-16,-3-5-205 16</inkml:trace>
  <inkml:trace contextRef="#ctx0" brushRef="#br0" timeOffset="45519.0483">17604 5585 814 0,'0'0'84'15,"0"0"-61"-15,0 0 81 16,0 0-8-16,0 0-29 16,0 0-12-16,-5 0-27 15,5 0-14-15,0 0-14 16,0 0 0-16,0 0-25 16,0 0-139-16,4 0-205 0,12-9-314 15</inkml:trace>
  <inkml:trace contextRef="#ctx0" brushRef="#br0" timeOffset="45939.2487">17832 5412 822 0,'0'0'150'16,"0"0"-127"-16,0 0-3 15,0 0 35-15,0 0-44 16,87-20 11-16,-74 20-13 16,-1 7-8-16,-6 3-1 15,-5 2 5-15,-1 3 3 0,0-1-6 16,-1 3 3-16,-9-2-2 16,8-1 5-16,2 1-5 15,0-1-3-15,13-4 2 16,4 2-1-16,4 0 3 15,-4-1-2-15,-4 1-1 16,-7 1-1-16,-6 4-2 16,0 0 2-16,-14 0-6 15,-10 3 8-15,-6-1-2 16,-4 0 18-16,-2 1 10 16,0-3 2-16,4-3-16 15,12 1-9-15,6-3-5 16,9-3 1-16,5-1-7 0,0-8-68 15,19 0-218-15,11-3-529 16</inkml:trace>
  <inkml:trace contextRef="#ctx0" brushRef="#br0" timeOffset="46588.3759">18833 5600 210 0,'0'0'528'0,"0"0"-351"15,0 0-59-15,0 0-56 16,0 0-24-16,0 0-38 0,0-19-1 15,0 38 1-15,0 7 0 16,0 2 8-16,0 1-6 16,0-2 5-16,0-5 0 15,-3-7-7-15,0-7 0 16,0-5 7-16,0-3-2 16,-1 0 31-16,-2-17 4 15,1-8-31-15,5-6-8 16,0-3-2-16,8-5-5 15,15-3 3-15,6-3-16 16,1 7 14-16,-2 9-11 16,-4 7 15-16,-5 11 1 15,-7 6-5-15,-3 5 1 0,-1 0-8 16,-2 0 10-16,-3 16-4 16,-3 4 2-16,0 8-1 15,-8-1 0-15,-15 4 5 16,-6-3 3-16,-1-3 1 15,8-5 2-15,8-6-6 16,9 0 0-16,5-11-175 16,11-3-189-16</inkml:trace>
  <inkml:trace contextRef="#ctx0" brushRef="#br0" timeOffset="47105.5807">19010 5758 736 0,'0'0'81'0,"0"0"-18"0,0 0 50 16,0 0-60-16,0 0 14 15,0 0-9-15,27 5-20 16,4-15-26-16,1-2 0 16,-4 3-5-16,-7-4-6 15,-1 1-1-15,-8 0 4 16,-2 0-1-16,-6 2 0 15,-2 0-6-15,-2 3 3 16,0 0 0-16,0 4 2 16,0 0-2-16,-2 3-6 0,-8 0-3 15,0 6 9-15,0 11 1 16,1-1 1-16,-2 1 0 16,6 0-2-16,2-3 3 15,3-3-3-15,0-3-8 16,8-3 8-16,11-5 2 15,6 0 2-15,5-8-4 16,4-11-13-16,-1 2-44 16,0-1 39-16,-3 3 4 15,-5 1 14-15,-7 7 0 16,-4 0 3-16,-4 7-2 16,-2 0-1-16,-1 0-5 15,-1 2 2-15,-1 10 3 16,-1 3 11-16,-1 0 6 15,2 1-8-15,3-1 8 0,1-1-2 16,6 0-13-16,8-6 5 16,5-5-7-16,5-3-90 15,3-6-434-15</inkml:trace>
  <inkml:trace contextRef="#ctx0" brushRef="#br0" timeOffset="48184.8121">19990 5721 693 0,'0'0'60'0,"0"0"69"15,0 0-5-15,0 0-60 16,0 0-19-16,0 0-32 16,27-58 13-16,-6 41-11 15,-1 3-7-15,1 3 2 16,-1 2-9-16,-3 4 9 16,-4 4-2-16,-1 1-5 15,-4 0-3-15,3 0-5 16,-6 11 5-16,-2 1 5 0,-3 5-2 15,0 0 5-15,0-1-2 16,-13 0-4-16,2-7 1 16,2-1 1-16,3-4 3 15,6-4-7-15,0 1 0 16,0-1-1-16,10 0 2 16,14-7-7-16,8-4-15 15,-1 4-4-15,-7 3 8 16,-6 4 17-16,-3 0-12 15,-8 0 12-15,1 5-8 16,-2 4 7-16,0-2 2 16,1 0 1-16,4-4 14 0,3-1 5 15,6-2 9 1,4 0-23-16,0-4 10 0,4-9-16 16,-6 0 0-16,1-3 1 15,-6 2-2-15,-4 2 1 16,-6 3 3-16,-3 3-7 15,-4 1 3-15,0 3-5 16,0 2 4-16,0 0-6 16,-11 2 7-16,0 12 0 15,-4 3 0-15,6 2 0 16,2 1 0-16,2 0 2 16,5-4-1-16,0-4-1 0,8-4-2 15,8-6-8 1,8-2 10-16,1 0 4 0,2-11-2 15,-2-3-1-15,-1-2 0 16,-3-1 1-16,-1 1-2 16,-5 4 1-16,1 0 4 15,-5 2-5-15,-3 2 0 16,-5 3 0-16,0 3 6 16,-1 2-4-16,-2 0 0 15,0 0-4-15,0 0-5 16,0 0-2-16,-3 10 7 15,-9 6 2-15,3 3 3 16,-2 2-1-16,7 0-2 16,0 3 4-16,4-4-3 15,0-6 9-15,0-1-20 0,7-4 15 16,6-5-11-16,5-4 12 16,2 0-4-16,4 0 2 15,-2-6 2-15,0-5-6 16,-1 2 0-16,-1-2 2 15,-4 0-1-15,0 3 1 16,-2 0-2-16,-2-1 0 16,-3 1 0-16,0 3 2 15,1 1-2-15,-2-2 1 16,2 4-1-16,2-5 4 16,-1 4-4-16,-1 1-5 15,-1 0-3-15,-2 2-12 0,-1 0-49 16,-1 0-24-16,-5 7-130 15,0 0-48-15,0 1-284 16</inkml:trace>
  <inkml:trace contextRef="#ctx0" brushRef="#br0" timeOffset="49039.9215">20666 5775 539 0,'0'0'188'0,"0"0"-123"15,0 0 0 1,12-79 48-16,3 61-48 0,4 1-15 16,0 5-33-16,6 0 16 15,-3 7-19-15,0 0-13 16,-1 4 4-16,0 1 2 15,-2 0-5-15,-5 0 1 16,-1 3-6-16,-2 9-3 16,-8 6 6-16,-3-2 3 15,0 4 1-15,-2 1 14 16,-14-1-10-16,1-1 13 16,3-2-16-16,2-5 7 0,5-2-7 15,4-5-5 1,1-2 3-16,0-3-3 0,13 0 0 15,13-6-5-15,2-8-3 16,3-1-49-16,-4 3 21 16,-6 6 7-16,-8 3 14 15,-4 3 9-15,-6 0 6 16,-2 0-16-16,-1 6 16 16,0 4 8-16,0 2 32 15,2-1-25-15,4 0 8 16,5-1-3-16,6-3 1 15,4-4-5-15,3-3-5 16,3 0-5-16,2-11 7 16,-3-3-12-16,0-3 0 15,-4 0-1-15,-4 1 0 0,-2-1 4 16,-5 0-4-16,-4 5 0 16,-4 5 0-16,-3 6 0 15,0 1-2-15,0 0-2 16,0 4 3-16,-9 9-3 15,-1 4 8-15,2 0 2 16,3-1-1-16,1-2-1 16,4-3 2-16,0-2-5 15,0-3-1-15,11-1 7 16,5-5 7-16,7 0-13 16,0 0 1-16,-1-10-1 15,-3 0-1-15,-6 1-13 0,1 5-77 16,-7 4-9-16,-2 0-15 15,-5 4-44-15,0 5 86 16,0 4 28-16,3-4 44 16,2-1 1-16,1-1 61 15,-2-5 64-15,3-1 11 16,-1-1-8-16,4 0-36 16,1 0-50-16,1-3-28 15,7 0-15-15,0 3-103 16,-4 0-675-16</inkml:trace>
  <inkml:trace contextRef="#ctx0" brushRef="#br0" timeOffset="52075.5891">11891 8143 176 0,'0'0'404'0,"0"0"-321"16,0 0-30-16,0 0 37 15,0 0 20-15,0 0-36 16,0 0-34-16,0 0-28 16,-7-4 3-16,7 4-15 15,7 0 7-15,15 0-1 16,8 1-2-16,8 0 9 16,5 1-4-16,3-2-1 0,0 0 4 15,-1 0-12-15,-4 0 0 16,-3 0 10-16,-8 0-5 15,-10 0-4-15,-7 0-1 16,-9 0 0-16,-3 0-5 16,-1 0-2-16,0 0 7 15,0 0 3-15,0 0 1 16,0 1-3-16,0-1-1 16,0 2 0-16,0-2-1 15,0 0-12-15,2 0-33 0,-2 0-20 16,0 2-46-1,0-1-17-15,0 1-11 0,0 3-7 16,0-1 11-16,0-1-118 16</inkml:trace>
  <inkml:trace contextRef="#ctx0" brushRef="#br0" timeOffset="53605.6996">19294 8521 347 0,'0'0'69'0,"0"0"-35"16,0 0 24-16,0 0 52 0,0 0-51 15,0 0 55-15,0-18-43 16,0 18-16-16,0 0-26 15,0 0 6-15,3-2-6 16,5 2-5-16,12-1-11 16,7 0-2-16,6-1 0 15,7 0-11-15,5 2 1 16,4-1 5-16,5-1-3 16,0 2-3-16,-2-2-3 15,-6 2 3-15,-4 0 4 0,-7 0-4 16,-5 0-7-1,-4 0 6-15,-6 0-9 0,0 2-23 16,-5 0-33-16,0-1-24 16,-3 1-14-16,0-2-38 15,-6 0-127-15</inkml:trace>
  <inkml:trace contextRef="#ctx0" brushRef="#br0" timeOffset="58414.4959">16284 6327 701 0,'0'0'128'0,"0"0"-112"16,0 0-4-16,0 0-3 15,0 0-3-15,0 0 15 16,0 0 15-16,3 96 19 16,-3-63-17-16,0 0-18 15,-3 0 10-15,0-1-23 16,0-4-1-16,-1-6-3 16,4-2-3-16,-1-9 6 15,1-6-6-15,0-5-92 16,0 0-195-16,0-14-130 0</inkml:trace>
  <inkml:trace contextRef="#ctx0" brushRef="#br0" timeOffset="58642.6822">16242 6547 628 0,'0'0'97'0,"0"0"-75"16,0 0 66-16,0 0-18 15,-99 23-15-15,80-12 6 16,1 3-38-16,5-2-2 16,1 0-11-16,4 0-6 15,2-2-3-15,2 1 2 0,4-5 5 16,0 1-16 0,0-2-63-16,0-5-164 0,12 0-99 15</inkml:trace>
  <inkml:trace contextRef="#ctx0" brushRef="#br0" timeOffset="61146.4573">17074 6428 635 0,'0'0'115'0,"0"0"-3"0,0 0-2 16,0 0-65-16,0 0-3 16,0 0-36-16,35-25 3 15,-13 25-4-15,3 0-5 16,-2 0-11-16,-2 5-99 16,-7 6-116-16,-8 3-83 15,-6 3-46-15</inkml:trace>
  <inkml:trace contextRef="#ctx0" brushRef="#br0" timeOffset="61273.7932">17145 6559 131 0,'0'0'229'0,"0"0"-176"15,0 0-3-15,0 0-8 16,0 0 27-16,0 0-30 0,53 12-39 16,-12-12-11-16,2-10-392 15</inkml:trace>
  <inkml:trace contextRef="#ctx0" brushRef="#br0" timeOffset="61751.0012">17807 6414 630 0,'0'0'151'0,"0"0"-113"16,0 0 37-16,0 0 20 15,0 0-31-15,0 0-36 16,28-15-21-16,-9 15-5 16,-3 0-1-16,0 0 1 15,-7 4-4-15,-5 6-6 16,-4 2-8-16,0 3 16 15,0 1 2-15,-9-2 1 16,-2-1-2-16,5-4 4 16,1 2 0-16,5-2-3 15,0 1 2-15,0 0-4 0,9 0 0 16,6 1 0 0,-2 0 8-16,-1 0-6 0,-4-2-2 15,-5 2 0-15,-3 1-1 16,0 2 1-16,-9 3 0 15,-12-1 4-15,-4 1 15 16,-1-1-2-16,-2-1 9 16,7-4-18-16,1 0 7 15,8-2-15-15,8-2-3 16,4-1-41-16,0-6-250 16,4 0-460-16</inkml:trace>
  <inkml:trace contextRef="#ctx0" brushRef="#br0" timeOffset="62525.1471">18588 6428 492 0,'0'0'147'16,"0"0"-111"-16,0 0-19 0,0 0 3 16,0 0 4-16,0 0 32 15,27 17 3-15,-24 4 15 16,-3 1-36-16,0 5 23 16,0 1-18-16,0 0-22 15,0 0-8-15,0 1 15 16,-3-4-18-16,1-2-9 15,0-8 5-15,-1-4 3 16,1-9-9-16,2-2 6 16,0 0 2-16,-3-8 75 15,3-12-54-15,0-10-28 0,0-4 11 16,0-5-9-16,2-3-3 16,11-1 4-16,1 0-4 15,3 9-10-15,-1 7 10 16,1 9-4-16,-6 7 4 15,2 6-14-15,-4 5 11 16,-3 0-2-16,-1 10-9 16,-2 11 9-16,-3 4 5 15,0 6-2-15,0 1 0 16,-12-1 2-16,-4-3-4 16,3-3-9-16,1-4-68 15,4-7-151-15,5-5-84 16</inkml:trace>
  <inkml:trace contextRef="#ctx0" brushRef="#br0" timeOffset="63071.7619">18729 6676 602 0,'0'0'165'0,"0"0"-106"15,0 0 72-15,0 0-23 16,0 0-31-16,0 0-37 15,41-13-10-15,-14 4-12 16,0 3-11-16,-1-4 7 16,-4 1-14-16,-6 1 12 15,-4-1-12-15,-4 1 1 16,-4 2-1-16,-1 0 0 0,-3 1 1 16,0 2 11-1,0 1-10-15,0 2-2 0,0 0 0 16,-9 0 0-16,0 5 3 15,0 6 0-15,2 0-2 16,2 1 2-16,1 1-3 16,4-2 0-16,0 0 0 15,0 0 0-15,0-1-1 16,9-3 0-16,4-1 1 16,2-5 0-16,3-1-1 15,4 0 1-15,3-5 4 16,3-10-4-16,-1 0-6 15,-2-1-8-15,-4 5-18 16,-6 3 31-16,-2 5 1 0,-6 3-5 16,-2 0 3-16,-2 0-16 15,-1 3 4-15,-2 10 6 16,0 1 8-16,0-2 7 16,4 2-7-16,3-1 0 15,2-4 9-15,5 2-3 16,5-5-3-16,6-4-1 15,4-2-2-15,5 0-33 16,0 0-219-16,-1-8-436 16</inkml:trace>
  <inkml:trace contextRef="#ctx0" brushRef="#br0" timeOffset="63380.898">19747 6508 686 0,'0'0'111'15,"0"0"-53"-15,0 0 13 0,0 0-36 16,0 0 28-1,0 0 25-15,3 53-39 0,-3-27-15 16,0-1 2-16,-4 1-13 16,-1-7-15-16,1-2-2 15,4-7-5-15,0-4-1 16,0-6-2-16,4 0-113 16,16-4-283-16</inkml:trace>
  <inkml:trace contextRef="#ctx0" brushRef="#br0" timeOffset="63723.5403">19935 6612 734 0,'0'0'120'0,"0"0"16"16,0 0-46-1,0 0-40-15,0 0-28 0,0 0-7 16,-49 70 17-16,67-53-20 15,6-6 3-15,1-5-9 16,-1-2 4-16,-4-4-7 16,-4 0 5-16,-6 0-3 15,-5-2-3-15,-2-8 2 16,-3-2-4-16,0 2-2 16,0-2 1-16,-12 1 1 15,-4 1-1-15,-3 3 1 16,-1 2-3-16,0 2 6 0,2 3-6 15,0 0-11 1,3 0-58-16,0 10-78 0,2 0-149 16,4-1-339-16</inkml:trace>
  <inkml:trace contextRef="#ctx0" brushRef="#br0" timeOffset="65035.6918">20399 6691 687 0,'0'0'169'16,"0"0"-84"-16,0 0 16 0,0 0 1 16,0 0-38-16,0 0-16 15,6-41-40-15,15 23 0 16,6-3-1-16,4 0 3 15,2 2-7-15,-3 4-1 16,-3 5 5-16,-8 6 2 16,-8 4-9-16,-5 0 0 15,-6 5-11-15,0 16 6 16,0 8 5-16,0 0 7 16,-11-2-3-16,3-4-4 15,2-6 0-15,1-7 1 16,5-6 2-16,0-4-3 0,0 0-4 15,18-4 4 1,5-15 13-16,7-3-13 0,0-2-15 16,-5 7 8-16,-2 5-2 15,-5 7 8-15,-6 5-5 16,-2 0 3-16,-4 5-7 16,0 7 6-16,-1 3 4 15,-1 1 0-15,3 0 2 16,4-2 1-16,1-2-3 15,6-2 4-15,1-6-4 16,1-4 5-16,2 0-2 16,-3 0 2-16,-1-3 5 15,-2-6-2-15,-2 0-6 16,-1-1 3-16,-5 1-5 16,-4 4 0-16,-3 2 4 0,-1 3-4 15,0 0-1-15,0 0 1 16,0 0-8-16,-1 3 8 15,-9 8 5-15,1 2-3 16,2 2 0-16,3-2-2 16,3 1 0-16,1-1 2 15,0-3-2-15,0 0 0 16,2-5 0-16,11-1 3 16,3-4 1-16,3 0 9 15,3 0-2-15,-2-4 5 16,1-6-15-16,-4 2 19 15,-1-1-18-15,-4-2-1 0,-4 3 9 16,-1 0-4-16,-4 2-5 16,-2 3 2-16,4 1-3 15,-4 2-3-15,2-3 1 16,4 3-7-16,-3 0 9 16,2 0 0-16,1-3-15 15,-4 2 15-15,2-1 0 16,-1-3 1-16,1-1 0 15,0 0 2-15,0-3-3 16,3 2 1-16,-2 1 1 16,1 0-2-16,0 1-3 15,1 0 2-15,-1 2-28 16,1 0-11-16,-2 2-12 0,1 1-38 16,-2 0-15-16,-2 0-70 15,-2 0-79-15,-1 5 7 16,0 0-27-16</inkml:trace>
  <inkml:trace contextRef="#ctx0" brushRef="#br0" timeOffset="65107.4968">21270 6677 45 0,'0'0'154'15,"0"0"-136"-15,0 0-18 16</inkml:trace>
  <inkml:trace contextRef="#ctx0" brushRef="#br0" timeOffset="66104.7302">21270 6677 656 0,'-113'44'132'0,"113"-57"-40"16,12-1-2-16,1 2-5 15,5-2-45-15,-1 4 8 16,-1 4-25-16,2 3 4 16,-8 3-23-16,1 0-4 15,-5 0-3-15,-1 14 0 16,-2 5 3-16,-3 2 0 0,0 0 5 16,-2-3 1-16,-7-3-5 15,0-3 6-15,0-4-4 16,3-5 1-16,2-1 4 15,4-2 0-15,0 0 4 16,0-11-12-16,19-3-8 16,5-6-27-16,4 3-10 15,-2 4-13-15,-4 5 31 16,-4 8 27-16,-6 0-3 16,-4 0 2-16,-2 3 1 15,-2 8 5-15,0 3 10 16,0-3-1-16,3 0 16 15,0-3-18-15,1-2 21 0,5-3-8 16,3-2 10-16,2-1-2 16,4 0-15-16,1-8 9 15,-1-8-23-15,-4 1 4 16,3-2-6-16,-6 0 2 16,-2 2-3-16,-3 3 7 15,-5 3-7-15,-2 4 5 16,-2 2-6-16,-1 3-7 15,0 0 6-15,0 0-12 16,0 13 11-16,0 6 2 16,-5 2 0-16,-1 0 0 15,1 0 3-15,2-2 6 16,3-3-9-16,0-5 0 0,0-2-1 16,0-6 0-16,6-3 1 15,10 0 7-15,2-4 14 16,8-11-11-16,-2 0-7 15,-5-4 3-15,2 4-5 16,-3 0-1-16,-6 2 7 16,1 1-5-16,-5 5-1 15,-2 1 0-15,-3 3-1 16,-3 3-1-16,0 0-2 16,0 0 2-16,0 0-15 15,0 12 9-15,0 7 4 16,-2 0 3-16,-2 2 7 0,1-1-6 15,3-2 0-15,0-3-1 16,0-4-1-16,9-7 0 16,14-4-2-16,9 0 3 15,4-15 3-15,4-6-3 16,-3-2-10-16,-6 1-7 16,-4 1 2-16,-9 9 15 15,-9 3-1-15,-1 8 1 16,-8 1 0-16,0 0-3 15,0 2 3-15,1 7 3 16,-1-1 4-16,2 0 4 16,2 0-7-16,4 3-3 0,8 3-2 15,11-5-363 1</inkml:trace>
  <inkml:trace contextRef="#ctx0" brushRef="#br0" timeOffset="75625.6124">13129 8260 679 0,'0'0'122'0,"0"0"-115"15,0 0-4-15,0 0 3 16,0 0 28-16,0 0 26 16,0 0-8-16,-21 87 1 15,20-61-30-15,-1 1-1 16,2-5 1-16,-1-5-8 16,-2-8-2-16,3-4 6 15,0-5-11-15,0 0 33 16,0 0 40-16,0-11-28 0,3-12-46 15,13-7 2-15,2-1-6 16,6 0-3-16,0 3-2 16,0 6-17-16,-5 5 6 15,0 7-5-15,1 6-3 16,-6 3 7-16,3 1 13 16,-5 1-6-16,-1 15 0 15,-1 5 0-15,-7 6 2 16,-3 1 5-16,0 0 0 15,-5-1-5-15,-15-5 6 16,-4-1-1-16,-3-8 2 16,7-4 9-16,6-3-7 0,8-5-4 15,6-1 0-15,1 0-55 16,21-16-289-16,11-8-395 16</inkml:trace>
  <inkml:trace contextRef="#ctx0" brushRef="#br0" timeOffset="75865.7409">13628 8336 629 0,'0'0'129'16,"0"0"-84"-16,0 0 25 15,0 0 24-15,-80 28-13 16,69-10-41-16,1 3-5 15,4 6-4-15,3 1-4 0,3 1-16 16,0-2-8-16,2-4 5 16,15-3 0-16,5-6-8 15,6-9-3-15,3-5-147 16,1-4-231-16</inkml:trace>
  <inkml:trace contextRef="#ctx0" brushRef="#br0" timeOffset="76172.7572">13896 8381 798 0,'0'0'79'0,"0"0"-59"15,0 0 18-15,0 0 8 16,0 0-17-16,101-13 9 15,-80 21-7-15,-4 9-19 16,-2 1-8-16,-10 1 4 16,-5 0-6-16,0 0 2 15,-5-2 24-15,-17-2 0 16,-3-1-16-16,0-4 2 16,1-3-7-16,10-7 7 15,6 0-7-15,8 0-7 16,3-14-88-16,21-6-160 0,5 1-59 15</inkml:trace>
  <inkml:trace contextRef="#ctx0" brushRef="#br0" timeOffset="76375.7858">14141 8383 385 0,'0'0'296'16,"0"0"-143"-16,0 0 19 16,0 0-59-16,0 0-33 15,0 0-36-15,3-12-12 16,-3 19-27-16,0 10 11 15,-9 3 6-15,4 1-1 16,-3 1-12-16,4-2-5 16,-2-1-2-16,3-5-2 0,3-5 0 15,0-3 0-15,17-6-38 16,12 0-143-16,7-18-332 16</inkml:trace>
  <inkml:trace contextRef="#ctx0" brushRef="#br0" timeOffset="76554.5831">14466 8345 706 0,'0'0'121'0,"0"0"-91"16,0 0 33-16,0 0 31 15,0 0-50-15,0 0-36 0,103 4-8 16,-73-1-31-1,-8 0-275-15</inkml:trace>
  <inkml:trace contextRef="#ctx0" brushRef="#br0" timeOffset="76706.7404">14537 8553 710 0,'0'0'91'0,"0"0"-28"16,0 0 86-16,0 0-65 15,0 0-52-15,88 4-29 16,-56-8-3-16,-4-4-140 16,-5-4-265-16</inkml:trace>
  <inkml:trace contextRef="#ctx0" brushRef="#br0" timeOffset="77124.791">15018 8375 637 0,'0'0'174'0,"0"0"-74"16,0 0-14-16,0 0-30 15,0 0 10-15,0 0-23 16,59-9 6-16,-40 14-22 0,-2 7-14 15,-4 3-8 1,-4 2-3-16,-6-1-1 0,-3 0-2 16,0-2 1-16,-9-2 0 15,-11-2 2-15,6-1 2 16,-2-4-2-16,6-1-2 16,6-2-1-16,3-1 1 15,1-1 9-15,0 2-9 16,0 0-1-16,13 4 1 15,5 0 8-15,-1 2 8 16,2 4-14-16,-2 1 4 16,-1-1-4-16,0 0-2 0,-1 0 0 15,-4-3-1 1,-1-4-20-16,-1-5-188 0,3 0-320 16</inkml:trace>
  <inkml:trace contextRef="#ctx0" brushRef="#br0" timeOffset="77888.1648">15560 8250 704 0,'0'0'226'0,"0"0"-171"16,0 0-32-16,0 0 10 15,0 0 23-15,0 0-15 16,59 95 6-16,-57-52-17 16,-2 1 1-16,0 5-22 0,-23 1-8 15,-14 3 5-15,-9-2-6 16,-12 0-1-16,-13-1-31 16,-17-9-247-16,-18-7-449 15</inkml:trace>
  <inkml:trace contextRef="#ctx0" brushRef="#br0" timeOffset="101258.7528">9901 10322 150 0,'0'0'86'15,"0"0"-42"-15,0 0 0 16,0 0 11-16,0 0-4 15,0 0 46-15,0 0-23 16,-16-42 7-16,13 39-3 16,3 3 21-16,-3-3-29 15,0 3-37-15,1-2 30 16,1 1-38-16,1 1 0 16,0 0-7-16,0 0-4 15,0 0-14-15,4-1 7 0,17 1-4 16,6 0 9-16,8 0-8 15,2 0-4-15,0 0 3 16,1 0-2-16,-6 0 1 16,-3 0-4-16,-9 0-8 15,-6 0-13-15,-5 0-44 16,-5 0-49-16,-1 0-36 16,-3 0-63-16,0 0-338 15</inkml:trace>
  <inkml:trace contextRef="#ctx0" brushRef="#br0" timeOffset="103371.4989">12170 10481 555 0,'0'0'98'0,"0"0"-32"15,0 0-6-15,0 0 38 16,0 0 6-16,0 0-31 0,-12-49-10 15,12 49-50-15,0 0-13 16,0 5-1-16,0 15 1 16,0 6 7-16,0 2-1 15,-1 4-1-15,-2 0 13 16,0-3-14-16,3-4 0 16,0-2-3-16,0-6 2 15,0-7-3-15,0-4 0 16,0-6 0-16,0 0 10 15,6-21 5-15,4-12-12 16,1-2-3-16,-1-3-1 16,2 2-6-16,0 1 6 0,0 4 2 15,1 5-7-15,1 9-1 16,-1 7-1-16,0 8 5 16,1 2 2-16,1 4 1 15,-3 18-6-15,-1 3 6 16,-3 4 3-16,-5 5-3 15,-3-1-3-15,0 1 3 16,-9-4-2-16,-10 1 2 16,0-7-1-16,2-6 0 15,5-5-5-15,12-8-70 16,0-5-148-16,23-7-107 16</inkml:trace>
  <inkml:trace contextRef="#ctx0" brushRef="#br0" timeOffset="103621.1751">12730 10576 325 0,'0'0'333'16,"0"0"-247"-16,0 0-35 15,0 0 25-15,-86 0 21 16,61 18-27-16,3 7-20 15,7 8-16-15,6 4-10 16,2 2-1-16,5-3-12 0,2-3-9 16,6-6 4-16,15-5-4 15,7-8-4-15,5-7-53 16,8-7-117-16,3 0-168 16</inkml:trace>
  <inkml:trace contextRef="#ctx0" brushRef="#br0" timeOffset="103926.0218">12919 10668 474 0,'0'0'235'0,"0"0"-81"0,0 0-116 15,0 0 31 1,106-47-19-16,-71 47-11 0,3 0-26 15,-5 5 4-15,-8 9 7 16,-10 6-24-16,-9 5 6 16,-6 1-4-16,-9 3-1 15,-19-5 37-15,-5 2-16 16,-5-6-5-16,6-4-10 16,9-8 1-16,10-3-7 15,13-5-1-15,0 0-61 16,16-10-113-16,11-9-241 15,5-5-86-15</inkml:trace>
  <inkml:trace contextRef="#ctx0" brushRef="#br0" timeOffset="104121.3885">13247 10689 409 0,'0'0'253'0,"0"0"-114"16,0 0 2-16,0 0-25 15,0 0-71-15,0 0 5 16,-30 0-8-16,12 18-17 15,3 3-3-15,2 5-13 16,6-2-5-16,3-2-4 16,4-3-2-16,4-4-8 15,18-7-85-15,9-8-118 16,4 0-315-16</inkml:trace>
  <inkml:trace contextRef="#ctx0" brushRef="#br0" timeOffset="104471.9103">13578 10698 711 0,'0'0'192'15,"0"0"-117"-15,0 0-23 16,0 0-8-16,0 0-20 15,0 0 36-15,48 20-2 16,-23-10-28-16,2-1-21 0,1-5 2 16,4-1-7-16,-1-1-2 15,0-2-2-15,-2 0-2 16,-6 0-13-16,-6 0-67 16,-7 0-8-16,-8 0-20 15,-2 5-29-15,-6 4 49 16,-18 0 55-16,-4 4 26 15,-1-1 9-15,3 4 3 16,2-4-3-16,7-1-16 16,-4 0-82-16,4-2-6 15,2-4-54-15</inkml:trace>
  <inkml:trace contextRef="#ctx0" brushRef="#br0" timeOffset="105010.9921">13574 10701 636 0,'0'0'106'0,"0"0"22"16,0 0 17-16,0 0-77 15,0 0-33-15,0 0-17 16,86-16-2-16,-49 13 0 16,-2 3 3-16,-6 0-15 15,-2 0 8-15,-7 5-8 16,-2 9-2-16,-8 0-2 0,-5 1-2 16,-4 4 2-1,-1 1 6-15,-3 0 10 0,-16 3 6 16,-7-1 5-16,0 0-7 15,-3-1 1-15,2-5 4 16,4-1-14-16,6-6-10 16,4-4-1-16,5-2 5 15,7-3-5-15,1 0-14 16,0 0-48-16,3-3-208 16,11-5-308-16</inkml:trace>
  <inkml:trace contextRef="#ctx0" brushRef="#br0" timeOffset="105211.7035">13642 11043 613 0,'0'0'227'0,"0"0"-150"16,0 0 16-16,0 0 12 15,0 0-33-15,0 0-30 16,109-1-26-16,-70-4-9 15,-2-2-6-15,4-1-1 16,-1-2-69-16,-8-3-180 16,-5-2-277-16</inkml:trace>
  <inkml:trace contextRef="#ctx0" brushRef="#br0" timeOffset="105657.5426">14145 10677 502 0,'0'0'108'0,"0"0"-86"15,0 0 93-15,0 0-5 16,0 0-40-16,81-17-39 16,-59 17 16-16,-6 2-32 0,-2 12 11 15,-6 3-24-15,-6 3 2 16,-2-1-4-16,-6 3 0 16,-15-1 7-16,-1 0 0 15,-1-3-7-15,3 0 8 16,8-3-2-16,3-4 5 15,6-4-6-15,3-1-2 16,0-2 0-16,0 1-1 16,3 1 37-16,15 1 5 15,1 2-14-15,-1-1-10 16,4 0-12-16,1-1-7 16,-5-4 4-16,1-1-5 15,-1-2-12-15,-5 0-111 16,2 0-209-16</inkml:trace>
  <inkml:trace contextRef="#ctx0" brushRef="#br0" timeOffset="105939.3206">14627 10570 696 0,'0'0'62'0,"0"0"-47"0,0 0 82 16,0 0-14-16,0 0-3 15,83 81-17-15,-65-48-16 16,-1 1 9-16,-4 4-31 16,-9-1-6-16,-4 3-10 15,-4 0 3-15,-26 4-9 16,-11-1-3-16,-12 0-7 15,-15-3-110-15,-13-5-427 16</inkml:trace>
  <inkml:trace contextRef="#ctx0" brushRef="#br0" timeOffset="123927.897">15617 10640 349 0,'0'0'221'0,"0"0"-134"16,0 0 23-16,0 0 35 0,0 0-78 15,0 0-31-15,0 0-18 16,44 0 0-16,-15 0-3 16,2 0-14-16,0 5 2 15,-5 4-3-15,-2 1-8 16,-5 2-101-16,-8 2-138 15,-11-1-56-15</inkml:trace>
  <inkml:trace contextRef="#ctx0" brushRef="#br0" timeOffset="124106.7031">15564 10873 427 0,'0'0'32'0,"0"0"-13"16,0 0 48-16,0 0 32 0,100 13 1 15,-57-11-32-15,2-2-46 16,4 3-17-16,3 0-10 16,-3 0-100-16,-1-3-317 15</inkml:trace>
  <inkml:trace contextRef="#ctx0" brushRef="#br0" timeOffset="138224.4265">16651 10672 519 0,'0'0'187'0,"0"0"-19"0,0 0-39 16,0 0-32-16,0 0-46 15,0 0-30-15,1 0-1 16,-1 26-7-16,-4 8 17 15,-5 9-15-15,-1-1 4 16,-1 2-8-16,3-3-10 16,1-4 5-16,4-8 2 15,2-8-7-15,1-11 0 16,0-8 1-16,0-2 2 0,0-9 8 16,0-22-1-16,10-8-8 15,6-6-5-15,7-5 2 16,-3 1-6-16,2 1-6 15,-2 8-7-15,0 10 8 16,-2 9 2-16,0 8 9 16,0 6 0-16,-2 7-8 15,-4 0 8-15,0 7 0 16,-5 14-2-16,-4 8-2 16,-3 3 4-16,-1 4-1 15,-20-2 0-15,-6-5 1 16,-3-2 0-16,3-8 2 15,2-3-2-15,9-5 0 16,8-9 0-16,8-2-56 0,0 0-129 16,22-10-322-16</inkml:trace>
  <inkml:trace contextRef="#ctx0" brushRef="#br0" timeOffset="139522.4963">16815 10718 524 0,'0'0'127'16,"0"0"-70"-16,0 0 13 16,0 0 7-16,0 0-32 15,0 0 19-15,-79 9-43 16,73 8-8-16,1 1 9 16,4 0-13-16,1-2 0 15,0-2-2-15,16-5-1 16,2-6-1-16,0-3-1 15,2 0 1-15,-1-12-2 16,-1-5-1-16,-8-7 2 0,-4 2-4 16,-6 1 1-16,0 8 0 15,-16 8-2-15,-13 5 2 16,-6 19 7-16,-9 12-5 16,6 4 6-16,6-1 7 15,16-3-12-15,10-4-4 16,6-4 1-16,12-6-1 15,8-7 1-15,10-7 4 16,3-3-2-16,0 0-3 16,-5-12-19-16,-8 0-12 15,-10-1 8-15,-10 5 12 16,0 6 10-16,-15 2-22 0,-2 0 6 16,6 12-42-1,11 2-78-15,11-9-106 0</inkml:trace>
  <inkml:trace contextRef="#ctx0" brushRef="#br0" timeOffset="139839.3709">17549 10614 900 0,'0'0'68'0,"0"0"-11"16,0 0-27-16,0 0-19 15,0 0 22-15,0 0 28 16,-8 84 5-16,8-44-22 16,2 5-16-16,-2-1-5 15,0-2-14-15,0-2 19 16,0-6-24-16,0-8-2 15,-3-9 2-15,3-5-4 16,0-9-2-16,0-3-20 16,15-4-92-16,9-25-168 15</inkml:trace>
  <inkml:trace contextRef="#ctx0" brushRef="#br0" timeOffset="140048.6346">17802 10849 877 0,'0'0'107'15,"0"0"-84"-15,0 0 31 16,0 0 16-16,88-6-48 16,-46-1 2-16,3 1-17 15,-3 0 2-15,-2 1-9 16,-3 0-7-16,-7 1-137 15,-11-4-217-15</inkml:trace>
  <inkml:trace contextRef="#ctx0" brushRef="#br0" timeOffset="141390.7422">18850 10585 726 0,'0'0'86'0,"0"0"-7"15,0 0-14-15,0 0-19 16,0 0-20-16,0 0 32 16,0 72-18-16,0-37-20 15,0 3 2-15,4 1 1 16,-4-3-23-16,0-5 13 16,0-6-8-16,0-6 12 15,0-10-17-15,0-4 0 16,0-5 6-16,0 0 0 15,0-3 31-15,0-17-8 0,0-7-29 16,0-4 1 0,0-4 5-16,0-5-6 0,0 1-1 15,6 4-6-15,3 3-11 16,1 9 8-16,7 7 0 16,-1 8-3-16,3 3-5 15,1 5 5-15,1 0 13 16,1 10-13-16,-3 10 13 15,-5 2 3-15,-6 6-3 16,-8 1-2-16,0 0 2 16,-8-3-3-16,-12-3 2 15,-5-4-5-15,0-5 6 0,6-2 0 16,8-7-4-16,11-5-52 16,0 0-157-16,24-12-300 15</inkml:trace>
  <inkml:trace contextRef="#ctx0" brushRef="#br0" timeOffset="141659.5612">19403 10624 888 0,'0'0'60'16,"0"0"13"-16,0 0 3 0,0 0-45 15,-85 19 12 1,68 7 1-16,5 6-22 0,5 2 20 16,0 4-27-16,4-1 2 15,3-1-10-15,0-5-2 16,0-3-2-16,7-7 2 16,11-8-5-16,10-6-22 15,8-7-101-15,4-2-199 16,1-17-461-16</inkml:trace>
  <inkml:trace contextRef="#ctx0" brushRef="#br0" timeOffset="141970.1332">19676 10651 825 0,'0'0'121'16,"0"0"-100"-16,0 0-11 16,0 0 51-16,0 0-25 15,95-25 3-15,-74 37-9 16,-5 7-16-16,-5 6-4 16,-5 0-3-16,-6 3-1 15,0-5 4-15,-18 1 10 16,-6-6 10-16,0-2-13 15,3-5-10-15,5-4 2 0,8-5-9 16,8-2-5 0,0 0-92-16,26-17-301 0,5-5-224 15</inkml:trace>
  <inkml:trace contextRef="#ctx0" brushRef="#br0" timeOffset="142173.0609">19993 10711 368 0,'0'0'492'0,"0"0"-394"16,0 0 44-16,0 0-42 16,0 0-22-16,0 0-38 15,-59 15-2-15,45 6-32 16,2 1 6-16,7 3-4 16,5 0-6-16,0-5-2 0,3-3 0 15,14-5-27-15,4-8-53 16,5-4-129-16,-1-5-348 15</inkml:trace>
  <inkml:trace contextRef="#ctx0" brushRef="#br0" timeOffset="142529.4337">20493 10638 878 0,'0'0'88'0,"0"0"-59"0,0 0 55 16,0 0-33-16,0 0 5 15,0 0 1-15,15 14-26 16,-24 3 16-16,-13 3-21 16,-8 4 3-16,-3 0-2 15,-1 1-5-15,2 1 1 16,6-1-14-16,8-2 5 15,10-3-13-15,8-4 1 16,0-5 3-16,11-5-3 16,14-4 2-16,5-2-4 15,6 0 4-15,1-5 5 16,-6-6-9-16,-3 0-9 0,-8 2-44 16,-5 5-32-1,-11 4-67-15,-4 0-179 0,0 0-194 16</inkml:trace>
  <inkml:trace contextRef="#ctx0" brushRef="#br0" timeOffset="143475.1684">20902 10621 230 0,'0'0'440'0,"0"0"-392"15,0 0 58-15,0 0 11 16,0 0-39-16,0 0-7 0,95-7-15 16,-79 11 2-16,-5 12-23 15,-6 1-20-15,-4 4-5 16,-1 3-7-16,-6 1 0 15,-16-2-2-15,-5 0 5 16,-3-2-1-16,3-4-4 16,1-3 0-16,8-4-1 15,6-5 5-15,8-3-4 16,4 1-1-16,0-3-4 16,0 0 4-16,9 3 0 15,8-2 4-15,1 5-2 16,4 0 0-16,-4 4 3 15,0 0 8-15,0 1-7 0,-4-3-1 16,3 0-2 0,-2-4-3-16,1-4-5 0,-1 0-126 15,0-5-279-15</inkml:trace>
  <inkml:trace contextRef="#ctx0" brushRef="#br0" timeOffset="143738.6208">21266 10617 100 0,'0'0'771'0,"0"0"-737"16,0 0 62-16,0 0-18 0,94 87 24 15,-75-59-21-15,-7 4-36 16,-7 3-11-16,-5 2-18 15,-8 4-8-15,-20-1-8 16,-8-2 0-16,-9 1 4 16,-6-4-4-16,-8 0 0 15,-7-3-81-15,-7-6-206 16,1-6-407-16</inkml:trace>
  <inkml:trace contextRef="#ctx0" brushRef="#br0" timeOffset="160605.5097">14645 14090 285 0,'0'0'35'0,"0"0"64"0,0 0-56 15,0 0-11 1,0 0 9-16,0 0 10 0,0 0 8 16,-20-19-8-16,35 18-35 15,15 1-13-15,18 0 13 16,11-1-3-16,7 1-7 15,4 0 1-15,-4 0 3 16,-2 0-4-16,-3 0-3 16,-3 0-3-16,-6 0 2 15,-8 1-5-15,-8 3 7 16,-11 1-8-16,-9-1 5 16,-11-3-1-16,-1 2 0 15,-4-1 0-15,0-1-3 16,0 0-6-16,0 1 9 15,0 3 5-15,-9 2-2 0,-3-2 4 16,6 2-7-16,-1-2-4 16,5 0-48-16,1 0-69 15,1-5-80-15</inkml:trace>
  <inkml:trace contextRef="#ctx0" brushRef="#br0" timeOffset="265792.9377">21409 12637 300 0,'0'0'106'0,"0"0"-5"16,0 0 31-16,0 0 26 0,0 0-25 15,0 0-76-15,0 0 13 16,0 0-21-16,0-22-15 16,0 22-7-16,0 5-19 15,0 9 21-15,0 6-17 16,0 3 20-16,0 2-9 15,0 4-11-15,0 0 4 16,0 3 15-16,0-2-25 16,-5 0 0-16,-2-4-4 15,-2-7-2-15,-2-2-8 16,1-6 8-16,3-3-1 16,-1-7-40-16,2-1-34 0,3 0-56 15,2-4-104 1,1-6-70-16,0-2-18 0</inkml:trace>
  <inkml:trace contextRef="#ctx0" brushRef="#br0" timeOffset="265992.5936">21342 12879 254 0,'0'0'187'0,"0"0"-107"15,0 0 34-15,0 0-1 16,0 0-1-16,0 0-44 16,-85-4-3-16,61 15-3 15,-3 4-12-15,0 2-7 16,-1 2-7-16,0 0-10 15,5 3-10-15,4-3-4 0,4-4-9 16,8-3 2-16,5-2-5 16,2-3-2-16,0-2 1 15,21-5-64-15,6 0-97 16,5 0-250-16</inkml:trace>
  <inkml:trace contextRef="#ctx0" brushRef="#br0" timeOffset="266338.44">21986 12791 470 0,'0'0'154'16,"0"0"-79"-16,0 0 43 15,0 0 28-15,0 0-71 16,0 0-62-16,42-4 1 15,-21 4-11-15,3 0-3 16,-3 5 0-16,-4 3-139 16,-6 0-144-16,-9 3-221 0</inkml:trace>
  <inkml:trace contextRef="#ctx0" brushRef="#br0" timeOffset="266489.5293">21906 13040 447 0,'0'0'176'0,"0"0"-162"16,0 0 2-16,85 0 11 15,-50-1-27-15,1-2-15 16,-4-4-197-16</inkml:trace>
  <inkml:trace contextRef="#ctx0" brushRef="#br0" timeOffset="272315.628">22580 12733 370 0,'0'0'189'0,"0"0"-109"0,0 0-19 16,0 0 43-16,0 0-17 15,0 0-49-15,0 0-4 16,5 33 44-16,-3-15-5 16,0 5-36-16,-2 0-3 15,0 1 1-15,0 1-2 16,0-3-7-16,0-1-12 16,0-2-2-16,0-6-1 15,0-2-8-15,0-4 0 16,0-3-2-16,0 0-1 15,4-4-23-15,4 0-93 16,2-2-254-16</inkml:trace>
  <inkml:trace contextRef="#ctx0" brushRef="#br0" timeOffset="272521.4005">22792 12987 656 0,'0'0'156'0,"0"0"-66"16,0 0-13-16,0 0 40 15,0 0-59-15,0 0-35 16,1-33-15-16,1 32-4 16,2-1-4-16,-1 2-45 0,3-1-136 15,0-4-234-15</inkml:trace>
  <inkml:trace contextRef="#ctx0" brushRef="#br0" timeOffset="273040.5467">23129 12657 97 0,'0'0'351'0,"0"0"-218"15,0 0-52-15,0 0 57 16,0 0-31-16,0 0-24 15,-59-39-43-15,43 39-16 16,0 14 10-16,1 3-5 16,0 2-9-16,3 3-7 15,6 0-1-15,3-2-3 16,3 1 1-16,0-2-5 0,3-1-2 16,11-3 0-1,0-1-3-15,0 0 0 0,-1-2 2 16,-4 1-2-1,-3 1 1-15,-4-2-4 0,-2 2 3 16,0 2 0-16,-3 1 7 16,-11 0 13-16,-4-1 1 15,-1 0-10-15,1 1 2 16,0-5-9-16,3 2-1 16,3-4-1-16,6-2-2 15,6-1 0-15,0-1-82 16,6-6-101-16,15 0-219 15</inkml:trace>
  <inkml:trace contextRef="#ctx0" brushRef="#br0" timeOffset="274271.8879">23410 12964 689 0,'0'0'94'0,"0"0"-74"0,0 0 65 15,0 0 46-15,0 0-56 16,0 0-48-16,52-10-15 15,-30-2 16-15,0-3-18 16,-2-2 0-16,-4-2-8 16,-4 3 5-16,-6-2-7 15,-6 2 3-15,0 2-3 16,0 3 3-16,-6 2 3 16,-2 5-6-16,1 4-6 15,-1 0 6-15,1 0-2 16,0 5 1-16,-1 9 1 0,5 2 1 15,2 3 3-15,1 0-8 16,0 1 7-16,0 0-3 16,9-2 0-16,7-1 1 15,4-4 1-15,2-5-2 16,3-5 0-16,0-3 4 16,0 0 3-16,-3 0-2 15,0-11-5-15,-5 0-8 16,-4 0 8-16,-6 6 9 15,-4 4-7-15,-3 1-2 0,0 0-5 16,0 12 2 0,0 6-4-16,0 2 7 0,-1-2 0 15,1 1 0-15,0-5 0 16,3-3-1-16,10-6-20 16,-2-5-145-16,-5-10-247 15</inkml:trace>
  <inkml:trace contextRef="#ctx0" brushRef="#br0" timeOffset="274412.5098">23655 12813 608 0,'0'0'76'0,"0"0"-22"15,0 0-35-15,0 0-19 0,0 0-49 16,102 1-220-16</inkml:trace>
  <inkml:trace contextRef="#ctx0" brushRef="#br0" timeOffset="275679.8008">24231 13061 440 0,'0'0'68'0,"0"0"-42"0,0 0 75 16,0 0 24-16,0 0-19 16,0 0-30-16,-3 6 21 15,3-10-40-15,6-6-18 16,5-4-18-16,3-3-12 15,1 1 0-15,5 2-6 16,-1 2 3-16,-3 5-1 16,-2 5-5-16,-2 2-1 15,-8 0 1-15,-1 15 1 16,-3 5-1-16,0 3 0 16,0-4 1-16,-12 0 8 0,-3-5-15 15,6-5 13 1,2-3-7-16,3-3 4 0,4-3-4 15,0 0-1-15,0 0-4 16,19-9 5-16,3-5-3 16,2 0-23-16,-4 5-7 15,-4-1 31-15,-1 8-10 16,-6 2 12-16,-3 0 0 16,-3 0 0-16,1 0-4 15,-1 2 1-15,2 6 3 16,1-1 1-16,3 2-1 15,-3-3-32-15,-3-3-349 16</inkml:trace>
  <inkml:trace contextRef="#ctx0" brushRef="#br0" timeOffset="276189.4067">24502 12794 512 0,'0'0'119'0,"0"0"-55"0,0 0 63 15,0 0 10-15,0 0-50 16,0 0-13-16,-82 24-26 16,53-5-8-16,-3 5-12 15,2 1-8-15,6 0 5 16,13 3-15-16,6-3-1 16,5-2-9-16,2-1 2 15,16-2-7-15,5-3 10 16,4-5-5-16,0 0 0 15,-3-1 2-15,-6-2-1 16,-5 2-1-16,-8-2 0 0,-5 2 4 16,0 3-4-16,-8 2 0 15,-16 1 20-15,-5-1 9 16,-3-1 3-16,-1-1-22 16,5 0 6-16,4-1-15 15,7-2 4-15,4-2-5 16,7-3 0-16,6-1-6 15,0 1-97-15,0-3-44 16,6-3-285-16</inkml:trace>
  <inkml:trace contextRef="#ctx0" brushRef="#br0" timeOffset="277594.2377">23324 13839 547 0,'0'0'102'15,"0"0"-6"-15,0 0 88 16,0 0-30-16,0 0-71 16,0 0-46-16,0-27-3 15,17 11-30-15,8-1 9 16,1 0-8-16,4 2-5 15,2 5 0-15,-4 3 2 16,-4 7 1-16,-8 0-3 0,-2 3 1 16,-8 14-1-16,-3 5 0 15,-3 2 0-15,0-3 2 16,-5-1-2-16,-7-3 1 16,1-5 2-16,3-2-3 15,4-6 0-15,1-1 0 16,3-3 2-16,0 0-2 15,16-3 0-15,8-11-5 16,4-1-9-16,-1 6-8 16,-5 4 17-16,-4 5 2 15,-3 0 3-15,-6 0 0 16,0 12 0-16,-3-2-2 16,0 3-4-16,-2 0 12 0,3-3-9 15,0-3 6-15,6-3 0 16,1-2 19-16,7-2-8 15,4 0-3-15,3-3-6 16,2-10-5-16,-1-3 0 16,-4 1 9-16,-6 0-8 15,-5 1-1-15,-8 2-2 16,-3 2 2-16,-3 5 3 16,0 0 2-16,0 4-5 15,-12 1-12-15,-2 0 12 16,3 0 3-16,-1 9 0 15,-2 5-2-15,3 3-1 0,1-1 3 16,3 1-4 0,0 0 1-16,5-1 0 0,2-2 0 15,0-3-2-15,2 0 10 16,11-5-7-16,2 0-1 16,2-4 4-16,3-2-4 15,2 0-6-15,-2 0 5 16,-2-2 2-16,-3-8-1 15,-3 1 3-15,-1-1-1 16,-3-2 0-16,-1 2 3 16,1 0-5-16,-4 1 0 15,1 1 5-15,4 1-5 16,2 0-11-16,-1 4 11 0,2 0 0 16,-1 3 8-1,1 0-16-15,-1 0 8 0,-2 3-4 16,0 7 4-16,-5 2 0 15,-2 3 0-15,1 1 0 16,-2-2-1-16,1-1 1 16,-1-4 0-16,1-1 2 15,0-1-2-15,1-2 0 16,2-4 1-16,7-1 4 16,4 0-10-16,4-6 12 15,1-1-12-15,-9 2 5 16,2 5 0-16,-4 0-3 0,0 0 2 15,2 8 1 1,-2 9 0-16,1 2-8 0,-2 2-41 16,-2-3-188-16,-4-1-517 15</inkml:trace>
  <inkml:trace contextRef="#ctx0" brushRef="#br0" timeOffset="278321.3427">20243 14364 648 0,'0'0'164'15,"0"0"-134"-15,0 0-2 16,0 0 87-16,0 0-16 16,0 0-39-16,31 87-13 15,-19-58-42-15,-5 0 11 16,1 1-8-16,-2-7-7 15,-1-1-1-15,2-5-28 16,-4-5-140-16,-2-7-190 0</inkml:trace>
  <inkml:trace contextRef="#ctx0" brushRef="#br0" timeOffset="278517.6522">20289 14589 577 0,'0'0'172'16,"0"0"-70"-16,0 0 17 15,-99-7-17-15,71 7-21 16,1 7-34-16,3 5-14 16,2 3-11-16,4 3-13 15,2 0-9-15,7 0 7 16,2 0-7-16,7-4-3 16,0-4-117-16,10-9-185 0,16-1-303 15</inkml:trace>
  <inkml:trace contextRef="#ctx0" brushRef="#br0" timeOffset="278719.5647">20681 14475 771 0,'0'0'64'15,"0"0"-42"-15,0 0-15 0,86-17-7 16,-63 17-1 0,-5 8-118-16,-9 6-73 0,-6 1-217 15</inkml:trace>
  <inkml:trace contextRef="#ctx0" brushRef="#br0" timeOffset="278871.8798">20663 14687 472 0,'0'0'82'15,"0"0"36"-15,0 0 72 16,0 0-45-16,93 2-83 16,-53-15-47-16,0 1-5 15,1-2-10-15,-3-2-178 16,-1-3-328-16</inkml:trace>
  <inkml:trace contextRef="#ctx0" brushRef="#br0" timeOffset="279130.5232">21275 14376 835 0,'0'0'132'15,"0"0"-46"-15,0 0-24 16,0 0-44-16,0 0 56 15,0 0-14-15,8 97-9 16,-5-58-19-16,-3-3-22 0,0-1 4 16,0-5-8-16,0-3 10 15,-3-5-16-15,-4-2-11 16,4-3 11-16,2-8-96 16,-2-6-196-16</inkml:trace>
  <inkml:trace contextRef="#ctx0" brushRef="#br0" timeOffset="279306.2623">21412 14638 179 0,'0'0'836'16,"0"0"-737"-16,0 0 20 0,0 0-67 15,0 0-21-15,0 0-30 16,6-34-1-16,22 29-80 15,4-2-366-15</inkml:trace>
  <inkml:trace contextRef="#ctx0" brushRef="#br0" timeOffset="279658.1015">21898 14441 918 0,'0'0'143'0,"0"0"-26"16,0 0-43 0,-92-33-32-16,66 33-6 0,6 3-9 15,5 16-8-15,10 2-19 16,5 3 0-16,0 1 0 16,14 0 9-16,14-5-9 15,8-2 0-15,4 0 0 16,-4-4 1-16,-8-2-1 15,-10-3 0-15,-8 0 1 16,-10 0-1-16,0 2 0 16,-24 2 3-16,-10 1 1 15,-10 2-2-15,-4 1 11 16,-1 1-3-16,4 3 4 16,2 1-14-16,8 5-3 15,4-4-38-15,4-5-95 0,8-3-320 16</inkml:trace>
  <inkml:trace contextRef="#ctx0" brushRef="#br0" timeOffset="279940.5395">20936 15095 603 0,'0'0'195'0,"82"-9"-171"15,-21-1 48-15,8 2-18 16,4-1 31-16,8 1-35 16,10 2-13-16,10 1-8 15,0-1-29-15,-1 3-2 16,-10 3 1-16,-11 0-99 15,-17 0-243-15,-20 6-360 16</inkml:trace>
  <inkml:trace contextRef="#ctx0" brushRef="#br0" timeOffset="280091.7768">21324 15379 563 0,'0'0'57'0,"154"-4"-50"0,-54-5-7 16,7-2-19-16,3 3-146 15</inkml:trace>
</inkml:ink>
</file>

<file path=ppt/ink/ink1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2-18T13:42:51.846"/>
    </inkml:context>
    <inkml:brush xml:id="br0">
      <inkml:brushProperty name="width" value="0.035" units="cm"/>
      <inkml:brushProperty name="height" value="0.035" units="cm"/>
    </inkml:brush>
  </inkml:definitions>
  <inkml:trace contextRef="#ctx0" brushRef="#br0">1 1 24575,'0'5'0,"0"5"0,0 6 0,0 6 0,0 2 0,0 2 0,0 2 0,0 0 0,0 0 0,0-1 0,0 5 0,4 2 0,2-2 0,-1 0 0,0-7-8191</inkml:trace>
</inkml:ink>
</file>

<file path=ppt/ink/ink1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2-18T13:43:08.024"/>
    </inkml:context>
    <inkml:brush xml:id="br0">
      <inkml:brushProperty name="width" value="0.035" units="cm"/>
      <inkml:brushProperty name="height" value="0.035" units="cm"/>
    </inkml:brush>
  </inkml:definitions>
  <inkml:trace contextRef="#ctx0" brushRef="#br0">0 27 24575,'3'-3'0,"1"1"0,0-1 0,-1 1 0,1 0 0,0 0 0,0 0 0,0 0 0,1 0 0,-1 1 0,0 0 0,0 0 0,9 0 0,-4 0 0,0 0 0,1 1 0,-1 0 0,0 0 0,11 3 0,-17-2 0,0-1 0,0 1 0,0 0 0,0 0 0,-1 0 0,1 0 0,0 1 0,0-1 0,-1 1 0,1 0 0,-1 0 0,1 0 0,-1 0 0,0 0 0,0 0 0,0 0 0,0 1 0,0-1 0,1 4 0,0 0 0,-1 0 0,0-1 0,0 2 0,-1-1 0,0 0 0,0 0 0,0 0 0,0 10 0,0 4 0,2 1 0,1-1 0,1 1 0,13 37 0,-16-54 0,-1-1 0,0 1 0,0-1 0,-1 1 0,1-1 0,-1 1 0,1 0 0,-1-1 0,0 1 0,-1 0 0,0 5 0,0-7 0,1 0 0,-1 0 0,0-1 0,0 1 0,0-1 0,0 1 0,0-1 0,-1 1 0,1-1 0,0 1 0,-1-1 0,1 0 0,-1 0 0,1 0 0,-1 0 0,0 0 0,1 0 0,-1 0 0,0 0 0,0-1 0,1 1 0,-1-1 0,0 1 0,-3-1 0,1 1 0,0 0 0,1-1 0,-1 1 0,0-1 0,0 0 0,0 0 0,0 0 0,0-1 0,1 1 0,-1-1 0,0 0 0,0 0 0,1 0 0,-1-1 0,1 1 0,-1-1 0,1 0 0,0 0 0,-1 0 0,1-1 0,0 1 0,0-1 0,1 1 0,-1-1 0,1 0 0,-1 0 0,1 0 0,0 0 0,0-1 0,0 1 0,0-1 0,1 1 0,-1-1 0,1 1 0,0-1 0,0 0 0,1 0 0,-2-5 0,0-10-195,1 0 0,0 0 0,1 0 0,1 1 0,1-1 0,5-26 0,-1 28-6631</inkml:trace>
</inkml:ink>
</file>

<file path=ppt/ink/ink1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2-18T13:45:25.837"/>
    </inkml:context>
    <inkml:brush xml:id="br0">
      <inkml:brushProperty name="width" value="0.35" units="cm"/>
      <inkml:brushProperty name="height" value="0.35" units="cm"/>
      <inkml:brushProperty name="color" value="#FFFFFF"/>
    </inkml:brush>
  </inkml:definitions>
  <inkml:trace contextRef="#ctx0" brushRef="#br0">1 1 24575,'1157'0'0,"-1142"1"0,0 1 0,0 1 0,0 0 0,0 1 0,0 1 0,-1 0 0,15 8 0,20 7 0,-36-15-97,0 0-1,0 2 1,-1-1-1,0 2 1,0-1-1,0 2 1,-1 0-1,-1 0 1,1 1-1,-1 0 1,-1 0-1,0 1 0,8 14 1</inkml:trace>
</inkml:ink>
</file>

<file path=ppt/ink/ink1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2-23T16:55:30.780"/>
    </inkml:context>
    <inkml:brush xml:id="br0">
      <inkml:brushProperty name="width" value="0.35" units="cm"/>
      <inkml:brushProperty name="height" value="0.35" units="cm"/>
      <inkml:brushProperty name="color" value="#FFFFFF"/>
    </inkml:brush>
  </inkml:definitions>
  <inkml:trace contextRef="#ctx0" brushRef="#br0">1 59 24575,'-1'5'0,"1"-1"0,0 1 0,1 0 0,-1-1 0,1 1 0,0-1 0,2 8 0,-3-12 0,1 1 0,-1 0 0,1 0 0,-1-1 0,1 1 0,-1 0 0,1-1 0,-1 1 0,1-1 0,0 1 0,-1-1 0,1 1 0,0-1 0,-1 1 0,1-1 0,0 0 0,0 1 0,1-1 0,-1 1 0,1-1 0,0 0 0,0 0 0,0 0 0,0 0 0,0 0 0,-1-1 0,1 1 0,0-1 0,0 1 0,2-2 0,88-34 0,-48 17 0,73-20 0,-80 32 0,0 3 0,1 1 0,0 2 0,47 4 0,1-1 0,-70-2 0,20 0 0,0 1 0,71 11 0,-97-10 0,0 1 0,0 0 0,-1 0 0,1 1 0,-1 0 0,1 1 0,-1 0 0,-1 0 0,1 1 0,-1 0 0,0 1 0,0-1 0,-1 2 0,0-1 0,8 10 0,-14-16 0,0 1 0,0 0 0,0-1 0,0 1 0,0 0 0,0-1 0,-1 1 0,1 0 0,0 0 0,-1 0 0,1-1 0,-1 1 0,0 0 0,0 0 0,1 0 0,-1 0 0,-1 3 0,1-3 0,-1-1 0,0 0 0,1 1 0,-1-1 0,0 0 0,0 0 0,0 0 0,0 0 0,0 0 0,0 0 0,0 0 0,0 0 0,0 0 0,0 0 0,0 0 0,-1-1 0,1 1 0,0 0 0,-1-1 0,1 1 0,0-1 0,-1 0 0,-2 1 0,-18 2 0,-2 0 0,1-2 0,0 0 0,-39-5 0,-4 0 0,49 3 0,0-1 0,-34-9 0,32 7 0,-38-5 0,29 6 0,-38-10 0,0 1 0,14 1-1365</inkml:trace>
</inkml:ink>
</file>

<file path=ppt/ink/ink1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2-23T16:56:38.071"/>
    </inkml:context>
    <inkml:brush xml:id="br0">
      <inkml:brushProperty name="width" value="0.025" units="cm"/>
      <inkml:brushProperty name="height" value="0.025" units="cm"/>
    </inkml:brush>
  </inkml:definitions>
  <inkml:trace contextRef="#ctx0" brushRef="#br0">0 204 24575,'8'0'0,"-1"0"0,0-1 0,0 0 0,0 0 0,0-1 0,0 0 0,0 0 0,-1-1 0,1 0 0,0 0 0,-1 0 0,0-1 0,0 0 0,0 0 0,-1-1 0,1 1 0,-1-1 0,6-7 0,0-2 0,-1-1 0,0 0 0,-1-1 0,0 0 0,-1 0 0,5-18 0,-3 16 0,-10 18 0,0 0 0,0 0 0,1 0 0,-1 0 0,0-1 0,0 1 0,0 0 0,0 0 0,0 0 0,1 0 0,-1 0 0,0 0 0,0 0 0,0 0 0,0 0 0,0 0 0,1 0 0,-1 0 0,0 0 0,0 0 0,0 0 0,0 0 0,1 0 0,-1 0 0,0 0 0,0 0 0,0 0 0,0 1 0,0-1 0,0 0 0,1 0 0,-1 0 0,0 0 0,0 0 0,0 0 0,0 0 0,0 0 0,0 1 0,0-1 0,0 0 0,1 0 0,-1 0 0,0 0 0,0 0 0,0 0 0,0 1 0,0-1 0,0 0 0,0 0 0,0 0 0,0 1 0,5 35 0,-3-14 0,2-2 171,11 36 0,-12-48-361,0-1 0,0 0 1,1-1-1,0 1 0,0 0 1,1-1-1,0 0 1,6 7-1,11 7-6636</inkml:trace>
</inkml:ink>
</file>

<file path=ppt/ink/ink2.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2047" units="deg"/>
          <inkml:channel name="T" type="integer" max="2.14748E9" units="dev"/>
        </inkml:traceFormat>
        <inkml:channelProperties>
          <inkml:channelProperty channel="X" name="resolution" value="1516.99072" units="1/cm"/>
          <inkml:channelProperty channel="Y" name="resolution" value="2427.1853" units="1/cm"/>
          <inkml:channelProperty channel="F" name="resolution" value="5.68611" units="1/deg"/>
          <inkml:channelProperty channel="T" name="resolution" value="1" units="1/dev"/>
        </inkml:channelProperties>
      </inkml:inkSource>
      <inkml:timestamp xml:id="ts0" timeString="2025-01-05T05:23:07.283"/>
    </inkml:context>
    <inkml:brush xml:id="br0">
      <inkml:brushProperty name="width" value="0.05292" units="cm"/>
      <inkml:brushProperty name="height" value="0.05292" units="cm"/>
      <inkml:brushProperty name="color" value="#FF0000"/>
    </inkml:brush>
  </inkml:definitions>
  <inkml:trace contextRef="#ctx0" brushRef="#br0">602 5288 257 0,'0'0'163'16,"0"0"-141"-16,0 0-5 15,0 0-7-15,0 0 0 0,0 0-3 16,0 0 6-16,0 0 10 15,-2 0 4-15,2 0-10 16,0 0-6-16,0 3 4 16,6-3 4-16,6 0 7 15,1 2 1-15,2-1-7 16,0 1-8-16,3-2 13 16,0 1-15-16,1-1 0 15,2 2 4-15,-1-2 0 16,2 0 3-16,5 0 16 15,-2 0-16-15,2 0-7 16,-1 0 10-16,4 0-3 16,0 0 7-16,3 0 4 15,3 0-18-15,5-2 19 16,9-9-22-16,1-1 78 0,10-1-56 16,-2 2-11-16,0 1 2 15,1-2 0-15,-8 2 0 16,-5 0-18-16,-4 1 21 15,-3 1-21-15,-2 2 2 16,-5 0 3-16,1-3-1 16,-1 2-3-16,0-3 1 15,-3 2-1-15,0 1-2 16,-2 4 2-16,-5 2-3 16,-6 1-4-16,-5 0 3 15,-3 0-10-15,-7 0 9 16,1 0-2-16,-3 0 4 0,0 0 5 15,0 0 5-15,0 0-6 16,0 0 6-16,0 0-5 16,1-2 4-16,-1 1-1 15,2 1-8-15,-2 0-1 16,1-2-3-16,1 2-18 16,6 0-79-16,-6 0-240 15,-2-1-376-15</inkml:trace>
  <inkml:trace contextRef="#ctx0" brushRef="#br0" timeOffset="2637.9422">7686 889 80 0,'0'0'373'0,"0"0"-302"16,0 0-36-16,0 0 24 15,0 0 10-15,-80-12-29 16,63 12 30-16,4 4-5 15,2 7-6-15,-2 3-35 16,3 11-10-16,-5 4-4 16,4 9 2-16,2 3 0 15,2 1 2-15,7 1-2 0,0-2-12 16,7-2-4-16,16-5 2 16,14-5 2-16,6-8-106 15,5-13-165-15,0-8-356 16</inkml:trace>
  <inkml:trace contextRef="#ctx0" brushRef="#br0" timeOffset="3195.9026">7962 984 630 0,'0'0'70'0,"0"0"-20"16,0 0-50-16,0 0-11 16,0 0 11-16,0 0 33 15,-4 70 1-15,10-40-9 16,1 2-1-16,-1-2 15 16,-3-4-21-16,0-4-2 15,0-7 1-15,-2-5-10 16,-1-5-7-16,0-5 5 15,2 0-4-15,-2 0 35 16,0-10 7-16,0-12-22 16,3-10-17-16,-1-5-4 0,-2-7 0 15,0 0 16 1,0 1-16-16,0 3-2 0,1 8 1 16,4 6-2-16,1 7-4 15,-1 7 7-15,3 4 0 16,-1 4-1-16,6 2-1 15,3 2 0-15,2 0 1 16,3 4-3-16,2 12 1 16,1 4 3-16,-3 4 0 15,-3 1 0-15,-7 2-4 16,-7 1 7-16,-4 2-3 16,0-2 1-16,-1 0 12 15,-8-2-2-15,1-4-5 16,0-3 0-16,3-7 1 0,0-3-3 15,1-5-4-15,1-3 3 16,1-1-3-16,-1 0-52 16,2 0-174-16,1-1-255 15</inkml:trace>
  <inkml:trace contextRef="#ctx0" brushRef="#br0" timeOffset="3446.9509">8341 1101 427 0,'0'0'232'0,"0"0"-199"0,0 0-22 16,0 0 2-16,0 0 72 16,0 0 19-16,0 50-40 15,0-30-29-15,-1 1-4 16,-2-2-19-16,-2 0-6 15,4-2-3-15,-1-1-3 16,2-2-2-16,0-5-112 16,0-4-110-16,3-5-164 15</inkml:trace>
  <inkml:trace contextRef="#ctx0" brushRef="#br0" timeOffset="4337.746">8814 942 494 0,'0'0'120'15,"0"0"-25"-15,0 0 10 16,0 0 26-16,0 0-72 16,0 0-43-16,0 14-9 15,0 2 16-15,0 4 9 16,0 1-13-16,3 3 5 16,0 1-10-16,2-3-3 15,-1-3-4-15,-1-5-4 16,-1-7 0-16,2-2-2 15,-3-5 2-15,-1 0-2 16,0 0 11-16,0-2 4 16,0-13 18-16,0-7-32 15,0-4 0-15,0-3 2 0,0-1-4 16,-5-3-2-16,5 1-1 16,-5 5-3-16,4 3 5 15,-1 8 1-15,2 6 3 16,0 2-3-16,0 4-3 15,0 2-13-15,8 2 12 16,8 0-2-16,6 0 6 16,-1 7-1-16,5 6 5 15,-4 1-8-15,-3 3 4 16,-2-1-4-16,-4 1 2 0,-7 0-1 16,-3 0 2-1,-3 2 2-15,0 3-1 0,0-2 2 16,-6 1 1-16,-6 3-1 15,5-5 1-15,1-2-3 16,3-3-7-16,3-3-47 16,0-8-79-16,0-3-148 15,12 0-246-15</inkml:trace>
  <inkml:trace contextRef="#ctx0" brushRef="#br0" timeOffset="4706.1397">9148 1042 572 0,'0'0'107'0,"0"0"-93"16,0 0 8-16,0 0 28 16,0 0-10-16,0 0-9 15,38 34 2-15,-34-20-19 16,1 1-11-16,-5 1 21 15,0 3-13-15,-5-4-2 16,-4 0 0-16,0-3-3 16,0-5 3-16,5-2-9 15,1-5 2-15,3 2-2 16,0-2 0-16,0 0-3 16,0 0-18-16,0 0 21 15,4 0 15-15,9 0-15 16,0 3 9-16,4 2-9 0,0-3 2 15,2 2-2-15,-2-1 4 16,5-2-4-16,-3-1 0 16,-2 0-36-16,-4 0-136 15,-3 0-76-15</inkml:trace>
  <inkml:trace contextRef="#ctx0" brushRef="#br0" timeOffset="5063.3359">9366 795 610 0,'0'0'84'16,"0"0"-62"-16,0 0 4 15,0 0 3-15,0 0-20 16,0 0 58-16,30 13 2 16,-13 1-26-16,2 3-9 15,-2 7-7-15,0 3-15 0,-2 9-5 16,-3 5 23-16,-8 7-18 15,-4 8-10-15,0 4 5 16,-10 6-7-16,-14 8-65 16,-18 4-239-16</inkml:trace>
  <inkml:trace contextRef="#ctx0" brushRef="#br0" timeOffset="8448.8275">8633 1204 426 0,'0'0'148'16,"0"0"-85"-16,0 0-18 0,0 0 52 16,0 0-16-16,0 0-58 15,0 0-15-15,5 9 8 16,-3 13 37-16,-2 2-30 15,0 2-12-15,0 2-2 16,0 3-2-16,-2 3-7 16,-7-3-135-16,-6 1-173 15</inkml:trace>
  <inkml:trace contextRef="#ctx0" brushRef="#br0" timeOffset="13330.4751">6955 5125 281 0,'0'0'125'0,"0"0"-58"16,0 0 11-16,0 0 7 0,0 0 51 16,0 0-62-16,0 0 16 15,-59-30-25-15,59 27-16 16,0 3-38-16,0 0-11 15,15 0 0-15,13 0 4 16,8 0-1-16,4 0-3 16,-1 0-75-16,-3 0-142 15,-9 0-81-15</inkml:trace>
  <inkml:trace contextRef="#ctx0" brushRef="#br0" timeOffset="13970.2343">7139 4286 491 0,'0'0'77'0,"0"0"6"15,0 0-8-15,0 0 39 16,0 0-14-16,0 0-59 15,-48-45-2-15,47 25-15 16,-1-4-12-16,2-3-1 16,0-9-11-16,0-2 2 15,10 1-1-15,4 6-1 16,0 4 8-16,-3 14-13 16,-2 9 5-16,2 4-1 15,1 12 1-15,1 20 0 16,2 7 1-16,-6 4 11 0,-1-2-12 15,-2-4 10-15,1-10-6 16,-1-10 2 0,0-6-6-16,3-10-7 0,0-1 7 15,0-9 2-15,0-14-2 16,0-7-5-16,1-1-42 16,-1 3 17-16,-3 10 27 15,3 8 0-15,-3 8 1 16,1 2-6-16,4 6 7 15,4 9-3-15,1 5 4 16,4-3 0-16,0-2 5 16,3-4 2-16,4-6-7 15,1-5-42-15,5 0-144 16,-3-19-51-16</inkml:trace>
  <inkml:trace contextRef="#ctx0" brushRef="#br0" timeOffset="14132.8638">7725 4055 465 0,'0'0'33'16,"0"0"-32"-16,0 0 6 16,0 0-7-16,0 0-19 15,0 0-71-15,66-13-93 16</inkml:trace>
  <inkml:trace contextRef="#ctx0" brushRef="#br0" timeOffset="14270.2172">7813 4173 62 0,'0'0'162'0,"0"0"31"15,0 0-41-15,0 0-46 16,0 0-32-16,0 0-21 16,103-27-41-16,-71 4-5 15,0-8-7-15,4-6-194 16</inkml:trace>
  <inkml:trace contextRef="#ctx0" brushRef="#br0" timeOffset="14641.0428">8344 3650 657 0,'0'0'114'0,"0"0"-72"16,0 0-5-16,-103 21 19 16,78 0-5-16,7 3-26 15,8-2-4-15,8 0-11 16,2 2-10-16,2-3 2 16,17-2-7-16,5-4 7 15,4-1-2-15,-1 0 10 16,6-1-10-16,-5 3 8 15,-2 0-8-15,-4 0-2 16,-10-1 2-16,-3 3 0 16,-9 0-4-16,0-1 4 0,-2 1 11 15,-17 2 32-15,-3-2-3 16,-5 1-13-16,3-2-1 16,0 0-13-16,-1-4-12 15,2 3-1-15,-2-7-60 16,-5-2-208-16</inkml:trace>
  <inkml:trace contextRef="#ctx0" brushRef="#br0" timeOffset="19591.4063">1084 6319 289 0,'0'0'36'0,"0"0"18"15,0 0 1-15,0 0 5 0,0 0 11 16,0 0-42-1,0 0-22-15,-1 0 1 0,22-5 1 16,12 2 11-16,7-1-10 16,6 1-1-16,2-2-9 15,3-2 5-15,-4 2-1 16,-5-4-3-16,-4 5 2 16,-7-4-4-16,-5 0 2 15,-1 1-1-15,-10 0 2 16,-4 3-1-16,-3-1 0 15,-8 5 0-15,0 0-1 16,0 0-13-16,0 0-34 16,0 2-17-16,-11 10 54 15,-11 5-57-15,-2-1-33 16,-8 4-49-16</inkml:trace>
  <inkml:trace contextRef="#ctx0" brushRef="#br0" timeOffset="19742.5556">1164 6402 138 0,'0'0'103'16,"0"0"8"-16,0 0-69 16,0 0-30-16,0 0 10 15,86-41 44-15,-32 27-2 16,4 0-42-16,5 2-22 16,10-5-11-16,-6-7-106 15</inkml:trace>
  <inkml:trace contextRef="#ctx0" brushRef="#br0" timeOffset="24720.8275">14160 6146 99 0,'0'0'54'15,"124"-18"-6"-15,-57 6-25 16,0 2 15-16,-3-3 12 0,-9 2-23 16,-6-1 21-16,-8-2-5 15,-8 3-7-15,-11 2-4 16,-10-1-4-16,-11 2 11 15,-1 1 18-15,-15 0 13 16,-17-2-53-16,-19 6-17 16,-10 3 7-16,-12 0-6 15,-4 3 21-15,4 8-7 16,9 0 44-16,11-2 10 16,13 1-44-16,10 0-11 15,9-1-14-15,7-1 1 16,7 1 3-16,5-2-4 15,2 3-19-15,3-3 10 0,17 0-11 16,16-4 16 0,8-3-2-16,13 0-19 0,4-10-21 15,0-4-2-15,-7-1 15 16,-9 1 16-16,-14-3 17 16,-13 6 11-16,-13 2-6 15,-5 0 2-15,-14 9 38 16,-23 0-40-16,-20 10 10 15,-19 19-14-15,-15 12 7 16,-6 7 10-16,7 2 16 16,22-6 14-16,26-10-33 15,32-6-15-15,17-19-84 0,35-9-240 16</inkml:trace>
  <inkml:trace contextRef="#ctx0" brushRef="#br0" timeOffset="29919.9863">6773 5032 153 0,'0'0'51'0,"0"0"-13"0,0 0 16 16,0 0-8-16,0 0 7 15,0 0-22-15,0 0-23 16,0 0-2-16,-4-9 10 16,4 9-2-16,0 0 24 15,0 0 9-15,-1 0-25 16,1 0 1-16,-2 0-10 16,2 0-6-16,0 0-4 15,0 0 4-15,0 0-7 16,0 0-6-16,0 0 6 15,2 0 3-15,2 3 0 16,-3 0-3-16,2 0 9 16,0-1-3-16,2 3 4 15,-2-1-7-15,0 2 2 0,3 1-1 16,1-2 4-16,2 4 13 16,0-1-10-16,3-2-7 15,0 2 0-15,2-2 7 16,0-2-4-16,0 1 0 15,1-3-3-15,-2 0 0 16,-1-2 17-16,3 0-6 16,-2 0-1-16,-1 0 1 15,2 0-1-15,2 0-2 16,-1 0-6-16,3 0-1 16,0 0 2-16,5 0-5 15,0-2 1-15,1-5 0 0,-2 0 1 16,-2-3-1-16,1 0 4 15,-3-2-3-15,0 0 2 16,-2 4-5-16,-4-1 6 16,0 0-5-16,-3 1 0 15,1 0 10-15,2 2-5 16,2-4-2-16,-2 1-5 16,2 0 1-16,-3 0 1 15,-1 2-2-15,-2-1 0 16,-2 2-3-16,-2 3-5 15,-2 3-54-15,1 0-83 16,-3 0-169-16</inkml:trace>
  <inkml:trace contextRef="#ctx0" brushRef="#br0" timeOffset="50788.135">16555 6310 350 0,'0'0'85'0,"0"0"-19"16,0 0 3-16,0 0 12 15,0 0-20-15,0 0 48 16,0 0-51-16,0 0-34 16,0 0-8-16,-3-25-7 15,3 44-9-15,0 7 42 16,2 4-29-16,-1 2 1 16,2 1 2-16,-1-2-15 15,2-3 7-15,-1-7-4 0,2-4-3 16,0-7 1-1,-1-6-1-15,-3-3 3 0,-1-1 6 16,0-6 11-16,0-17 18 16,0-9-39-16,0-4 0 15,-5-4 11-15,0-3-10 16,5 0 1-16,0 3-1 16,0 3-1-16,1 5-3 15,13 9-1-15,1 4 1 16,2 7-4-16,-1 2 5 15,1 7 3-15,3 3-2 16,-2 0-3-16,-2 4 4 0,1 15-6 16,-4 6 0-1,-4 5 6-15,-5 5 0 0,-4 1-2 16,0 1-4-16,-13-3 4 16,-8 2 2-16,-9-2 0 15,-6-3 0-15,-8 2-7 16,0-5-27-16,-6-11-238 15</inkml:trace>
  <inkml:trace contextRef="#ctx0" brushRef="#br0" timeOffset="53204.1746">16560 6408 193 0,'0'0'107'15,"0"0"-32"-15,0 0-7 16,0 0 1-16,0 0 16 16,0 0-29-16,0 0 5 0,-16-31-6 15,16 31 5 1,0 0-10-16,0 0-16 0,0 0-2 16,0 0-32-16,0 0 0 15,0 4 0-15,0 10 15 16,0 4 10-16,0 3-6 15,0 4-10-15,4 0-5 16,-1 0 20-16,-2 2-23 16,1-2 13-16,-2-1-12 15,1-2 7-15,1-1-1 16,1-1-5-16,0-3 4 16,-1-3-7-16,0-5 0 0,1-3 5 15,-1-4-5 1,-2 1 3-16,0-3-3 0,0 0 0 15,1 0 6-15,3 0-6 16,1 0-11-16,1-3-76 16,-1-6-182-16,-5-1-289 15</inkml:trace>
  <inkml:trace contextRef="#ctx0" brushRef="#br0" timeOffset="56637.5136">16530 5126 324 0,'0'0'77'15,"0"0"-19"-15,0 0-6 0,0 0-3 16,0 0 9-16,0 0-2 16,-21-51 2-16,21 46-27 15,0 3 3-15,0 2-13 16,0 0-19-16,5 0 0 15,5 0 5-15,1 0 12 16,2 0 1-16,0 0-11 16,5 2 0-16,0 6-3 15,0-4-4-15,6 2 3 16,-5-2-5-16,2-1 6 16,-2-3-4-16,-1 0 2 15,0 0-3-15,-1 0 2 0,-4 0-2 16,-4 0 1-16,-4 0-2 15,-2 0 4-15,-2 0-1 16,-1 0 11-16,0 0 7 16,0 0-1-16,0 0-10 15,0 0 4-15,0-3-13 16,2 3-1-16,1-2 0 16,5-1-9-16,1 0-74 15,4-3-112-15,0-5-154 16</inkml:trace>
  <inkml:trace contextRef="#ctx0" brushRef="#br0" timeOffset="57838.4507">15423 10164 12 0,'0'0'172'0,"0"0"-76"15,0 0-53 1,0 0 41-16,0 0 17 0,0 0-8 15,-28-49-24-15,16 49-10 16,1 0-36-16,-3 7-13 16,-6 10-10-16,-4 8 1 15,-7 10 8-15,-5 7-1 16,-4 14-3-16,0 2 8 16,2 10 0-16,7 4 0 15,7 1 7-15,18 6-14 16,6-2 4-16,22 2-4 15,25-2-6-15,17-7-2 16,15-2-5-16,18-2-56 16,19-4-14-16,14-4-89 15,19-10-311-15</inkml:trace>
  <inkml:trace contextRef="#ctx0" brushRef="#br0" timeOffset="58607.979">20790 9900 442 0,'0'0'118'0,"0"0"-51"16,0 0-1-16,0 0 30 15,0 0 1-15,0 0-46 16,40-41-37-16,-9 41-3 16,10 13-4-16,2 15-3 15,2 11 1-15,-3 8-1 16,-2 7 3-16,-4 9 2 16,-5 2-9-16,-4 7 3 15,-2 4-2-15,-4 4 4 16,-2 0-5-16,-5-3 0 15,-2-1-3-15,-12 1 0 16,0-1-5-16,-15-2 8 16,-22 0-4-16,-18-5 4 15,-20-3-109-15,-18-2-8 0,-20-6-45 16,-17-9-135-16</inkml:trace>
  <inkml:trace contextRef="#ctx0" brushRef="#br0" timeOffset="59337.3458">16091 11172 218 0,'0'0'18'0,"0"0"17"16,0 0 18-16,0 0 55 15,0 0-18-15,0 0-2 16,-50-41-2-16,50 39-34 16,0 2-27-16,0 0-17 15,0 0 16-15,6 3 13 16,14 5-8-16,9 0-4 15,5 3-12-15,11-2-7 0,9 3 0 16,7 1-1 0,11-2-5-16,5 0-37 15,-2-7-188-15,-2-4-220 0</inkml:trace>
  <inkml:trace contextRef="#ctx0" brushRef="#br0" timeOffset="70975.1579">16045 11147 18 0,'0'0'38'16,"0"0"5"-16,0 0-4 15,0 0 1-15,0 0 12 0,0 0-8 16,0 0-31-16,0 0-4 16,-12-25 4-16,11 24-8 15,1 1 4-15,0 0-6 16,0 0-3-16,0 0 6 16,0 0-6-16,0 0 1 15,0 0 8-15,0 0-6 16,0 0 22-16,0 0-11 15,0 0 3-15,0 0 4 16,0 0-15-16,0 0 3 16,0 0-6-16,0 0 0 15,0 0 0-15,3 0-3 16,1 0-103-16,2 0-137 16</inkml:trace>
  <inkml:trace contextRef="#ctx0" brushRef="#br0" timeOffset="72209.9971">16078 11065 72 0,'0'0'240'16,"0"0"-199"-16,0 0-3 16,0 0-1-16,0 0 0 15,0 0 43-15,-39-1-38 16,39 1-26-16,0-3 6 15,0 2-11-15,8 0-2 16,1-1 5-16,1 2-4 0,-1 0 2 16,3 0-9-16,3 0 13 15,-2 0-6-15,4 0-9 16,2-3 7-16,1-1 5 16,3-2-7-16,1 1 4 15,2-1 2-15,3 1-7 16,-3-2 3-16,4 1-6 15,-2 0 0-15,-1 2-2 16,0 0 1-16,-5 0-1 16,-5 1 1-16,-3 1 0 15,-5-1 2-15,-1 0-2 16,-4 3 3-16,-4-1 1 0,3 1 16 16,-3 0 34-16,0 0-15 15,0 0-2-15,0 0-31 16,0 0 7-16,0 0-14 15,0-1-2-15,0 1-6 16,0 0 8-16,0 0-16 16,0 0-98-16,0 0 23 15,2 2-74-15,-1 1-153 16</inkml:trace>
  <inkml:trace contextRef="#ctx0" brushRef="#br0" timeOffset="75449.6311">17253 11060 166 0,'0'0'78'0,"0"0"-4"16,0 0-15-16,0 0-4 15,0 0-17-15,0 0 4 16,-5 0-25-16,5 0 10 16,0 0-13-16,0 0 12 15,0 0-4-15,0 0-6 16,0 0-7-16,5-4 12 0,-2 1 0 16,2-2 6-16,-2 4 7 15,0-3-15-15,6 3 3 16,-3-1-13-16,3 2-7 15,3-1 10-15,3-1-9 16,-2 0-2-16,4-3-1 16,3 2 5-16,-2-2-5 15,1 1 2-15,2 0-2 16,-3-2 5-16,3-1 2 16,-3 3-3-16,-3-1-4 15,0-1 0-15,-2 2 1 16,-1 1-1-16,5-1 2 15,-3 1-2-15,4-4 2 0,3 2 1 16,-1 0-1 0,1-3 1-16,-3 1-3 0,-1 3 2 15,-4-2-6-15,-3 2 8 16,-7 3-3-16,1-1 6 16,-2 2 21-16,-1 0-5 15,-1 0-3-15,0 0-12 16,0 0-6-16,0 0 9 15,2 0-11-15,1 0-3 16,0 0-1-16,2 0-25 16,0 0-125-16,-3 8-35 15,-2 1-366-15</inkml:trace>
  <inkml:trace contextRef="#ctx0" brushRef="#br0" timeOffset="91246.2933">16303 11125 95 0,'0'0'19'0,"0"0"30"15,0 0-18-15,0 0-7 16,0 0 29-16,0 0 1 15,0 0 6-15,0 0-13 16,-35-4 6-16,35 2 2 16,-3 0-21-16,1 0-6 15,2 1-14-15,0-1-6 16,0 2 3-16,0 0-1 16,0 0-10-16,0 0 1 15,5 0 2-15,11 0 3 16,9 2-4-16,6 1-2 0,2-2 3 15,5-1-4-15,-2 0 4 16,-2 0-5-16,-1 0 4 16,2 0 3-16,-2 0-5 15,-2 0 3-15,-1 0-3 16,2 0 0-16,-1 0 5 16,6 0-5-16,4 1 0 15,1 1 3-15,-2-2-4 16,0 0 1-16,-2 0 0 15,-5 0 0-15,2 0 2 16,-1 0-2-16,5 0 1 16,5 0-1-16,3-2 2 15,2 1 0-15,3 1-2 0,1 0 0 16,5-3-2 0,1-2 0-16,7-1 4 0,7-2 0 15,0-3-2-15,0 0-3 16,-6 1 3-16,-7 2 0 15,-5 0-3-15,-5 4 3 16,-3 2 0-16,-2 2 1 16,0 0 0-16,-1 0-1 15,2 0 2-15,-2 0 1 16,0 0-1-16,-1 0-2 16,4 0 0-16,-5 0 0 15,1 0 0-15,-1 2 0 16,-2 2 0-16,-2 1-1 15,-4-4 1-15,0 1 0 0,-4-1 0 16,-1-1 1-16,-1 0 1 16,0 0-2-16,-2 0 0 15,2 2 0-15,-5-2 0 16,3 1-2-16,0-1 2 16,-1 1 0-16,3 2-5 15,-1-3 5-15,0 0 0 16,1 0 5-16,-1 0-4 15,0 0-1-15,3 0-7 16,-1 0 5-16,2 0 2 16,-1 0 0-16,2 0 3 15,-1 0-3-15,2 0 3 16,0 0-1-16,-2 0-2 16,0-4 2-16,1 3-2 15,-4-1 0-15,0-1 1 0,-1 2-1 16,-3-1 2-16,-1 1-2 15,2 1 1-15,-1 0-1 16,1 0 0-16,0 0 2 16,1-2 0-16,-2 1 0 15,6 1-2-15,-4 0 0 16,1-3 5-16,-2 2-3 16,1 1 1-16,-1 0-3 15,-4 0 1-15,0 0-1 16,-6 0 2-16,0 0 1 0,-2 4-3 15,1 0 4 1,-4 2-8-16,3 1 4 0,-2-3 0 16,0 1 4-16,0-2-1 15,-5-1-3-15,2 0 2 16,-2-1 4-16,1 1-6 16,-2-1 2-16,1 0-3 15,0 2 2-15,0-1 0 16,4 1 11-16,-4-3-12 15,1 0 3-15,1 3-7 16,-2-3 8-16,-2 0 1 16,-1 0-3-16,1 0-2 15,1 0 0-15,-2 0-2 16,-1 0 2-16,4 1-14 16,-2 2-50-16,-4-2-70 0,0-1-176 15</inkml:trace>
  <inkml:trace contextRef="#ctx0" brushRef="#br0" timeOffset="105454.4977">512 11953 368 0,'0'0'46'15,"0"0"-30"-15,0 0-7 16,0 0 30-16,0 0 1 16,0 0 4-16,0 0-14 15,0 0 22-15,20-6-11 16,-3 1-2-16,0-1-23 16,2 0 8-16,5 2-9 15,-2 0-5-15,5 3-8 16,0-1 0-16,3 2 0 15,-2 0-2-15,2 0-1 16,0 0-2-16,-5 3-2 0,0 5-112 16,-5-3-115-16</inkml:trace>
  <inkml:trace contextRef="#ctx0" brushRef="#br0" timeOffset="106235.8963">1739 11797 120 0,'0'0'223'16,"0"0"-181"-16,0 0-27 15,0 0 2-15,0 0-7 0,0 0 0 16,-6 5 41-16,15 1-23 16,2 0-22-16,7-2 6 15,-2 1-7-15,2 0-2 16,5-3 3-16,3 1-2 15,1-3 9-15,3 0-9 16,6 0 12-16,1 0 20 16,2-8 1-16,0-3-2 15,-2 4-9-15,-1 0-6 16,-5-1-5-16,-3 3 0 16,-4 1-3-16,-6-1 11 15,-6 2-5-15,-6 2 2 16,-3 1 6-16,-3 0-16 15,0 0 13-15,0 0 8 16,0 0-18-16,0 0-13 0,0 0 5 16,0 0-5-16,0 0 0 15,2 0-8-15,2 0-23 16,-1 0-119-16,0 0-31 16,-3 0-94-16</inkml:trace>
  <inkml:trace contextRef="#ctx0" brushRef="#br0" timeOffset="107137.8206">4721 11855 271 0,'0'0'242'15,"0"0"-185"-15,0 0-34 16,0 0-7-16,0 0 32 16,0 0-26-16,6 0-7 15,6 0-8-15,6 0 22 16,1 0-23-16,5 0 7 0,0-4-13 16,0 0 1-1,4 0-2-15,-1-5-121 0,-2-3-396 16</inkml:trace>
  <inkml:trace contextRef="#ctx0" brushRef="#br0" timeOffset="113921.8321">3491 12884 296 0,'0'0'80'0,"0"0"-8"16,0 0-37-16,0 0 34 15,0 0-19-15,0 0-14 16,0 0-3-16,0 0-19 16,0-20 7-16,0 20-15 15,0-2-4-15,5 2 16 16,1-1-9-16,6-1-1 0,2 0 12 16,1 0 4-16,1-3-17 15,2 2-2-15,3-3 8 16,4-5-10-16,-1 3 7 15,7-1-1-15,-2 0-3 16,-4 2 2-16,2 1-7 16,-6 4 3-16,-2 0-4 15,-7 1 0-15,-1 1 0 16,-4-2-2-16,-7 0 4 16,3 0-2-16,-3 2 0 15,0 0-11-15,0 0 0 16,3 0 4-16,-3 0-17 15,0 10 2-15,0 3-144 16,0-3-364-16</inkml:trace>
  <inkml:trace contextRef="#ctx0" brushRef="#br0" timeOffset="123420.8008">12001 6103 342 0,'0'0'108'16,"0"0"-9"-16,0 0-58 16,0 0-9-16,0 0-9 15,0 0-23-15,0 0 17 16,33 3 28-16,-7 0 10 15,5-3-28-15,8 0 1 16,8 0 1-16,9-10-9 0,8-7-7 16,4 0 9-16,6-3-14 15,5 1 1-15,0 2-2 16,-6 3-7-16,-8 5-1 16,-14 1-3-16,-14 3 6 15,-11 0-2-15,-11 3 0 16,-9 0-5-16,-1 1-2 15,-5 1-4-15,0-2 11 16,-15 2 20-16,-15 0-20 16,-11 0 0-16,-10 0-7 15,-4 3 17-15,0 4-5 16,4 0-4-16,2-2 4 0,6-1-5 16,4 1 2-16,3 0-2 15,4 1 1-15,6-3 0 16,3 0 8-16,2 2-9 15,7-2 0-15,7-2 0 16,2 1 1-16,5-2-1 16,0 0-14-16,8 0 11 15,14 1 3-15,8-1 2 16,2 0-1-16,6 0 15 16,5 0-16-16,0-1 2 15,6-3 8-15,-2 0-8 16,-3 1 1-16,-8 1-3 15,-10 2-5-15,-10 0 4 0,-9 0 1 16,-7 0-23-16,0 2 13 16,-19 10 10-16,-17 5 9 15,-14 4-8 1,-5 2-2-16,2 1 2 0,11-5 5 16,19-6 1-16,11-5-6 15,10 0-1-15,2-1-10 16,6 0 10-16,24-1 6 15,22-4-6-15,18-2-5 16,11-19-199-16</inkml:trace>
  <inkml:trace contextRef="#ctx0" brushRef="#br0" timeOffset="132877.1772">12735 5053 298 0,'0'0'85'0,"0"0"-41"15,0 0 10-15,0 0 19 0,0 0 4 16,0 0-37 0,0 0 4-16,0 0-7 0,-19-17 7 15,19 15 2-15,0-3 21 16,0 4-24-16,0 1 3 15,0-2-6-15,0 2-19 16,0-1-18-16,6-2 1 16,1 1 2-16,2-3 0 15,1 2-6-15,2 0 7 16,1 2-6-16,0-1-1 16,1 2 2-16,2 0 1 15,-2-1-5-15,7-1 2 16,-2 2 0-16,2 0 4 0,1 0-1 15,0 0-6 1,-1 0 1-16,-2 0 2 0,-3 0 0 16,-6 0-3-16,0 2-7 15,-4 2 5-15,-3 2 0 16,-2-1 1-16,-1 3 4 16,0-2 1-16,0 3 2 15,0 1 2-15,0 1-5 16,-2 0 0-16,-7 2 1 15,-3 0 11-15,-5 1-11 16,2-1 1-16,-2 0 0 16,2 0 0-16,1-1 0 15,2-1-1-15,4-1 0 16,3-4-1-16,2 0-40 0,3-1-51 16,0 1-40-1,0-3-4-15,0 0-109 0</inkml:trace>
  <inkml:trace contextRef="#ctx0" brushRef="#br0" timeOffset="133228.8839">12949 5313 420 0,'0'0'32'0,"0"0"-23"16,0 0 6-16,0 0 63 16,0 0-24-16,0 0 2 15,40 3 24-15,-22-3-10 16,0-6-21-16,1-1-3 15,0-3-20-15,1 1-19 16,-2-1-1-16,3-1-5 16,0 0-1-16,-2 1 0 15,-1 0-32-15,-6 2-84 16,-3 2-49-16,-6-1-163 16</inkml:trace>
  <inkml:trace contextRef="#ctx0" brushRef="#br0" timeOffset="138967.9171">1416 13603 226 0,'0'0'28'0,"0"0"5"16,0 0-16-16,0 0 18 16,0 0 5-16,0 0 50 15,0 0-5-15,0 0-23 16,-51-38-44-16,50 38 30 15,1 0-7-15,0 0-18 0,0 0-16 16,0-1 2-16,16-2-9 16,8 1 11-16,7-3-6 15,2 2-5-15,9-3-5 16,4 3 5-16,3 0 6 16,5 1-6-16,7 2 0 15,2 0 0-15,-2 0 2 16,5 0-2-16,-5 0 0 15,-4 0 5-15,3 0-4 16,-3 0-1-16,-3 0 0 16,-5 0 0-16,-4 0 2 15,-9 0 0-15,-2-6 3 16,-9 0-5-16,-5 3 5 0,-8 1-5 16,-9 0 1-16,-2 1 2 15,-1-2 44-15,0 0 20 16,0-3-35-16,0 1-16 15,2-1-2-15,2 2-14 16,0 0 1-16,1 1-8 16,4 3 3-16,6 0-3 15,0 0-85-15,-6 10-77 16,-2 2-114-16</inkml:trace>
  <inkml:trace contextRef="#ctx0" brushRef="#br0" timeOffset="147088.1337">2312 13545 306 0,'0'0'20'0,"0"0"-14"0,0 0 2 16,0 0 48-1,0 0-11-15,0 0 14 0,0 0-44 16,84-8 11-16,-65 5-6 16,2 3 7-16,0 0-6 15,4 0-9-15,5 0 4 16,0 0 3-16,4 0-16 15,0 3-3-15,1 4 6 16,-1-2-6-16,-6 2 2 16,2-4-2-16,-3 0 0 15,-6-1 4-15,0-2-4 16,-9 0 2-16,1 0-1 16,-4 0 0-16,-3 0-1 15,-1 0 3-15,2 0-2 16,-7 0-1-16,3 0 1 0,0 0-1 15,-3 0 0 1,6 0 0-16,-3 0-1 0,0 0 2 16,0-2-2-16,-1 2 1 15,5-3-31-15,-4-5-198 16</inkml:trace>
  <inkml:trace contextRef="#ctx0" brushRef="#br0" timeOffset="185961.8961">11852 5929 254 0,'0'0'115'0,"0"0"5"0,0 0-118 16,0 0-2-16,0 0 4 15,0 0 16-15,0 0 28 16,0 0-12-16,63 51-36 16,-38-36 19-16,4 1-9 15,3-2-4-15,4-1 6 16,3-1-1-16,3-3-8 15,-2-3 4-15,4-1-5 16,2-2 16-16,5-1 9 16,-2 0 75-16,0 3-45 15,-7-1-42-15,1 3 7 16,-4-1-7-16,3-4-13 16,3 1 16-16,7-3 5 0,1 0-11 15,4 0-1-15,-4-8-7 16,-2-2 2-16,-8 1-4 15,-4 2 3-15,-6-1 3 16,-6 3 5-16,-8 1-8 16,-8 1-1-16,-7 1-4 15,-1-1 1-15,0 1-1 16,0 0 0-16,1 0 5 16,4 1-3-16,2-1 2 15,4 0 0-15,-4 1-4 16,2-3 0-16,-3 3-1 15,-3-2 1-15,-3 2-6 0,-1-1 6 16,-2 1-8-16,0 0-11 16,1 1-39-16,1 0-66 15,-1 0-41-15,2-3-55 16</inkml:trace>
  <inkml:trace contextRef="#ctx0" brushRef="#br0" timeOffset="237805.0695">6759 5155 312 0,'0'0'96'0,"0"0"-23"16,0 0-43-16,0 0-15 16,0 0 27-16,0 0-23 15,0 0 1-15,101-9 19 16,-72 9-20-16,-1-1-4 15,5-3 6-15,-2 4-1 16,3-3-2-16,-3 1-4 0,1 2-13 16,-3 0 9-16,0 0-5 15,-2 0-2-15,-2 0-3 16,-2 0 4-16,-6 0-8 16,-6 0 4-16,-5 0-19 15,-6 0-7-15,0 0-17 16,-8 0-76-16,-12-1-23 15,-9-2-11-15,-5 0-35 16</inkml:trace>
  <inkml:trace contextRef="#ctx0" brushRef="#br0" timeOffset="238020.6376">6860 5126 98 0,'0'0'168'0,"0"0"-56"16,0 0-42-16,0 0-11 15,0 0-13-15,0 0-31 16,0 0-14-16,17 0 20 16,8 0 0-16,5 0 4 15,4 0-18-15,3 0-2 16,1-5 3-16,-1 0-7 16,-3 0 1-16,-3-2-2 15,-2 7-9-15,-4-2-39 16,-7 2-119-16,-2 0-175 15</inkml:trace>
  <inkml:trace contextRef="#ctx0" brushRef="#br0" timeOffset="245867.4679">6124 13559 74 0,'0'0'21'15,"0"0"-6"-15,0 0 85 0,0 0-67 16,0 0-14-16,0 0 69 16,0 0 5-16,47-8-27 15,-47 5-26-15,0-3-2 16,0 1 3-16,0 2-4 15,0 1 21-15,0 1-4 16,0-1-2-16,-3 1-19 16,-4-1-30-16,2 2 3 15,-1 0 4-15,3 0-18 16,0 0 8-16,3 0-42 16,0 0-152-16,-3-4-202 15</inkml:trace>
  <inkml:trace contextRef="#ctx0" brushRef="#br0" timeOffset="246990.001">7187 13582 311 0,'0'0'78'16,"0"0"-41"-16,0 0 15 16,0 0 12-16,0 0 9 15,0 0-17-15,-5-16-34 16,11 16-12-16,9 0-4 15,3 0-4-15,4 0 5 16,7 0-3-16,4 0-1 16,1 0 10-16,0 0-7 15,3 0-2-15,-2 0 0 16,2 0-4-16,2 0 0 0,2 0 0 16,1 0 4-16,-1 0-8 15,-1 0 13-15,-6 0-17 16,-3 0 8-16,-2 0 0 15,-8 0 4-15,3 0-1 16,-4 0-3-16,-3 0 0 16,-1 0-22-16,-2 0-61 15,-1 0-38-15,-6 0-106 16</inkml:trace>
  <inkml:trace contextRef="#ctx0" brushRef="#br0" timeOffset="255121.6107">6574 16315 577 0,'0'0'32'0,"0"0"4"0,0 0-23 16,0 0-5-16,0 0 13 15,85-42 19-15,-48 38 0 16,9 1-30-16,-1 3 7 15,4 0-13-15,-4 0-4 16,-2 0-2-16,-7 7 0 16,-9 0-3-16,-11 1-36 15,-8 1-23-15,-8 1-19 16,0 0-11-16,-21 2 37 16,-12 0 33-16,-7 3 8 15,-4-1 16-15,-3 2 3 16,2-2-2-16,6-2 21 0,11-3 29 15,10-5 29 1,13-4-25-16,5 0-29 0,0 0-26 16,5 0 10-16,28 0-1 15,14-9-2-15,18-5-6 16,11-5-1-16,14-6-46 16,3-3-220-16</inkml:trace>
  <inkml:trace contextRef="#ctx0" brushRef="#br0" timeOffset="276956.9744">17730 5412 460 0,'0'0'53'16,"0"0"3"-16,0 0-35 16,0 0 23-16,0 0-1 15,0 0-38-15,0 0 21 16,0 0-18-16,75 24 6 16,-54-1 11-16,-7 5-3 15,-1 8 1-15,-7 3-5 16,-6 5-8-16,0 1 2 15,-8 4-5-15,-15 5-6 16,-9 3-1-16,-12-1-2 16,-16-3-96-16,-13-3-48 0,-15-6-141 15</inkml:trace>
  <inkml:trace contextRef="#ctx0" brushRef="#br0" timeOffset="278420.7785">2949 5305 281 0,'0'0'47'0,"0"0"12"15,0 0-24-15,0 0 12 0,-98 24 18 16,83-15-32-16,0 2-13 15,1 6 0-15,0 2-3 16,2 5-17-16,1 9 20 16,-1 6-18-16,5 5 26 15,4 5-17-15,3 1 1 16,0 1-9-16,7 0-2 16,17 0 0-16,6 0 4 15,6 2-4-15,8-3 3 16,8-6-4-16,9-2-4 15,17-11-72-15,3-7-40 16,0-12-281-16</inkml:trace>
</inkml:ink>
</file>

<file path=ppt/ink/ink2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2-23T16:56:45.049"/>
    </inkml:context>
    <inkml:brush xml:id="br0">
      <inkml:brushProperty name="width" value="0.025" units="cm"/>
      <inkml:brushProperty name="height" value="0.025" units="cm"/>
    </inkml:brush>
  </inkml:definitions>
  <inkml:trace contextRef="#ctx0" brushRef="#br0">373 2 24575,'-86'-1'0,"-96"3"0,178-1 0,1-1 0,-1 1 0,1 0 0,-1 1 0,1-1 0,0 0 0,-1 1 0,1 0 0,0 0 0,0 0 0,0 0 0,0 0 0,1 0 0,-1 1 0,1 0 0,-1-1 0,1 1 0,0 0 0,0 0 0,-2 4 0,-2 4 0,1 1 0,0 0 0,0 0 0,-3 16 0,8-28 0,-1 1 0,1 0 0,0 0 0,-1 0 0,1 0 0,0 0 0,0 0 0,0 0 0,0 0 0,0 1 0,0-1 0,0 0 0,0 0 0,0 0 0,0 0 0,0 0 0,1 0 0,-1 0 0,1 0 0,-1-1 0,0 1 0,1 0 0,-1 0 0,1 0 0,0 0 0,-1 0 0,1-1 0,0 1 0,0 0 0,-1 0 0,1-1 0,0 1 0,0-1 0,0 1 0,0-1 0,0 1 0,0-1 0,-1 0 0,1 1 0,0-1 0,0 0 0,0 0 0,0 1 0,1-1 0,-1 0 0,0 0 0,0 0 0,1-1 0,8 1 0,-1-1 0,0 0 0,0-1 0,12-3 0,-18 4 0,37-14 0,3-2 0,-40 16 0,0 0 0,0 1 0,0-1 0,0 1 0,0-1 0,0 1 0,0 0 0,1 0 0,-1 0 0,6 2 0,-6-1 0,0 1 0,0 0 0,0 0 0,0 0 0,0 0 0,-1 0 0,1 0 0,-1 1 0,1-1 0,-1 1 0,0 0 0,0 0 0,0-1 0,0 1 0,1 5 0,1 0 0,0 0 0,0 1 0,-1 0 0,3 14 0,-6-21 0,1 0 0,-1 0 0,0 0 0,0 0 0,0 0 0,0 1 0,0-1 0,0 0 0,0 0 0,-1 0 0,1 0 0,-1 0 0,1 0 0,-1 0 0,0 0 0,0 0 0,0 0 0,0-1 0,0 1 0,0 0 0,-1-1 0,1 1 0,0 0 0,-1-1 0,1 0 0,-1 1 0,0-1 0,0 0 0,1 0 0,-1 0 0,0 0 0,0 0 0,0 0 0,0 0 0,0-1 0,0 1 0,-4 0 0,-7 1 0,-1 0 0,0-1 0,0-1 0,-23-2 0,22 1 0,-96-2-1365,88 3-5461</inkml:trace>
</inkml:ink>
</file>

<file path=ppt/ink/ink21.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2047" units="deg"/>
          <inkml:channel name="T" type="integer" max="2.14748E9" units="dev"/>
        </inkml:traceFormat>
        <inkml:channelProperties>
          <inkml:channelProperty channel="X" name="resolution" value="1516.99072" units="1/cm"/>
          <inkml:channelProperty channel="Y" name="resolution" value="2427.1853" units="1/cm"/>
          <inkml:channelProperty channel="F" name="resolution" value="5.68611" units="1/deg"/>
          <inkml:channelProperty channel="T" name="resolution" value="1" units="1/dev"/>
        </inkml:channelProperties>
      </inkml:inkSource>
      <inkml:timestamp xml:id="ts0" timeString="2025-01-05T05:57:04.395"/>
    </inkml:context>
    <inkml:brush xml:id="br0">
      <inkml:brushProperty name="width" value="0.05292" units="cm"/>
      <inkml:brushProperty name="height" value="0.05292" units="cm"/>
      <inkml:brushProperty name="color" value="#FF0000"/>
    </inkml:brush>
  </inkml:definitions>
  <inkml:trace contextRef="#ctx0" brushRef="#br0">20290 8666 286 0,'0'0'72'0,"0"0"4"16,0 0 11-16,0 0 10 15,0 0 2-15,0 0 14 16,0 0-19-16,0 0-29 16,-24-23-22-16,24 23-20 15,0 0 5-15,17 0 0 16,10 0-11-16,11 0-1 15,6 0 2-15,4 0-11 16,6 0-6-16,2 0 9 16,4 0-9-16,-4 0 3 15,-2 0-4-15,-5 0 2 0,-10 0-2 16,-6 6-71-16,-12 1-120 16,-13-4-187-16</inkml:trace>
  <inkml:trace contextRef="#ctx0" brushRef="#br0" timeOffset="68164.3441">1684 9388 468 0,'0'0'150'16,"0"0"-134"-16,0 0-9 16,0 0 9-16,0 0 15 0,96 62 12 15,-66-57-14-15,-2-5 12 16,-4 0-32-16,-1 0-9 16,-4-7-5-16,-5-5 4 15,-2-4-104-15,-7-1-17 16,-5 0-78-16,0 0-177 15</inkml:trace>
  <inkml:trace contextRef="#ctx0" brushRef="#br0" timeOffset="68366.0224">1813 9316 383 0,'0'0'187'0,"0"0"-51"16,0 0-17-16,0 0-16 16,0 0-51-16,0 0-30 15,-2-6-21-15,26 6 36 16,7 6-26-16,-1 9-2 15,1 5-8-15,-7 4 3 0,-9 1-3 16,-6 6-1-16,-9 5 2 16,0 3 0-16,-22 4-2 15,-8 1-6-15,-3-1-51 16,0-3-115-16,2-9-189 16</inkml:trace>
  <inkml:trace contextRef="#ctx0" brushRef="#br0" timeOffset="76033.2022">19536 9168 349 0,'0'0'154'0,"0"0"-42"0,0 0-27 16,0 0 8-16,0 0 46 15,0-78-42-15,0 73-9 16,0 2-6-16,0 3-36 15,0 0-31-15,0 5-13 16,0 19 2-16,0 12-4 16,0 5 12-16,0 3-9 15,0-1 1-15,0-5-2 0,6-1 8 16,4-6-10-16,-1-6-5 16,0-3 3-16,4-8-38 15,1-4-87-15,6-10-179 16,0 0-194-16</inkml:trace>
  <inkml:trace contextRef="#ctx0" brushRef="#br0" timeOffset="76309.6686">19968 9281 318 0,'0'0'105'15,"0"0"-36"-15,0 0-40 16,0 0-15-16,0 0-14 15,0 0-50-15,10-77-25 16,-7 66-123-16</inkml:trace>
  <inkml:trace contextRef="#ctx0" brushRef="#br0" timeOffset="76533.309">20068 9096 479 0,'0'0'150'0,"0"0"-42"15,0 0-49-15,0 0 15 16,0 0 46-16,-81 47-56 16,65-16-1-16,6 1-13 15,2 2-23-15,7-1-27 16,1-4 10-16,0 0-10 16,15-4-6-16,8 0 4 15,4-4-94-15,0-7-156 16,-2-5-148-16</inkml:trace>
  <inkml:trace contextRef="#ctx0" brushRef="#br0" timeOffset="77104.3232">19765 9252 483 0,'0'0'106'0,"0"0"-21"0,0 0-23 16,0 0 15-16,0 0-21 16,0 0-23-16,11-29-28 15,-4 27-5-15,-1 2 14 16,0 0-14-16,-5 0 0 15,-1-1-4-15,2-1-1 16,2-1 5-16,1-2 13 16,0-1-5-16,-1 3-8 0,2 0-5 15,0-1-90-15,0 1-187 16</inkml:trace>
  <inkml:trace contextRef="#ctx0" brushRef="#br0" timeOffset="77449.6137">19705 9235 579 0,'0'0'122'0,"0"0"-60"15,0 0-39-15,0 0 51 16,-58 75-51-16,66-66 10 16,20 1 8-16,11-6 14 15,12-4-40-15,2 0-2 0,-1-2-12 16,-8-15 5-1,-13-4-2-15,-14-8-4 0,-16-5 0 16,-1 0 2-16,-19 3 4 16,-20 10 3-16,-6 12-8 15,-8 9 13-15,0 5 1 16,4 20 4-16,6 4 20 16,17 5-32-16,16 2 1 15,10-4-8-15,23-4-15 16,27-6 12-16,19-10-5 15,13-3-49-15,12-9 9 16,1 0-153-16,-7-4-98 16</inkml:trace>
  <inkml:trace contextRef="#ctx0" brushRef="#br0" timeOffset="77847.9183">20536 9326 656 0,'0'0'175'16,"0"0"-22"-16,0 0-69 15,0 0-3-15,0 0-27 16,0 0-28-16,39-27-24 15,0 24 4-15,0 0 0 16,1-2-6-16,-3 0-46 16,-1 0-77-16,-9-2-77 0,-6-1-23 15,-6-3-183-15</inkml:trace>
  <inkml:trace contextRef="#ctx0" brushRef="#br0" timeOffset="78619.3152">20357 9138 391 0,'0'0'223'0,"0"0"-89"0,0 0-43 15,0 0 34-15,0 0-28 16,0 0-22-16,-17-19-35 16,15 19-21-16,-2 15-12 15,-4 8 21-15,-1 9 19 16,-4 4-34-16,2 3 2 16,1 4 1-16,0 0 3 15,0-1-18-15,4-6 7 16,-1-2-3-16,7-2-2 15,0-6-3-15,0-4 9 16,0-8-6-16,0-5-3 16,0-4-7-16,0-4 7 0,0-1 0 15,12 0-43 1,12-6-54-16,4-13-224 0,0-4-347 16</inkml:trace>
  <inkml:trace contextRef="#ctx0" brushRef="#br0" timeOffset="79265.2518">21221 9019 656 0,'0'0'119'0,"0"0"-85"0,0 0 50 15,0 0 14-15,-90 66-20 16,76-34-3-16,6 3-23 16,4 3-17-16,4 0-33 15,0-3 16-15,10-5-12 16,14-4-2-16,7-6-4 16,7-6-99-16,5-11-174 15,0-3-117-15</inkml:trace>
  <inkml:trace contextRef="#ctx0" brushRef="#br0" timeOffset="79733.1627">21536 9131 756 0,'0'0'147'0,"0"0"-78"16,0 0-35-16,0 0 11 15,0 0 27-15,0 0-8 16,-32 101-7-16,28-70-34 16,-2-1-10-16,0-6-1 15,2-5-6-15,2-5-5 16,2-8 10-16,0-4-10 16,0-2-1-16,0 0 9 15,0-15-8-15,6-14 7 0,7-6-8 16,-1-7-17-1,0-4 12-15,-3 0 2 0,3 3-5 16,-3 10-4-16,3 10 12 16,-1 8-7-16,-1 6-3 15,2 8-15-15,-1 1 22 16,0 0 3-16,1 7 2 16,-2 10-2-16,-2 7 0 15,-7 6-2-15,-1 2 4 16,-9 1-1-16,-11-3 2 15,-7-4-1-15,0-8 7 16,1-5-9-16,10-4-5 16,12-3-31-16,4-3-82 15,15-3-282-15,22-8-227 0</inkml:trace>
  <inkml:trace contextRef="#ctx0" brushRef="#br0" timeOffset="80119.3201">21939 9155 443 0,'0'0'173'0,"0"0"-120"15,0 0 35-15,0 0 24 16,0 0-3-16,0 0-37 0,-63 14-2 15,49 1 3-15,-3 0-26 16,1 4-9-16,2-2-12 16,8 2-7-16,3-2-11 15,3-3-5-15,0-3-2 16,0 0 8-16,13-7-9 16,8 1-8-16,3-5 8 15,1 0-4-15,-2-2 0 16,-1-10-11-16,-7-2-2 15,-5-1-2-15,-8-3 16 16,-2 1-13-16,0 3-11 16,-12 1-18-16,-8 8 15 0,1 5-9 15,3 0-47-15,4 0-79 16,9 12-35-16,3-3-262 16</inkml:trace>
  <inkml:trace contextRef="#ctx0" brushRef="#br0" timeOffset="80516.1197">22179 9254 222 0,'0'0'364'0,"0"0"-231"0,0 0 12 16,0 0-12-16,0 0-51 15,0 0-8-15,-47-22-20 16,34 22-6-16,-1 0-18 16,-2 6-18-16,3 5 13 15,1 3-24-15,4-2 7 16,5-1-2-16,3-1-2 15,0-1-4-15,5-1 1 16,13-2-5-16,2-6 4 0,5 0 0 16,-3 0-5-1,-2 0 5-15,-4 0-30 0,-8 0 4 16,0 0-20-16,-8 0 18 16,0 0-23-16,0-3-144 15,-10-2-177-15</inkml:trace>
  <inkml:trace contextRef="#ctx0" brushRef="#br0" timeOffset="80999.5184">21956 9040 551 0,'0'0'165'16,"0"0"-59"-16,0 0 45 0,0 0-57 15,0 0-26 1,0 0-16-16,-24-21-26 0,2 36-5 16,-3 7 12-16,2 7 2 15,-4 5-12-15,4 7 0 16,2 0 2-16,7-2-22 15,5-4 23-15,6-3-20 16,3-3-1-16,0-4-3 16,23-5-2-16,8-7-7 15,8-7-3-15,6-4-48 16,2-2-99-16,-3-2-225 16</inkml:trace>
  <inkml:trace contextRef="#ctx0" brushRef="#br0" timeOffset="81369.9792">22187 9257 567 0,'0'0'190'0,"0"0"-36"15,0 0-31-15,0 0-26 16,-86-14-13-16,68 15-38 15,1 13-19-15,4-1 2 16,6-1-7-16,4-1-12 16,3 2-8-16,0-1 2 0,4-2-1 15,15-3 6-15,9-2-9 16,3-5 0-16,2 0-1 16,-6 0-1-16,-2-2-6 15,-8-10-13-15,-7-1 21 16,-4 2 0-16,-6-2-8 15,0-3-2-15,-8 3 9 16,-5 3-1-16,-5 3 0 16,3 7 2-16,6 0-5 15,2 0-39-15,4 3-30 16,3 4-28-16,0 0-151 16,16-5-122-16</inkml:trace>
  <inkml:trace contextRef="#ctx0" brushRef="#br0" timeOffset="81651.14">22416 9059 738 0,'0'0'151'16,"0"0"-11"-16,0 0-102 15,0 0-6-15,0 0 20 16,0 0-5-16,0 0-16 15,72 92-4-15,-64-55-10 16,-3-1 10-16,-5 3-20 16,0-6 0-16,-13-2-5 0,-10-2 8 15,-10-4-3-15,1-3-6 16,-4-2 0-16,3-3-1 16,5 0-28-16,4-2-105 15,9-5-225-15</inkml:trace>
  <inkml:trace contextRef="#ctx0" brushRef="#br0" timeOffset="82226.8362">22847 9203 589 0,'0'0'291'16,"0"0"-150"-16,0 0-29 16,0 0-9-16,0 0-68 15,0 0-20-15,0 12-12 16,0 20 2-16,4 4 18 0,-4-2-19 15,0-2-3-15,0-8-2 16,0-5-18-16,0-6-36 16,0-7-41-16,0-3-37 15,0-3-91-15,-3 0-51 16</inkml:trace>
  <inkml:trace contextRef="#ctx0" brushRef="#br0" timeOffset="82353.4501">22835 9329 439 0,'0'0'227'0,"0"0"-48"15,0 0-71-15,0 0-23 16,0 0-17-16,0 0-24 16,81-10-33-16,-48 4-8 0,6 0-6 15,0-8-153-15,-3-3-249 16</inkml:trace>
  <inkml:trace contextRef="#ctx0" brushRef="#br0" timeOffset="82782.8655">23225 9111 780 0,'0'0'194'0,"0"0"-103"16,0 0-44-16,0 0-23 16,0 0 12-16,0 0 8 0,13 70-8 15,-7-38-9-15,-3 2-17 16,0-3 4-16,-3-7-14 15,0-4 0-15,0-11 2 16,0-6-2-16,0-3 10 16,0 0-10-16,0-12 21 15,0-14-21-15,0-6-9 16,0-7-7-16,0-4-9 16,11 1 8-16,8-1 1 15,2 11 0-15,4 9 1 16,-2 9 6-16,-1 10 5 15,-1 4 4-15,1 0 0 16,-6 10-7-16,0 9 7 16,-5 4 6-16,-6 3-5 15,-5 1 5-15,0 1 9 0,-20-3-5 16,-5-6-5-16,-1-2 2 16,1-8-7-16,10-1-14 15,12-5-106-15,3-3-200 16,10 0-430-16</inkml:trace>
  <inkml:trace contextRef="#ctx0" brushRef="#br0" timeOffset="83033.9745">23680 9128 631 0,'0'0'297'16,"0"0"-164"-16,0 0-14 0,0 0-57 15,0 0-29-15,-81 17-3 16,67 12 2-16,5 4-26 16,2 4 15-16,5 1-15 15,2-4 0-15,0-6-1 16,15-4-3-16,8-7-4 16,5-5-4-16,5-10-54 15,1-2-77-15,-3 0-197 16,-5-11-359-16</inkml:trace>
  <inkml:trace contextRef="#ctx0" brushRef="#br0" timeOffset="83484.6467">23962 9160 336 0,'0'0'401'0,"0"0"-195"16,0 0-88-16,0 0-28 16,0 0-61-16,0 0 32 15,0 36-17-15,0-14 5 16,0 1-28-16,0-3-13 15,0-2-7-15,2-4 6 16,1-5-6-16,-1-4-2 16,-1-2-29-16,1-3-28 15,0 0-70-15,5-5-137 0</inkml:trace>
  <inkml:trace contextRef="#ctx0" brushRef="#br0" timeOffset="83732.8501">24143 9104 672 0,'0'0'221'16,"0"0"-64"-16,0 0-29 15,0 0-42-15,0 0-40 16,0 0-33-16,14 0 3 16,2 14 21-16,0 5-35 15,2 4 17-15,-3 5-19 0,-3 2 0 16,-8-4 4-16,-4 4-3 15,0-4 7-15,-10-2-3 16,-14-1-2-16,-5-5 1 16,-3-1-4-16,-1-2-27 15,0-6-29-15,3-1-101 16,2-8-256-16</inkml:trace>
  <inkml:trace contextRef="#ctx0" brushRef="#br0" timeOffset="84857.856">24431 8932 573 0,'0'0'96'0,"0"0"-24"16,0 0 9-16,0 0-11 0,0 0-12 15,0 0 38 1,4 35-8-16,17-9-29 0,2 9-25 15,-3 10-6-15,-5 10-8 16,-3 3-11-16,-6 0-8 16,-6 3 3-16,-1 2-8 15,-28 4-48-15,-15-1-84 16,-16-6-189-16</inkml:trace>
  <inkml:trace contextRef="#ctx0" brushRef="#br0" timeOffset="89000.2979">20517 11503 606 0,'0'0'72'0,"0"0"-3"15,0 0-2-15,0 0 35 16,0 0-10-16,0 0-20 15,0 0 3-15,-45-27-32 16,45 27-17-16,0 0-23 16,15 0-3-16,11 0 17 15,8 0-5-15,9 7-7 16,2-3-3-16,5 1 2 16,3-3-4-16,2 1 8 15,3-3-6-15,2 0 4 0,-3 0-6 16,-7 0-2-16,-8 0 2 15,-14-4 3-15,-8 3-3 16,-11-1-2-16,-9 2 2 16,0-1 0-16,0-1-13 15,0 2-24-15,0 0-32 16,-16 0-73-16,-7 0-125 16,-6 0-115-16</inkml:trace>
  <inkml:trace contextRef="#ctx0" brushRef="#br0" timeOffset="98656.3527">4889 7983 274 0,'0'0'53'15,"0"0"-11"-15,0 0 3 16,0 0-1-16,0 0 1 15,0 0 18-15,0 0-16 16,0 0 19-16,0 0 9 0,0 0-21 16,0 0-24-16,0 0-11 15,0 0-3-15,0 0-15 16,0 0 7-16,-4 0-8 16,1 0-17-16,-3 0-47 15,-1 0-47-15,-2 0-37 16,-3 0-83-16</inkml:trace>
  <inkml:trace contextRef="#ctx0" brushRef="#br0" timeOffset="99184.0316">4889 7983 260 0,'-100'16'53'0,"100"-12"5"15,0 1 11-15,2 0-28 16,7 0 44-16,2 0-8 15,4 0-20-15,2-2 16 16,7-2-19-16,-1-1-30 16,5 0-7-16,1 0-10 15,-1-1 1-15,-1-8-7 16,-7 0 4-16,0 2-2 16,-8-3-3-16,-8 0-15 15,-4-2-9-15,0-1-25 16,0 1-22-16,-16 0 4 15,-6 3-4-15,-2 0 16 16,0 1 34-16,2 0 21 16,2 4 0-16,5 0 3 0,5 1 6 15,2 1 43-15,8 2-6 16,0-1-10-16,0 1-11 16,0 0-20-16,12 0 1 15,12 0 17-15,7 0 22 16,5 0-18-16,0 0-15 15,1 0 17-15,-6 0-14 16,-5 8 17-16,-2 6 24 16,-5 0-2-16,-7 8-32 15,-3 1 10-15,-5 2-8 16,-4 3 4-16,0 2-6 16,-8-1-13-16,-9 4-4 0,-2-2-4 15,2-3 4-15,4-3-5 16,4-6-74-16,4-9-167 15,2-10-151-15</inkml:trace>
  <inkml:trace contextRef="#ctx0" brushRef="#br0" timeOffset="101611.1111">15596 6348 151 0,'0'0'498'15,"0"0"-379"-15,0 0-34 16,0 0 33-16,0 0-58 15,0 0-6-15,0 0-8 0,-6 0-35 16,29 0-5-16,8 0-2 16,11 0-4-16,8 5 3 15,9 3-3-15,-1-2-116 16,-6-1-241-16</inkml:trace>
  <inkml:trace contextRef="#ctx0" brushRef="#br0" timeOffset="102170.1408">18936 4360 470 0,'0'0'439'0,"0"0"-330"15,0 0-85-15,0 0-20 16,0 0 50-16,0 0 9 16,22 86-27-16,-8-49-9 15,2 1 6-15,-1 3-24 16,-3-3 0-16,-5-1-3 0,-3-6-1 16,-3-4-6-16,-1-6 1 15,0-7-10-15,0-5-48 16,0-7-75-16,0-2-115 15,0-7-51-15</inkml:trace>
  <inkml:trace contextRef="#ctx0" brushRef="#br0" timeOffset="102390.3427">19033 4567 581 0,'0'0'151'0,"0"0"-39"15,0 0-3-15,0 0-25 16,-94 3-28-16,64 16 11 15,0 3-18-15,-1 4-24 16,1 3 9-16,2 3-9 0,2 2-6 16,2-3-18-16,5-2 14 15,7-5-12-15,6-7-3 16,6-5-3-16,0-4-15 16,8-8-80-16,18 0-92 15,9-22-173-15</inkml:trace>
  <inkml:trace contextRef="#ctx0" brushRef="#br0" timeOffset="102638.9051">19409 4434 692 0,'0'0'213'16,"0"0"-157"-16,0 0-46 16,0 0 24-16,0 0-12 15,101-26-16-15,-74 21-6 16,-2 0-3-16,-5 2-130 16,-10 3-33-16,-7 0-44 15,-3 10-116-15</inkml:trace>
  <inkml:trace contextRef="#ctx0" brushRef="#br0" timeOffset="102786.7222">19501 4604 475 0,'0'0'150'0,"0"0"-21"0,0 0 11 16,0 0-13-16,0 0-64 16,0 0-16-16,84 2-35 15,-46-15-12-15,3-4-27 16,0-2-200-16,-5 0-202 15</inkml:trace>
  <inkml:trace contextRef="#ctx0" brushRef="#br0" timeOffset="103217.1111">20075 4267 781 0,'0'0'171'16,"0"0"-138"-16,0 0-12 16,0 0 21-16,0 0-29 15,81-33 19-15,-60 33 0 16,-2 1-15-16,-6 10-16 16,-2 5 4-16,-11 1-5 15,0 3 6-15,-3 0 10 0,-13 2 9 16,-2-4 1-16,6-2-14 15,6-3 0 1,6-1-6-16,0-3-6 0,7-1 10 16,13 2-9-16,2-3 4 15,3 5-4-15,1 1-2 16,-4 3 2-16,-5 1 4 16,-9 3-1-16,-8 3 22 15,0 1-15-15,-19 3 24 16,-11 3-17-16,-5-1 13 15,-3 1-13-15,-3-2-1 16,3 1-17-16,4-2 0 16,0 3 0-16,2-9-127 15,-2-3-427-15</inkml:trace>
  <inkml:trace contextRef="#ctx0" brushRef="#br0" timeOffset="107883.0289">21940 4445 30 0,'0'0'546'15,"0"0"-427"-15,0 0-25 16,0 0-24-16,0 0 18 16,0 0-26-16,0 0-31 15,93-45 10-15,-64 45-11 0,-2 17-9 16,-2 5 2-1,-4 5-3-15,-9 3 0 0,-9 0-8 16,-3 3-6-16,-4-2 5 16,-16-3-5-16,-2-4 3 15,3-7-4-15,8-8-10 16,10-6-13-16,1-3-89 16,23-3-115-16,15-22-139 15</inkml:trace>
  <inkml:trace contextRef="#ctx0" brushRef="#br0" timeOffset="108104.8781">22370 4467 607 0,'0'0'139'0,"0"0"-20"16,0 0 3-16,0 0-39 16,0 0-27-16,0 0-8 15,-83 13-9-15,72 7 3 16,2 4-36-16,6 2 23 15,3 0-28-15,0 2 7 16,1-1 8-16,18-1-16 16,7-8-2-16,9-8-42 15,6-10-78-15,1 0-124 16,-4-17-199-16</inkml:trace>
  <inkml:trace contextRef="#ctx0" brushRef="#br0" timeOffset="108303.23">22673 4582 428 0,'0'0'110'0,"0"0"-88"15,0 0 45-15,0 0-30 16,0 0 2-16,0 0-30 15,39 14-9-15,-32-14-129 16</inkml:trace>
  <inkml:trace contextRef="#ctx0" brushRef="#br0" timeOffset="108505.7239">22656 4821 369 0,'0'0'406'0,"0"0"-306"16,0 0-27-16,0 0 24 16,0 0 0-16,0 0-36 15,69-16-48-15,-31-4-2 16,4-4-11-16,-2-5-94 16,-4-1-238-16,-4-4-200 15</inkml:trace>
  <inkml:trace contextRef="#ctx0" brushRef="#br0" timeOffset="108983.8802">23084 4309 512 0,'0'0'177'0,"0"0"-91"0,0 0 41 16,0 0-14-16,0 0-47 15,85-23-15-15,-65 23-18 16,2 0-12-16,-2 6-7 15,-1 10-5-15,-3 4 4 16,-7 2-11-16,-6 3 0 16,-3 5 14-16,-4 1-14 15,-15-1 6-15,0-4-8 16,4-4 1-16,5-3 2 16,7-4 5-16,3-3-2 15,0-2 13-15,3-3-13 16,15-2 10-16,4-5-2 0,8 0 7 15,5 0-8 1,1-9-12-16,-4-4 6 0,-7 3-7 16,-8 3-44-16,-10 3-17 15,-7 4-57-15,0 0-137 16,-15 0-302-16</inkml:trace>
  <inkml:trace contextRef="#ctx0" brushRef="#br0" timeOffset="109329.4736">22648 4587 556 0,'0'0'144'0,"0"0"-43"15,0 0 3-15,0 0-26 16,0 0-45-16,0 0-2 15,63-10-12-15,-26 6-9 0,4-2 1 16,0-1-11-16,-1 2-108 16,-10-2-198-16</inkml:trace>
  <inkml:trace contextRef="#ctx0" brushRef="#br0" timeOffset="132716.0284">18941 8774 454 0,'0'0'66'0,"0"0"20"16,0 0-51-16,0 0 18 15,0 0 7-15,0 0-25 16,0 0-5-16,89-9-27 16,-29 7-3-16,11-8-67 15,7-11-329-15</inkml:trace>
  <inkml:trace contextRef="#ctx0" brushRef="#br0" timeOffset="139489.7505">10624 11804 692 0,'0'0'109'0,"0"0"-96"0,0 0-7 15,0 0 64-15,0 77 13 16,0-49-36-16,0 0 3 15,0 1-1-15,0-4-24 16,0-4-8-16,0-2-9 16,0-5-4-16,7-5 12 15,8-8-16-15,10-1-98 16,6-10-151-16,5-16-338 16</inkml:trace>
  <inkml:trace contextRef="#ctx0" brushRef="#br0" timeOffset="139672.051">10943 12046 488 0,'0'0'341'15,"0"0"-307"-15,0 0 11 16,0 0 62-16,0 0-46 16,87 9-53-16,-49-9 6 15,1 0-5-15,-2 0-5 16,2-1-8-16,-8-7-228 15,-10-1-185-15</inkml:trace>
  <inkml:trace contextRef="#ctx0" brushRef="#br0" timeOffset="142239.9458">11630 12037 636 0,'0'0'145'0,"0"0"-47"15,0 0 18-15,0 0-38 16,0 0-33-16,0 0-19 16,0 2-5-16,0-2-2 15,0 0-1-15,0 0 8 16,0 0 2-16,0 0-12 16,0 0 29-16,0 0 1 15,0 0-16-15,0 0-9 16,0 0-17-16,0 0 4 0,0 0 0 15,0 0-8 1,0 0-4-16,0 0-2 0,0 0-34 16,0 0-54-16,0 0-32 15,0 0-86-15,6 3-54 16,2-1-126-16</inkml:trace>
  <inkml:trace contextRef="#ctx0" brushRef="#br0" timeOffset="142717.5486">11964 11984 459 0,'0'0'164'0,"0"0"-48"15,0 0 13-15,0 0-10 16,0 0-52-16,0 0-21 16,-52 34 22-16,36-18-34 15,7-2-3-15,9 2-18 16,0-2-8-16,0-4-2 0,0 0-1 15,16-3-2-15,2-5 2 16,4-2 2-16,2 0-2 16,-1-10 4-16,-2-5-3 15,-4-3-2-15,-6-1 0 16,-5 0 5-16,-6 5-3 16,0 3 1-16,-2 3-2 15,-13 4-4-15,-4 4 3 16,2 0-2-16,1 2 1 15,7 12-4-15,4-2 3 16,5 0-17-16,2-2-80 16,21-4-62-16,7-6-78 15,4 0-66-15</inkml:trace>
  <inkml:trace contextRef="#ctx0" brushRef="#br0" timeOffset="143116.8989">12312 11922 733 0,'0'0'165'0,"0"0"-37"16,0 0-29-16,0 0-28 15,0 0-19-15,0 0-17 16,-39-4-23-16,36 19-12 16,3 4-1-16,0-1 1 15,4-2 5-15,10-5-3 16,1-3 1-16,-2-3-3 0,4-5 3 15,-4 0 3-15,2-7-6 16,-3-10 0-16,0-2-1 16,0 2 5-16,-5 0 1 15,-2 7-4-15,-4 6 4 16,-1 4 10-16,0 0-7 16,0 7-8-16,0 17 0 15,0 5 0-15,-1 6 4 16,-1-1-4-16,2-3 0 15,0-5 8-15,0-5-7 16,0-7-1-16,6-4 6 16,3-8-13-16,2-2-42 15,8 0-52-15,-2-22-200 16,6-7-261-16</inkml:trace>
  <inkml:trace contextRef="#ctx0" brushRef="#br0" timeOffset="143524.4487">12777 11876 681 0,'0'0'174'0,"0"0"-68"16,0 0-11-16,0 0-16 16,0 0-33-16,0 0-12 15,-85 3-23-15,76 14-4 0,8 0 0 16,1 0 1-16,0-3-8 15,0-2 6-15,4-4-6 16,5-6 0-16,0-2 4 16,2 0-3-16,3-4 3 15,0-11-4-15,-1-2 1 16,-2 1-1-16,-4 3 5 16,-2 5-5-16,-4 4 1 15,-1 2 0-15,0 2-2 16,0 0 0-16,0 2 1 15,0 14-1-15,-6 5 4 16,2 3 15-16,-1-2-17 16,5 2 9-16,0-6-7 15,0-1-2-15,0-6 11 16,0-5-9-16,0 0-3 0,0-5-1 16,0-1-28-16,11 0-43 15,5-4-91-15,2-10-267 16</inkml:trace>
  <inkml:trace contextRef="#ctx0" brushRef="#br0" timeOffset="143892.2683">13125 11843 623 0,'0'0'127'0,"0"0"19"15,0 0-21-15,0 0-16 16,0 0-51-16,0 0-16 16,-45-31-26-16,33 31 11 15,-3 6-14-15,3 5-10 16,-1 1 1-16,1 2 1 16,3-2-1-16,1 0 6 15,4-5-10-15,0-2 2 16,4-2-3-16,0 0 2 15,0-2 0-15,0 1 1 16,10-1-2-16,2 1-2 16,0-2-1-16,-3 1 3 15,-3-1-15-15,-3 0-14 0,-2 0-32 16,-1 0-62-16,2 0-45 16,-1 0 12-16,2 0-43 15,-2 0-106-15</inkml:trace>
  <inkml:trace contextRef="#ctx0" brushRef="#br0" timeOffset="144022.1989">13125 11843 339 0</inkml:trace>
  <inkml:trace contextRef="#ctx0" brushRef="#br0" timeOffset="144400.8249">13125 11843 339 0,'-63'99'119'0,"57"-89"-18"0,-4 0 39 0,-1 1 9 0,-3 2-22 0,3-1-22 16,0 4-15-16,3 1-48 15,3 0-19-15,2 3-16 16,3-3-4-16,0-1 3 16,6-5-5-16,10-5 0 15,0-4 4-15,7-2-4 16,-1 0 7-16,-1-19-8 15,-3-2-3-15,-4-4-7 16,-8-2 10-16,-6 2 0 16,0 1-1-16,-8 0 1 15,-11 2 0-15,1 3 3 16,1 1-2-16,4 2 1 0,7 5 9 16,5 2-7-16,1 4-1 15,0-1-2-15,6 3-2 16,11 0-1-16,6 3 2 15,1 0 0-15,0 0 0 16,-2 12-6-16,-3 5 4 16,-5 5-4-16,-8 2 5 15,-6 2-5-15,0 2 6 16,0-2 4-16,-11-2-4 16,4-1-29-16,7-6-99 15,0-7-169-15,9-4-258 16</inkml:trace>
  <inkml:trace contextRef="#ctx0" brushRef="#br0" timeOffset="144670.7683">14184 12048 757 0,'0'0'109'0,"0"0"-36"15,0 0 18-15,0 0-33 0,0 0-25 16,0 0 23 0,0 0-28-16,110-3-7 0,-64-3-19 15,-4-4-4-15,-2 3-27 16,-5 0-111-16,-13 2-154 15,-6 0-247-15</inkml:trace>
  <inkml:trace contextRef="#ctx0" brushRef="#br0" timeOffset="147966.9648">15055 12028 250 0,'0'0'358'0,"0"0"-242"16,0 0 19-16,0 0-19 16,0 0-30-16,0 0-13 15,0 0-26-15,-11 4 7 16,11-2-23-16,0-2 0 16,0 0 1-16,0 0-8 15,0 0 0-15,0 0-8 16,0 0-9-16,0 0 22 15,0 0-29-15,0 0 8 16,0 0-8-16,0 0-59 0,0 1-58 16,0 5-118-1,3-1-112-15</inkml:trace>
  <inkml:trace contextRef="#ctx0" brushRef="#br0" timeOffset="148556.0101">15334 11829 532 0,'0'0'284'0,"0"0"-179"15,0 0-22-15,0 0-20 16,0 0 1-16,0 0-30 0,-21 15-10 15,16 2 20 1,1 2-6-16,1 2-38 0,0 0 22 16,0 1-19-16,3 0 3 15,0-1 14-15,0-1-16 16,0-5 1-16,6 0-5 16,1-7 1-16,5-2-6 15,5-6 11-15,1 0 2 16,4-3-6-16,2-11-2 15,3-6-2-15,-2-3 2 16,-4-1 2-16,-2 0 2 16,-4 3-3-16,-4 3 2 0,-5 3-2 15,-5 5 7-15,1 3-12 16,-2 1 14-16,0 4-10 16,0 1 0-16,0 1 4 15,0 0-6-15,0 0 2 16,0 0-2-16,0 9-1 15,0 8 3-15,0 0 5 16,0 3-1-16,0 1-2 16,0-2 2-16,0-1 10 15,0 1-10-15,0-3 4 16,0-1-5-16,0-3 3 16,1-2-6-16,1-2 0 15,1-1 2-15,-2-3-1 0,-1 0-1 16,0 0-26-1,0 0-39-15,-9-1-56 0,-12-3-270 16</inkml:trace>
  <inkml:trace contextRef="#ctx0" brushRef="#br0" timeOffset="149119.1518">15152 11834 175 0,'0'0'234'16,"0"0"-107"-16,0 0-46 0,0 0 27 15,0 0 13-15,0 0 0 16,-6-5-38-16,6 5-24 16,0 0-20-16,0 2-22 15,0 14-7-15,0 6 39 16,0 5-26-16,0 2 9 16,0 1-6-16,0 1-4 15,0-2 1-15,0 2-10 16,0-4-3-16,0-3 4 15,-2-4-11-15,2-5 4 16,0-4-6-16,0-4 1 16,0-6-1-16,0-1-1 15,0 0 0-15,9 0-34 16,5-5-46-16,-1-7-58 0,-1-1-265 16</inkml:trace>
  <inkml:trace contextRef="#ctx0" brushRef="#br0" timeOffset="149900.1351">15973 11794 374 0,'0'0'124'0,"0"0"-81"16,0 0 4-16,-84-2 13 15,57 4 15-15,6 8-15 16,4 2-5-16,4 2 13 16,4 2-38-16,3 4 11 15,5 0-23-15,1-3 1 16,0-2-5-16,7-3 1 0,9-6-13 15,2-3 7-15,5-3-4 16,-1 0 0-16,-4-2-4 16,0-7-1-16,-8-3 5 15,-3 1-5-15,-2 2 3 16,-5 0-2-16,2 2 5 16,-2 3-1-16,0 0 36 15,0 1-20-15,0 3-2 16,0 0-19-16,0 0 0 15,1 15 1-15,0 5-1 16,4 2 8-16,-2 5 7 16,-1 0 1-16,2 0 5 0,-2-3-8 15,-1-4-7-15,1 0-1 16,-2-6 1-16,7-3-6 16,-3-3 0-16,6-7-41 15,3-1-102-15,4-4-220 16</inkml:trace>
  <inkml:trace contextRef="#ctx0" brushRef="#br0" timeOffset="150309.8726">16194 11853 534 0,'0'0'177'15,"0"0"-72"-15,0 0-4 0,0 0-9 16,0 0-60-16,0 0 3 16,-1 30 19-16,-1-9-9 15,2 1-5-15,0-1-33 16,0-4 5-16,0-5 8 16,2-2-18-16,7-5 3 15,3-5-5-15,3 0 5 16,2-4 3-16,0-11-5 15,1-4 2-15,-5 1-5 16,-1 2 1-16,-6 6-2 16,-4 5 6-16,1 5-5 15,-3 0 0-15,0 0-5 0,0 12 5 16,1 8-2-16,-1 4 2 16,0 0 0-16,0 2 1 15,0 1 1-15,0-3 0 16,0-2 0-16,0-1-4 15,0-4-67-15,3-7-237 16,9-6-328-16</inkml:trace>
  <inkml:trace contextRef="#ctx0" brushRef="#br0" timeOffset="200684.1971">11706 14872 123 0,'0'0'207'0,"0"0"-133"16,0 0-33-16,0 0-19 16,0 0 16-16,0 0 24 15,0 0-16-15,0 0-14 16,0-25 17-16,0 25-25 15,2 0-12-15,11 11-6 16,5 8 14-16,4 4 13 16,4 2-16-16,3-3 2 15,2-3-4-15,3-6 0 16,2-4-4-16,4-4-5 16,6-4 11-16,-3-1-15 15,3 0 1-15,-4 0-3 0,-4-4-22 16,-3-4-114-16,-5-3-131 15</inkml:trace>
  <inkml:trace contextRef="#ctx0" brushRef="#br0" timeOffset="201227.7189">15353 14819 645 0,'0'0'88'0,"0"0"-27"15,0 0-31-15,0 0 35 16,0 0 3-16,0 0-20 16,-13-3-41-16,11 17-2 15,-1 5 5-15,3-1-10 16,0-1 2-16,0-4-2 15,11-5 2-15,9-2 4 16,9-5 10-16,4-1-15 0,4 0 5 16,5-5-4-1,1-6-2-15,0-5-129 0,-7-3-184 16</inkml:trace>
</inkml:ink>
</file>

<file path=ppt/ink/ink22.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2047" units="deg"/>
          <inkml:channel name="T" type="integer" max="2.14748E9" units="dev"/>
        </inkml:traceFormat>
        <inkml:channelProperties>
          <inkml:channelProperty channel="X" name="resolution" value="1516.99072" units="1/cm"/>
          <inkml:channelProperty channel="Y" name="resolution" value="2427.1853" units="1/cm"/>
          <inkml:channelProperty channel="F" name="resolution" value="5.68611" units="1/deg"/>
          <inkml:channelProperty channel="T" name="resolution" value="1" units="1/dev"/>
        </inkml:channelProperties>
      </inkml:inkSource>
      <inkml:timestamp xml:id="ts0" timeString="2025-01-05T06:00:36.911"/>
    </inkml:context>
    <inkml:brush xml:id="br0">
      <inkml:brushProperty name="width" value="0.05292" units="cm"/>
      <inkml:brushProperty name="height" value="0.05292" units="cm"/>
      <inkml:brushProperty name="color" value="#FF0000"/>
    </inkml:brush>
  </inkml:definitions>
  <inkml:trace contextRef="#ctx0" brushRef="#br0">13135 6511 189 0,'0'0'33'0,"0"0"12"0,0 0 12 15,0 0 32-15,0 0-21 16,0 0-20-16,0 0 34 16,0 0 13-16,-61-30 28 15,60 28-61-15,1 2-43 16,0 0-1-16,0-1-18 16,0 1 2-16,0 0-2 15,0 0 0-15,8 0 10 16,12 0-2-16,7 6-5 15,7-2 7-15,12 1-3 0,7 0 2 16,5 0-1-16,5-5-7 16,1 3 5-16,1-3-4 15,-7 0 0-15,-2 0 3 16,-7 0-4-16,-9 0 1 16,-10 0-2-16,-8 0 0 15,-10 0 10-15,-3 0-7 16,-6 0 8-16,-2 0 9 15,1 0 14-15,-2 0 1 16,0 0-8-16,0 0-14 16,0 0-3-16,0 0-5 15,0 0-10-15,0 0 3 16,1 0-1-16,2 0-23 0,6 9-34 16,0-1-42-16,2 1-95 15,-3 0-113-15</inkml:trace>
  <inkml:trace contextRef="#ctx0" brushRef="#br0" timeOffset="2516.9013">13391 11643 426 0,'0'0'54'0,"0"0"-7"0,0 0 1 16,0 0 11-16,0 0-9 15,0 0 11-15,0 0-18 16,29-28-29-16,4 25-3 16,4 1 26-16,5 0-22 15,6 2 1-15,1-3-3 16,3 2-13-16,-1-2 7 16,1 3 0-16,-3 0-5 15,-1 0 12-15,-6-3-14 16,-6 3 0-16,-10 0 0 0,-6 0 1 15,-8-3 3 1,-2 0-4-16,-6 0 0 0,-1-1 9 16,0-2-8-16,-3 2 3 15,2 1-2-15,0 2-1 16,-2 1-2-16,1 0-13 16,1 0-75-16,2 0-64 15,2 0 25-15,1 2-167 16</inkml:trace>
</inkml:ink>
</file>

<file path=ppt/ink/ink23.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2047" units="deg"/>
          <inkml:channel name="T" type="integer" max="2.14748E9" units="dev"/>
        </inkml:traceFormat>
        <inkml:channelProperties>
          <inkml:channelProperty channel="X" name="resolution" value="1516.99072" units="1/cm"/>
          <inkml:channelProperty channel="Y" name="resolution" value="2427.1853" units="1/cm"/>
          <inkml:channelProperty channel="F" name="resolution" value="5.68611" units="1/deg"/>
          <inkml:channelProperty channel="T" name="resolution" value="1" units="1/dev"/>
        </inkml:channelProperties>
      </inkml:inkSource>
      <inkml:timestamp xml:id="ts0" timeString="2025-01-05T06:01:04.629"/>
    </inkml:context>
    <inkml:brush xml:id="br0">
      <inkml:brushProperty name="width" value="0.05292" units="cm"/>
      <inkml:brushProperty name="height" value="0.05292" units="cm"/>
      <inkml:brushProperty name="color" value="#FF0000"/>
    </inkml:brush>
  </inkml:definitions>
  <inkml:trace contextRef="#ctx0" brushRef="#br0">3400 5637 417 0,'0'0'190'16,"0"0"-154"-16,0 0 11 16,0 0 9-16,0 0 22 15,0 0-4-15,0 0-24 16,0 0-21-16,-5 0-22 15,5 0 3-15,0 0-10 16,15 0 2-16,9 0-1 16,0 0 8-16,7 0-9 15,-4 3 0-15,-2 0 2 0,-4-3-2 16,-4 0 5-16,-3 0-11 16,-3 0 16-16,-3 0-18 15,-1 0 20-15,-6 0-12 16,-1 0 4-16,0 0-4 15,0 0 0-15,0 0-1 16,0 0 1-16,0 0-9 16,3 3-11-16,3 0-188 15,3 2 24-15,3-3-169 16</inkml:trace>
  <inkml:trace contextRef="#ctx0" brushRef="#br0" timeOffset="966.9628">8892 5660 421 0,'0'0'60'0,"0"0"-9"15,0 0 13-15,0 0-21 16,0 0-7-16,0 0 19 16,-28-3 16-16,28 3-33 15,0 0-22-15,0 0-9 16,8 0-4-16,13 0 4 16,11 0-6-16,6 2 8 15,4 0-2-15,1 0-4 0,0 1-2 16,-2-3 13-1,-1 0-14-15,-4 0 6 0,-8 0 5 16,-3 0-9-16,-11 0 2 16,-8 0-4-16,-3 0 3 15,-1 0 28-15,-2 0 7 16,0 0-23-16,0 0-1 16,0 0-4-16,0 0-8 15,0 0-2-15,0 0 2 16,0 0-4-16,0 0-4 15,10 0-63-15,2 2-40 16,7 3-75-16,6-3-132 16</inkml:trace>
  <inkml:trace contextRef="#ctx0" brushRef="#br0" timeOffset="5832.054">807 8042 370 0,'0'0'144'15,"0"0"-66"-15,0 0-76 16,0 0 12-16,0 0 6 16,0 0 9-16,0 0 26 0,-7 0-21 15,7 0-31 1,0 0-2-16,0 0 3 0,10 0-2 16,8 0 7-16,10 0-6 15,7 0 18-15,5 1-7 16,11 2-3-16,2 2-4 15,7 2 2-15,4 3-9 16,11 3-2-16,5-4 2 16,4 5 10-16,-2-3-10 15,0 0 1-15,6-1-2 16,3-5 1-16,1 0 0 16,-1-3-8-16,-3-2 12 15,-7 0-4-15,-5 0 0 16,-7 0 1-16,-10 0 9 0,-8-2-10 15,-8 2 0-15,-4 0 0 16,-10 0 0-16,-4 0 0 16,-4 0 0-16,-6 0 1 15,1 0-3-15,2 0 1 16,-5 0 1-16,-4 0 2 16,-5 0 5-16,-4 0-6 15,0 0 8-15,0 0 3 16,0 0-6-16,0 0-5 15,0 0-2-15,0 0 0 16,8 0-147-16,-5 0-70 16</inkml:trace>
  <inkml:trace contextRef="#ctx0" brushRef="#br0" timeOffset="8899.8597">19571 8561 416 0,'0'0'96'0,"0"0"5"0,0 0-49 16,0 0 17-1,0 0-22-15,0 0-28 0,0 0 60 16,-9-30-27-16,9 30-22 16,0 0-20-16,0 0-8 15,14 6 0-15,7 13 0 16,7 4 1-16,2 7-3 15,1 5 5-15,2 3-5 16,0 4 0-16,1 2 4 16,2 4-4-16,0 5 1 15,1 1 5-15,-4 4 7 16,-5 4-10-16,-3 8 3 16,-6 7 7-16,-5 8 1 15,-5 7 13-15,-4 5 2 16,-1 3 0-16,-4 4-26 0,0 2 19 15,-1 1-11-15,-11-1-10 16,-6 0 5-16,-2 3-6 16,-3 3-2-16,0 4 2 15,-4 2 31-15,-1-1-23 16,-2 0 6-16,-3 3-7 16,-2 1-3-16,-7 3 5 15,-7 1-3-15,-11 10-6 16,-7 1 4-16,-15 0-1 15,-11 1 0-15,-7-3-3 16,-11-1-4-16,-10 0 4 16,-6-7 4-16,-11 7-4 0,-9-4-17 15,-11-7-31 1,-17-3-10-16,-13-11-7 0,-26-8-37 16,-15-6-114-16,-18-9-80 15</inkml:trace>
  <inkml:trace contextRef="#ctx0" brushRef="#br0" timeOffset="10517.9893">852 8780 384 0,'0'0'98'0,"0"0"40"16,0 0-50-1,0 0 48-15,0 0-90 0,0 0-3 16,0 0-8-16,-55-22 9 16,40 22-28-16,3 0-5 15,-7 0-4-15,-4 7-1 16,-2 8-2-16,-5-1 1 16,0 6 9-16,0-1-14 15,0 1 4-15,2 2-2 16,1 3-1-16,1-2-1 15,3 1 0-15,2 2 0 16,0-4-1-16,5 2 0 16,1-1 2-16,3 3-1 15,0 0 0-15,0 3-3 0,0 2-1 16,2 1 4-16,-1 0 5 16,-2 5-5-16,4 1-3 15,3-2-2-15,-2 3 5 16,4 1 0-16,-3 0-2 15,1 3 4-15,-7-1-2 16,8 1 8-16,-6 3-7 16,1 2 0-16,-5 3 4 15,6 0-8-15,-3-2 3 16,3 2-8-16,2 1 8 16,-1 1 4-16,-2 1-4 15,5-1-3-15,1 3 3 16,1-1-9-16,1 3 10 0,2 0-1 15,0 5 0-15,0 2 1 16,0 0 0-16,0-1-1 16,3 2 0-16,6-4 0 15,-1 3 0-15,5 0 0 16,-2 0-1-16,-1-1 0 16,2-1 2-16,-1 0 3 15,2-4-4-15,-1-1 9 16,1-1-4-16,1 1-4 15,2-4 4-15,-1-2 5 16,4 2-2-16,1 3-1 16,5 3-2-16,2 0 2 0,0 0-5 15,3-2 3-15,-1-4 1 16,3 4-6-16,2 1 11 16,2 2 4-16,4-2-8 15,2 0 3-15,4-1-8 16,5-1-2-16,10-1 8 15,5-3-5-15,10-3 2 16,13-3 0-16,19-8-3 16,17-8 6-16,26-11-8 15,22-12 2-15,22-8-2 16,23-12 0-16,20-31-170 16,10-20-561-16</inkml:trace>
  <inkml:trace contextRef="#ctx0" brushRef="#br0" timeOffset="20384.9738">16842 10526 356 0,'0'0'165'16,"0"0"-165"-16,0 0-5 15,0 0 5-15,0 0 3 16,0 0 2-16,0 0 19 16,122-1 5-16,-70 0 0 0,5 1-10 15,7-2-10-15,6 2-1 16,11-5-4-16,2-1 5 16,4-1 7-16,4 1 5 15,-5 1-20-15,1 4 5 16,-7-2-6-16,-13 0-2 15,-10 1 2-15,-13 1 14 16,-6-1 2-16,-13-1 9 16,-8 1-6-16,-8 2 5 15,-3-2-10-15,-3 1 16 16,-2 0 23-16,1-1-15 16,-2 1-1-16,3-1-19 15,-3 2-5-15,1 0 6 16,-1 0-9-16,0 0-8 0,0 0-1 15,0 0 0-15,0 0-1 16,0 0 0-16,0 0-1 16,2 0 1-16,-1 0 0 15,2 0 0-15,0 0 4 16,2 0-4-16,-2 0 0 16,2 0-2-16,-3 0 2 15,0 0-3-15,1 0-13 16,-3 0-3-16,1 0-23 15,1 0-31-15,-1 3 31 16,2 0 26-16,0 0 6 16,-1 2-37-16,-1 0-14 0,1-2 18 15,0 1-32 1,1 0 1-16,0 1-45 0,0-3-93 16</inkml:trace>
  <inkml:trace contextRef="#ctx0" brushRef="#br0" timeOffset="22944.1367">6960 11819 336 0,'0'0'11'16,"0"0"17"-16,0 0-20 15,0 0-8-15,0 0-5 16,0 0-18-16,0 0 5 15,0 2-26-15,0-2-33 16</inkml:trace>
  <inkml:trace contextRef="#ctx0" brushRef="#br0" timeOffset="24300.0952">7081 11814 180 0,'0'0'78'0,"0"0"-28"0,0 0-21 15,0 0 8-15,0 0 5 16,0 0 38-16,-23 0-1 15,22 0-4-15,1 0-39 16,-2 0 15-16,2 0-20 16,0 0 6-16,0 0-37 15,0 0 19-15,0 0-19 16,0 0-8-16,5 2 8 16,11 5 3-16,5 0 2 15,6-1-5-15,6-2-3 16,7 0 3-16,2-1 5 0,8 0-2 15,0 0 4 1,7-1-7-16,5 3 1 0,4-1 4 16,10 1-5-16,0 1 0 15,1-1-7-15,0 1 9 16,4-1-4-16,2 0 4 16,-3-1 0-16,4 0-1 15,-4-2 3-15,-2 3-4 16,-1-3 0-16,-2 1-1 15,1-3 1-15,-3 0 0 16,0 0 0-16,-3 0-1 16,2 0 2-16,-5 0 6 0,-6 0-7 15,-7 0-8 1,-8 0 4-16,-4 0 8 0,-2 0-4 16,-3 0 0-16,-1 0 2 15,-1 0-1-15,-6 0 2 16,-2 0-3-16,-3-2 6 15,-4-1-6-15,-3 0 2 16,1 0 11-16,-4 1-4 16,-4-3 5-16,0 4 3 15,-3 0-10-15,-3-2 3 16,-1 3-8-16,-1 0 0 16,-1 0-2-16,2 0-4 15,4 0-3-15,1 5-72 0,-5 2-96 16,1-6-335-1</inkml:trace>
  <inkml:trace contextRef="#ctx0" brushRef="#br0" timeOffset="41168.9351">17964 8651 9 0,'0'0'354'16,"0"0"-268"-16,0 0 0 15,0 0-56-15,0 0 36 16,0 0 32-16,0 0-44 16,-2-29-17-16,0 27 4 15,2 2-3-15,0 0-15 16,0 0-23-16,0 0-6 16,0 3 0-16,0 13 4 0,0 4 4 15,10-1 3-15,0-2-5 16,0-5 0-16,0-1 0 15,-1-5 1-15,-4-6-1 16,-2 2 0-16,2-2 3 16,-1 0-3-16,8-5 34 15,3-11-21-15,6-6-12 16,4 0 11-16,2-3-12 16,6-4-16-16,0-1-36 15,7 1-99-15,-1-2-37 16,1 0-122-16</inkml:trace>
  <inkml:trace contextRef="#ctx0" brushRef="#br0" timeOffset="47836.9282">9223 11746 472 0,'0'0'59'16,"0"0"-30"-16,0 0 6 15,0 0 1-15,0 0-21 16,0 0-3-16,0 0 22 16,-20 0-8-16,37 0 6 0,7 0-4 15,5-4-13-15,4-1-3 16,0 0-4-16,1 0-3 16,-2 1 2-16,-2 0-7 15,-4 0 3-15,-2 1-1 16,-3-1 2-16,-6 1-4 15,-6 0 2-15,-3 3 5 16,-6 0-7-16,0 0-5 16,0 0 5-16,-16 3 2 15,-17 14 4-15,-11 4-1 16,-2 1-4-16,6-2 1 16,10-5-1-16,15-4-1 0,12-4 0 15,3 0-1-15,3-4 2 16,27-3-1-16,21 0 19 15,22-14-3-15,25-13-16 16,16-16-69-16,15-20-544 16</inkml:trace>
</inkml:ink>
</file>

<file path=ppt/ink/ink24.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2047" units="deg"/>
          <inkml:channel name="T" type="integer" max="2.14748E9" units="dev"/>
        </inkml:traceFormat>
        <inkml:channelProperties>
          <inkml:channelProperty channel="X" name="resolution" value="1516.99072" units="1/cm"/>
          <inkml:channelProperty channel="Y" name="resolution" value="2427.1853" units="1/cm"/>
          <inkml:channelProperty channel="F" name="resolution" value="5.68611" units="1/deg"/>
          <inkml:channelProperty channel="T" name="resolution" value="1" units="1/dev"/>
        </inkml:channelProperties>
      </inkml:inkSource>
      <inkml:timestamp xml:id="ts0" timeString="2025-01-05T06:02:06.346"/>
    </inkml:context>
    <inkml:brush xml:id="br0">
      <inkml:brushProperty name="width" value="0.05292" units="cm"/>
      <inkml:brushProperty name="height" value="0.05292" units="cm"/>
      <inkml:brushProperty name="color" value="#FF0000"/>
    </inkml:brush>
  </inkml:definitions>
  <inkml:trace contextRef="#ctx0" brushRef="#br0">7314 4282 304 0,'0'0'115'0,"0"0"-52"16,0 0 40-16,0 0 18 15,0 0-17-15,0 0-9 16,17-78-17-16,-17 71-1 16,0 5-1-16,0 2-20 15,-10 0-23-15,-17 5-24 16,-8 13 0-16,-4 6-6 16,3 0 3-16,6-4 8 0,16-1-12 15,6-2 0-15,8-3-2 16,0 2-4-16,13-2 3 15,9-2-2-15,5 1 3 16,2-1 9-16,-4-1-8 16,-4 3 5-16,-5 0-5 15,-7 2-1-15,-6 1-1 16,-3 4 1-16,-6 0 0 16,-18-2 3-16,-1-2 5 15,0-3-3-15,6-7-5 16,8-2 5-16,8-5-4 15,3 0-1-15,13 0-104 16,18-12-129-16,10-9-164 0</inkml:trace>
  <inkml:trace contextRef="#ctx0" brushRef="#br0" timeOffset="1001.4845">7697 4386 679 0,'0'0'143'0,"0"0"-23"16,0 0-30-16,0 0-9 15,0 0-43-15,0 0-23 16,-42 9 6-16,23 13 0 16,5 6-17-16,2-3 14 15,5 1-6-15,7-5-7 0,0-4 5 16,0-5-9-16,4-2 1 15,13-6 0-15,-1-2 1 16,8-2 4-16,3 0-7 16,-2-12 5-16,2-4-7 15,-7-6 2-15,-3-2-28 16,-6-3 11-16,-5 0-29 16,-5 1 1-16,-1 6-3 15,0 6 23-15,-12 8 20 16,-4 6-8-16,-3 0 13 15,1 6 0-15,1 8 4 16,5-2 2-16,6 0-4 16,6 1 5-16,0-2 5 0,2 1-9 15,14-2-1 1,2-2 1-16,3-1-1 0,4-5-2 16,2-2 8-16,1 0-8 15,-2 0 2-15,2-7 2 16,-1-3 5-16,-3-3-2 15,0-1-7-15,-5 0 2 16,-1 2 2-16,-6 1 5 16,-3 1-5-16,-3 3 2 15,-3 3 12-15,-3 2-4 16,0 1 5-16,0 1-4 16,0 0-15-16,0 0 0 0,0 0-1 15,0 5 5-15,0 6-4 16,0 0 1-16,0-3 1 15,8-1-3-15,5-2 1 16,3-5-2-16,5 0-2 16,2 0 4-16,3 0-1 15,-5-5-2-15,-6 1-12 16,-1 1 3-16,-7 3-17 16,-3 0 11-16,-4 6 0 15,0 10 11-15,0 3 7 16,0 3 0-16,-5-1 1 15,3-3-1-15,1-4 8 16,1-7 2-16,0-2-2 0,0-5-2 16,7 0 5-16,9 0 10 15,7-10-7-15,3-7-8 16,1-6-3-16,-1 1 2 16,1-3-2-16,-3 0-3 15,-2 0 3-15,-2-1 4 16,-4 1-7-16,-4-2 8 15,-1-1 5-15,-3 3-5 16,-3 4 8-16,-3 8-4 16,-2 7 10-16,0 4-6 15,0 2-1-15,0 0-10 16,0 14 1-16,-4 12-6 16,-5 7 7-16,1 2-6 15,3-1 0-15,5-5 5 0,0-4-6 16,0-6 5-16,5-8-10 15,11-7 5-15,0-4-52 16,2-1-31-16,0-17-153 16,-9-9-171-16</inkml:trace>
  <inkml:trace contextRef="#ctx0" brushRef="#br0" timeOffset="1122.1395">8477 4275 597 0,'0'0'133'16,"0"0"-62"-16,0 0-44 15,0 0-27-15,0 0-39 16,0 0 6-16,85 16-134 16,-28-15-313-16</inkml:trace>
  <inkml:trace contextRef="#ctx0" brushRef="#br0" timeOffset="1799.0058">9013 4442 706 0,'0'0'105'0,"0"0"45"16,0 0-30-16,0 0-43 15,-80-28-27-15,64 28-11 16,-2 10-8-16,2 5-19 16,5 2 2-16,3-2-5 0,7 0-9 15,1-4 7-15,0-4-7 16,6-4-3-16,9-3-3 15,4 0 4-15,0-1 2 16,0-16-8-16,-6 1-23 16,-4-4-7-16,-7 3 12 15,-2 2-5-15,0 6 27 16,-5 6-23-16,-5 3 18 16,-1 2 5-16,4 11 3 15,0 0 1-15,5-1 5 16,2-3-5-16,0-3-8 15,6-4 2-15,13-2 6 16,8 0 0-16,3-15 9 0,4-5-9 16,-4-3-4-1,-3-2 4-15,-3 1 5 0,-9 3-3 16,-8 2-2-16,-4 3 12 16,-3 4-7-16,0 3 6 15,0 4 0-15,-6 5 10 16,-7 0-2-16,1 8-19 15,-3 13 4-15,2 8-1 16,2 6 2-16,4 3 0 16,1 3 3-16,4 2-7 15,2-4-1-15,0-3 0 16,0-10 1-16,6-6 1 16,9-5 1-16,0-10-6 15,4-5-11-15,1 0-2 0,-1-6 1 16,0-11 0-16,-6-3 6 15,-3 0 7-15,-3 3 1 16,-7 3-1-16,0 3-1 16,-5 7-8-16,-12 4 4 15,-1 0 5-15,5 0-4 16,-1 10-42-16,8 1-122 16,5-1-111-16</inkml:trace>
  <inkml:trace contextRef="#ctx0" brushRef="#br0" timeOffset="2262.4865">9882 4156 748 0,'0'0'174'16,"0"0"-106"-16,0 0-13 16,0 0-41-16,0 0 57 15,0 0-14-15,-22 102-18 16,22-68-8-16,0-3-13 15,0-4-2-15,0-4-13 16,0-7-3-16,11-5-1 0,5-6-44 16,4-5-105-16,1 0-180 15</inkml:trace>
  <inkml:trace contextRef="#ctx0" brushRef="#br0" timeOffset="2623.4678">10128 4277 745 0,'0'0'157'0,"0"0"-41"15,0 0-43-15,0 0-6 16,0 0-18-16,0 0-25 16,-43 39-1-16,43-23-19 0,12-2 0 15,7-3-4-15,8-7 0 16,-1-4 2-16,2 0 9 15,-1-6-11-15,-8-10-4 16,-5-1 1-16,-11 1 3 16,1-1 0-16,-4 3 0 15,-4 2 0-15,-12 2 1 16,-1 4-1-16,0 3 12 16,1 3-12-16,2 0 17 15,1 2-15-15,4 7-2 16,4 2-4-16,5-2 3 15,0 1-2-15,14-2-31 16,13 1-66-16,9-5-125 16,2-2-90-16</inkml:trace>
  <inkml:trace contextRef="#ctx0" brushRef="#br0" timeOffset="2951.1262">10535 4286 686 0,'0'0'226'0,"0"0"-81"0,0 0-29 16,0 0-43-16,-84-7-22 16,74 13-19-16,6 8-20 15,4 0-4-15,0 1-5 16,9-1 1-16,10-1-4 16,7-8-3-16,4-4 1 0,2-1 2 15,3-2-1-15,-4-12 0 16,-3-3-28-16,-7-2 12 15,-7-1 17-15,-6 2 2 16,-8 2-1-16,0-1 0 16,-18 3-1-16,-8 2 5 15,-6 5 2-15,0 4 10 16,0 3-12-16,3 0 0 16,5 8-5-16,4 14-7 15,4 4-62-15,4 1-173 16,0 1-399-16</inkml:trace>
  <inkml:trace contextRef="#ctx0" brushRef="#br0" timeOffset="4467.474">4843 4062 663 0,'0'0'122'0,"0"0"-29"15,0 0-28-15,0 0 47 16,0 0-24-16,0 0-57 15,0-17-1-15,0 27-17 16,5 13-6-16,4 9 32 16,1 7-12-16,-2 0-14 15,-2 0 7-15,-3 1-15 16,0-5-1-16,0-5-4 16,-3-6 0-16,4-9-36 15,-1-8-17-15,3-4-103 16,-3-3-92-16,0-7 23 15,-1-11-303-15</inkml:trace>
  <inkml:trace contextRef="#ctx0" brushRef="#br0" timeOffset="4655.0067">4890 4268 185 0,'0'0'326'0,"0"0"-193"0,0 0-28 16,0 0 10-16,-90-10 12 15,65 18-54-15,-5 8-12 16,-3 4-14-16,2 3-5 15,1 5-18-15,3-3-8 16,6 2-12-16,9-4-2 16,9-3-2-16,3-5-27 15,9-3-122-15,20-12-186 16,3 0-259-16</inkml:trace>
  <inkml:trace contextRef="#ctx0" brushRef="#br0" timeOffset="4925.5241">5655 4207 827 0,'0'0'152'16,"0"0"-124"-16,0 0-11 16,0 0 7-16,82-14-11 0,-42 9-13 15,2 0-2 1,1 5-19-16,-6 0-151 0,-10 0-85 16,-10 0-347-16</inkml:trace>
  <inkml:trace contextRef="#ctx0" brushRef="#br0" timeOffset="5091.2292">5793 4492 505 0,'0'0'129'16,"0"0"-6"-16,93 0-61 0,-50-8-34 15,7 2-20-15,5 1-8 16,5-2-122-16,2 0-171 15</inkml:trace>
  <inkml:trace contextRef="#ctx0" brushRef="#br0" timeOffset="7817.7177">13356 4291 734 0,'0'0'55'0,"0"0"-25"0,0 0 10 15,0 0-11-15,0 0 37 16,0 0-15-16,-21 80 5 16,21-51-22-16,0 0-2 15,0-4-14-15,0-1 4 16,0-10-3-16,0-5-6 16,0-3-5-16,0-4 2 15,0-2 0-15,0 0 5 16,0-11 3-16,0-12-16 15,6-6 5-15,8-5-7 16,2-3-6-16,0 0-1 16,2-2-13-16,0 4 20 15,2 4-2-15,-1 8-11 16,-3 8 13-16,-1 7-6 16,-3 4 7-16,-2 4-3 0,1 0 1 15,-2 14 1-15,-2 10 1 16,-2 4 0-16,-5 0 10 15,0 3-2-15,-9-1 1 16,-8-4 7-16,-3-1-1 16,1-3-2-16,2-4-14 15,5-4 1-15,5-3-1 16,4-4 0-16,3-2 0 16,1-5-31-16,21 0-96 15,13-7-156-15,6-13-311 0</inkml:trace>
  <inkml:trace contextRef="#ctx0" brushRef="#br0" timeOffset="8028.7151">13969 4370 951 0,'0'0'45'16,"0"0"-45"-16,0 0 0 16,0 0 0-16,103-28-60 15,-67 24-71-15,-3 4-66 16,-11 0-204-16</inkml:trace>
  <inkml:trace contextRef="#ctx0" brushRef="#br0" timeOffset="8181.8921">14023 4623 548 0,'0'0'80'0,"0"0"-64"16,0 0-5-16,103-46-11 16,-69 28-209-16</inkml:trace>
  <inkml:trace contextRef="#ctx0" brushRef="#br0" timeOffset="8987.744">14886 4357 592 0,'0'0'184'0,"0"0"-154"16,0 0 24-16,0 0 63 15,0 0-21-15,0 0-8 16,-14 2-13-16,14-2-18 16,0 0-21-16,0 0-14 0,0 0-10 15,0 0-12 1,0 0 5-16,0 0-10 0,0 0-52 15,4 0-117-15,9 2-156 16,2 3-30-16</inkml:trace>
  <inkml:trace contextRef="#ctx0" brushRef="#br0" timeOffset="9518.0912">15334 4275 673 0,'0'0'123'0,"0"0"-16"0,0 0-24 16,0 0-16-16,-95-7-1 15,73 9-28-15,5 10 4 16,4 2-24-16,3 3-3 16,7 3 3-16,3-1-12 15,0-3 6-15,19-3 0 16,4-2-5-16,4-6 8 15,2-5-15-15,3 0 5 0,-2-3-5 16,2-12 6-16,-5-1-1 16,-6-2-10-16,-4 1-2 15,-10 0 5-15,-5 2-7 16,-2 1 5-16,0 2 4 16,-9 4 3-16,-5 1-3 15,1 5 0-15,-2 2 4 16,3 0-4-16,1 0 0 15,3 0 0-15,0 2-2 16,4 7 2-16,4-1-55 16,0 2-52-16,9-4-141 15,15-5-13-15,5-1-360 16</inkml:trace>
  <inkml:trace contextRef="#ctx0" brushRef="#br0" timeOffset="9849.1731">15791 4158 767 0,'0'0'175'0,"0"0"-56"16,0 0-15-16,0 0-42 16,0 0-29-16,-91-21-9 15,81 21-6-15,4 13-6 16,6 0 3-16,0 4-14 15,2-1-1-15,20 0-5 16,5-1 5-16,6 2 5 0,-3-3-2 16,-4 3 2-16,-6 0-4 15,-8 0 0-15,-12 4-1 16,0 1 4-16,-18 1-9 16,-18 2 10-16,-7 0-2 15,-8-1 1-15,-4 0-4 16,-2 0-50-16,-1-6-102 15,-1-4-340-15</inkml:trace>
  <inkml:trace contextRef="#ctx0" brushRef="#br0" timeOffset="10998.4627">11712 4316 481 0,'0'0'233'16,"0"0"-126"-16,0 0 19 0,0 0-35 15,-92 23-30 1,67 1 1-16,3 2-8 0,6 2-18 15,7 1-24-15,9 0 4 16,0-7-1-16,5-4-11 16,15-7-3-16,7-8 3 15,1-3-4-15,4 0 1 16,1-12 7-16,-5-7-8 16,-4-1-2-16,-9 0 1 15,-9-1-10-15,-3 1 11 16,-3 3-3-16,-3 3-6 15,-9 1 8-15,-6 3-5 16,3 4 6-16,2 4 2 16,1 2 0-16,2 0-2 15,0 0 0-15,3 2-4 16,-1 9 4-16,2 0 1 16,5 4 0-16,1-1-1 0,0 0 0 15,3-2-4-15,12-5 2 16,3-2-11-16,1-5 11 15,8 0-19-15,0 0-4 16,3-9-11-16,-4-4 21 16,1-4-9-16,-4-1-2 15,-2 0 20-15,-1 2 1 16,-3-1-4-16,-1 2 9 16,-2 3 4-16,1 2-4 15,-5 5 1-15,3 0 2 0,-2 2 3 16,0 3 0-1,0 0-3-15,-2 0 4 0,1 13 1 16,0 4-1-16,-3 3 8 16,-2 1-10-16,-4-1-3 15,-1 1 5-15,2-1-3 16,-1-3-4-16,3-3 4 16,7-4-3-16,-1-1 3 15,7-6-3-15,5-3 1 16,8 0-2-16,5 0-36 15,5-7-32-15,-5 2-48 16,-5 2-22-16,-8 1-21 16,-5 2-92-16</inkml:trace>
  <inkml:trace contextRef="#ctx0" brushRef="#br0" timeOffset="17800.6686">7383 6403 249 0,'0'0'47'0,"0"0"23"15,0 0 47-15,5-73-19 0,-5 64 1 16,0 1 52 0,0 5-75-16,0 0-8 0,3 3-19 15,-1 0-23-15,1 2-26 16,0 20 5-16,4 14-5 16,0 16 9-16,-4 12-3 15,-3 7 8-15,0 13-10 16,0 2 3-16,0 4-5 15,0 0-1-15,0-2 7 16,0-8-5-16,3-8-3 16,3-16 0-16,2-10 6 15,1-14-6-15,-2-6-11 16,-1-9-25-16,0-10-74 16,0-7-111-16,-3-3-55 0</inkml:trace>
  <inkml:trace contextRef="#ctx0" brushRef="#br0" timeOffset="30532.0141">19324 7506 441 0,'0'0'101'15,"0"0"-7"-15,0 0-1 16,0 0-5-16,0 0-13 16,0 0 0-16,0 0 0 15,-15-19-38-15,15 19-29 16,0 0-4-16,-4 8-4 16,4 13 6-16,0 3 6 15,0 6 5-15,0 4-5 0,-4 2 18 16,0 1 0-16,-4-4-8 15,2-2-2-15,2-6-5 16,-2-6-4-16,3-7 3 16,0-6-11-16,1-5 1 15,2-1 10-15,0 0 13 16,0-14 23-16,0-8-50 16,0-8 7-16,0-4-6 15,5-1-1-15,5-3 0 16,2 0 7-16,5 1-7 15,-4 1-1-15,5 5-11 16,0 6 12-16,0 5-9 0,0 7 4 16,0 4 5-16,-5 7 0 15,2 2-4-15,-1 2 1 16,-3 15 1-16,-2 5-1 16,-4 7 3-16,-5 1 0 15,0 3 0-15,-9-1 0 16,-13-2 7-16,-4 0-7 15,4-9-1-15,1-1 1 16,8-10-1-16,7-3 1 16,6-7-54-16,6 0-108 15,24-3-40-15,11-18-221 16</inkml:trace>
  <inkml:trace contextRef="#ctx0" brushRef="#br0" timeOffset="30782.1781">19828 7585 609 0,'0'0'151'15,"0"0"-42"-15,0 0 25 16,0 0-47-16,0 0-23 16,0 0-26-16,-76-25-4 15,62 41-13-15,0 4-9 16,4 7-1-16,3 2-11 15,4 2 8-15,3 1-7 0,0-3 2 16,0-2 1-16,17-6-4 16,8-3-12-16,9-11-88 15,7-7-82-15,2 0-155 16</inkml:trace>
  <inkml:trace contextRef="#ctx0" brushRef="#br0" timeOffset="31070.6056">20074 7607 696 0,'0'0'155'0,"0"0"-75"16,0 0 4-16,0 0-13 15,0 0-25-15,0 0-25 0,30-30-10 16,-15 43 1-16,0 7 3 15,-6 2-11-15,-6 3 5 16,-3-1-1-16,0-1-8 16,-17-2 13-16,-4-2-5 15,-4-2 5-15,3-4-3 16,8-5-10-16,8-5 0 16,6-3-6-16,6 0-100 15,21-6-68-15,6-12-209 16</inkml:trace>
  <inkml:trace contextRef="#ctx0" brushRef="#br0" timeOffset="31302.0615">20302 7645 646 0,'0'0'98'0,"0"0"65"16,0 0-58-16,0 0-12 15,0 0-37-15,0 0 8 16,-82 16-18-16,67-3-37 15,5 4 10-15,5 2-9 16,4-1-5-16,1 0-2 16,1 0-2-16,17-3 1 15,8-4-2-15,2-4-17 16,2-4-60-16,0-3-69 16,1 0-193-16</inkml:trace>
  <inkml:trace contextRef="#ctx0" brushRef="#br0" timeOffset="31542.1213">20687 7660 78 0,'0'0'628'0,"0"0"-518"16,0 0-69-16,0 0 28 16,0 0-34-16,0 0-23 15,82-6-10-15,-55 3-2 16,-5 0-91-16,-4 1-237 16</inkml:trace>
  <inkml:trace contextRef="#ctx0" brushRef="#br0" timeOffset="31735.1877">20698 7889 442 0,'0'0'252'0,"0"0"-194"16,0 0 97-16,0 0-44 15,0 0-64-15,88-15-31 0,-53-1-16 16,2-2-9-16,-3-2-122 15,-4 0-181-15</inkml:trace>
  <inkml:trace contextRef="#ctx0" brushRef="#br0" timeOffset="32165.889">21182 7593 536 0,'0'0'173'0,"0"0"-104"0,0 0 14 16,0 0 8-16,0 0-10 16,0 0-1-16,94-3-27 15,-76 15-7-15,-4-1-17 16,-4 0-23-16,-4 0 5 15,-6 0-7-15,0 0-1 16,-8 3 16-16,-11-3-10 16,-2 0 1-16,3 0-3 15,2-2-6-15,5-4-1 16,5-1 4-16,3-2 4 16,3-1-8-16,0-1 3 0,0 2-3 15,14 3 10 1,4 4-8-16,7 2 6 0,4 2 7 15,-1-1-14-15,0-1 0 16,-1-4-1-16,-4-3 2 16,0-4-2-16,-6 0-25 15,-1-6-73-15,-4-12-132 16,-3-5-334-16</inkml:trace>
  <inkml:trace contextRef="#ctx0" brushRef="#br0" timeOffset="32403.9114">21649 7536 198 0,'0'0'591'16,"0"0"-541"-16,0 0 71 16,0 0-12-16,21 74-21 15,-19-41-28-15,-2 5-5 16,0 2-17-16,-2 4-14 15,-15 1-3-15,-3-5-20 16,-7 4 9-16,-7-3-3 16,-8 1-7-16,-10 1 0 15,-10 2 0-15,-6-3-91 16,-8-3-198-16</inkml:trace>
  <inkml:trace contextRef="#ctx0" brushRef="#br0" timeOffset="36915.5594">16966 10839 385 0,'0'0'89'0,"0"0"-50"16,0 0 0-16,0 0-18 15,0 0 34-15,0 0-1 16,0 0-3-16,0 0-27 0,0 0-16 15,0 0 3-15,3 11-7 16,-1 3 55-16,0 4-21 16,-2 2-4-16,1 3 4 15,2-2-12-15,0-2-16 16,3 0 11-16,2-6 2 16,2-4-17-16,2-1 9 15,6-7 14-15,3-1 11 16,11 0 5-16,6-12-37 15,4-6-2-15,9-5-4 16,1-3 5-16,3-4-7 16,-2 1-41-16,-2 1-86 15,-6 1-111-15,-6-2-146 0</inkml:trace>
  <inkml:trace contextRef="#ctx0" brushRef="#br0" timeOffset="41344.637">8522 13152 387 0,'0'0'109'0,"0"0"-32"15,0 0-15-15,0 0-39 16,0 0-11-16,0 0 2 16,0 0-4-16,28 12-3 15,20-8 47-15,22-1-38 16,34-3-14-16,33 0-2 15,23-25-157-15</inkml:trace>
  <inkml:trace contextRef="#ctx0" brushRef="#br0" timeOffset="77842.4957">9584 13706 755 0,'0'0'92'16,"0"0"-91"-16,0 0 13 15,0 0-11-15,16 102 40 16,-10-64 18-16,5 1-16 16,0 1-14-16,-1-3-15 15,-2-1-4-15,-3-4-2 16,2-6 3-16,-4-6-6 16,0-6-3-16,3-8-4 0,2-6-43 15,6 0-89 1,5-9-47-16,1-9-58 0,-2 0-90 15</inkml:trace>
  <inkml:trace contextRef="#ctx0" brushRef="#br0" timeOffset="78021.4565">9763 14026 258 0,'0'0'231'16,"0"0"-42"-16,0 0-100 15,0 0-8-15,0 0 33 16,-88 4-51-16,61 6-8 16,0 6-18-16,3 2-4 15,-3 6-12-15,-1 5 2 16,-2 3-4-16,5-1-13 15,2-3 3-15,10-3 0 16,5-3-16-16,6-7 7 0,2-4-8 16,10-10-99-1,17-1-164-15,5-23-366 0</inkml:trace>
  <inkml:trace contextRef="#ctx0" brushRef="#br0" timeOffset="78238.7035">10241 13880 829 0,'0'0'81'0,"0"0"-52"15,0 0-26-15,90-34-3 16,-60 30-6-16,0 4 1 15,-2 0-64-15,-10 0-93 16,-11 9-189-16</inkml:trace>
  <inkml:trace contextRef="#ctx0" brushRef="#br0" timeOffset="78365.4654">10318 14050 401 0,'0'0'112'0,"0"0"0"15,0 0-45-15,0 0 35 16,0 0 0-16,0 0-17 15,55 41-54-15,-9-51-31 16,2-9-44-16,2-6-341 16</inkml:trace>
  <inkml:trace contextRef="#ctx0" brushRef="#br0" timeOffset="78915.9953">11393 13970 744 0,'0'0'113'0,"0"0"-2"16,0 0 11-16,0 0-25 16,0 0-12-16,0 0-50 15,-16-82-22-15,34 55 1 16,8 0-7-16,4-2-5 16,0 6 7-16,-3 7-9 15,-8 7-3-15,-4 9 1 16,-3 0 2-16,-4 22-5 15,-7 9 4-15,-1 8 1 16,0 0 0-16,-8-1 2 16,-4-6 1-16,2-8 0 15,6-6-3-15,4-9 0 0,0-4-3 16,0-5 3-16,19 0 2 16,8-6-2-16,4-11-21 15,2-2-9-15,-3 2 6 16,-5 5 21-16,-7 7 3 15,-4 5 0-15,-4 0-11 16,-2 8 10-16,2 10 1 16,-1 2 0-16,3 0 1 15,6 1-1-15,6-4-2 16,6-8-180-16,2-9-283 16</inkml:trace>
  <inkml:trace contextRef="#ctx0" brushRef="#br0" timeOffset="79399.1231">12227 13729 939 0,'0'0'117'0,"0"0"-117"16,0 0 5-16,0 0 1 15,0 0 5-15,3 93 29 16,-2-51 20-16,-1-1-33 16,0 2 14-16,0-4-19 0,-1-5-13 15,-5-8 3-15,0-9-2 16,4-8-2-16,1-8 1 16,1-1 2-16,-2-5 46 15,2-18-2-15,0-8-47 16,0-9-3-16,0-8-5 15,12-4-3-15,9-4 2 16,3 5 1-16,3 7-1 16,2 11 2-16,-1 14 0 15,0 7-1-15,-3 11 0 16,-3 1-4-16,1 9 0 16,-3 12-2-16,-4 8 0 0,-5 7 6 15,-3 3 0-15,-8 2 9 16,0-1-9-16,-4 0-7 15,-20-1 5-15,-13-5 4 16,-10 0-2-16,-9-2 0 16,-6-9-20-16,6-9-127 15,5-14-145-15,12-6-413 16</inkml:trace>
  <inkml:trace contextRef="#ctx0" brushRef="#br0" timeOffset="82098.2682">1001 4841 731 0,'0'0'57'0,"0"0"-50"15,-82-5 11-15,49 12-15 16,-5 15 6-16,-1 8 17 16,1 8 1-16,1 5-6 0,9 4 20 15,4 1-19-15,9 2 18 16,8 2-24-16,7 0-13 15,0-1 9-15,0-2 3 16,6 1 10-16,5-4-3 16,3 0-13-16,7-2 6 15,1-1 1-15,8 1-9 16,6-3-4-16,4-2-3 16,4-2 0-16,8-3 0 15,1-1 5-15,5-2-5 16,2-3 2-16,10-3 0 15,8-5 5-15,8-3-7 16,5-3 1-16,3-2-2 0,6-4 2 16,7-1-7-1,4-5 12-15,8-2-12 0,-1 0 13 16,3 0-7-16,-2 0 6 16,2 0-6-16,3-7-1 15,-2 0 0-15,5 0 1 16,-2 2 1-16,1 2-1 15,5 3 4-15,-3 0-4 16,-1 0 1-16,-3 0-1 16,0 7 3-16,-1-3-3 15,-1-3 0-15,5-1-6 16,-3 0 9-16,0 0-3 0,1 0 0 16,-4 0 0-1,0-4-6-15,-5-1 3 0,1 5-16 16,2 0 17-16,0 0 4 15,-1 0-12-15,1 0 13 16,-4 0-3-16,-2 0 0 16,0 8 4-16,-3 0-4 15,3 0 0-15,-2-2-2 16,5 3 2-16,3-4 4 16,1 1-2-16,3-5-2 15,-2-1-8-15,-3 0 8 16,-5 0 0-16,-6 0 2 15,-6 4-11-15,-3 1 6 16,-7 1 2-16,5 0 0 16,-1 0-3-16,1 0 4 0,3-3-4 15,-1 1 1-15,0-3-16 16,-1-1 19-16,0 0-1 16,-2 0 0-16,-4 0-8 15,-7 0 9-15,-1 0 0 16,-5 0 0-16,1 0 0 15,-3 2 0-15,-1-2 10 16,2 0-10-16,1 0 0 16,4 0 1-16,-2 0-4 15,-5 0 3-15,4-3-3 16,-5-2 3-16,4-3 3 16,-2 2-3-16,-1-2-10 0,-1 2 10 15,-1 1 10-15,-1 0-10 16,-1 1-7-16,2 1 7 15,-2-2 9-15,-1-1-9 16,3 2 0-16,1 0 0 16,4-1 0-16,-3 2 0 15,-3 0-5-15,0-3 5 16,0 1 4-16,5-3-4 16,-2-1-8-16,1 0 8 15,-1-4 1-15,2-1 2 16,-2 0-5-16,2 0 9 15,-5 0-5-15,1 5 0 16,-6-3-2-16,3 2-5 16,-1 0 2-16,1 1 6 15,-5 4 5-15,-3 0-8 0,-7 0-4 16,-2 0 4-16,3 2 0 16,-4-2 0-16,1 1 0 15,-1-1 2-15,-4 2-13 16,2-2 11-16,-4 2 0 15,-1 2 9-15,0 1-9 16,-1 0-3-16,0 0 3 16,-1 0 2-16,0 0 0 15,1 0-2-15,-6 3 2 16,1 1-1-16,-5 1-1 16,1-2 0-16,-3 1 1 15,1-3-1-15,-1 0-8 0,-3-1 8 16,-2 0 0-16,-7 0-1 15,-4 0 3-15,-4 0 1 16,-8 0-3-16,-2 0-4 16,-2 0 4-16,0 0 0 15,0 0 1-15,0 0-1 16,0 0-1-16,0 2 1 16,0 1 0-16,0 0 0 15,0 2-2-15,0 0-1 16,0 1-94-16,0-2-66 0,0 0-43 15,0-4-154 1</inkml:trace>
  <inkml:trace contextRef="#ctx0" brushRef="#br0" timeOffset="85949.2459">11010 3825 337 0,'0'0'159'0,"0"0"-101"16,0 0-15-16,0 0-24 16,0 0 4-1,0 0-19-15,0 0 16 0,0 75 49 16,0-36-26-16,0 6 12 16,0 6-16-16,0-1-8 15,0 2 0-15,0-4-9 16,0-3-7-16,0-4-9 15,0-4 3-15,0-6-8 16,0-6 2-16,0-5 2 16,0-10-3-16,0-4 0 15,3-6 0-15,1 0 1 16,6-21-2-16,1-8 6 16,0-12-7-16,-3-5-8 15,-5-8-6-15,0-5 2 0,-3-4 1 16,0 1 9-16,0 7-15 15,0 6 11-15,0 10 6 16,0 10 2-16,0 10-2 16,0 7 0-16,0 7 0 15,0 5-1-15,0 0 1 16,0 17-3-16,-3 16 3 16,2 18 0-16,1 10 1 15,-2 10-1-15,1 2 3 16,-2 1-1-16,-4-4 4 15,-1-4 4-15,-3-5-8 16,-3-6 9-16,0-6-10 16,-2-8 10-16,5-6 1 0,1-8-11 15,1-4 3-15,6-7-3 16,2-8 0-16,1-4-1 16,0-4-30-16,0 0-89 15,3-14-31-15,8-8-130 16</inkml:trace>
  <inkml:trace contextRef="#ctx0" brushRef="#br0" timeOffset="88734.2933">4848 3575 613 0,'0'0'40'0,"0"0"-13"15,0 0 18-15,0 0 9 16,0 0 24-16,0 0-52 15,-70-29 9-15,46 29-16 16,-6 10-8-16,-6 7-1 16,-4 5 6-16,-8 4-13 15,-2 5-1-15,-3 1-4 16,-3 1 6-16,2-4-4 16,8 1 20-16,4-1-20 15,5 0 2-15,2 0 2 16,4 3-8-16,4 6 6 15,3 1-2-15,5 5 0 0,4 2 0 16,0 1 0 0,5 0 7-16,1-1-7 15,6-2 0-15,3-2 0 0,0-5 0 16,0 2-3-16,12-3 1 16,5 0 2-16,5 1-1 15,1-1 0-15,6 0 1 16,1-1 1-16,4-2 1 15,2 0 0-15,7 3-2 16,0-3 2-16,5-2-2 16,1 0 0-16,3-4 0 15,2-4 0-15,1 0 0 16,3-1 0-16,2-2-3 16,-3-3 3-16,-2-3 5 15,5-1-4-15,-1-4-1 0,4-3 2 16,8 0-2-16,-2-4-2 15,-1-2 2-15,-3 0 0 16,2 0-11-16,1 0-3 16,3 0 14-16,-3 0 0 15,2 0-5-15,-3 3 3 16,-4 2 2-16,0-1-1 16,-3 3-4-16,1-1 0 15,-1-1 5-15,-1 1 0 16,-1-1 1-16,0-2-1 15,2 2 0-15,2-3-9 16,2 3 5-16,-1 0 4 0,0-3-1 16,-3 1-1-1,1 0 1-15,0-2 1 0,3 2 0 16,2-1 2-16,0 3-2 16,-1-1 0-16,-1 3 1 15,2 1-2-15,-2-2 2 16,3 3-2-16,0-1 1 15,-4 1-5-15,2-3 5 16,-1-1 6-16,5 1-6 16,6-4 0-16,7 3 3 15,4-1-3-15,1-1-1 16,2 1 0-16,1 0 0 16,10-2 2-16,0-1-1 0,4-1 0 15,-1 0 1 1,1 0-1-16,-3 0 0 0,3 0-2 15,0-6 2-15,-1-1 3 16,0-1-3-16,-3 1-3 16,-3-1 3-16,0 2 2 15,-3 0-2-15,2 0 0 16,-7 3 1-16,2 1-1 16,-5 0 0-16,-5 1 4 15,2-2-4-15,-3 0 0 16,1-1 1-16,0-2-1 15,-5 1 0-15,-4-2 0 16,-3-1 12-16,0 2-2 16,-1-2-1-16,-1-2-4 0,0 0-3 15,-6-1-2-15,1 0-3 16,-2-1 3-16,-7 0 7 16,-1 0-4-16,-5 2-3 15,-5-2-6-15,-3 0 6 16,-4-1 1-16,-5 0 8 15,-5-2-9-15,-3 3 0 16,-7-2 5-16,0 0 0 16,-5-2 27-16,0-3 27 15,-2-7-45-15,1-2-14 16,-1-5 7-16,-1-1 1 16,-1-5-6-16,-2 0-1 15,-2 1-2-15,4-3 6 0,-1-3-11 16,-3 1 6-16,-2-5 0 15,0 2 9-15,0-1-2 16,0-1-7-16,-6 2-3 16,-3-3 0-16,2 2 6 15,-5 1 4-15,1-4-5 16,1 0 11-16,-5 3-3 16,3-1-9-16,-3 1 3 15,-1 2-4-15,1 0 0 16,-3 3 3-16,-4-2-1 15,-4 4 4-15,-3 3-6 16,-4 2-1-16,-3 6 1 16,-5 4 1-16,-2 5 5 0,1 4-12 15,-4-1 5-15,0 4 1 16,-5 1 2-16,-5 1 4 16,-4-2-9-16,-4 4 7 15,-2 2-4-15,-6 2 0 16,-2 3 5-16,-5-1-10 15,-9 3 5-15,-5 0 0 16,-6 0 5-16,-7 3-5 16,-3 8 0-16,-9 1-11 15,-7 2 7-15,-5 0 4 16,-5 2 10-16,-5-1-7 16,-7 4-5-16,2-2 2 0,-1 5 0 15,0-1-2-15,1-3-1 16,-3 4 1-16,-1-1 2 15,3 1 3-15,-3 2-3 16,1-1-13-16,3-3 9 16,1 0-8-16,4-2 5 15,7-4 7-15,0-1-1 16,5-5 5-16,6-3 3 16,0 2-7-16,8-3-2 15,2-3 2-15,5-1 6 16,10 0-6-16,7 0-1 15,5 0-1-15,8 0-4 0,1-3 12 16,10-2-3-16,5-2-3 16,4 2-5-16,5 0 5 15,1-2 5-15,2-1-3 16,-1 5-2-16,3-3 0 16,2 5 1-16,-1-1-6 15,3 2 11-15,-3-3-7 16,-1 0 1-16,-1 0 0 15,2-2-4-15,0 0 6 16,1-2-2-16,-1 0 3 16,3-1-3-16,-2 0 3 15,-1-1-10-15,-5 2 7 16,-4 0 0-16,0 3 4 16,-5 2-4-16,-2 2-5 15,-4 0 5-15,-3 0-6 0,-3 4-1 16,-2 6-33-16,2 5 35 15,-5-1-57-15,-14 3-208 16</inkml:trace>
  <inkml:trace contextRef="#ctx0" brushRef="#br0" timeOffset="92137.99">12304 13902 358 0,'0'0'63'15,"0"0"-25"-15,0 0 9 16,0 0 16-16,0 0 10 15,0 0-29-15,-47-73 51 16,42 66-39-16,4 2 9 16,-2 1-20-16,1 3 10 15,2-1-14-15,0 2-9 16,0 0-16-16,0 0-6 16,-1 0-10-16,1 0-2 15,-2 2 2-15,1 11 4 16,-1 3 0-16,-1 4 2 15,1 2-6-15,0 7 0 0,0 2 3 16,-1 4 0-16,-1 5 7 16,1 1-6-16,0 1 7 15,1-1 0-15,2-4-8 16,0-4 5-16,0-7-2 16,-1-4-5-16,1-2 11 15,0-6-11-15,0-3 3 16,-2-2-2-16,2-2 1 15,-1 0-2-15,1-2 6 16,-2-1-6-16,2 1-1 0,-2 0 4 16,2 2-6-16,-1-3 4 15,0 0 2-15,1 1-3 16,0 2-2-16,0-2 5 16,0 2-7-16,0 1 3 15,0 2 0-15,0 0-2 16,0 1 3-16,0-5-1 15,0 0 0-15,0-4-2 16,0 1-8-16,0-3-60 16,2 0-87-16,6 0-39 15,0-12-277-15</inkml:trace>
  <inkml:trace contextRef="#ctx0" brushRef="#br0" timeOffset="93632.9839">12401 13665 362 0,'0'0'78'16,"0"0"-50"-16,0 0 23 16,0 0 34-16,0 0-51 0,0 0 6 15,3-31-17-15,3 28-13 16,0 1 13-16,1-1-16 16,1 0 25-16,0 0-16 15,-1 0 19-15,3 1-24 16,-1 1-3-16,2 1-3 15,1 0-1-15,-3 0-4 16,0 0 3-16,1 0 1 16,1 4 2-16,-4 4-5 15,3 3 2-15,-5 3-3 16,2 3 2-16,0-1 0 16,-4 4 2-16,1 2-4 15,0-2 0-15,-2-1 6 16,-2 1 0-16,0-3 7 15,0 0 13-15,0 0-8 0,-3-1-2 16,-4 1 1-16,-1 0 1 16,-1 2-17-16,3-3 14 15,-4 1-11-15,2-2-4 16,-1 2 8-16,0-3-8 16,1 3-6-16,1 0 6 15,0-3 3-15,-3-1 5 16,2-2-4-16,0-1 5 15,-2-2 4-15,4-1-13 16,-1 1 6-16,-1-4 6 0,-1 4-11 16,-3-2 4-1,3-3-3-15,-1 2 6 0,-1 0 0 16,2-3-7-16,0 2 1 16,-2-1-3-16,5 2 7 15,-2-5-6-15,0 3 0 16,0-3-1-16,2 2 1 15,-2-1-7-15,5 1-38 16,0-2-24-16,-1 0-58 16,1 0-55-16,0 0-279 15</inkml:trace>
  <inkml:trace contextRef="#ctx0" brushRef="#br0" timeOffset="95650.0283">9684 13825 321 0,'0'0'76'15,"0"0"-14"-15,0 0 6 16,0 0 32-16,0 0-20 16,0 0-33-16,0 0 20 0,-12-49-9 15,10 49-5-15,2 0-53 16,0 4 8-16,0 12-6 16,0 5 3-16,0 3 1 15,6 1-3-15,6 5 11 16,0 3 2-16,2 2 12 15,0 1-18-15,-4 1 10 16,3 2-16-16,-3 0 15 16,-1 0-14-16,0-1 4 15,3-5-4-15,0-3 3 16,0-3-3-16,-3-7-4 16,1-1-1-16,-1-3 3 15,-4-6-3-15,1-3 4 16,-5-3-4-16,-1-3 4 15,2 1-4-15,-2-1 3 0,0-1-3 16,1 0 11-16,1 0-11 16,1-7-20-16,-2-6-121 15,-1-1-131-15,0 0-335 16</inkml:trace>
</inkml:ink>
</file>

<file path=ppt/ink/ink25.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2047" units="deg"/>
          <inkml:channel name="T" type="integer" max="2.14748E9" units="dev"/>
        </inkml:traceFormat>
        <inkml:channelProperties>
          <inkml:channelProperty channel="X" name="resolution" value="1516.99072" units="1/cm"/>
          <inkml:channelProperty channel="Y" name="resolution" value="2427.1853" units="1/cm"/>
          <inkml:channelProperty channel="F" name="resolution" value="5.68611" units="1/deg"/>
          <inkml:channelProperty channel="T" name="resolution" value="1" units="1/dev"/>
        </inkml:channelProperties>
      </inkml:inkSource>
      <inkml:timestamp xml:id="ts0" timeString="2025-01-05T06:03:08.564"/>
    </inkml:context>
    <inkml:brush xml:id="br0">
      <inkml:brushProperty name="width" value="0.05292" units="cm"/>
      <inkml:brushProperty name="height" value="0.05292" units="cm"/>
      <inkml:brushProperty name="color" value="#FF0000"/>
    </inkml:brush>
  </inkml:definitions>
  <inkml:trace contextRef="#ctx0" brushRef="#br0">13505 8199 247 0,'0'0'150'0,"0"0"-114"0,0 0-13 15,0 0 7-15,0 0-7 16,0 0 75-16,0 0-40 16,0 0-30-16,0 0-26 15,-2 0 0-15,10 0 9 16,4 0-9-16,12 7 10 16,3-2 10-16,7 0-13 15,5 3-1-15,3-3 7 16,5 2-10-16,2 0 8 15,4-3-9-15,3 1 4 16,-2 0-8-16,-3-2 3 16,-8 0-1-16,-6 0-1 15,-4-2 0-15,-3-1 2 0,-8 0-3 16,-2 0-3 0,-8 0 1-16,2 0 0 0,-2-1 1 15,2 0-75-15,2-4-46 16,-2-3-126-16</inkml:trace>
  <inkml:trace contextRef="#ctx0" brushRef="#br0" timeOffset="8018.5885">14088 9651 569 0,'0'0'125'0,"0"0"-50"16,0 0 3-16,0 0 4 16,0 0-4-16,0 0-33 15,0 0-25-15,0 0-10 16,47 5-10-16,-21 4 1 15,3 6-3-15,2-1-121 16,-4-7-277-16</inkml:trace>
  <inkml:trace contextRef="#ctx0" brushRef="#br0" timeOffset="38048.5695">14042 9639 88 0,'0'0'256'0,"0"0"-88"16,0 0-85-16,0 0-34 15,0 0 41-15,0 0 24 16,0 0-37-16,0-29 5 16,0 26-24-16,0 0-8 15,0 3-32-15,0-2 24 0,0 2-21 16,0 0-9 0,0 0-3-16,0 0-4 0,0 3-10 15,0 11 13-15,0 3-8 16,0 3 5-16,0-3-5 15,6-1 2-15,6-4-2 16,1-1 4-16,7 0 3 16,5-6 9-16,2-2-10 15,7-3 9-15,2 0-8 16,3 0-6-16,0-5 0 16,1-6 6-16,-3 2-5 15,-6 2-2-15,-5-1-1 16,-4 2 0-16,-2 1 0 15,-4 1-7-15,-4 1-12 0,3 1-19 16,-3 2-29 0,-2 0-74-16,2 0-96 0,-4 0-120 15</inkml:trace>
  <inkml:trace contextRef="#ctx0" brushRef="#br0" timeOffset="45864.9067">8420 12402 369 0,'0'0'116'15,"0"0"-9"-15,0 0-50 16,0 0-6-16,0 0 18 16,0 0 7-16,0 0-11 15,54 0-26-15,-14 0 18 0,8 0-35 16,1 0-5-16,6 0 22 16,3-1-16-1,5 1 9-15,4 0-22 0,2-1 9 16,1-2 1-16,-7-1-20 15,1 0 0-15,-6-2 0 16,-3-2 0-16,-7-1 7 16,-2-2-5-16,-16 2 4 15,-5 0-5-15,-11 4 4 16,-7 0-5-16,-1 0 0 16,-2 3 2-16,2 1-4 15,1 1-17-15,0 0-114 16,-1 0-175-16</inkml:trace>
  <inkml:trace contextRef="#ctx0" brushRef="#br0" timeOffset="48385.5478">13477 10435 277 0,'0'0'612'15,"0"0"-538"-15,0 0-47 16,0 0 12-16,0 0 14 15,0 0 0-15,0 0 5 16,0 0-6-16,10 89-22 16,-4-48-12-16,-1 3-1 15,-2 1-2-15,-2 0-1 16,-1-3-14-16,1-4 7 16,1-5-5-16,0-9 0 0,2-7-2 15,-3-5-9-15,1-9-72 16,2-3-58-16,4-5-66 15,1-19-39-15,0-3-195 16</inkml:trace>
  <inkml:trace contextRef="#ctx0" brushRef="#br0" timeOffset="48588.7563">13553 10689 410 0,'0'0'167'0,"0"0"-44"16,0 0 15-16,0 0-22 15,0 0-43-15,0 0-2 16,-96-27-12-16,68 39-24 15,-6 8-2-15,-5 9-17 16,0 0 4-16,4 1-2 0,9-2-8 16,5-5-5-16,8-5 7 15,11-5-12-15,2-5-4 16,0-7-3-16,28-1-30 16,16-8-117-16,11-21-233 15</inkml:trace>
  <inkml:trace contextRef="#ctx0" brushRef="#br0" timeOffset="48776.9332">14196 10517 725 0,'0'0'0'0,"0"0"-81"0,94-25-8 16,-63 22-97-16,-7 3-148 16</inkml:trace>
  <inkml:trace contextRef="#ctx0" brushRef="#br0" timeOffset="48932.4535">14252 10756 541 0,'0'0'104'15,"0"0"-16"-15,0 0 31 16,0 0 35-16,0 0-85 0,103-9-56 16,-51-15-13-16,1-7-224 15,-1-4-272-15</inkml:trace>
  <inkml:trace contextRef="#ctx0" brushRef="#br0" timeOffset="49397.9763">15320 10212 286 0,'0'0'631'16,"0"0"-579"-16,0 0 3 15,-90-9-1-15,50 19 10 16,-4 9 4-16,7 0-28 16,7 2-19-16,12 4-5 15,10 0-14-15,8 1-2 16,6 3 0-16,18-5 6 15,13-2-6-15,5-1 11 16,-1-5-8-16,-5 2-6 0,-3 1-2 16,-13-1 4-16,-8 2-2 15,-12 3 3-15,0-1 1 16,-24 2-1-16,-13 0 7 16,-8 2-7-16,-3-4 9 15,2 3 2-15,7-5 0 16,8-1-11-16,10-3-2 15,10-4-2-15,8-2-36 16,3-6-190-16,0-4-306 16</inkml:trace>
  <inkml:trace contextRef="#ctx0" brushRef="#br0" timeOffset="50132.596">13192 11768 263 0,'0'0'535'16,"0"0"-393"-16,0 0-84 15,0 0 60-15,0 0-57 16,0 0-14-16,36-67-8 15,-12 62-14-15,5 5-22 0,-3 0 8 16,-3 14-10 0,-6 8-1-16,-8 6 0 0,-9 3 1 15,0 1-1-15,-12 0 0 16,-10-3 1-16,4-7-1 16,1-7 5-16,10-6-6 15,7-9 1-15,1 0-93 16,30 0-77-16,16-22-107 15,5-3-449-15</inkml:trace>
  <inkml:trace contextRef="#ctx0" brushRef="#br0" timeOffset="50351.9737">13706 11797 694 0,'0'0'237'15,"0"0"-151"-15,0 0 18 0,0 0-36 16,-100-12-9-16,72 12-22 15,3 5-11-15,5 9-1 16,5 4-21-16,5 6 2 16,7 2-3-16,3 3-6 15,0 0-2-15,16-2 5 16,8-3 8-16,11-7-8 16,6-7-33-16,12-10-117 15,0 0-198-15,0-21-256 16</inkml:trace>
  <inkml:trace contextRef="#ctx0" brushRef="#br0" timeOffset="50600.9366">14035 11858 266 0,'0'0'144'16,"0"0"-42"-16,0 0 16 15,0 0 20-15,0 0-6 16,0 0-59-16,-36 46-52 16,36-46-21-16,3 0-26 0,12-4-200 15,1-9-147 1</inkml:trace>
  <inkml:trace contextRef="#ctx0" brushRef="#br0" timeOffset="50869.1724">14058 11981 568 0,'0'0'126'0,"0"0"-63"0,0 0 11 16,0 0 20 0,0 0-16-16,0 0-23 0,42-9-8 15,-33 9-20-15,3 0 2 16,2-2-15-16,3-2-14 16,1-5-3-16,5-1-64 15,2-1-88-15,-1-6-101 16,-2 2-231-16</inkml:trace>
  <inkml:trace contextRef="#ctx0" brushRef="#br0" timeOffset="51265.7698">14186 11740 247 0,'0'0'235'15,"0"0"-130"-15,0 0-29 16,0 0 64-16,0 0 13 0,0 0-31 16,-19-36-19-16,19 36-42 15,0-2-10-15,0 2-16 16,0-3-14-16,6 2-19 16,14-4 0-16,6 0 17 15,6-2-17-15,5 2-2 16,1-2-36-16,2 6-25 15,-5 1-109-15,-9 0-136 16,-10 0-259-16</inkml:trace>
  <inkml:trace contextRef="#ctx0" brushRef="#br0" timeOffset="51778.0601">14968 11596 252 0,'0'0'455'0,"0"0"-371"15,0 0-13-15,0 0 74 16,0 0-66-16,96-20-11 16,-81 20-10-16,2 0-34 15,-4 14-23-15,0 5 5 16,-9 2-3-16,-4 0-3 15,0 0 0-15,-11 0 1 16,-3-9 0-16,3 2 7 16,3-6-4-16,5-3 1 15,3-2-5-15,0-1 1 16,0 0-1-16,13 1 5 16,4-1-3-16,6 1 8 15,-3 1-10-15,-1-1 0 0,-3 3 1 16,-3-2-1-16,-3 0 0 15,-4 2-6-15,-2 0-87 16,-2 1-82-16,-2-4-141 16</inkml:trace>
  <inkml:trace contextRef="#ctx0" brushRef="#br0" timeOffset="52217.7382">14925 11705 653 0,'0'0'253'0,"0"0"-177"0,0 0 11 15,0 0-3-15,0 0-32 16,80-51-17-16,-42 48 14 15,2 3-25-15,-1 0-15 16,-6 6-1-16,-4 10 2 16,-9 9-10-16,-10 2 1 15,-10 2 6-15,0 5-9 16,-19 1 4-16,-11 2-3 16,-9 0 6-16,-2-4-4 0,3-3 6 15,7-6-2-15,10-5-5 16,11-10 2-16,8-2-7 15,2-1 5-15,5-5 0 16,22 2 22-16,10-3 0 16,15 0-5-16,9 0-7 15,4 0 5-15,2-1-14 16,-8-2-2-16,-7 3-11 16,-11 0-52-16,-13 0-165 15,-7 3-722-15</inkml:trace>
  <inkml:trace contextRef="#ctx0" brushRef="#br0" timeOffset="53882.6566">5943 13404 29 0,'0'0'260'0,"0"0"-205"0,0 0-16 16,0 0-13-16,0 0 43 16,0 0-2-16,-27-75 8 15,24 62-25-15,0 4 11 16,-2-1 2-16,-4 1-45 16,-2 4 34-16,-1-1-7 15,-2 3-30-15,4 2 2 16,4-1 2-16,4 2 14 15,2 0 20-15,0-3-27 16,24-1-19-16,18-2 3 16,19-3 23-16,15-4-20 15,8-1-13-15,5-1 8 16,-2 1-6-16,-10 3-2 16,-16 5 6-16,-23 6-6 0,-18 0 0 15,-20 0-5-15,-5 11-30 16,-40 10-8-16,-27 3-93 15,-23 2 28-15,-14 3 32 16,-7-2 57-16,-1 2 15 16,9 0 4-16,16-2 17 15,22-7 38-15,30-4 12 16,32-4-26-16,16-7-27 16,53-5 7-16,33 0 22 15,36-13-2-15,38-10-30 16,28-4-7-16,27-4-4 15,0-11-301-15</inkml:trace>
  <inkml:trace contextRef="#ctx0" brushRef="#br0" timeOffset="76656.4059">10036 12378 608 0,'0'0'56'0,"0"0"-36"15,0 0 2-15,-20 72 12 16,20-61 35-16,0-2-17 0,9-7 4 16,11-2 0-16,7 0 1 15,8-12 3-15,11-17-45 16,8-7-14-16,4-11 8 15,3-1-7-15,4 2 1 16,5 3-3-16,-3 8-96 16,1 0-197-16</inkml:trace>
</inkml:ink>
</file>

<file path=ppt/ink/ink26.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2047" units="deg"/>
          <inkml:channel name="T" type="integer" max="2.14748E9" units="dev"/>
        </inkml:traceFormat>
        <inkml:channelProperties>
          <inkml:channelProperty channel="X" name="resolution" value="1516.99072" units="1/cm"/>
          <inkml:channelProperty channel="Y" name="resolution" value="2427.1853" units="1/cm"/>
          <inkml:channelProperty channel="F" name="resolution" value="5.68611" units="1/deg"/>
          <inkml:channelProperty channel="T" name="resolution" value="1" units="1/dev"/>
        </inkml:channelProperties>
      </inkml:inkSource>
      <inkml:timestamp xml:id="ts0" timeString="2025-01-05T06:04:41.147"/>
    </inkml:context>
    <inkml:brush xml:id="br0">
      <inkml:brushProperty name="width" value="0.05292" units="cm"/>
      <inkml:brushProperty name="height" value="0.05292" units="cm"/>
      <inkml:brushProperty name="color" value="#FF0000"/>
    </inkml:brush>
  </inkml:definitions>
  <inkml:trace contextRef="#ctx0" brushRef="#br0">13443 7474 289 0,'0'0'58'0,"0"0"2"15,0 0 5-15,0 0-10 16,0 0 6-16,0 0 13 16,0 0-26-16,-16 0 11 15,16 0-31-15,0 0 15 16,0 0-36-16,0 0 11 15,0 0-14-15,0 0-4 16,5 0 0-16,7 0 4 16,6 4-3-16,5-4 6 0,3 0-5 15,1 3 3-15,1-3-4 16,-1 0 6-16,1 0-7 16,-1 0 9-16,3 0-8 15,-2 0 1-15,-1 0-2 16,0 0 1-16,-3 5-3 15,-8-1 1-15,2 1-6 16,-9-1 7-16,0-2 0 16,-3 3-1-16,0 1-61 15,0 3-94-15,-4-3 0 16,-2-5-186-16</inkml:trace>
  <inkml:trace contextRef="#ctx0" brushRef="#br0" timeOffset="1081.8627">16333 7570 495 0,'0'0'118'0,"0"0"34"15,0 0-98-15,0 0 0 16,0 0-5-16,0 0-17 15,0-20-18-15,6 26-13 16,5 10 25-16,3 7 41 0,1 5-26 16,0 1 4-1,-3 4-26-15,-1 3-4 0,-3 1 8 16,-2-2-22-16,-3-1 4 16,-3-4-5-16,0-6 0 15,0-6 2-15,0-9-2 16,0-2 0-16,0-7-94 15,5 0-56-15,4-16-86 16,3-8-240-16</inkml:trace>
  <inkml:trace contextRef="#ctx0" brushRef="#br0" timeOffset="1260.095">16405 7817 529 0,'0'0'103'0,"0"0"-42"16,-87 19 33-16,53-8 7 15,1 3-23-15,2 3-16 16,2 2-10-16,3 1-28 16,3 2-5-16,7-3-8 15,2-3-11-15,7-1-2 16,4-6 1-16,3-1-13 16,0-2-37-16,17-6-142 15,6 0-100-15</inkml:trace>
  <inkml:trace contextRef="#ctx0" brushRef="#br0" timeOffset="1577.4787">16936 7661 545 0,'0'0'128'16,"0"0"-63"-16,0 0-47 0,0 0 14 15,0 0 2-15,0 0 3 16,86-4-25-16,-56 1-9 15,-2 1-3-15,-4 2-4 16,-7 0-199-16,-9 9-41 16,-8 8-178-16</inkml:trace>
  <inkml:trace contextRef="#ctx0" brushRef="#br0" timeOffset="1731.5326">17067 7892 213 0,'0'0'74'0,"0"0"14"15,0 0 12-15,0 0 13 16,0 0-41-16,0 0 13 16,91-9-55-16,-58-4-22 0,1-1-8 15,-3-1-132-15,-1-2-444 16</inkml:trace>
  <inkml:trace contextRef="#ctx0" brushRef="#br0" timeOffset="2176.8381">18243 7886 68 0,'0'0'635'0,"0"0"-466"0,0 0-56 15,0 0-43-15,0 0 10 16,0 0-2-16,-29-28-40 16,29 28-26-16,0 0-9 15,0 0-3-15,0 0-8 16,0 0-24-16,0 0-113 15,0-1-191-15,13-7-94 16</inkml:trace>
  <inkml:trace contextRef="#ctx0" brushRef="#br0" timeOffset="2615.4872">18627 7570 756 0,'0'0'195'0,"0"0"-99"16,0 0-27-16,0 0-9 15,0 0-28-15,0 0 7 16,-61 17-26-16,39 4-1 16,-1 5 29-16,-1 2-33 15,4 6 20-15,3 2-22 16,4 1-4-16,5 4 1 15,5-1-3-15,3 2-2 16,0-2 1-16,8-5-2 0,9-6 3 16,4-5-3-1,5-8 2-15,1-7 1 0,3-9-2 16,-4 0 2-16,0-3-23 16,-10-10-13-16,-6-3 33 15,-5 2-4-15,-5 1 1 16,0 4 0-16,0 2 6 15,-12 1-19-15,-4 6-9 16,-4 0 11-16,1 0 17 16,1 1-1-16,6 9-6 15,6 4-58-15,6-3-68 16,0 1-83-16,16-6-220 16</inkml:trace>
  <inkml:trace contextRef="#ctx0" brushRef="#br0" timeOffset="3331.8346">19464 7715 594 0,'0'0'148'0,"0"0"-81"16,0 0 16-16,0 0-19 0,0 0-41 15,0 0-17-15,0 0 39 16,3 70-9-16,0-38-11 15,0 4-3-15,0-6-9 16,-3-2-9-16,3-8 4 16,-3-8 4-16,0-6-2 15,0-5-4-15,0-1 3 16,0 0 30-16,0-1 29 16,0-20-43-16,0-8-22 15,0-9-6-15,0-9 0 16,6-1-6-16,6 0-19 15,4 7 9-15,-2 7 13 16,1 9 6-16,-2 10 0 16,-3 5-10-16,1 7 10 0,-1 2 0 15,1 1-6-15,2 0 5 16,-1 10-7-16,-4 9 7 16,-4 3 1-16,-4 2 0 15,0 3 0-15,-7 3-11 16,-13 1 4-16,-4-1 3 15,0-5 4-15,5-2 0 16,10-4-6-16,9-8-148 16,0-7-136-16,21-4-158 15</inkml:trace>
  <inkml:trace contextRef="#ctx0" brushRef="#br0" timeOffset="3931.7732">19711 7947 572 0,'0'0'208'0,"0"0"-127"16,0 0-10-16,0 0 37 16,0 0-20-16,0 0-33 15,-4 3-44-15,22-8 7 16,6-5 7-16,4-6-24 16,0 0 9-16,-5-2-5 15,-1 1-5-15,-5-1 3 16,-7 4 3-16,-4 5-6 15,-6 1 0-15,0 5 5 16,0 3-5-16,0 0-12 16,0 0-3-16,0 8 15 0,-9 8-7 15,-1 7 10-15,2 1-3 16,2 0 0-16,5-2-1 16,1-3-1-16,0-7-3 15,0-2 5-15,9-5-3 16,1-2 8-16,2-3-14 15,3 0 3-15,2-3-23 16,-1-9 19-16,0-3-29 16,1-1 37-16,-4-1-1 15,2-2-6-15,-3 4 9 16,1 0 5-16,-1 3-5 16,0 3-3-16,-1 1-3 0,1 6 4 15,-2 2 0 1,-2 0 4-16,-1 0-4 0,1 8-2 15,-3 9-2-15,-3 2 2 16,-2 3 3-16,0 1 1 16,1-4 4-16,2-1-2 15,3-4 3-15,2-2-5 16,10-4 4-16,0-4-4 16,4-4 11-16,6 0-10 15,4-17 2-15,-1-4 12 16,-1-1-15-16,-6-2-36 15,-9 2-292-15,-7 3-171 16</inkml:trace>
  <inkml:trace contextRef="#ctx0" brushRef="#br0" timeOffset="6375.1978">20969 7894 609 0,'0'0'94'0,"0"0"-58"16,0 0 69-16,0 0 30 15,0 0-50-15,0 0-19 16,0 0-45-16,2-45-15 0,14 26 1 16,-1-4 1-1,7 2 2-15,-1 1-10 0,-4 6 2 16,0 4-13-16,-5 8 15 16,-2 2-8-16,0 0-3 15,-3 9 3-15,1 11 3 16,-3 7 1-16,-3 4-7 15,-2-1 1-15,0-1 12 16,0-4-5-16,0-5 9 16,0-6-7-16,-3-7-2 15,0-5 7-15,3-2-5 16,0 0-6-16,0 0 6 0,6-7-3 16,9-12 4-1,6-6-4-15,1 3-45 0,-1 2 9 16,0 8 0-16,-3 7 30 15,-6 5-2-15,1 0 1 16,-3 3 7-16,0 10-4 16,-3 1 10-16,-1 1-8 15,1 1 2-15,-1-2 0 16,0-5 4-16,4-4-2 16,1-2-4-16,1-3 4 15,4 0 0-15,1 0 16 16,5-5 7-16,4-11 1 15,-3-4-20-15,0 0 12 16,-2 2-9-16,-9 0-7 16,-2 6 9-16,-5 1-6 0,-2 6-2 15,-3 4-3-15,1 1-1 16,-1 0-2-16,0 0 1 16,0 0-31-16,0 3 30 15,0 8 3-15,0 5 0 16,0 0 8-16,0 2-4 15,0 0-3-15,0-2-1 16,0 1 0-16,0-3 1 16,4-3-1-16,7-4 0 15,7-3 7-15,3-4-6 16,4 0 8-16,-1-1 2 16,0-14-8-16,-3 2 6 0,-3-5-2 15,-5-1-5-15,1-1 0 16,-4 1 15-16,-1 3-6 15,-3 3-10-15,-3 6 2 16,-1 3 4-16,-1 1 2 16,-1 3-9-16,0 0-4 15,0 0-15-15,0 3 13 16,0 8 1-16,0 5 10 16,0 2-3-16,0-1-1 15,0 0 2-15,0-4-3 16,1 1 0-16,8-3-1 15,0 1 1-15,2-4 0 16,4-1 4-16,-2-2-4 16,3-1 2-16,0-3 4 15,0-1-6-15,-1 0 6 0,3 0-6 16,-2 0 3-16,-1-8-2 16,0 2-1-16,-3-5 2 15,-2 3 2-15,-1 2-4 16,-1-2-6-16,-4 1 4 15,2 2 4-15,-3-3 10 16,2 2-12-16,-1 3 1 16,-3-2-1-16,-1 3 0 15,2 2-11-15,-2 0-10 16,1 0-102-16,1 0-143 16,-1 0 4-16,-1 0-202 15</inkml:trace>
  <inkml:trace contextRef="#ctx0" brushRef="#br0" timeOffset="8598.7184">21484 7954 53 0,'0'0'456'16,"0"0"-323"-16,0 0-89 15,0 0 63-15,0 0-32 16,0-79-45-16,13 60 10 16,-3-1-6-16,3 1-25 15,-2 1 19-15,-3 1-16 16,-3 3 7-16,0 0 0 16,-3 4 23-16,-2 1-34 0,0 6 22 15,0 3-4-15,0 0-23 16,0 0-3-16,0 14-29 15,-8 8 29-15,-4 2 10 16,1 3-3-16,3-2 1 16,5-1 0-16,3-3 2 15,0-3-10-15,0-3 2 16,0-4-3-16,9-4 4 16,7-2 3-16,5-1 2 15,2-3-5-15,3-1 6 16,0 0-8-16,-3 0 2 15,-3 0 2-15,-4-3-5 16,-5-1 1-16,-2-2-1 0,-3 1 0 16,3-2 6-1,1-3-4-15,3-5 2 0,1 0-4 16,2-2 0-16,1-1-5 16,2 7 7-16,-1 2-2 15,-1 6 0-15,-4 3 0 16,0 0-1-16,-2 6-1 15,0 11-7-15,-3 3 5 16,-3 2-4-16,-5 1 8 16,0-2-5-16,0-1 6 15,-5-4-2-15,-4-2-10 16,-1-4 11-16,7-6 6 16,1-1-6-16,2-3 0 15,0 0-48-15,5-8 34 0,14-8-42 16,3-1 15-16,1 5-19 15,-4 5 36-15,2 3 21 16,-6 4 3-16,-2 0-4 16,0 0 5-16,0 0-1 15,-1 0 3-15,-1 1 0 16,8-1 34-16,0 0-21 16,2 0 3-16,3-4 9 15,0-10-4-15,-1-2-19 16,-3-1-2-16,-2 0-3 15,-6 2 2-15,-5 2 3 16,-4 5 3-16,-3 5-4 16,0 3-4-16,0 0-15 0,-12 3 15 15,-1 14 3-15,-3 5 7 16,2 2 10-16,6-1-5 16,1-2-13-16,7-6 6 15,0-1-3-15,0-7-5 16,7 0 4-16,7-4 4 15,8-3 5-15,3 0-2 16,1-12-6-16,3-7 5 16,-4 3-7-16,-3-4-1 15,-3 1 6-15,-6 3-12 16,-1 3 13-16,-5 4-11 16,-6 5 2-16,-1 1 0 0,0 3 10 15,0 0-10-15,0 0-19 16,0 0 15-16,0 12 4 15,0 3 1-15,0 0-1 16,0 1-1-16,0-1 1 16,0-6-2-16,8 0 4 15,2-4-9-15,2-3 17 16,3-2-10-16,3 0 2 16,-1-9 2-16,6-7 0 15,-1-7-4-15,1 0 1 16,-2-4 2-16,0-2-2 15,-5-1 12-15,1 0-13 16,-8 5-3-16,-2 1 3 16,-6 7 9-16,-1 9 5 15,0 3 7-15,0 5-17 0,0 0-6 16,0 0 2-16,0 16-21 16,0 10 21-16,0 3 8 15,0 2-6-15,0 1 2 16,3-3-1-16,5-5-3 15,4-6 0-15,3-6-4 16,0-4 4-16,3-7 0 16,-2-1-7-16,0-1-110 15,-5-15-199-15,-3-6-416 16</inkml:trace>
  <inkml:trace contextRef="#ctx0" brushRef="#br0" timeOffset="8722.918">22792 7846 756 0,'0'0'229'0,"0"0"-172"16,0 0 0-16,0 0 24 16,0 0-61-16,0 0-20 15,24 1 0-15,-18 1-350 16</inkml:trace>
  <inkml:trace contextRef="#ctx0" brushRef="#br0" timeOffset="14181.8596">18395 11226 92 0,'0'0'462'0,"0"0"-430"15,0 0-25-15,0 0 1 16,0 0-3-16,111-16 30 15,-70 15 49-15,11-4-29 16,14 1 8-16,11-2 20 16,9-1-66-16,8 2 12 0,2 0-22 15,-2 1-7-15,-1-4-5 16,-3 2 5-16,-5-2 5 16,-9 0-1-16,-13 1-2 15,-9 0 0-15,-11 1 0 16,-7 2 0-16,-6 0-2 15,-5-1-61-15,-5-4-97 16,-4-5-167-16</inkml:trace>
  <inkml:trace contextRef="#ctx0" brushRef="#br0" timeOffset="17631.8324">21521 9822 463 0,'0'0'144'0,"0"0"-95"15,0 0-47-15,0 0 9 16,0 0-8-16,0 0 37 16,0 0 20-16,4 90-14 15,1-55 22-15,-4-1-39 16,1-4 8-16,-2-1-25 0,0-9 4 16,0-6-1-1,0-7-12-15,0-4 17 16,0-3-9-16,0 0 66 0,0-13 24 15,0-13-67-15,4-10-32 16,5-6-4-16,4-6 1 16,0 3-35-16,0-2 3 15,0 9 19-15,-2 6 11 16,2 13-12-16,-4 9 5 16,2 8-2-16,2 2-25 15,-1 7 17-15,4 13 20 16,-2 4-4-16,1 5 2 15,-6 0 3-15,-5-3-2 16,-2 2-1-16,-2-2 2 16,0-2-15-16,-17-1 0 0,-4-3 15 15,2-5 8 1,6-5-8-16,6-3 0 0,7-7-97 16,8-8-205-16</inkml:trace>
  <inkml:trace contextRef="#ctx0" brushRef="#br0" timeOffset="17885.6302">22044 9786 472 0,'0'0'193'0,"0"0"-129"0,0 0 44 16,0 0-29-16,-86 32-15 15,80-14-15-15,4 7-16 16,2 3-15-16,0 2-4 16,3 2-14-16,9-1 10 15,5-4-10-15,5-2 0 16,8-6 2-16,7-10-2 16,3-9-55-16,-1-5-211 15,-3-18-280-15</inkml:trace>
  <inkml:trace contextRef="#ctx0" brushRef="#br0" timeOffset="18232.7203">22316 9782 442 0,'0'0'128'16,"0"0"-80"-16,0 0 48 15,0 0 3-15,0 0-5 16,0 0-53-16,13-36-6 16,5 36-4-16,2 0-3 15,1 0-16-15,2 3-12 16,-6 10 0-16,2 2 7 0,-5 4-6 16,-4 2 15-1,-4 3-11-15,-6-1-4 0,0 2 43 16,-6-2-24-1,-15 1 30-15,-3-4-36 0,1-6-10 16,4-3 10-16,9-6-7 16,6-5-14-16,4 0-13 15,4-9-125-15,17-17-282 16</inkml:trace>
  <inkml:trace contextRef="#ctx0" brushRef="#br0" timeOffset="18456.6139">22595 9746 519 0,'0'0'223'0,"0"0"-102"0,0 0 3 15,0 0-72-15,0 0-2 16,0 0-3-16,-60 19-22 16,52-2 25-16,-1 1-33 15,5 1 3-15,3 3-12 16,1-4 1-16,0-2-18 15,0-3 10-15,5-4-5 16,15-3-10-16,5-6-120 16,4 0-111-16,-2-10-373 15</inkml:trace>
  <inkml:trace contextRef="#ctx0" brushRef="#br0" timeOffset="18851.7437">22902 9648 699 0,'0'0'155'0,"0"0"-127"16,0 0-10-16,0 0 2 15,0 0 0-15,0 0 27 16,80 0-16-16,-48 0-7 15,-6 0-16-15,-1 0 2 16,-6 1-9-16,-7 3 3 0,-2 0-4 16,-5 0 0-1,-2 3 9-15,-3-1 12 0,0 5 11 16,0 5 30-16,-11 2-21 16,-11 6-2-16,-2-1-8 15,-4 4-9-15,-3-1-11 16,1-1-4-16,4-3 3 15,10-7-10-15,6-3 7 16,7-3-7-16,3-6-24 16,4-3-97-16,17-2-113 15,6-13-465-15</inkml:trace>
  <inkml:trace contextRef="#ctx0" brushRef="#br0" timeOffset="19063.3289">22949 10004 560 0,'0'0'143'0,"0"0"-98"16,0 0-28-16,0 0 104 16,0 0-47-16,0 0-3 15,77-4-26-15,-43-9-40 16,1-1 3-16,-1-1-2 15,-3-2-6-15,-4-2-47 0,-6-5-198 16,-8 1-330 0</inkml:trace>
  <inkml:trace contextRef="#ctx0" brushRef="#br0" timeOffset="19420.2156">23446 9494 544 0,'0'0'194'0,"0"0"-101"0,0 0-70 16,0 0 47-16,0 0-16 15,0 0 19-15,-4 43-19 16,4-13-17-16,0 4-11 16,0 4 8-16,0 2-4 15,0-4-5-15,0-1-9 16,0-3-8-16,0-8-7 16,0-5 8-16,0-6-9 15,0-4 3-15,0-9-7 16,0 0-23-16,0 0-114 15,9-22-257-15</inkml:trace>
  <inkml:trace contextRef="#ctx0" brushRef="#br0" timeOffset="19783.1925">23746 9378 528 0,'0'0'41'0,"0"0"-31"15,0 0 55 1,0 0 85-16,0 0-89 0,17 98 19 15,-11-65-9-15,-2 5-36 16,-1 5 14-16,-3 7-23 16,0 4-4-16,0 2-17 15,-13 4 6-15,-2-1-10 16,-6 2 11-16,-6-1-8 16,-6 0 10-16,-7 0-14 15,-15-4 0-15,-8 0-66 16,-13-3-233-16</inkml:trace>
  <inkml:trace contextRef="#ctx0" brushRef="#br0" timeOffset="23966.8914">4906 12796 639 0,'0'0'86'16,"0"0"-40"-16,0 0 7 0,0 0 51 15,0 0-19-15,0 0-32 16,0 0-28-16,-1-50-15 15,11 47-9-15,5 1 10 16,9 2-10-16,4-2 0 16,6 1 5-16,7 1-2 15,2-2 2-15,5-1-6 16,-1 2-2-16,-3-2 2 16,-2 0 0-16,-2-4 4 15,-10 0-12-15,-1 2 12 16,-12 0-4-16,-2 3 1 15,-6 2-1-15,-3 0-77 16,-3 0-140-16,-3 0-88 0</inkml:trace>
  <inkml:trace contextRef="#ctx0" brushRef="#br0" timeOffset="24981.1397">5797 12911 469 0,'0'0'82'0,"0"0"-65"15,0 0-5-15,80 0-3 0,-39 0 23 16,9-6 42-16,8-3-36 15,3-1-14-15,4-1-12 16,0 0-6-16,1 1 0 16,-2 0-4-16,-13 4 0 15,-5 5-4-15,-16 1-132 16,-14 0-219-16</inkml:trace>
  <inkml:trace contextRef="#ctx0" brushRef="#br0" timeOffset="25349.0403">6499 12888 597 0,'0'0'206'16,"0"0"-175"-16,0 0-29 15,0 0 9-15,0 0 5 16,0 0 48-16,54 78-11 16,-27-42-3-16,1 3-28 15,2 4-1-15,3-2 2 16,1-2-1-16,6-2-7 16,2-4 44-16,0-3-35 0,5-4-18 15,1-7-2 1,3-4-3-16,0-6 18 0,-5-3-19 15,0-6 0-15,-2 0 0 16,-3-3 10-16,-7-9-9 16,-5-3-1-16,-11-1-156 15,-8-3-158-15,-10-1-303 16</inkml:trace>
  <inkml:trace contextRef="#ctx0" brushRef="#br0" timeOffset="25639.359">7185 13145 435 0,'0'0'227'0,"0"0"-162"0,0 0-47 16,0 0-17-16,0 0 6 16,0 0 16-16,93 43-10 15,-60-23-2-15,-2-1-9 16,-4 1 4-16,-2 1-4 15,-9 1-1-15,-10 0-1 16,-6 0 7-16,0 2 84 16,-17 1-40-16,-9-2 3 15,-5-1-16-15,1 0-36 16,0-5 16-16,7 0-18 0,6-4 7 16,9-2-18-1,7-10-192-15,1-1-296 0</inkml:trace>
  <inkml:trace contextRef="#ctx0" brushRef="#br0" timeOffset="26138.1922">8399 13191 611 0,'0'0'54'0,"0"0"-32"16,0 0-15-16,42 72 35 15,-33-45 65-15,3 2-53 16,0 2 46-16,-2 2-75 16,-2 0-9-16,-2 1-7 15,-6-5-8-15,0-3 1 16,0-5 0-16,0-5-2 16,0-7-54-16,0-9-238 15,0 0-295-15</inkml:trace>
  <inkml:trace contextRef="#ctx0" brushRef="#br0" timeOffset="26346.8656">8444 13440 630 0,'0'0'153'0,"0"0"-97"16,0 0-5-16,-88 13 67 15,61 3-59-15,0 3-10 16,1 1-22-16,0 0 5 15,5 0-30-15,2 0 9 16,7-1-11-16,2-2-4 16,7-3-2-16,3-3-23 15,3-7-166-15,17-4-69 16</inkml:trace>
  <inkml:trace contextRef="#ctx0" brushRef="#br0" timeOffset="26676.0572">9126 13278 623 0,'0'0'181'0,"0"0"-165"0,0 0 9 16,0 0-19-16,0 0 4 15,0 0-5-15,53-3 18 16,-21-1-16-16,1-1-7 15,-4 2-141-15,-8 3-140 16</inkml:trace>
  <inkml:trace contextRef="#ctx0" brushRef="#br0" timeOffset="26831.2265">9185 13435 385 0,'0'0'113'0,"0"0"-90"15,0 0 7-15,0 0 92 16,0 0 56-16,0 0-57 15,78 5-85-15,-38-17-31 16,3 0-5-16,1-2-16 16,-7 4-372-16</inkml:trace>
  <inkml:trace contextRef="#ctx0" brushRef="#br0" timeOffset="28658.8496">10241 13405 601 0,'0'0'115'0,"0"0"-77"0,0 0 25 16,0 0 47-16,0 0-55 16,0 0-19-16,-1 1-26 15,1-1 20-15,9 0-13 16,-1-4-13-16,-5 1 1 15,-3 1 4-15,0 2 11 16,0 0 30-16,0 0-43 16,-5 0 10-16,-4 0-5 15,-2 2-6-15,3 1 0 16,5 1-5-16,1-1 1 0,2 1-2 16,0-3-3-1,0-1-20-15,8 0-68 0,9 0-182 16,0-8-264-16</inkml:trace>
  <inkml:trace contextRef="#ctx0" brushRef="#br0" timeOffset="29332.1736">10116 13254 420 0,'0'0'94'0,"0"0"6"0,0 0-13 16,0 0 73-16,0 0-49 15,0 0-56-15,58-70-14 16,-32 65-19-16,-1 5 5 16,0 0-24-16,-1 3 11 15,-3 14-13-15,-4 6 6 16,-9 4-7-16,-2 4-2 16,-6 1 2-16,-3 3 4 15,-17-2-1-15,-6 0-2 16,-1-4 16-16,2-7-2 15,7-3-8-15,5-8-6 16,8-4 1-16,4-3 5 16,1-4-13-16,0 0 6 15,1 0 0-15,14 0 17 0,0 0-16 16,4 0 3-16,1 3-2 16,1 0 5-16,-2 4-3 15,2 1 2-15,-2 3-5 16,-1 1 5-16,-3-2-5 15,3-1-2-15,-1-4 2 16,2-2-1-16,3-3 0 16,4 0-121-16,1-8-299 15</inkml:trace>
  <inkml:trace contextRef="#ctx0" brushRef="#br0" timeOffset="29527.0666">10781 13430 810 0,'0'0'188'15,"0"0"-111"-15,0 0 22 16,0 0-16-16,0 0-70 16,0 0 3-16,-22-47-16 15,34 39-53-15,6 0-139 16,0-4-391-16</inkml:trace>
  <inkml:trace contextRef="#ctx0" brushRef="#br0" timeOffset="29981.9565">10969 13219 733 0,'0'0'161'16,"0"0"-58"-16,0 0-20 15,0 0-14-15,0 0-43 16,0 0-9-16,-46 32 0 16,46-10 5-16,0 2-1 15,0-4-13-15,10 1-8 16,2-6 8-16,5-4-4 16,-1-5-2-16,5-6 1 0,1 0-1 15,0-4 2 1,4-15 2-16,-2-3-1 0,-3-3 0 15,-5 0 0-15,-2 1-10 16,-1 5 15-16,-4 4-19 16,-4 5 20-16,-3 5-7 15,-1 5 6-15,-1 0-4 16,2 0-2-16,-2 0-4 16,0 16 0-16,2 5 1 15,-2 4 4-15,0 5-2 16,0-2-3-16,0 3 12 15,0-3-12-15,0-3 3 16,0-3 0-16,0-7-3 0,2-2 1 16,-2-5-2-1,0 0 1-15,0-3-47 0,0-3-159 16,0-2-323-16</inkml:trace>
  <inkml:trace contextRef="#ctx0" brushRef="#br0" timeOffset="30949.7919">11755 13234 590 0,'0'0'84'0,"0"0"-4"15,0 0 39-15,0 0-6 16,0 0-52-16,0 0-49 16,0-7 1-16,0 35-4 15,0 7 37-15,0 4-31 16,0 1-11-16,0-3 6 15,0-4 5-15,0-8-12 16,0-8 6-16,2-7-8 0,-1-5 2 16,-1-5 0-16,2 0 10 15,-2-20 47-15,0-9-44 16,0-10-12-16,0-3-2 16,0 0-2-16,0-2 4 15,0 3-11-15,6 1 5 16,3 8-1-16,3 3-5 15,4 9 3-15,5 6 1 16,6 3-6-16,-1 8 7 16,0 3 3-16,-2 0 0 15,-4 16 4-15,-1 8-4 16,-12 5-5-16,-7 5 5 0,-1 2-6 16,-24-1 4-1,-5-2 1-15,0-4 0 0,1-2 2 16,9-5-4-16,8-5-22 15,12-5-131-15,0-10-158 16,20-2-237-16</inkml:trace>
  <inkml:trace contextRef="#ctx0" brushRef="#br0" timeOffset="31482.3114">11982 13489 666 0,'0'0'87'15,"0"0"-51"-15,0 0 103 16,0 0-38-16,0 0-64 16,0 0-12-16,15 2 44 0,8-2-33 15,3 0-24-15,0-5-3 16,-3-2-7-16,-6 3 7 16,-4-1-9-16,-5 2 0 15,-7 3-1-15,-1 0 0 16,0 0 1-16,0 0 1 15,0-1 3-15,0-1-7 16,-4 2 3-16,-2 0 0 16,0 0-11-16,0 0 11 15,1 9 3-15,4 2-3 16,1 2 2-16,0-2-7 16,0 1 4-16,12-3 1 0,7-4 1 15,4-2 1-15,2-3-2 16,2 0 0-16,-1-5-3 15,0-9-16-15,1-3-38 16,-5 2 22-16,1-1-2 16,-7 4 37-16,-4 4 2 15,-3 1 1-15,-4 3-6 16,-1 4 0-16,-2 0 3 16,-2 0-2-16,4 3 6 15,-1 8 0-15,1 5-3 16,0-2 14-16,3-1-13 15,2-1 19-15,3-2-11 16,3-3 5-16,2-4-14 0,7-3 1 16,0 0 1-16,5-3-3 15,-1-8-165-15,-4-2-289 16</inkml:trace>
  <inkml:trace contextRef="#ctx0" brushRef="#br0" timeOffset="32231.4131">13174 13241 522 0,'0'0'134'15,"0"0"-9"-15,0 0-41 16,0 0 38-16,0 0-41 16,0 0-47-16,-14-7-22 15,5 33 13-15,5 4 0 16,4 1-3-16,0-3-17 16,0-5 11-16,12-6-16 0,2-9 4 15,5-6 1-15,6-2-1 16,5-7 16-16,3-10-9 15,-2-5-6-15,0 1-1 16,-4 0-3-16,-6 3 4 16,-8 3-4-16,-5 8-1 15,-3 4 1-15,-5 3-1 16,0 0-9-16,0 0 3 16,0 12 3-16,-2 8 3 15,-2 4 7-15,1 1 5 16,1 1 4-16,2 1 5 15,0-3-16-15,0-3 0 16,0-1 1-16,2-6-6 0,7-4 0 16,4-3-4-1,2-5-44-15,4-2-137 0,0 0-236 16</inkml:trace>
  <inkml:trace contextRef="#ctx0" brushRef="#br0" timeOffset="33596.7078">13738 13522 604 0,'0'0'138'16,"0"0"-10"-16,0 0-53 15,0 0 41-15,0 0-32 16,0 0-41-16,20-70-17 16,-6 51-8-16,7 2-12 15,0 2-1-15,-1 3 2 16,2 4-2-16,-6 4-5 15,0 4 0-15,-5 0-4 16,2 2 1-16,-7 11-6 0,-1 6 1 16,-5 3 7-16,0 0 1 15,-6-1-1-15,-6-4 2 16,0-5-1-16,4-6 6 16,5-3-2-16,3-3-4 15,0 0 1-15,0 0 13 16,15-11-11-16,9-6-3 15,6 0-1-15,-2 1-10 16,-2 5 0-16,-4 4 2 16,-7 5 0-16,-4 2 9 15,-3 0-5-15,-5 0 5 16,2 5-10-16,-2 7 10 16,3-3 5-16,0 1-4 0,4-2 1 15,-1-2 0 1,3-3 7-16,4-1-6 0,4-2 1 15,-2-2 0-15,3-11-2 16,-2-4 1-16,-4 0 0 16,-3 1 3-16,-3 2-6 15,-5 5-1-15,-4 5-5 16,0 2 4-16,0 2-10 16,0 0 11-16,-9 8-2 15,-1 8 3-15,2 1 10 16,2-2-7-16,5-1 1 15,1-1 2-15,0-6 2 16,0 0-8-16,1-4 1 0,16-3-1 16,5 0 4-1,8-1 3-15,-2-13 2 0,1-1-2 16,-5 1-3-16,-5-1-5 16,-4 2 1-16,-4 4 0 15,-6 1 11-15,0 4-6 16,-5 2 0-16,0 0 16 15,0 1-19-15,0-1 1 16,0 2 2-16,0 0-5 16,0 0-1-16,0 5-5 15,-6 5 6-15,2 4 6 16,-1 2-3-16,3 0-2 0,1-4-1 16,1 0 0-1,0-1 9-15,0-4-18 0,6 1 18 16,7-5-18-16,1-2 4 15,3-1 5-15,2 0 0 16,0 0 0-16,-2-1-3 16,-1-7 3-16,-3-1-4 15,1 1 4-15,-2 1 0 16,-2 3 1-16,-1 1-1 16,-2 3-1-16,0 0 1 15,0 0 0-15,-3 0-5 16,-1 0 3-16,-3 10 2 15,0 1-13-15,0 2 13 16,0-2 0-16,0 0-1 16,0-2 1-16,0-4-32 0,0 0-34 15,0-5-3-15,2 0-14 16,8-2 42-16,5-11 4 16,-1 1 11-16,-1 3 26 15,-3 1 7-15,-2 4 1 16,-3 4 9-16,-1-2 14 15,2 2 11-15,0 0-1 16,3 0-1-16,-2 0-19 16,7 0-1-16,-2 0 2 15,-1 0 3-15,3 0-12 16,-2 0-12-16,3 0 6 16,0-4-5-16,0-5-2 0,-2 0 15 15,0-4-15-15,-4 4 1 16,-1-2-2-16,-5 2-3 15,0 2 4-15,-3 3 0 16,0 1-5-16,0 3-2 16,0 0-7-16,0 0-114 15,-9 5-69-15,0 4-110 16</inkml:trace>
  <inkml:trace contextRef="#ctx0" brushRef="#br0" timeOffset="34884.8663">14243 13404 206 0,'0'0'94'0,"0"0"-3"15,0 0-3-15,0 0-13 16,0 0 53-16,0 0-55 16,-3-85 24-16,2 70-11 15,1-1-21-15,0 5 0 16,0 2-29-16,0 5 46 15,0 1-57-15,0 3-5 16,0 0-18-16,0 0-2 16,0 5-5-16,0 9 5 15,-3 8 0-15,2 1 1 16,1 2-1-16,0-3 4 16,0-2-3-16,0-1 3 0,4-5-1 15,6-1-3-15,4-4 13 16,2 2-13-16,1-5 0 15,0 3-6-15,0-3 15 16,-4 1-11-16,0-4 2 16,0-2-4-16,-3-1 0 15,2 0 4-15,-2-4 3 16,3-9 3-16,0-2-3 16,0-4-3-16,4 1 0 15,1-2 3-15,1 2-2 16,-1 4-1-16,-3 3 0 15,2 6 1-15,-4 5-1 16,-1 0 0-16,-2 0-4 0,-4 2 1 16,0 15-4-1,-5 5 1-15,-1 5 5 0,0 2 1 16,0-2-2-16,-6 1 2 16,-1-7 0-16,-2-2 0 15,3-5 3-15,3-7 0 16,3-5-3-16,0-2 0 15,0 0 11-15,15-12-5 16,6-7-6-16,4-3-45 16,1-2-13-16,-1 3 22 15,-3 4 17-15,-5 6 12 16,-4 8 7-16,-4 3 0 16,-5 0-5-16,0 0 2 15,-1 8 3-15,0 4 14 0,1-1 3 16,2-2-5-16,1 1 5 15,2-6-5-15,8-3 2 16,0-1 17-16,8 0-11 16,0-5-12-16,2-9-6 15,-4-3-2-15,-1 1 0 16,-3-3 12-16,-5 2-12 16,-3 3-7-16,-6 6 7 15,-1 4 2-15,-2 3 43 16,-2 1-41-16,0 2-2 15,-2 14 11-15,-8 6 12 16,-2 1-8-16,4-1-5 16,2 2-7-16,5-7 1 0,1 0-5 15,0-5-1 1,9-5-8-16,13-7-101 0,5 0-237 16,7-9-553-16</inkml:trace>
  <inkml:trace contextRef="#ctx0" brushRef="#br0" timeOffset="34987.5617">15168 13475 886 0,'0'0'130'16,"0"0"-67"-16,0 0-11 15,0 0-31-15,-92-2-21 16,71 2-172-16,-3 0-708 16</inkml:trace>
  <inkml:trace contextRef="#ctx0" brushRef="#br0" timeOffset="41482.2968">20378 13249 126 0,'0'0'611'15,"0"0"-567"-15,0 0-39 16,0 0 10-16,0 84-3 16,0-53 3-16,0 5 9 0,0-3 5 15,0-7-21-15,0-4 3 16,0-7-5-16,0-6-3 16,0-9 0-16,0 0 66 15,0-4 40-15,0-18-23 16,2-10-75-16,10-10 7 15,1-5-18-15,4-6 0 16,0 2 0-16,2 5 1 16,0 6-1-16,-2 12-1 15,-1 9 1-15,1 8-3 16,-4 7-1-16,3 4 0 16,-1 3 3-16,2 16 0 15,-4 5-2-15,-4 5-1 0,-5 2 4 16,-4 0-3-16,-4-3 1 15,-13-2 2-15,-7-4 0 16,2-3 1-16,4-4 7 16,8-6-8-16,10-5-1 15,7-4-126-15,30-2-172 16,15-19-316-16</inkml:trace>
  <inkml:trace contextRef="#ctx0" brushRef="#br0" timeOffset="41714.9125">21035 13210 179 0,'0'0'613'0,"0"0"-542"15,0 0-17-15,0 0 58 16,-97 2-3-16,79 12-52 16,0 4-33-16,8 6-10 15,2 5-7-15,4 0 8 16,4 0-13-16,0 3 0 15,14-1-2-15,7-4 1 16,6-6-1-16,6-6-5 16,4-6-36-16,0-9-205 15,1-2-286-15</inkml:trace>
  <inkml:trace contextRef="#ctx0" brushRef="#br0" timeOffset="42471.0079">21416 13240 597 0,'0'0'91'16,"0"0"-41"-16,0 0-15 0,0 0 39 15,0 0-10-15,88-27-28 16,-68 27-20-16,-5 10-7 16,-3 6 1-16,-8 3-2 15,-4 3-3-15,0-2-5 16,-11 2 58-16,-9-1-39 15,-4-4 10-15,3-2-15 16,7-7-2-16,7-2-12 16,7-6-9-16,0 0-65 15,23-3-59-15,8-16-218 16</inkml:trace>
  <inkml:trace contextRef="#ctx0" brushRef="#br0" timeOffset="42718.9532">21743 13236 650 0,'0'0'131'0,"0"0"-29"0,0 0 24 16,0 0-79-16,0 0-2 16,0 0-19-16,-73 21 4 15,64-1-1-15,3 0-25 16,3 4-1-16,3-4 2 15,0-1 1-15,0 0-4 0,8-6-2 16,12 1-11 0,6-4 11-16,8-10-165 15,2 0-263-15</inkml:trace>
  <inkml:trace contextRef="#ctx0" brushRef="#br0" timeOffset="43100.2737">22011 13204 538 0,'0'0'188'15,"0"0"-129"-15,0 0-23 0,0 0 117 16,0 0-74-16,0 0-33 15,85-6-14-15,-47 6-11 16,1 0-7-16,-5 0-6 16,-4 6 3-16,-3 3-8 15,-11 3-3-15,-4-1-4 16,-8 0-3-16,-4 3-2 16,0 0 9-16,-13 4 15 15,-11-2 45-15,-8 1-22 16,-2 1-16-16,0 0 0 15,6-3-8-15,4 0-13 16,6-2 7-16,6 0-8 0,3-5-1 16,5 1-10-16,4-4-75 15,0-2-92-15,0-3-243 16</inkml:trace>
  <inkml:trace contextRef="#ctx0" brushRef="#br0" timeOffset="43324.1228">22074 13571 742 0,'0'0'70'0,"0"0"-56"15,0 0 59-15,113-27-13 16,-69 17-40-16,-1 4-17 15,0 0-3-15,-7 1-1 16,-8-4-228-16,-8-2-381 16</inkml:trace>
  <inkml:trace contextRef="#ctx0" brushRef="#br0" timeOffset="43820.2837">22651 13101 639 0,'0'0'144'16,"0"0"-90"-16,0 0 68 15,0 0-49-15,0 0-45 16,0 0-3-16,98-23-20 16,-77 23 5-16,-2 9-10 15,-6 5 4-15,-10 3-8 16,-3 0 4-16,-6 5 0 16,-18 0 3-16,-2 1 5 15,2-3 6-15,7-3-7 0,5-1 3 16,12 0-10-16,0-7 1 15,5 4 3-15,16-4-2 16,1 0-1-16,-3-1 3 16,1 1-3-16,-10 1-1 15,-3-1 0-15,-7 6-2 16,0 2 0-16,-16 3-2 16,-11 2 8-16,-1-1 17 15,-3-1 20-15,1-1-7 16,9-2-18-16,5-4-15 15,6-2 0-15,7-5-1 16,3-3-6-16,3-3-95 0,19 0-212 16</inkml:trace>
  <inkml:trace contextRef="#ctx0" brushRef="#br0" timeOffset="44181.9227">23090 13053 516 0,'0'0'154'0,"0"0"-56"16,0 0-60-16,0 0 53 16,0 0-17-16,80 36-7 15,-67-10-40-15,-2 6 9 16,-6 6-4-16,-5 6-10 16,-2 5-2-16,-19 5-12 15,-8 1-6-15,-9 3 6 16,-5 2-5-16,-6 6-3 15,-9 4-4-15,-11 0-74 0,-18-2-283 16</inkml:trace>
  <inkml:trace contextRef="#ctx0" brushRef="#br0" timeOffset="49299.1275">20996 10788 465 0,'0'0'122'16,"0"0"-21"-16,0 0-9 16,0 0 81-16,0 0-70 15,0 0-20-15,0 0-28 16,4-27-18-16,-4 27-29 0,0 0-5 16,0 0 12-1,0 6-15-15,2 9 1 0,-2 8 0 16,7 4 5-16,-3 2 17 15,1 2 6-15,-1-3-18 16,0-1-1-16,0-2 1 16,-2-3-4-16,2-2 2 15,2-4-5-15,-3-3 4 16,0-3-8-16,-2-4 0 16,2-4-1-16,0-2-7 15,2 0-1-15,7 0-40 16,4-4-24-16,8-9-108 15,0-2-290-15</inkml:trace>
  <inkml:trace contextRef="#ctx0" brushRef="#br0" timeOffset="49518.815">21299 10969 174 0,'0'0'680'0,"0"0"-589"16,0 0-14-16,0 0 12 16,0 0-25-16,0 0-15 15,74 3-20-15,-40-6-3 16,1-4-21-16,-1 0 6 16,-3-2-11-16,-2 1-110 0,-4 0-126 15,-8 1-105-15</inkml:trace>
  <inkml:trace contextRef="#ctx0" brushRef="#br0" timeOffset="50231.7022">21854 10760 639 0,'0'0'204'16,"0"0"-85"-16,0 0-20 15,0 0-15-15,0 0-30 16,0 0-14-16,0-3-24 16,0 15-15-16,0 8 18 15,0 4 10-15,0 2-17 0,0 3 3 16,0 0 11-16,0 2-18 15,0-6 1-15,0-3-3 16,0-3 0-16,0-7-6 16,0-4 1-16,0-4 1 15,0-4-2-15,0 0 5 16,0 0-3-16,0 0 6 16,0-13 3-16,0-7-11 15,0-5-1-15,0-4 1 16,1-1 0-16,5-3-6 15,-1 1-9-15,2 3 1 16,-1 5-16-16,0 5 21 16,3 7-4-16,1 4-13 0,2 2 12 15,3 3 14-15,0 3-5 16,0 0 1-16,-5 6-5 16,-1 11 3-16,-3 4 2 15,-4 3 4-15,-2 2 0 16,0-2 0-16,-14 3 0 15,-2-4 11-15,-3-1-11 16,0-5 2-16,5-4 9 16,8-4-11-16,2-5-5 15,4-4-121-15,5 0-186 16,16-13-172-16</inkml:trace>
  <inkml:trace contextRef="#ctx0" brushRef="#br0" timeOffset="50557.2227">22295 10757 861 0,'0'0'111'0,"0"0"-17"16,0 0-7-16,0 0-34 15,0 0-39-15,0 0 4 16,-41 26 23-16,24-6-13 0,5 4-9 16,-3 2-2-16,6 1-2 15,1 1 2-15,2-5-17 16,5 1 3-16,1-4-3 16,0-3-1-16,9-3 1 15,8-2 0-15,5-5-6 16,3-3 0-16,2-4-60 15,-1 0-81-15,-3 0-87 16,-2-7-342-16</inkml:trace>
  <inkml:trace contextRef="#ctx0" brushRef="#br0" timeOffset="51255.8288">22547 10819 675 0,'0'0'101'0,"0"0"6"16,0 0 16-16,0 0-34 16,0 0-36-16,0 0-5 15,12-7-40-15,3 7 10 16,0 0-6-16,-3 0 7 16,-2 0-9-16,2 10-9 15,-4 4 5-15,-4 1-6 16,-2 2 5-16,-2 1-3 15,0 1 0-15,-8 1 0 16,-8-3 6-16,1-1 0 0,-1-2-8 16,3-5 9-16,6-5-6 15,4-3 1-15,3-1-4 16,0 0-47-16,7-14-89 16,14-3-226-16,2-3-62 15</inkml:trace>
  <inkml:trace contextRef="#ctx0" brushRef="#br0" timeOffset="51519.9435">22769 10822 535 0,'0'0'198'0,"0"0"-38"16,0 0-15-16,0 0-51 15,0 0-16-15,0 0-46 0,0-3-10 16,0 6-2-16,-10 9-18 15,-2 5 26-15,3 3-9 16,-4-2-8-16,2 3 7 16,2 0-12-16,2-2-3 15,4-2 0-15,3-3-3 16,0-1-7-16,0-6 1 16,4 0-4-16,16-6-44 15,8-1-79-15,-3 0-254 16</inkml:trace>
  <inkml:trace contextRef="#ctx0" brushRef="#br0" timeOffset="51953.1514">23315 10718 521 0,'0'0'280'0,"0"0"-209"15,0 0 0-15,0 0 12 16,0 0-40-16,0 0 24 16,-25 12-17-16,10 1-2 0,-2 1-27 15,-2 2 8-15,1-1-8 16,0 0-7-16,2-1 5 15,5-1-15-15,1-1 15 16,3-3-15-16,2 0 1 16,4-2 1-16,-1-2-6 15,2 0-4-15,0-4-4 16,0 1 16-16,0 1-5 16,11 0 4-16,6-3 9 15,4 0-2-15,0 0-9 16,-1 0-1-16,-1 0-4 15,-4-1-3-15,0-4 2 16,-8 3-65-16,1 2-22 0,-5 0-123 16,-2 0-203-1</inkml:trace>
  <inkml:trace contextRef="#ctx0" brushRef="#br0" timeOffset="52252.1135">23192 11018 443 0,'0'0'48'0,"0"0"-20"15,0 0 25-15,0 0 0 16,0 0-3-16,0 0 9 16,0 5-5-16,0-3 2 15,0 0 16-15,0-2-3 0,0 0-14 16,0 0-1-16,2 0-1 15,5 0 4-15,3 0-24 16,6 0-7-16,-2 0-25 16,6-9 4-16,-1 2 9 15,0-3-14-15,-2 3-4 16,-4 2-61-16,-3 1-30 16,-3 0-173-16,-5 1-39 15</inkml:trace>
  <inkml:trace contextRef="#ctx0" brushRef="#br0" timeOffset="53136.035">23338 10701 563 0,'0'0'106'0,"0"0"5"16,0 0 25-16,0 0-11 15,0 0-50-15,0 0-7 0,33-29-11 16,-33 29-12-16,0 0-28 16,0 0 6-16,0 0-19 15,0 0 1-15,0 0 4 16,0 2-7-16,-5 9 12 15,-7 3 25-15,-6 5-5 16,0-2-2-16,-4 4-5 16,-4 1-12-16,-3-1-1 15,-1-1 1-15,2 4-2 16,-1-3-2-16,5 1-6 16,3 0 5-16,1 0-9 15,4-2 1-15,3-3-2 0,3-2 0 16,5-2 1-16,0-3 1 15,4-6-4-15,1-1-2 16,0-3-4-16,0 0 3 16,0 2-4-16,0 1 9 15,14 1 2-15,2 0 0 16,5-1 3-16,0-1-8 16,6 0 7-16,-1-1-4 15,6 2 1-15,2 0-2 16,2-2 5-16,1 2-4 15,-1-2 5-15,1 2-5 16,-4-3 0-16,-3 0 1 16,-4 0 0-16,-4 0 0 15,-1 0-1-15,-5-5-6 16,-1-4-36-16,-6 1-22 0,-3 1-27 16,-2 3-26-16,-4-1-216 15,0 1-272-15</inkml:trace>
  <inkml:trace contextRef="#ctx0" brushRef="#br0" timeOffset="53860.4089">23857 10599 549 0,'0'0'203'16,"0"0"-87"-16,0 0 2 15,0 0-19-15,0 0-45 16,0 0-19-16,0 0-15 16,0 8-14-16,0 11 8 15,0 7 37-15,0 6-28 16,0-1-14-16,1 1 9 15,-1 1-8-15,0-3-6 16,0-4 4-16,2-7-7 16,0-3 2-16,0-7-3 0,5-7-10 15,3-2-97-15,3-2-123 16,5-18-304-16</inkml:trace>
  <inkml:trace contextRef="#ctx0" brushRef="#br0" timeOffset="54120.0019">24112 10610 493 0,'0'0'444'16,"0"0"-439"-16,0 0 25 0,0 0 24 15,0 0 39-15,0 0-22 16,73 79-29-16,-60-45-7 15,-7 3-18-15,-6 3-4 16,0 3-5-16,-3-1 2 16,-16 1-3-16,-5-3-1 15,-6-2-2-15,-4-1-4 16,1-4-11-16,-6-6-206 16,-2-7-587-16</inkml:trace>
  <inkml:trace contextRef="#ctx0" brushRef="#br0" timeOffset="55148.5337">20078 14507 145 0,'0'0'269'0,"0"0"-123"15,0 0 18-15,0 0-11 0,0 0 7 16,0 0-51-16,0-32-42 16,0 32-15-16,0 0-20 15,0 0-12-15,0 0-20 16,0 5 0-16,1 15 0 15,6 9 3-15,-1 3 6 16,0 0 1-16,-2 1 7 16,3-5-8-16,1-3 0 15,0-3-7-15,4-5 3 16,-5-3-5-16,4-3 0 16,2-5-1-16,8-4-7 15,6-2-107-15,7 0-170 0,2-17-393 16</inkml:trace>
  <inkml:trace contextRef="#ctx0" brushRef="#br0" timeOffset="55357.9917">20507 14664 974 0,'0'0'63'15,"0"0"-24"-15,0 0 47 16,0 0-33-16,0 0-39 16,100-39-14-16,-59 30 0 0,2 4-3 15,4-2-85-15,-7 1-231 16,-9-1-183-16</inkml:trace>
  <inkml:trace contextRef="#ctx0" brushRef="#br0" timeOffset="56379.0592">19098 14704 646 0,'0'0'178'0,"0"0"-86"0,0 0 20 16,0 0-19-16,0 0-30 16,0 0-42-16,77-29-13 15,-37 22-7-15,1 1-1 16,0 1 0-16,-5 0-79 16,-9 4-219-16,-13 1-70 15</inkml:trace>
  <inkml:trace contextRef="#ctx0" brushRef="#br0" timeOffset="56562.2947">19145 14909 443 0,'0'0'71'0,"0"0"-11"0,0 0 93 15,0 0 58-15,0 0-119 16,0 0-63-16,108-32-29 15,-75 24-4-15,2 0-54 16,-5 0-240-16</inkml:trace>
  <inkml:trace contextRef="#ctx0" brushRef="#br0" timeOffset="57610.1053">20539 11081 622 0,'0'0'112'0,"0"0"-4"16,0 0 22-16,0 0-33 15,0 0-29-15,0 0-38 16,18-1-13-16,3-6-11 16,6-1-6-16,-1 2-4 0,0 1-103 15,-7 5-99-15,-6 0-54 16,-12 0-74-16</inkml:trace>
  <inkml:trace contextRef="#ctx0" brushRef="#br0" timeOffset="57765.0002">20505 11276 60 0,'0'0'276'0,"0"0"-199"15,0 0 34-15,0 0 62 0,0 0-87 16,0 0-67 0,105 4-19-16,-65-9-95 0,-5 2-295 15</inkml:trace>
  <inkml:trace contextRef="#ctx0" brushRef="#br0" timeOffset="59054.8017">21273 14364 732 0,'0'0'186'0,"0"0"-123"0,0 0-31 15,0 0-10-15,0 0-20 16,0 0 32-16,0 72 4 16,0-42-19-16,0 1-2 15,0 4-1-15,0-5-1 16,0 0 1-16,0-7-8 15,0-6-6-15,0-7-1 16,0-5 1-16,0-4-1 16,0-1 5-16,0 0 13 15,0-16 65-15,0-12-69 16,0-8-10-16,3-3-5 16,7-3-6-16,1 5 6 15,1 1 0-15,3 8-2 0,0 8-7 16,0 6 5-16,-6 7-5 15,-2 6 4-15,2 1 5 16,0 0 1-16,3 6-1 16,2 8-3-16,-1 5 3 15,-1-1-3-15,-7 1 7 16,-5 2-9-16,0-4 4 16,-4 0 1-16,-12-2-1 15,-2-2 5-15,3-4-8 16,6-2 5-16,6-4-2 15,3-3-63-15,0 0-136 16,12-2-288-16</inkml:trace>
  <inkml:trace contextRef="#ctx0" brushRef="#br0" timeOffset="59311.1105">21783 14369 673 0,'0'0'275'16,"0"0"-191"-16,0 0-26 16,0 0-27-16,0 0-1 15,0 0-14-15,-70 35-3 16,57-9 1-16,4 1-2 16,3 2-7-16,1 1-1 0,4-3 1 15,1 2-4-15,0-5-2 16,6-2 2-16,15-3-2 15,6-8-86-15,5-5-235 16,4-6-310-16</inkml:trace>
  <inkml:trace contextRef="#ctx0" brushRef="#br0" timeOffset="59789.6212">22271 14408 429 0,'0'0'206'0,"0"0"-145"15,0 0 56-15,0 0 38 16,0 0-55-16,0 0-49 16,-15-7-5-16,0 7-29 15,-3 0 0-15,-3 10-7 0,-1 6 3 16,4 1-2-16,-1 3-10 15,4 1 20-15,4-1-12 16,4-3-3-16,7-2-6 16,0-1-1-16,0-3-1 15,6 2 1-15,12-4-2 16,0 2 2-16,4-5 1 16,1 2 7-16,-3-2-1 15,0-3-6-15,-1 0-68 16,-4-1-88-16,-3-2-169 15,-8 0-351-15</inkml:trace>
  <inkml:trace contextRef="#ctx0" brushRef="#br0" timeOffset="60162.0588">22092 14466 515 0,'0'0'203'0,"0"0"-160"16,0 0 39-16,0 0 20 0,0 0-20 15,0 0-41-15,79-19 2 16,-61 19-19-16,0 0-4 15,0 4-3-15,-6 6-15 16,-3 4-2-16,-5 0-5 16,-4 4 2-16,0 1 3 15,0 1 0-15,-13 2 6 16,-2-3 3-16,-5 1-9 16,3-4 11-16,2-3-9 15,3-4 3-15,7-7-5 16,4-2 0-16,1 0-111 15,0-4-214-15</inkml:trace>
  <inkml:trace contextRef="#ctx0" brushRef="#br0" timeOffset="60615.0279">22416 14416 88 0,'0'0'434'0,"0"0"-345"15,0 0-3-15,0 0 0 16,0 0-8-16,0 0 22 16,-71 20-37-16,52-2-16 15,-1 1 15-15,1 3-35 16,5 0-4-16,5 1 29 15,6-4-40-15,3 1-11 16,0-3-1-16,13-2 8 0,10-5 4 16,6 1-1-16,3-7-11 15,-2-3 0-15,0-1-25 16,-2 0-145-16,-6 0-227 16</inkml:trace>
  <inkml:trace contextRef="#ctx0" brushRef="#br0" timeOffset="61298.5124">22930 14350 99 0,'0'0'566'15,"0"0"-458"-15,0 0 15 16,0 0 39-16,0 0-59 15,0 0-68-15,3-6-20 16,-3 6-1-16,-3 0-9 16,-8 0 7-16,-4 10 7 15,-5 0-13-15,2 5 20 16,0-3-15-16,2 2-3 0,0 1 8 16,2 1-11-1,-1-2-1-15,5 0-1 0,0-3 3 16,5-1-6-16,5-3 0 15,0-4-4-15,0 2 1 16,0-3 1-16,0 1-5 16,0 1 7-16,3-1 5 15,10 2 3-15,2-3-1 16,5-1-6-16,5-1 6 16,3 0-7-16,3 0 3 15,1 0-8-15,-5-3-19 16,-2-2-82-16,-7-1-140 15,-7 0-279-15</inkml:trace>
  <inkml:trace contextRef="#ctx0" brushRef="#br0" timeOffset="61883.3702">23267 14241 785 0,'0'0'133'16,"0"0"-35"-16,0 0-12 15,0 0-5-15,0 0-57 16,0 0-16-16,24 0 16 16,-9 0-21-16,0 2 2 15,-1 8-5-15,-3 3-7 16,-2 1 5-16,-6 2-6 15,-3 1-2-15,0 0 15 0,-12 3-5 16,-12-4 0 0,2-2 2-16,2-3 2 15,6-2 7-15,6-1-10 0,3-5 0 16,5 2 2-16,0-1-6 16,0 3-8-16,4 0 11 15,5 1 1-15,2 1 3 16,-1 1 2-16,-4-1-6 15,-5 4 0-15,-1 1 0 16,0 1 0-16,-11 2 1 16,-8 0 2-16,2 0 5 15,1-2-5-15,5-6 3 16,6 0-6-16,5-6-13 16,0-3-196-16,21 0-260 15</inkml:trace>
  <inkml:trace contextRef="#ctx0" brushRef="#br0" timeOffset="62183.1194">23584 14212 288 0,'0'0'320'0,"0"0"-317"15,0 0 56-15,0 0 77 16,0 0-25-16,53 85-14 16,-43-61-40-16,-4 2-34 0,-4 3 10 15,-2 0-23-15,0 5-2 16,-10 5 7-16,-10 0-7 16,-8 3 15-16,-6 0-19 15,-7 0 10-15,-5-3-3 16,-8-1-9-16,-7 2-2 15,-7-6-132-15,-7-3-427 16</inkml:trace>
  <inkml:trace contextRef="#ctx0" brushRef="#br0" timeOffset="64089.8112">10246 13972 452 0,'0'0'89'0,"0"0"-58"15,0 0-7-15,0 0 55 16,0 0-17-16,0 0-11 15,80 0-27-15,-45 0-12 16,5 0-10-16,-1 0-2 16,1 0 13-16,-1 0-10 15,-5-1-3-15,-1 0 0 0,-7-1-9 16,-6 1 9-16,-6-1 5 16,-5 1-5-16,-5-1-8 15,-4 1 6-15,0 0-22 16,0 1 5-16,0 0-4 15,0 0-7-15,0 0 25 16,0 0-21-16,0 0-52 16,0 0-25-16,0 0-103 15,0 0 55-15</inkml:trace>
  <inkml:trace contextRef="#ctx0" brushRef="#br0" timeOffset="287434.3095">21258 11492 159 0,'0'0'76'0,"0"0"58"16,0 0-41-16,0 0 30 16,0 0-2-16,0 0 6 15,0 0-15-15,3-53-35 16,-3 53 1-16,0 0 9 15,0 0-49-15,0 0-29 16,0 6 11-16,0 16-18 16,2 8 23-16,-2 9-5 15,3 0 0-15,0 1-13 16,-2-1 12-16,4-5-9 16,2-7-10-16,1-6 6 15,1-6-5-15,1-8-1 0,5-5-2 16,5-2-38-1,3-3-43-15,7-15-105 0,2-3-199 16</inkml:trace>
  <inkml:trace contextRef="#ctx0" brushRef="#br0" timeOffset="287603.6296">21540 11737 553 0,'0'0'82'0,"0"0"-30"15,0 0 92-15,0 0-51 16,0 0-43-16,97-21-20 0,-61 7-19 16,6-2-11-1,3-1-8-15,-2-2-214 0,-10 2-290 16</inkml:trace>
  <inkml:trace contextRef="#ctx0" brushRef="#br0" timeOffset="288088.847">22047 11500 787 0,'0'0'138'0,"0"0"-59"16,0 0-62-16,0 0-3 0,0 0 18 15,0 0 26-15,3 73-11 16,0-34-11-16,0-1-1 16,0-3-16-16,-1-2-8 15,-1-7-1-15,-1-7-7 16,0-8-3-16,0-5 0 16,0-6 6-16,0 0-6 15,0-6 15-15,0-17-10 16,0-9-5-16,0-8-6 15,3-6-10-15,6 2-8 16,-1-2 11-16,-1 12 10 16,-1 10-6-16,1 8 1 15,-2 11 7-15,2 4 1 16,1 1-10-16,1 0 7 0,0 13 6 16,1 8-9-16,-1 5 16 15,-1 2-20-15,-8-1 16 16,0 1-12-16,0-4 1 15,-9-3 5-15,-5-4 3 16,4-4-3-16,2-8-3 16,8-3-21-16,2-2-169 15,19-9-146-15</inkml:trace>
  <inkml:trace contextRef="#ctx0" brushRef="#br0" timeOffset="288337.9763">22438 11520 534 0,'0'0'170'0,"0"0"-37"15,0 0-10-15,0 0 28 16,0 0-81-16,0 0-16 16,-24-20-26-16,8 40 0 15,1 6 6-15,2 0-23 16,7 3 1-16,4-2-11 15,2-5 2-15,0-3-1 16,18-3-2-16,2-5-33 0,6-9-55 16,1-2-114-1,0-5-294-15</inkml:trace>
  <inkml:trace contextRef="#ctx0" brushRef="#br0" timeOffset="288734.1357">22789 11598 721 0,'0'0'170'0,"0"0"-59"16,0 0-25-16,0 0-12 15,0 0-29-15,-84 0-13 16,75 14 3-16,2 3-30 0,5 2 11 15,2 1-11 1,0-3-3-16,11-3 7 0,10-5-9 16,4-7 0-16,0-2 4 15,5-2-4-15,-4-17 0 16,-6-3-9-16,-2-2 3 16,-11-4-4-16,-5 3 0 15,-2 3 10-15,-3 2 0 16,-15 6-10-16,-1 6 9 15,-4 8-8-15,3 0 16 16,6 3-14-16,4 11 7 16,7 3-4-16,3-2 3 15,0-4-76-15,16-4-97 16,8-7-92-16,4 0-203 0</inkml:trace>
  <inkml:trace contextRef="#ctx0" brushRef="#br0" timeOffset="288999.1317">23036 11425 613 0,'0'0'200'0,"0"0"-106"16,0 0-61-16,0 0 11 16,0 0 30-16,0 0-20 15,75 36-4-15,-53-10-1 16,-2 8-18-16,-4 2 10 15,-10 3-22-15,-6 2-3 0,-4-2-14 16,-20 0 9-16,-9-3-10 16,-6-2 3-16,-3-3-4 15,2-3 0-15,1-5-83 16,2-10-144-16,3-10-314 16</inkml:trace>
  <inkml:trace contextRef="#ctx0" brushRef="#br0" timeOffset="296431.9789">23597 11921 483 0,'0'0'144'0,"0"0"1"0,0 0-33 16,0 0 2-16,0 0-31 15,0 0-13-15,0 0-28 16,0-15-14-16,0 18-24 16,0 16-1-16,0 6 24 15,0 3-8-15,0 2-13 16,0-2 16-16,2 1-12 16,4-5-6-16,-2-4 7 15,4-6-9-15,-2-3-4 0,1-8 4 16,3-3-5-1,5 0-50-15,0-22-90 0,1-4-281 16</inkml:trace>
  <inkml:trace contextRef="#ctx0" brushRef="#br0" timeOffset="296653.0191">23816 11994 681 0,'0'0'110'0,"0"0"-87"16,0 0 27-16,0 0 25 15,0 0-1-15,0 0-44 0,106-7-17 16,-72-4 1-16,1 1-11 16,-2-1-6-16,-7 0-71 15,-4 0-103-15,-8 1-134 16</inkml:trace>
  <inkml:trace contextRef="#ctx0" brushRef="#br0" timeOffset="297356.0667">24270 11909 128 0,'0'0'601'0,"0"0"-505"0,0 0 6 16,0 0 13-16,0 0-26 16,0 0 10-16,-11 0-56 15,11 0-5-15,0 0-9 16,0-3-28-16,0 0 12 15,0 1-1-15,0 1-10 16,0 1-2-16,0 0 0 16,0 0-10-16,0 0-64 15,0 0-75-15,0 0-89 16,0 0-172-16</inkml:trace>
  <inkml:trace contextRef="#ctx0" brushRef="#br0" timeOffset="297734.6028">24480 11662 690 0,'0'0'86'16,"0"0"-2"-16,0 0-7 15,0 0 7-15,-91 0-8 16,76 6-16-16,8 2-36 0,5 2 4 15,2 3-20 1,0-2 0-16,3 1-3 0,14 0-5 16,1-2 3-16,1 0 1 15,-1 1-3-15,-3-2-1 16,-5 0 0-16,-3-1 4 16,-3 2-4-16,-4 0 0 15,0 2 3-15,0 1-3 16,-14 1 22-16,-2 0 4 15,-2-1-5-15,1-3-6 16,4 0-8-16,6-4-5 16,4-3-1-16,3 0-2 0,0-3-56 15,22 0-50 1,8-15-92-16,4-10-304 0</inkml:trace>
  <inkml:trace contextRef="#ctx0" brushRef="#br0" timeOffset="298133.0378">24657 11696 614 0,'0'0'95'16,"0"0"52"-16,0 0-70 16,0 0 8-16,0 0-56 15,0 0 9-15,-30 8-11 16,29 7-11-16,0 2 6 15,1-2-7-15,0-1-6 0,0-4-8 16,7-2-1-16,5-6 0 16,3-2 3-16,0 0 2 15,1-10-5-15,0-4 2 16,-3-3 0-16,-3 3 1 16,-2 2 1-16,-5 4-1 15,1 3-3-15,-3 4 40 16,-1 1-4-16,0 0-34 15,0 8 6-15,0 10-1 16,-3 6 9-16,-1-1 1 16,1 0-14-16,2-1-1 15,-1-1-2-15,2-4 0 0,0-5 4 16,0-4-8-16,0-5-67 16,2-3-85-16,11 0-193 15</inkml:trace>
  <inkml:trace contextRef="#ctx0" brushRef="#br0" timeOffset="298582.7254">24886 11821 514 0,'0'0'196'15,"0"0"-152"-15,0 0 59 16,0 0 0-16,0 0-53 15,0 0-2-15,-37 60-16 16,37-44-13-16,0-2-13 0,7-2-4 16,5-2 4-1,1-7-3-15,2-3 1 0,-1 0-4 16,-2-1-4-16,-2-13 0 16,-2-3 5-16,-7-1-1 15,-1-1 0-15,0-1-1 16,-9 3-2-16,-9 1 3 15,2-1 0-15,-1 3 3 16,8-4-3-16,5 0 10 16,4-2-7-16,0 1-2 0,6 1-2 15,7 7 1 1,4 1-2-16,-5 6-5 0,-1 3 3 16,-1 1-7-16,-6 0 7 15,1 3-3-15,-5 11 6 16,0 3 0-16,0 0 2 15,0 0-2-15,-2-2-1 16,-1 1-5-16,3-4-79 16,0-2-109-16,0-4-64 15</inkml:trace>
  <inkml:trace contextRef="#ctx0" brushRef="#br0" timeOffset="299032.7612">25034 11794 760 0,'0'0'109'15,"0"0"-70"-15,0 0 60 16,0 0-44-16,0 0-20 16,0 0-25-16,-16 70 2 15,29-59 8-15,0-3-17 16,3-4-2-16,1-2-1 15,-6-2-28-15,-1 0 6 16,0-2 4-16,-7-10 11 16,-3-3 6-16,0-4 1 15,0 1 0-15,-2 0-11 0,-5-2 13 16,1 0-2-16,2 1 18 16,0 0-16-16,4 0 14 15,0 0-16-15,0 1 2 16,7 2-11-16,7 4 22 15,0 4-24-15,1 3 21 16,-4 5-10-16,0 0 0 16,-2 2-8-16,-6 14 4 15,-3 5 5-15,0 6-5 16,0-1 3-16,-14 3 1 16,-3-2 16-16,-4 2-16 15,-4 2-9-15,-5-2-117 16,-1-2-540-16</inkml:trace>
</inkml:ink>
</file>

<file path=ppt/ink/ink27.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2047" units="deg"/>
          <inkml:channel name="T" type="integer" max="2.14748E9" units="dev"/>
        </inkml:traceFormat>
        <inkml:channelProperties>
          <inkml:channelProperty channel="X" name="resolution" value="1516.99072" units="1/cm"/>
          <inkml:channelProperty channel="Y" name="resolution" value="2427.1853" units="1/cm"/>
          <inkml:channelProperty channel="F" name="resolution" value="5.68611" units="1/deg"/>
          <inkml:channelProperty channel="T" name="resolution" value="1" units="1/dev"/>
        </inkml:channelProperties>
      </inkml:inkSource>
      <inkml:timestamp xml:id="ts0" timeString="2025-01-05T06:06:05.530"/>
    </inkml:context>
    <inkml:brush xml:id="br0">
      <inkml:brushProperty name="width" value="0.05292" units="cm"/>
      <inkml:brushProperty name="height" value="0.05292" units="cm"/>
      <inkml:brushProperty name="color" value="#FF0000"/>
    </inkml:brush>
  </inkml:definitions>
  <inkml:trace contextRef="#ctx0" brushRef="#br0">15490 14684 325 0,'0'0'114'0,"0"0"-37"15,0 0-53-15,0 0-12 16,0 0-2-16,0 0 17 15,0 0 2-15,0 0 47 0,41-22 17 16,-18 17-62 0,9-1 54-16,8 2-77 0,6 0-4 15,8-1 7-15,4 4-11 16,9 1 0-16,6 0 9 16,8 0-8-16,5 1 0 15,3 9 3-15,9 1 2 16,6 1-5-16,7-4-1 15,1 1 3-15,3-6-2 16,4-3-1-16,16 0 0 16,22-2 4-16,17-8 53 15,16 2-24-15,4 4-32 16,3-1 11-16,0 1-12 16,-1 0 0-16,-1 1-3 15,-7-1 7-15,-2 4-4 0,-8 0 7 16,-7 0-3-16,-4 0-3 15,-9 0-2-15,-3 0 1 16,-6 0-1-16,-7 0 1 16,-5 0 0-16,-10 3 3 15,-12-1-2-15,-8 3 4 16,-8 0-5-16,-11-2-9 16,-5 2 9-16,-8-3 6 15,-14 0-3-15,-10-2-4 16,-8 0 5-16,-9 0-1 0,-4 0 2 15,-9 0-4 1,-6 0 12-16,-7 0 3 0,-8 0-13 16,0 0-6-16,0 0-1 15,0 0-11-15,0 0 7 16,-10 13-57-16,-13-1-176 16,-14-3-267-16</inkml:trace>
  <inkml:trace contextRef="#ctx0" brushRef="#br0" timeOffset="2265.9049">10318 14672 53 0,'0'0'184'0,"0"0"-127"16,0 0 31-16,0 0-10 16,0 0 31-16,0 0-39 15,0 0 24-15,0 0-19 0,-33-17-10 16,31 17 3-16,2 0-12 15,0 0-33-15,0 0-6 16,12 0-15-16,18 0 2 16,13 0 33-16,15 0-27 15,13 0-5-15,11-1-1 16,7-2-2-16,10 0-2 16,3 0-1-16,-2 0 1 15,-4-2 6-15,-10 1-3 16,-8-1-3-16,-12-3-34 15,-11 1 1-15,-15 3-23 16,-16-1-17-16,-18 5 5 16,-6 0 25-16,-21 0-12 15,-23 0 16-15,-12 3-37 0,-15 8-40 16,-13 5 21-16,-10 1 44 16,-6 0 51-16,-3 2 4 15,4-2 10-15,8-3 11 16,11-2 12-16,17-1 0 15,17-2 30-15,19-2-6 16,17-4-25-16,10-2 38 16,9-1-38-16,26 0 4 15,15 0 7-15,16-3-15 16,9-5-23-16,5 2-7 16,3 1 5-16,-1 3-7 15,-7-2-176-15,-8 4-246 16</inkml:trace>
  <inkml:trace contextRef="#ctx0" brushRef="#br0" timeOffset="4335.4718">4538 12478 544 0,'0'0'60'0,"0"0"-32"0,0 0 32 15,0 0-8-15,0 0 15 16,0 0-10-16,0 0-8 15,106 0 2-15,-57 0-29 16,7 0-21-16,7 0 23 16,10 0 8-16,12 0-22 15,12 0 2-15,14 0 3 16,9 0-12-16,6-3 3 16,5 0-3-16,3-1-1 15,-4 3 0-15,-2-1-1 0,-8 2 5 16,-10 0-6-1,-7 0 0-15,-9 0-1 0,-6 0 9 16,-9 0-8-16,-12-3 0 16,-10-1-1-16,-7-3-7 15,-8 2 8-15,-9 0 0 16,-6-2 4-16,-5 3 0 16,-10 2 18-16,-6-1-12 15,-4 1 10-15,-1 0 8 16,2 0-8-16,-2-1 0 15,1 1 2-15,-2 2-22 16,0 0-8-16,0 0-1 16,0 0-10-16,0 0-36 15,-2 5-163-15,-5 5-108 0</inkml:trace>
  <inkml:trace contextRef="#ctx0" brushRef="#br0" timeOffset="6194.2416">8938 12566 347 0,'0'0'66'0,"0"0"7"15,0 0 26-15,0 0 2 16,0 0-30-16,0 0 35 16,-21-29-28-16,21 25-26 15,0 0-27-15,5 0-4 16,12 0-10-16,9-2-2 16,5 0-3-16,11 1 13 15,6-2-7-15,11-1-5 16,5 0-3-16,2 2-2 0,3-2-2 15,-7 2 6-15,-5 3-6 16,-8 0 0-16,-4 1 2 16,-5-1 0-16,-7-1 0 15,-5-1-2-15,-5-3 1 16,-4 1 3-16,-3-2 2 16,-4 4-3-16,-3-1-3 15,0 2 1-15,-4 2-2 16,-1-1 1-16,-1 1 0 15,2 2 1-15,0 0-1 16,2 0-13-16,-3 0-70 16,0 6-98-16,-4-2-124 0</inkml:trace>
  <inkml:trace contextRef="#ctx0" brushRef="#br0" timeOffset="7867.5737">9773 16322 710 0,'0'0'132'0,"0"0"-73"15,0 0 7 1,0 0-17-16,0 0-7 0,0 0-25 15,0 0 37-15,42 39-7 16,-24-6-15-16,-2 4-9 16,-2 1-15-16,-1 4 18 15,-4-2-20-15,-3-1-4 16,1 0 14-16,-2-6-16 16,-1-5 4-16,1-5-4 15,-2-7-1-15,0-9-17 16,0-2-78-16,-2-5-77 15,5 0-24-15,0-14-87 16,-1-3 2-16,-2-1 185 16,-2 1 97-16,-1 1 33 0,0 1 56 15,0 2 86-15,-4 3-21 16,-7 1-1-16,-2 4-47 16,1 2-5-16,-6 3-37 15,-1 0-8-15,-2 4-13 16,-3 14-9-16,-1 2-15 15,-1 4 5-15,2 5 5 16,2 1-23-16,1-1 0 16,4-1 1-16,7-3-4 15,6-3-3-15,4-3 0 16,3-10-10-16,22-4-77 16,8-5-206-16,7-14-306 15</inkml:trace>
  <inkml:trace contextRef="#ctx0" brushRef="#br0" timeOffset="8135.2445">10616 16419 521 0,'0'0'67'0,"0"0"-60"16,0 0-7-16,0 0-57 15,0 0-104-15</inkml:trace>
  <inkml:trace contextRef="#ctx0" brushRef="#br0" timeOffset="21615.3037">12574 15453 636 0,'0'0'91'0,"0"0"-54"15,0 0 23-15,0 0 28 16,0 0-10-16,0 0-16 16,0 0-52-16,0 22 49 15,0 5 5-15,0 4-24 0,0 5-2 16,0 2-1-16,0 0-4 15,-1-3-11-15,-2-3-13 16,3-6 7-16,0-3-9 16,0-7-3-16,0-7-3 15,0-5-1-15,13-4-32 16,4 0-58-16,7-20-175 16,2-12-536-16</inkml:trace>
  <inkml:trace contextRef="#ctx0" brushRef="#br0" timeOffset="21838.2494">12886 15668 714 0,'0'0'128'0,"0"0"-65"16,0 0-46-16,0 0-4 15,0 0 31-15,0 0-31 16,93-48 3-16,-56 39-15 16,3 1-2-16,-4 0-65 15,0 1-228-15,-8-2-284 16</inkml:trace>
  <inkml:trace contextRef="#ctx0" brushRef="#br0" timeOffset="46432.4725">5896 12296 384 0,'0'0'83'16,"0"0"-52"-16,0 0-14 15,0 0 14-15,0 0-8 16,0 0 14-16,0 0-11 15,0 0 1-15,28 4 15 0,-15 6-7 16,0-3-13-16,4 1 7 16,0 2-19-16,3-3 24 15,0 2-1-15,6 3 13 16,-2-2-25-16,7 3-2 16,2 1 51-16,3-3-53 15,7-3 4-15,8 1-15 16,4-4-4-16,3-2 1 15,-1 0 1-15,-3-3 5 16,0 0-4-16,2 0-5 16,1-5-3-16,-1-6 3 15,1-3 1-15,-8-2 0 0,-1 1 3 16,-5-4 1 0,-5 1-4-16,-3-1 0 0,-8-1 2 15,-1 1-2-15,-6 2 10 16,-3 2-9-16,-4 4 1 15,-4 1-3-15,0 3 0 16,-3 2 1-16,-3 1-1 16,-1 3 0-16,-1 1 0 15,-1 0-6-15,0 0 5 16,0 0-5-16,0 0 6 16,0 0-9-16,-3 13 3 15,-12 1 6-15,0 3 5 16,-7-1 7-16,0 0-12 15,-3 0 0-15,-4 1 9 16,-8 2-2-16,-6 1-2 0,-8 2 2 16,-7-2-7-16,-5 3 0 15,-1-3 0-15,-2-4 5 16,2-1 0-16,-3-7 0 16,-3-2-5-16,1-6-1 15,5 0-2-15,7 0 6 16,8 0-5-16,12-2 4 15,3-3-2-15,11 3 2 16,5 1-2-16,5-2 4 16,5 3-4-16,7-1-4 15,1-1-1-15,0 2-3 16,0-3 6-16,1 3 2 0,11 0-11 16,5 0 11-16,0 0 0 15,-3 0-25-15,5 3-30 16,-2 4-19-16,4 2-68 15,-1-3-10-15,0-3-53 16,-2-2-267-16</inkml:trace>
  <inkml:trace contextRef="#ctx0" brushRef="#br0" timeOffset="56382.0089">14394 15579 560 0,'0'0'118'0,"0"0"-32"15,0 0-34-15,0 0 68 16,0 0-30-16,0 0-63 16,0 0-16-16,0 7-10 15,3 10 6-15,1 5 12 16,2 2 4-16,1 3 11 15,0-1-21-15,-3 4-3 0,1-1 12 16,1-4-8-16,-2 0-10 16,1-6 1-16,-1-4-2 15,4-7-3-15,-4-3-2 16,5-5-3-16,7 0-58 16,3-13-94-16,3-16-269 15</inkml:trace>
  <inkml:trace contextRef="#ctx0" brushRef="#br0" timeOffset="56610.7274">14758 15761 752 0,'0'0'181'15,"0"0"-168"-15,0 0 15 16,0 0 23-16,0 0 13 15,0 0-8-15,112-16-33 16,-73 7 6-16,1 0-23 16,-1-2-1-16,1 3 0 15,-3 1-5-15,-3 1 0 16,-2 1-1-16,-5 1-173 16,-8-1-204-16</inkml:trace>
  <inkml:trace contextRef="#ctx0" brushRef="#br0" timeOffset="57729.3097">15838 15719 516 0,'0'0'188'16,"0"0"-161"-16,0 0-2 15,0 0 39-15,0 0 28 16,0 0-31-16,0 0-17 16,0 0-5-16,0 0-1 15,0 0-4-15,0 0 8 0,1 0 2 16,2 0-18-16,3 0-4 16,0-3-11-16,-3-1-3 15,-1 1-6-15,-2 3-2 16,0 0 1-16,0 0-3 15,0 0-3-15,0 0-1 16,0 0 0-16,0 0-7 16,0 0 5-16,0 0 0 15,0 0-76-15,0 6-71 16,0-6-109-16,3 0-270 16</inkml:trace>
  <inkml:trace contextRef="#ctx0" brushRef="#br0" timeOffset="87165.9213">4536 12431 604 0,'0'0'71'0,"0"0"-69"15,0 0 5-15,0 0-4 16,0 0 18-16,130 10 13 16,-54-3 33-16,18 0 15 15,24-4-13-15,21-3-23 16,20 0-19-16,14-3-7 0,-1-11-16 15,-10 2 1 1,-16-1-3-16,-23 3-2 0,-25 1-2 16,-22 1 2-16,-21 2-3 15,-22-1-2-15,-21 4 2 16,-12 1-9-16,-15-1-15 16,-31 3-2-16,-24 0 28 15,-27 8-25-15,-24 17 6 16,-21 5 20-16,-13 7 1 15,1 3 15-15,15-1 9 16,25-5 18-16,38-8 2 16,33-11-29-16,33-5-16 15,17-5-18-15,42 0 6 0,24-2 12 16,29-3 9 0,26-16 18-16,24-12-16 0,12-9-5 15,0-2-5-15,-9 3-2 16,-19 5-39-16,-24 6 15 15,-36 13-55-15,-42 10-41 16,-34 2 16-16,-40 22-26 16,-38 15 131-16,-24 13 1 15,-15 12 26-15,4 2 27 16,15-2 0-16,29-13 86 16,39-15 8-16,30-15-120 15,52-9-28-15,42-10 0 0,48-1-1 16,44-30-97-16,38-19-139 15,15-16-276-15</inkml:trace>
  <inkml:trace contextRef="#ctx0" brushRef="#br0" timeOffset="90812.998">11896 16552 935 0,'0'0'138'16,"0"0"-106"-16,0 0-9 16,0 0 22-16,0 0 13 15,17 79 3-15,-3-42-31 16,5 4-12-16,-5 3 9 16,1 1-13-16,-5-2-6 0,-1-6-5 15,-3-3 4 1,-3-7-6-16,0-5 0 0,0-10-1 15,0-4-19-15,0-8-99 16,3 0-132-16,0-4-123 16</inkml:trace>
  <inkml:trace contextRef="#ctx0" brushRef="#br0" timeOffset="91006.5332">12031 16874 273 0,'0'0'442'15,"0"0"-246"-15,0 0-54 16,-89-19-64-16,54 19-5 15,-6 17-23-15,-4 6-10 16,-1 6-14-16,4 5-11 16,9 0-1-16,6 0-5 0,11-1-4 15,5-3-5-15,9-7 1 16,2-3-6-16,0-7 3 16,16-6-94-16,6-7-124 15,8-7-246-15</inkml:trace>
  <inkml:trace contextRef="#ctx0" brushRef="#br0" timeOffset="91269.0045">12817 16710 925 0,'0'0'91'15,"0"0"-68"-15,0 0-1 16,0 0 49-16,97-40-37 16,-58 32-29-16,3 4-5 15,-6 4-38-15,-10 0-229 16,-10 10-129-16</inkml:trace>
  <inkml:trace contextRef="#ctx0" brushRef="#br0" timeOffset="91402.9926">12975 16973 684 0,'0'0'38'0,"0"0"17"0,84-15 5 15,-38-2-60-15,11-4-1 16,3-1-172-16,2-2 13 15</inkml:trace>
  <inkml:trace contextRef="#ctx0" brushRef="#br0" timeOffset="91785.2854">13987 16632 856 0,'0'0'128'15,"0"0"-114"-15,0 0 32 16,0 0 33-16,0 0-17 16,97-39-16-16,-73 39-20 15,1 10 5-15,-2 10-8 16,0 5-18-16,-6 7 10 15,-8 4 3-15,-4 6-7 16,-5 2-4-16,-1-4-6 0,-17-1 1 16,-4-5 8-16,4-5-9 15,2-9-1-15,3-6 1 16,6-8 8-16,6-3-6 16,1-3-3-16,0-6-10 15,21-12 3-15,8-6-63 16,7 1-42-16,0 5-205 15,0 6-294-15</inkml:trace>
  <inkml:trace contextRef="#ctx0" brushRef="#br0" timeOffset="91937.3892">14400 16950 623 0,'0'0'448'15,"0"0"-339"-15,0 0-4 0,0 0-30 16,0 0-32-16,0 0-34 15,30-59-9-15,-3 43-45 16,-1-1-219-16,-3-5-720 16</inkml:trace>
  <inkml:trace contextRef="#ctx0" brushRef="#br0" timeOffset="92385.494">14773 16651 1100 0,'0'0'103'0,"0"0"-41"0,0 0-9 15,0 0 18-15,0 0-28 16,0 0-33-16,-21-30-10 16,21 43-1-16,0 9 1 15,0 2 5-15,0 2-4 16,6-3 1-16,4-5-4 15,3-3 2-15,3-9 0 16,4-5 0-16,1-1 1 16,6-6 2-16,-1-13 10 15,-1-6-9-15,-4-1 3 16,-6 1-6-16,-4 1 2 16,-5 4-3-16,-2 8 4 15,-3 4 0-15,-1 5 8 16,0 3 7-16,0 0-19 0,0 14-6 15,0 12 5-15,2 9 1 16,1 5 4-16,0 1-4 16,-2 0-6-16,-1-3 6 15,0-8 3-15,0-4-3 16,0-9 0-16,0-6-1 16,0-4-96-16,-24-7-98 15,-13 0-461-15</inkml:trace>
  <inkml:trace contextRef="#ctx0" brushRef="#br0" timeOffset="93032.8817">13887 16651 275 0,'0'0'212'0,"0"0"-88"15,0 0-25-15,0 0 37 16,0 0-8-16,0 0-37 16,73-70-29-16,-46 62-8 15,0 5-8-15,-2-2-22 16,-1 5-7-16,-3 0 6 15,3 6-10-15,-1 14-4 16,-3 6 4-16,-7 6-12 0,-4 6 3 16,-7 5 1-1,-2 1 5-15,-2 4-10 0,-13-4 2 16,-5-2-1-16,0-3 0 16,-1-3-1-16,3-7 4 15,3-7 3-15,5-8-5 16,6-6-4-16,2-5 2 15,2-3-2-15,0 0-2 16,6 0 4-16,13 0 3 16,7 1-1-16,0 4-4 15,5 3-1-15,3-2 3 16,0 5 11-16,3-3-9 16,2 2 0-16,-2 2 0 15,1-4-2-15,-6 1-12 16,0-4-126-16,-7-4-263 0</inkml:trace>
  <inkml:trace contextRef="#ctx0" brushRef="#br0" timeOffset="93726.1103">14497 17394 534 0,'0'0'267'0,"0"0"-174"0,0 0 17 15,0 0-62-15,0 0 52 16,0 0-41-16,9-31-29 15,16 20-18-15,8 2 4 16,7 2-14-16,8-1 9 16,7 1-11-16,8 5 9 15,4-1-9-15,0 3-22 16,-2 0-145-16,-9 0-249 16</inkml:trace>
  <inkml:trace contextRef="#ctx0" brushRef="#br0" timeOffset="94751.4342">16499 16981 825 0,'0'0'153'0,"0"0"-127"0,0 0-25 16,0 0 14-16,-38 98-3 15,30-65 6-15,2-2-16 16,3-1-4-16,3-4-45 16,6-8-248-16,16-13-339 15</inkml:trace>
  <inkml:trace contextRef="#ctx0" brushRef="#br0" timeOffset="96502.2534">17197 16692 570 0,'0'0'132'16,"0"0"-29"-16,0 0 33 16,0 0-46-16,0 0-4 15,0 0-8-15,-30-68-44 16,40 65-15-16,13 2-10 16,7 1-6-16,1 0 15 15,3 6-18-15,-2 12 1 0,-4 6 1 16,-10 4 8-16,-9 0-11 15,-9 3 1-15,0-3 0 16,-24-3 2-16,-6 0 3 16,0-6-4-16,4-9-1 15,9-3-35-15,8-5-38 16,9-2-28-16,0-5-98 16,19-16-357-16</inkml:trace>
  <inkml:trace contextRef="#ctx0" brushRef="#br0" timeOffset="96735.1145">17568 16656 602 0,'0'0'99'16,"0"0"21"-16,0 0-17 16,0 0-1-16,-99-16-26 15,82 16 0-15,2 0-24 16,2 13-15-16,4 4-29 15,6 5 5-15,3 2 9 16,0-4-21-16,12 2 15 16,10-3-16-16,6-5-2 15,4 0 2-15,3-6-2 16,7-2-21-16,3-3-129 16,-1-3-202-16</inkml:trace>
  <inkml:trace contextRef="#ctx0" brushRef="#br0" timeOffset="96998.4998">18060 16661 719 0,'0'0'160'0,"0"0"-148"0,0 0-5 15,87-17 28-15,-63 14-27 16,-3 3-8-16,-3 0-2 16,-6 0-145-16,-8 8-133 15</inkml:trace>
  <inkml:trace contextRef="#ctx0" brushRef="#br0" timeOffset="97149.1232">18130 16861 25 0,'0'0'526'0,"0"0"-443"16,0 0-17-16,0 0 87 16,0 0-57-16,0 0-61 15,91-9-35-15,-55-1-116 0,-1 0-257 16</inkml:trace>
  <inkml:trace contextRef="#ctx0" brushRef="#br0" timeOffset="98067.22">19194 16528 136 0,'0'0'418'16,"0"0"-329"-16,0 0-25 15,0 0 20-15,0 0-4 16,0 0 8-16,40 0-35 16,-21 0-25-16,3 0 5 15,-5 0-28-15,-4 0-5 16,-2 0 3-16,-8 9-3 16,-3 2-5-16,0 5 4 15,-14-1 1-15,-5 1 25 16,0 1-25-16,4-3 5 15,3-2 1-15,9-2-4 0,3-2-4 16,0-1 3-16,0 0-1 16,8-1 0-16,7 3-5 15,-3 2 5-15,-1-1 6 16,-3 5-2-16,-7 2-7 16,-1 2 8-16,-1 1 14 15,-17 1 11-15,-3 0-4 16,-4-2-12-16,2 0-9 15,3-2-2-15,5-2-6 16,2-4-77-16,0-4-226 0,3-6-302 16</inkml:trace>
  <inkml:trace contextRef="#ctx0" brushRef="#br0" timeOffset="109198.2339">17429 14997 597 0,'0'0'69'16,"0"0"-31"-16,0 0-11 16,0 0-4-16,0 0 54 15,0 0 40-15,0 78-48 16,-1-50-32-16,1 2 9 0,0-1-7 16,0 1-10-16,0-2-3 15,0-4-15-15,0-5 1 16,0-3-2-16,0-7-8 15,0-1-1-15,3-4-1 16,4-4-48-16,5 0-118 16,6-5-102-16,3-18-287 15</inkml:trace>
  <inkml:trace contextRef="#ctx0" brushRef="#br0" timeOffset="109439.0942">17750 15155 663 0,'0'0'106'16,"0"0"-87"-16,0 0 33 16,0 0 64-16,0 0-48 15,0 0-32-15,115-5-23 16,-78-1-8-16,1-1-2 15,5-1-3-15,-4-1-1 16,-5 1-78-16,-9-3-214 16,-10 0-304-16</inkml:trace>
  <inkml:trace contextRef="#ctx0" brushRef="#br0" timeOffset="110908.9572">18563 15126 491 0,'0'0'152'15,"0"0"-68"-15,0 0 57 16,0 0-23-16,0 0-29 15,0 0-15-15,-24 3-33 0,21-3-7 16,3 0-4-16,0 3-5 16,0-3-16-16,0 0 19 15,0 0-19-15,0 0-9 16,0 0-4-16,0 0 4 16,0 0 1-16,0 1-1 15,0 0-17-15,2 3-59 16,-2 3-65-16,0-1-128 15,0 0-197-15</inkml:trace>
  <inkml:trace contextRef="#ctx0" brushRef="#br0" timeOffset="111616.9939">18891 15003 521 0,'0'0'149'0,"0"0"-98"15,0 0 53-15,0 0 17 16,0 0-20-16,0 0-25 15,-12 0-65-15,35-2 10 16,5-4-13-16,3 1-4 16,-1 1-4-16,-2 1 2 15,-5 3-2-15,-8 0 11 16,-2 0-11-16,-5 0-3 16,-4 8 1-16,-4 9 2 15,0 0 0-15,-7 6 9 16,-11 2 4-16,-2 2 15 15,-2 2-26-15,3-4 13 0,2-3-6 16,2-1-4-16,6-5-2 16,3-3 1-16,6-6-3 15,0 0-2-15,6-6-68 16,14-1-150-16,7-5-235 16</inkml:trace>
  <inkml:trace contextRef="#ctx0" brushRef="#br0" timeOffset="112019.0266">19275 14998 360 0,'0'0'217'15,"0"0"-152"-15,0 0-19 16,0 0 44-16,0 0-9 16,0 0-16-16,47-32-26 15,-23 28-15-15,4 1 4 16,-2 0-26-16,-5 2 20 16,0 1-9-16,-7 0-9 15,-3 0-3-15,-2 6 16 16,-9 6-17-16,0 5 19 0,0 2 7 15,-9 6 4 1,-7 2-1-16,-3-4-7 0,-1 2-7 16,2 1-1-16,0-2-4 15,3-1-6-15,5-5-1 16,0-2 1-16,4-6-4 16,5-3 0-16,1-3-10 15,0-4-103-15,7 0-151 16,8-7-234-16</inkml:trace>
  <inkml:trace contextRef="#ctx0" brushRef="#br0" timeOffset="122583.9934">19075 14936 195 0,'0'0'112'0,"0"0"9"16,0 0-41-16,0 0 42 15,0 0-4-15,0 0-22 16,0 0 0-16,45-44-31 15,-45 44 3-15,0 0-26 0,0 0-4 16,-15 0 8-16,-8 5-37 16,-10 6-7-16,-6 6 27 15,-7 3-20-15,4 1 7 16,6 1 2-16,8-1-10 16,11 1 3-16,7-2-8 15,9-1 2-15,1 1-9 16,0-3 12-16,18 0-11 15,8-1 9-15,6-3-4 16,3-3 7-16,-2 4-7 16,-4 1 0-16,-3 0 4 15,-7 2-6-15,-9 2 0 16,-5 0-1-16,-5 5-12 0,-2 2 6 16,-14 0 14-1,-7 2-3-15,1-3-3 0,1-4 4 16,0-3-6-16,8-7 5 15,1-4-1-15,7-4-3 16,5-3 0-16,0 0-5 16,17 0-114-16,15-19-67 15,6-11-248-15</inkml:trace>
  <inkml:trace contextRef="#ctx0" brushRef="#br0" timeOffset="123053.8723">19559 14942 370 0,'0'0'252'0,"0"0"-184"16,0 0-29-16,0 0 88 15,0 0-5-15,0 0-34 16,27-60-32-16,-31 60-28 15,-14 10-15-15,-6 7 14 16,-4 7 3-16,-4 1 0 16,3 1 1-16,0 5 2 15,3 1 2-15,6 0-14 16,4 1 3-16,5 3-17 16,6-1-4-16,5-2 3 0,0 1 2 15,8-8-5-15,13-3-2 16,2-6-1-16,5-6 0 15,4-5 3-15,0-6-3 16,-4 0 0-16,-2 0-28 16,-11-8 9-16,-5-2 7 15,-7-3 9-15,-3 2-2 16,0-1-6-16,-17 5-4 16,-7 3 3-16,-5 4 11 15,-1 0 1-15,3 0 4 16,6 1-4-16,12 4-5 15,9 0-26-15,0-2-80 0,19-3-124 16,14 0-116-16</inkml:trace>
  <inkml:trace contextRef="#ctx0" brushRef="#br0" timeOffset="123566.504">20135 14899 610 0,'0'0'86'16,"0"0"-5"-16,0 0 4 0,0 0-10 16,-89-22 25-16,66 22-47 15,3 13 8-15,-2 4-24 16,2 4-19-16,0 1 11 15,7 3-8-15,2-2-4 16,6 1-10-16,5 1 0 16,0-6-5-16,5-2-2 15,12-5 0-15,4-6 3 16,1-3 1-16,1-3 5 16,-1-1-3-16,0-15-3 15,-4-2-1-15,-2-3 5 16,-5 0-5-16,-2 2-1 0,-6 1-1 15,-2 5-3 1,-1 7 3-16,0 2 0 0,0 4-6 16,0 0 5-16,0 0-3 15,-1 19 4-15,-8 3 1 16,1 7 0-16,2 3 8 16,5-3-7-16,-1 2-1 15,2-3 5-15,0-5 0 16,2-2-12-16,10-6 6 15,3-2 0-15,4-9-5 16,7-4-61-16,0 0-144 16,3-13-161-16</inkml:trace>
  <inkml:trace contextRef="#ctx0" brushRef="#br0" timeOffset="123900.4129">20405 14969 669 0,'0'0'217'0,"0"0"-100"15,0 0 0-15,0 0-65 16,0 0 12-16,0 0-41 16,9-31-17-16,16 26 4 15,7 0-8-15,-1 3 10 16,-3 2-12-16,-1 0 0 15,-7 0 0-15,-6 10 0 0,-4 4-7 16,-10 8 4-16,0 3 3 16,-2 3 19-16,-17-2-11 15,4 2 24-15,-3-3-11 16,6-3-9-16,4-2-5 16,5-3-7-16,3-3 1 15,0-7-3-15,15-4-77 16,6-3-91-16,3-10-262 15</inkml:trace>
  <inkml:trace contextRef="#ctx0" brushRef="#br0" timeOffset="124182.1374">20912 14858 570 0,'0'0'263'15,"0"0"-171"-15,0 0-68 16,0 0-2-16,0 0 51 16,0 0-15-16,36 80-27 15,-29-45 6-15,-4 6-21 16,-3 2-12-16,0 4 20 16,-14 3-24-16,-8 3 0 15,-9-1 5-15,-7 0-5 16,-10-6-7-16,-10-3-94 15,-13-2-65-15,-12-7-154 0,-13-8-279 16</inkml:trace>
  <inkml:trace contextRef="#ctx0" brushRef="#br0" timeOffset="125789.1208">18683 15407 528 0,'0'0'174'0,"0"0"-51"16,0 0-5-16,0 0-1 16,0 0-26-16,0 0-39 15,0 0-28-15,-7-27-16 16,3 34 5-16,0 3 3 16,-1 1-7-16,5-3 1 15,0 0-7-15,0-3-1 16,0-4 13-16,0 1-13 0,0-2-4 15,3 0 5-15,5-3 14 16,-1-9-7-16,-3-1-7 16,-4 1-2-16,0 3-1 15,0 3-1-15,0 1-5 16,-4 5 6-16,-4 0 0 16,-2 0 2-16,0 3-2 15,3 8 3-15,-1 3-6 16,3 2-68-16,2-2-184 15,0 0-239-15</inkml:trace>
  <inkml:trace contextRef="#ctx0" brushRef="#br0" timeOffset="127100.0719">5060 15950 304 0,'0'0'245'16,"0"0"-186"-16,0 0-42 15,0 0 29-15,0 0 10 16,0 0 25-16,95 36 17 16,-38-36-13-16,12 0-49 15,14-5 2-15,11-10-29 16,12-1 5-16,2-1 2 0,3 1-7 16,-5 2-1-1,-8 2-1-15,-5 1-6 0,-8 3 3 16,-9 1 2-16,0 3-2 15,-8 0-4-15,-3-1 0 16,-10 1 7-16,-12 0-7 16,-5 1-13-16,-8 0-94 15,-10-4-138-15,-10-4-217 16</inkml:trace>
  <inkml:trace contextRef="#ctx0" brushRef="#br0" timeOffset="137982.1122">12197 17819 371 0,'0'0'89'0,"0"0"-42"16,0 0-26-16,0 0-9 16,0 0 51-16,0 0 50 15,0 0-69-15,0 0 10 16,31 0-17-16,-8 0-18 16,3 0 24-16,5 0-17 15,4 0-5-15,4 0-3 16,6 0-9-16,1 0 1 15,8 0-5-15,8 0 3 0,9 0 2 16,9-7-3 0,9 2 9-16,2-3-9 0,3-1-4 15,0 2 2-15,0-2-5 16,-4 1-2-16,-7 1-2 16,1 0 8-16,-5-1-2 15,-2 1 0-15,-2 0-2 16,-2 0 1-16,-4 0 5 15,1 0-11-15,0 2 11 16,-1-3-3-16,-7 2-3 16,-1-3-7-16,1 2 7 15,-3 1 2-15,2-1-1 16,-3 0 0-16,-1-2-1 16,-5 1 0-16,-2 0-6 15,-6-1 6-15,0 1 3 0,-5-2-3 16,-1 2 0-16,-1-1 0 15,-2 2 2-15,-2-1 2 16,-2 3-1-16,-3-1-6 16,-1 0 7-16,-3 1-7 15,-3-1 3-15,1 3 0 16,-3-4 0-16,0 4 1 16,0-2-1-16,-4 1 0 15,-4-1 2-15,-1 2 1 16,0 0 4-16,-6-1 13 0,1-1 0 15,0 3-7 1,-2-1-13-16,0 1 0 0,-3 1 0 16,3 1-1-16,-3 0-2 15,1 0-33-15,1 0-53 16,-2 3-134-16,0 0-182 16</inkml:trace>
  <inkml:trace contextRef="#ctx0" brushRef="#br0" timeOffset="155156.7938">21794 15117 620 0,'0'0'95'0,"0"0"-26"16,0 0 21-16,0 0 14 15,0 0-38-15,0 0-16 16,0 0-2-16,12-1-18 16,16 0-19-16,2-2 0 15,1 3-11-15,-1 0 0 16,0 0-56-16,-3 0-123 0,-9 0-167 15</inkml:trace>
  <inkml:trace contextRef="#ctx0" brushRef="#br0" timeOffset="156986.2961">7257 15831 248 0,'0'0'403'16,"0"0"-308"-16,0 0-73 15,0 0 6-15,0 0 31 16,0 0-5-16,79-36-10 15,-39 19-22-15,3 2-12 16,-4 1-1-16,-3 1-6 16,-8 4-3-16,-4 1 5 15,-11 4-5-15,-5 1 5 16,-8 3-5-16,0 0-15 0,-19 6-7 16,-14 11 10-16,-8 3 7 15,-6 0 0-15,-5 7 2 16,-2-2 4-16,-1 0-1 15,6-2 5-15,13-7-3 16,15-7-1-16,12-5 2 16,9-4-1-16,0 0-2 15,25 0 9-15,17-10-5 16,13-7-4-16,9-3-14 16,1-7-396-16</inkml:trace>
  <inkml:trace contextRef="#ctx0" brushRef="#br0" timeOffset="187106.0534">10318 6124 179 0,'0'0'120'15,"0"0"-27"-15,0 0-48 16,0 0 34-16,0 0-26 16,0 0 3-16,0 0-8 15,-12 0 12-15,12 0 3 16,-2 0-22-16,2 0-12 16,-1 0-18-16,1 0 10 0,0 0-21 15,0 0 0-15,4 0 0 16,14 0 4-16,3 1 6 15,6 2-7-15,3-3 0 16,1 1 14-16,2-1-17 16,0 0 2-16,2 2 4 15,-4-2-6-15,2 1-3 16,-1 0 3-16,-3 1 1 16,-4 0 1-16,-5-1 9 15,0-1-8-15,-7 0-3 16,-1 0 3-16,-6 0-3 15,-3 0 0-15,-3 0-1 16,0 0 0-16,0 0 2 0,0 0-1 16,1 0 7-16,1 0-7 15,0 0-3-15,2 0-94 16,2 0-65-16,1 0-95 16</inkml:trace>
  <inkml:trace contextRef="#ctx0" brushRef="#br0" timeOffset="218618.6903">12900 7028 532 0,'0'0'123'0,"0"0"0"16,0 0-73-16,0 0 14 0,0 0-5 16,0 0-12-16,0 0-32 15,-5 62 20 1,5-26 12-16,2 1-16 0,1 2 6 15,2 2 15-15,0 1-31 16,1-3-7-16,4-5-12 16,4-2-1-16,1-8-1 15,1-7 2-15,4-6-2 16,3-11-13-16,3 0-113 16,0-25-286-16</inkml:trace>
  <inkml:trace contextRef="#ctx0" brushRef="#br0" timeOffset="218838.3211">13339 7275 620 0,'0'0'228'15,"0"0"-128"-15,0 0-99 16,0 0 52-16,0 0-14 15,0 0-27-15,96-29 4 16,-62 21-13-16,2-1-2 16,0 1-2-16,-5 3-111 15,-7 1-174-15,-3 2-256 16</inkml:trace>
  <inkml:trace contextRef="#ctx0" brushRef="#br0" timeOffset="219589.013">14409 7185 483 0,'0'0'120'0,"0"0"-12"0,0 0 84 16,0 0-65-16,0 0-19 16,0 0-32-16,-14-28-8 15,14 28-20-15,0 0-20 16,0 0 4-16,0 0-26 15,0 0 3-15,0 0-9 16,0 0-2-16,0 0-1 16,0 0-42-16,0 0-55 15,12 0-82-15,3-1-275 16</inkml:trace>
  <inkml:trace contextRef="#ctx0" brushRef="#br0" timeOffset="219999.7432">14756 6925 217 0,'0'0'548'16,"0"0"-457"-16,0 0-47 15,0 0 5-15,0 0-5 16,-88 3-3-16,75 10-1 0,7 2-13 16,5-1-23-16,1 0-3 15,0 2 0-15,6-2 1 16,10 0 5-16,1-2-6 16,4-1 4-16,4 2-2 15,-6 1 4-15,-1 0-3 16,-6 4-4-16,-6 1-6 15,-6 4 6-15,0 0 4 16,-12 1-3-16,-8 1 12 16,-2-3 7-16,3-5 5 15,10-5-25-15,6-5 0 16,3-4-6-16,3-3-56 0,19-10-154 16,8-13-219-1</inkml:trace>
  <inkml:trace contextRef="#ctx0" brushRef="#br0" timeOffset="220400.0247">14976 7015 343 0,'0'0'449'15,"0"0"-363"-15,0 0-42 16,0 0 8-16,0 0-13 15,-55 80-37-15,55-68 4 16,0 1-6-16,4-7 0 0,12-3 8 16,4-3-6-16,2 0 19 15,3 0-9-15,-1-14-12 16,-3-2 6-16,2-1-6 16,-6-3 4-16,-1 3 2 15,-5 5 4-15,-3 4 14 16,-7 6 0-16,-1 2 7 15,0 0-31-15,0 17-9 16,0 11 9-16,0 7 10 16,0-2 13-16,0 1 11 15,0-2-11-15,0-1-12 16,0-7 1-16,0-3-1 16,0-5-9-16,5-6-1 15,0-3-1-15,9-7-18 0,2 0-96 16,7-9-233-16</inkml:trace>
  <inkml:trace contextRef="#ctx0" brushRef="#br0" timeOffset="220868.7024">15424 7202 741 0,'0'0'174'15,"0"0"-81"-15,0 0-14 16,0 0-38-16,0 0-15 0,0 0-26 16,-50 34 0-16,50-20-2 15,12 1 2-15,10-5 3 16,4 0-2-16,0-9-1 16,1-1-23-16,-3 0-34 15,-4-11-3-15,-4-7 1 16,-12-3 23-16,-4-2 6 15,0 0 30-15,-20-2 2 16,-1 1 12-16,1-2 21 16,-1-1 17-16,8-4-13 15,1 2-14-15,8 1-11 16,2 5-7-16,2 4-1 16,0 5-3-16,6 4-2 15,6 5-1-15,-2 4-1 0,3 1-5 16,-1 5 5-16,-2 15-2 15,0 5 0-15,-6 5 6 16,-4-3-7-16,0-1 8 16,0-2-4-16,0-2 5 15,0-3-5-15,0-5-2 16,5-5-61-16,13-6-211 16,8-3-369-16</inkml:trace>
  <inkml:trace contextRef="#ctx0" brushRef="#br0" timeOffset="221318.0845">15749 7153 439 0,'0'0'365'0,"0"0"-254"16,0 0-69-16,0 0 28 15,0 0-17-15,0 0-36 16,0 0 3-16,-42 85-20 15,51-71 5-15,7-3-5 16,4-4 6-16,0-6-2 16,0-1-2-16,-4 0 9 15,-3-11-8-15,-7-4-6 16,-4-6 3-16,-2 0-10 16,-2-3 6-16,-13 1 4 15,-1-1 3-15,1 2-3 0,3 2 0 16,5 4 4-16,5 4-4 15,2-2 0-15,0 3-4 16,5-1 4-16,7 1-1 16,6 5-2-16,-3 1 3 15,2 4-2-15,-2 1 1 16,-1 2-6-16,-2 14 6 16,-2 4-4-16,-3 5 5 15,-5 0 0-15,-2 5 1 16,0-4 4-16,-6 1-3 15,-7-1 4-15,1-1 4 16,-3 0-10-16,1-4-270 0</inkml:trace>
  <inkml:trace contextRef="#ctx0" brushRef="#br0" timeOffset="221716.7271">14756 8097 576 0,'0'0'140'0,"0"0"-75"16,0 0-9-16,0 0-7 15,0 0 2-15,133-55-18 16,-64 33-11-16,10 1-2 15,9 0-15-15,3 1 9 0,-2 2-3 16,-6 1-11 0,-10 2-2-16,-8 4-126 15,-14 4-81-15,-17 2-13 16</inkml:trace>
  <inkml:trace contextRef="#ctx0" brushRef="#br0" timeOffset="229619.9792">839 8683 681 0,'0'0'42'0,"0"0"15"16,-96-10 27-16,90 10-38 15,0 1-19-15,6 20-23 16,0 8 1-16,12 5 11 15,18 0-11-15,10-8-4 0,8-9 2 16,1-10-3-16,2-7 2 16,-5-3 6-16,-3-18-3 15,-7-8 23-15,-8-3-20 16,-10-3 2-16,-12-1 3 16,-6 6-10-16,-7 6-3 15,-20 12 2-15,-9 12-2 16,-5 12 10-16,-12 29-10 15,-2 13 0-15,3 7 1 16,4-2 2-16,17-12-2 16,19-16-1-16,12-14-4 15,12-15-10-15,22-2-3 16,11-17 17-16,7-24 2 0,-1-12 3 16,-5-9-5-1,-13-4-3-15,-21 4-30 0,-12 11 27 16,-9 15-2-16,-33 16 7 15,-22 20 1-15,-15 4-2 16,-9 37 2-16,0 14 0 16,9 10 1-16,16-1 5 15,20-1-5-15,32-5 2 16,13-5-3-16,50-6-141 16,20-9-79-16,17-13-344 15</inkml:trace>
  <inkml:trace contextRef="#ctx0" brushRef="#br0" timeOffset="230818.7152">1129 11417 596 0,'0'0'162'0,"0"0"-74"15,0 0 24-15,0 0 12 16,0 0-57-16,0 0-54 16,-10 0-9-16,10 30-2 15,0 15 20-15,0 10-1 16,0 7 8-16,-1 1-15 15,-3 1-3-15,3-6-5 16,-2-3 5-16,0-8-4 16,0-10-5-16,3-11-1 15,0-10-2-15,0-7 8 0,0-6 0 16,0-3-3 0,0-8 6-16,0-24-4 0,9-12-5 15,10-15-1-15,4-2 1 16,9-1-1-16,3 5-23 15,1 11-1-15,-5 14 18 16,-1 15 5-16,-8 12-8 16,2 5 7-16,-3 9 1 15,1 22-7-15,-10 7 8 16,-7 5 2-16,-5 6 0 16,-6 0-2-16,-24-2 5 15,-1 0 2-15,-4-5-7 16,-2-5 0-16,6-9 8 15,8-9-8-15,7-10-7 0,4-9-53 16,0-4-126-16,2-28-292 16</inkml:trace>
  <inkml:trace contextRef="#ctx0" brushRef="#br0" timeOffset="231049.9772">909 11473 621 0,'0'0'42'15,"-53"75"19"-15,36-19-25 16,2 8 43-16,9 7-5 0,6 2-30 16,0 1-23-1,16-4-5-15,17-4-13 0,4-9 2 16,9-14-5-16,2-13-20 15,4-17-164-15,2-13-93 16</inkml:trace>
  <inkml:trace contextRef="#ctx0" brushRef="#br0" timeOffset="231268.747">1790 11579 493 0,'0'0'72'0,"0"0"-5"0,34 109 35 16,-20-60-34-16,-5 8 57 15,1 4-66-15,-7 5-33 16,-3 2 1-16,0 1-18 16,-13-5-5-16,-6-6 13 15,-4-8-17-15,5-11-144 16,0-12-138-16</inkml:trace>
  <inkml:trace contextRef="#ctx0" brushRef="#br0" timeOffset="232216.9512">813 8696 307 0,'0'0'49'0,"0"0"-3"16,0 0-12-16,-37 75 29 15,23-38 7-15,0-6-5 16,3-9 7-16,5-9-15 15,2-9-23-15,4-4-25 16,0 0-3-16,4-3 4 16,18-19 10-16,10-13-6 15,2-12-8-15,1-5-5 16,-10-3-1-16,-10 4 1 16,-11 8-3-16,-4 13-3 0,-4 16 5 15,-17 14 7-15,-6 14 25 16,-7 27-23-16,-7 17-9 15,-2 13 0-15,6 1 5 16,9 4-5-16,17-6-3 16,11-8-95-16,36-16-84 15,19-17-319-15</inkml:trace>
  <inkml:trace contextRef="#ctx0" brushRef="#br0" timeOffset="233458.0673">3176 11119 439 0,'0'0'33'0,"0"0"-18"0,0 0-7 16,0 0 24-16,113 28 0 15,-71-24 13-15,10-2 11 16,9-2-12-16,11 1-12 16,10-1 17-16,9 3-29 15,9-3-19-15,7 0 15 16,-2 0-10-16,-6 0-4 16,-13 2 2-16,-10-1-1 15,-12 2-3-15,-12 2-2 16,-13-2-5-16,-11-1 13 0,-9 1-7 15,-8-2 2-15,-5-1 0 16,-1 0-1-16,-5 3-5 16,0 2-91-16,0-3-109 15,0-2-200-15</inkml:trace>
  <inkml:trace contextRef="#ctx0" brushRef="#br0" timeOffset="237344.3804">15590 7721 507 0,'0'0'93'15,"0"0"-30"-15,0 0 4 16,0 0 3-16,0 0 9 16,96-3-28-16,-59 3-10 15,8 11-6-15,4 4-15 16,5 6-12-16,2 6 3 16,4 8-4-16,1 8-4 0,-1 6 4 15,-3 6-7-15,-1 10 0 16,2 8 0-16,-3 8 11 15,1 3-11-15,-4 0 2 16,-6 4-2-16,-9 3-3 16,-5 1 3-16,-8 0 2 15,-11-1-2-15,-4 0 0 16,-9 0 0-16,0-1-2 16,0 7 5-16,-15 0 0 15,-6 0-1-15,-4 0-2 16,-6-1 0-16,-7-2 0 15,-5 1 1-15,-8 0 0 0,-1-3-1 16,-2-5 0-16,-1-1 2 16,-3-5-4-16,-6-5 2 15,-2-5 0-15,-2-2 2 16,-2-6-2-16,0-4 3 16,-2-8 0-16,-3-9 2 15,-2-3-1-15,-1-9-4 16,-2-1 0-16,-5 1-2 15,-5-5 4-15,-7 0 3 16,-2-1-5-16,1 2 0 16,-1-4 5-16,1 1-5 15,0-2 2-15,-1-3-2 16,0-2 0-16,0-4 0 0,2-7-7 16,1-3 14-1,1 0-11-15,-3-2 8 0,1 0-2 16,3 0-2-16,-2 0 2 15,2 0-2-15,0 0 0 16,2 0 0-16,-1 0-2 16,4 0 3-16,2 0-1 15,1 0 1-15,3-9-1 16,0 2 0-16,1-3-2 16,3 1 6-16,2-2-5 15,1-1 2-15,6 0 3 16,5 0-4-16,6 1-2 15,5-4 2-15,2 2 2 16,4-3-1-16,3 1 3 0,7-2 2 16,0 1 2-16,7 0 5 15,1 4-10-15,5 1 7 16,6 1 15-16,5 3-16 16,3 2-9-16,6 2 13 15,2 3-10-15,1 0 11 16,2 0-14-16,0 0 0 15,0 0-2-15,0 0 1 16,0 0 1-16,0 6-3 16,0 3 1-16,5 1-12 15,2-3-73-15,-1-3-121 16,-2-4-85-16</inkml:trace>
  <inkml:trace contextRef="#ctx0" brushRef="#br0" timeOffset="237784.0649">12203 10389 709 0,'0'0'95'0,"0"0"-15"16,0 0-24-1,0 0-2-15,0 0-2 0,0 0-9 16,-45 12-15-16,17 2 7 16,-7 6-10-16,-5 6 1 15,-9 6-10-15,-6 7-10 16,-2 1 9-16,1-1-12 16,5-2 2-16,3-1-1 15,5-2-4-15,8-5 2 16,10 0-2-16,9-2-3 15,10-1 0-15,6 0-1 16,1 1 4-16,25 0-3 16,14-1 10-16,17-4-1 15,11-1 10-15,11-2-7 16,8-4 9-16,1-2-11 0,0-3-4 16,2-3 4-16,-7-1-7 15,0 0-1-15,-2 1-79 16,-7-3-128-16,-9-4-363 15</inkml:trace>
  <inkml:trace contextRef="#ctx0" brushRef="#br0" timeOffset="240734.195">818 8453 546 0,'0'0'40'16,"0"0"49"-16,0 0 16 15,-109-5-6-15,71 36-66 16,-1 16 11-16,4 11-11 16,10 7 15-16,16-1-25 0,9-3-4 15,4-7-12 1,26-8-7-16,13-9-1 0,5-12 1 16,7-14 0-16,3-11 10 15,0-11-7-15,-1-24 3 16,-12-9 9-16,-8-11-7 15,-11-1-6-15,-13-5 0 16,-13 0 7-16,0 4-9 16,-32 7-12-16,-12 14 11 15,-14 16-1-15,-8 18-12 16,-7 8 0-16,0 33 10 16,5 19 8-16,8 15 10 15,9 3-9-15,21-5-2 16,20-10 1-16,10-10-4 15,30-13-1-15,20-11-1 0,11-13 2 16,5-14 0-16,6-3 2 16,-4-25 4-16,-1-11-6 15,-13-7-16-15,-10-3-1 16,-12-3 11-16,-14-2-12 16,-15 1 8-16,-3 5 8 15,-24 4-4-15,-19 15 5 16,-14 15-16-16,-14 14 3 15,-7 24-3-15,-1 30 17 16,7 15 2-16,8 8 4 16,17 0-12-16,21-6 6 15,22-10-4-15,11-6-21 16,36-14-114-16,14-11-109 0</inkml:trace>
</inkml:ink>
</file>

<file path=ppt/ink/ink28.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2047" units="deg"/>
          <inkml:channel name="T" type="integer" max="2.14748E9" units="dev"/>
        </inkml:traceFormat>
        <inkml:channelProperties>
          <inkml:channelProperty channel="X" name="resolution" value="1516.99072" units="1/cm"/>
          <inkml:channelProperty channel="Y" name="resolution" value="2427.1853" units="1/cm"/>
          <inkml:channelProperty channel="F" name="resolution" value="5.68611" units="1/deg"/>
          <inkml:channelProperty channel="T" name="resolution" value="1" units="1/dev"/>
        </inkml:channelProperties>
      </inkml:inkSource>
      <inkml:timestamp xml:id="ts0" timeString="2025-01-05T06:10:29.135"/>
    </inkml:context>
    <inkml:brush xml:id="br0">
      <inkml:brushProperty name="width" value="0.05292" units="cm"/>
      <inkml:brushProperty name="height" value="0.05292" units="cm"/>
      <inkml:brushProperty name="color" value="#FF0000"/>
    </inkml:brush>
  </inkml:definitions>
  <inkml:trace contextRef="#ctx0" brushRef="#br0">5600 5475 244 0,'0'0'88'15,"0"0"-70"-15,0 0-11 0,0 0 6 16,0 0 17-16,0 0 9 15,0 0 4-15,0 0 2 16,0 0-13-16,0 0-9 16,0 0-6-16,7 0-14 15,6 0 5-15,6 0 6 16,1 1-4-16,6 1 0 16,0 2-4-16,3-2 6 15,-2 3-8-15,4 0-1 16,2-3-3-16,-2 0 11 15,3-2 6-15,-1 0-6 16,2 0 3-16,-1 0 0 16,2 0-6-16,1 0-7 15,0-3 1-15,-4 0 16 16,3 2-7-16,-3-3-7 0,-2 3 3 16,-4-1-6-16,0 2-1 15,-4 0 17-15,-1 0-17 16,3 0 1-16,-1 0-1 15,1 0 7-15,2 0-1 16,-3 0-5-16,4 0 3 16,-1 0-4-16,-1 2 1 15,-1-1-1-15,-2 1 0 16,-3-2 2-16,-1 0-2 16,-1 0 6-16,-4 0-6 15,-4 0-4-15,0 0 4 16,-4 0 7-16,-1 0-7 0,1 0-1 15,-2 0 1-15,1 0-1 16,-4 0-4-16,1 0 4 16,-1 0-1-16,1 0 0 15,5 0-50-15,1 0-48 16,-2 0-38-16,-6 0-236 16</inkml:trace>
  <inkml:trace contextRef="#ctx0" brushRef="#br0" timeOffset="10354.1152">9906 13971 518 0,'0'0'8'0,"0"0"32"16,0 0-14-16,0 0 5 16,0 0-10-16,0 0 15 15,-81-18 10-15,78 18-32 0,2 5-8 16,1 5-3-16,0 2 1 16,10 3 1-16,16 1-2 15,5 1 3-15,9 0 5 16,14-3-11-16,12 0 0 15,14-1 6-15,12-3-4 16,11 1-1-16,5-1 1 16,7-2 0-16,1-1 1 15,-6 0-2-15,-4 0 4 16,-11-2-5-16,-8 1 0 16,-9 0 1-16,-4-3-1 15,-5 1 0-15,-6-1-6 16,-7-3 12-16,-8 0-5 0,-12 0 1 15,-9 0-2 1,-13 0-3-16,-6 0 3 0,-2 0 0 16,-5 0-51-16,1 0-77 15,-2-10-214-15</inkml:trace>
  <inkml:trace contextRef="#ctx0" brushRef="#br0" timeOffset="21182.9689">19149 14173 374 0,'0'0'209'15,"0"0"-169"-15,0 0-35 16,0 0 8-16,0 0-3 16,-22 73 45-16,22-44 16 15,0 7-18-15,4 3-4 16,7 2 9-16,-2 1-45 16,2 3 29-16,-3-1-21 0,0-4-10 15,-2-1 10-15,-1-4-13 16,1-7-5-16,-1-8-3 15,-1-6 2-15,-1-7-2 16,1-4 11-16,-3-3-10 16,1-3 68-16,-1-20 11 15,-1-14-66-15,0-7-11 16,-6-7 3-16,-8-4-5 16,-3-3 8-16,1 0-7 15,-1 1-1-15,6 3-1 16,5 5 0-16,5 7-7 15,1 8 17-15,0 4-18 16,15 6 8-16,5 2 0 0,7 2 0 16,11 3 0-1,7-1 1-15,7 6-8 0,0 3 17 16,-6 7-12-16,-4 2 2 16,-6 8 0-16,-4 16-2 15,-3 5 3-15,-5 8-14 16,-6 3 26-16,-5 4-13 15,-6 0 0-15,-5-1-6 16,-2 0 6-16,0 0 5 16,-8-3-4-16,-8 1 0 15,-2-5-2-15,-3-2 4 16,-2-3-3-16,-1-3 0 0,1-3 0 16,2-5-1-1,5-6 5-15,6-2-4 0,5-8 0 16,5-3-42-16,0-1-236 15,0-15-484-15</inkml:trace>
  <inkml:trace contextRef="#ctx0" brushRef="#br0" timeOffset="22112.7327">20032 14011 522 0,'0'0'45'0,"0"0"-38"0,0 0 28 15,-15 82 22-15,15-49 49 16,0 6-43-16,0 1 2 16,0 4-33-16,0 1 10 15,0 1-20-15,2-6-6 16,2 0 9-16,4-5-19 16,0-7 4-16,0-8-9 15,-2-6 0-15,-1-6 5 16,-2-7-1-16,-2-1 2 15,1 0 59-15,2-17 9 0,-3-14-56 16,-1-10-19-16,0-5 0 16,0-7 13-16,0-3-13 15,0-1 0-15,0 0 9 16,0 2-7-16,0 4-4 16,0 5 5-16,2 5-2 15,8 2-1-15,7 7-13 16,4 3 11-16,1 8 2 15,5 6-5-15,0 3 9 16,-2 7-7-16,1 5 5 16,-4 0-4-16,0 14-4 15,-4 8 5-15,0 8 1 16,-2 6-1-16,-8 2 1 0,-4 4-1 16,-4 7-5-1,0 1 0-15,-17-2 6 0,-5-2-4 16,-3-9 4-16,3-9-1 15,0-8-9-15,4-8 9 16,-1-5-24-16,8-6 25 16,-1-1 0-16,8 0 0 15,4-5-9-15,0-8-5 16,1 1 3-16,20 0-18 16,4 4 21-16,2 4 6 15,1 4 4-15,-2 0 0 16,-1 0 6-16,-1 1-4 15,0 8-3-15,-1 2 8 16,4 0-7-16,0 0-4 0,6-2 4 16,1-1-9-16,4-5-106 15,-5-3-271-15</inkml:trace>
  <inkml:trace contextRef="#ctx0" brushRef="#br0" timeOffset="22719.8748">20974 13816 476 0,'0'0'117'15,"0"0"-32"-15,0 0 17 16,0 0 40-16,0-75-52 0,0 67-26 16,0 2 9-1,0 6-36-15,0 0 4 0,0 0-30 16,0 0-11-16,0 6-2 16,0 18 2-16,5 12 0 15,3 10-2-15,1 4 2 16,1 4 12-16,4 3-8 15,-4-3-1-15,3-3-1 16,-2-5-1-16,-3-4 0 16,3-10 0-16,-2-8 3 15,-1-8-3-15,-2-6 0 16,3-10 1-16,1 0 13 0,6-6 37 16,9-22-13-1,4-11-20-15,3-7-19 0,-4-3 1 16,-1 1 3-16,-6 8-4 15,-2 8-4-15,-4 13-11 16,1 9-66-16,-2 10-70 16,-5 0-78-16,-6 13-129 15</inkml:trace>
  <inkml:trace contextRef="#ctx0" brushRef="#br0" timeOffset="23651.7857">22322 14543 764 0,'0'0'92'16,"0"0"-52"-16,0 0-20 15,0 0-15-15,0 0 4 16,0 0 4-16,-6 99 35 16,6-43-17-16,7 9-19 15,-2 9-2-15,-4 2 12 16,-1-1-5-16,0-4-6 15,0-9 4-15,0-6-2 0,-3-7-7 16,-5-9-8-16,0-8 12 16,1-12-15-16,1-8 14 15,4-8-5-15,0-4-4 16,2-5-38-16,0-22-28 16,0-9-548-16</inkml:trace>
  <inkml:trace contextRef="#ctx0" brushRef="#br0" timeOffset="23995.7135">22306 15103 469 0,'0'0'144'0,"0"0"-56"16,0 0 50-16,0 0-3 0,-93-2-54 15,57 1-41-15,-7 1 14 16,-11 0-27-16,-10 0-3 15,-16 0 11-15,-13 4-7 16,-19 12-24-16,-18 8 22 16,-10 4-22-16,-3 4 8 15,7 2-9-15,16-2-2 16,13-2 3-16,14-5-2 16,15-3-2-16,17-8 0 15,14-4 1-15,18-6-1 16,11-2 0-16,10-2 2 15,8 0-5-15,0 0-1 0,6-6-14 16,14-7 9-16,2 0-9 16,4 5-62-16,-3 3-67 15,-3 2-134-15,-10 3-116 16</inkml:trace>
  <inkml:trace contextRef="#ctx0" brushRef="#br0" timeOffset="24595.8893">20978 14945 480 0,'0'0'121'15,"0"0"-55"-15,0 0-31 16,0 0 76-16,0 0 26 16,0 0-50-16,24-48-57 15,-27 67-21-15,-18 6-7 16,-15 9 31-16,-7 5-17 15,-9 1 21-15,-5 3-26 16,-3 3-1-16,-1 1-5 16,2 0-4-16,12-2 0 15,10-5 0-15,13-5 0 16,12-4 0-16,12-6-2 16,0-4 2-16,23-5-1 0,21-5 2 15,23-9 25-15,20-2-11 16,13 0 4-16,11-5-10 15,-1-2-10-15,-3 4-8 16,-13 3 1-16,-14 0-245 16,-17 0-395-16</inkml:trace>
  <inkml:trace contextRef="#ctx0" brushRef="#br0" timeOffset="73252.4255">21421 13694 101 0,'0'0'42'16,"0"0"-21"-16,0 0 32 16,0 0-20-16,0 0 11 15,0 0-2-15,0 0-21 16,0 0 1-16,5-41-1 15,-4 38-1-15,-1 3 7 16,0-2 7-16,0 2-14 16,0 0-15-16,2 0 0 15,-2 0-5-15,0 0 0 16,0 0 1-16,0 3-1 16,0 3 0-16,0-1 10 0,0 4-10 15,0-3 3-15,-3 4-2 16,-2-3-1-16,-2 3 3 15,2 2 3-15,-1 2-2 16,-1 2 16-16,-5 2-14 16,4 3 4-16,-2 2 8 15,-2-1-4-15,6 0-6 16,-6 1 7-16,4-1-1 16,1 2 4-16,-1-1-13 15,1 1 7-15,0 0 6 16,1-1-13-16,-3-2 3 15,1 0-2-15,2-2-4 0,-1-4 6 16,2-1-4-16,4-2-1 16,-2-4-6-16,3-3 4 15,0 2-2-15,0-4-3 16,0 2-98-16,0-5-77 16</inkml:trace>
</inkml:ink>
</file>

<file path=ppt/ink/ink29.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2047" units="deg"/>
          <inkml:channel name="T" type="integer" max="2.14748E9" units="dev"/>
        </inkml:traceFormat>
        <inkml:channelProperties>
          <inkml:channelProperty channel="X" name="resolution" value="1516.99072" units="1/cm"/>
          <inkml:channelProperty channel="Y" name="resolution" value="2427.1853" units="1/cm"/>
          <inkml:channelProperty channel="F" name="resolution" value="5.68611" units="1/deg"/>
          <inkml:channelProperty channel="T" name="resolution" value="1" units="1/dev"/>
        </inkml:channelProperties>
      </inkml:inkSource>
      <inkml:timestamp xml:id="ts0" timeString="2025-01-05T06:12:14.706"/>
    </inkml:context>
    <inkml:brush xml:id="br0">
      <inkml:brushProperty name="width" value="0.05292" units="cm"/>
      <inkml:brushProperty name="height" value="0.05292" units="cm"/>
      <inkml:brushProperty name="color" value="#FF0000"/>
    </inkml:brush>
  </inkml:definitions>
  <inkml:trace contextRef="#ctx0" brushRef="#br0">3416 10352 150 0,'0'0'111'0,"0"0"-57"16,0 0-16-16,0 0 23 15,0 0 53-15,0 0-34 0,0 0-19 16,0 0-43-16,3-22-16 16,0 22-3-16,-2 0 1 15,4 0 0-15,4 6 2 16,3 4 1-16,3 1 1 15,5 1 1-15,6-1-5 16,1 0 19-16,0 1-14 16,3-2-1-16,5-3-2 15,0 3 8-15,6-1-8 16,3-1 9-16,3-2 5 16,4-2-12-16,1-1-2 15,-1 1-2-15,-3-4 3 16,0 0-2-16,2 0-1 0,2-5 3 15,2-7-6 1,0 2 0-16,0 0 3 0,-2 0 6 16,-2-2-4-16,-3 3-2 15,-4-1 6-15,-7 4-4 16,-2-2 13-16,-8 3-3 16,-3-2 10-16,0 2 7 15,-7-2-11-15,2 2 5 16,-7 0-10-16,-2 0-1 15,-2 0 1-15,0 3-6 16,-1 0-1-16,-3 0 4 16,-1 2-6-16,-1 0-4 15,-1 0 4-15,0 0-2 16,0 0-2-16,0 0-3 0,0 0 3 16,2 0 0-16,-1 0-2 15,2 0 0-15,-1 0 0 16,1 0-2-16,1 2-37 15,0 2-61-15,-1 3-56 16,-3-4-57-16</inkml:trace>
  <inkml:trace contextRef="#ctx0" brushRef="#br0" timeOffset="5685.7639">3385 10268 31 0,'0'0'29'16,"0"0"29"-16,0 0 22 15,0 0 23-15,0 0-27 16,0 0-47-16,-11-5 23 16,8 0-24-16,-1 1 33 15,0 1-29-15,3 0 19 16,0-2-23-16,-1 3-9 16,2 1 21-16,-1 1 11 15,1 0-19-15,0-1-15 16,0 1-6-16,0 0-11 15,0 0 7-15,0 0-7 0,0 0-1 16,0 0 1-16,0 0 2 16,0 0-1-16,0 0-1 15,0 0 0-15,0 2 6 16,0 3-6-16,0 0 0 16,0-2 0-16,0 3-4 15,4-1 12-15,1 2-3 16,-1-1-4-16,-1 1 0 15,2-2-1-15,-1-1-1 16,1 3 1-16,-1 0 6 16,1-1 0-16,-2-2-5 0,1 0-1 15,-1 0 0-15,0-2 0 16,0 0 4-16,0 1-4 16,0 2 0-16,1-3 5 15,3 4-3-15,0 0-2 16,0-1 4-16,1 2-2 15,-2 1-1-15,4 1 3 16,-2-1-3-16,-2 0-1 16,1 0 0-16,-2 0 1 15,0-1-3-15,0 3 3 16,-2-1-1-16,0-1 0 16,0 0 0-16,-2-3 2 15,-1-1-1-15,2 1-1 16,0-2 0-16,-1-1-2 15,1 0 2-15,-2-2 8 0,2 2-8 16,-2-2 0-16,0 0 0 16,3 0 50-16,0 2-31 15,2-2-12-15,1 1 1 16,0 1-1-16,0 1-7 16,1 0 0-16,2 0-3 15,-3-2 13-15,4 3-5 16,-1 1-3-16,2-3-2 15,0 2 0-15,0 0-6 16,1 1 6-16,0 0 8 16,-1-2-8-16,-2 1 0 15,1-1 0-15,-3-1 0 0,1-1 0 16,2 0-1-16,0 2 3 16,0 0-1-16,3-2-1 15,-4 1 0-15,3 1-2 16,1-2 7-16,-2 1-14 15,7 2 18-15,-5 0-17 16,2 2 8-16,5-3-1 16,-4 1 1-16,-1-1 7 15,4 0-6-15,-3-3 2 16,6 0-3-16,-3 0 0 16,2 0-3-16,0 0-1 15,-3 0 4-15,2-5 1 16,-2 0 1-16,-1 2 0 0,-2-1 3 15,-1-2-10 1,2 2 4-16,3-2 1 16,-4 0 3-16,6 2-3 0,-6 0 2 15,4 1-2-15,0 0 0 16,-2 2 1-16,1-1-1 16,-3-1 1-16,1 1-1 15,-1-1-2-15,-2 0 2 16,-1-1-1-16,-5 1 1 15,4-1 0-15,-3 1 1 16,-2 3 1-16,-2-4-2 16,1 4 0-16,0 0 10 15,0-4-10-15,4 1-10 16,0-2 10-16,0 0 1 0,3 3 10 16,-3-3-11-16,4 0 0 15,2 0-1-15,1-1-7 16,3 0 8-16,-3-1-1 15,3 0 1-15,2 2 0 16,-3 0 11-16,-1 0-11 16,0 1 0-16,-3 0-1 15,2-3 1-15,-4 4-6 16,1-1 6-16,-2 1 4 16,-2-1-3-16,1 1-1 15,-1-2 2-15,0 1-1 16,0-1-1-16,-2 2 1 15,4-2 0-15,-2 1-1 0,1-1 1 16,-2 2-1-16,0-2 0 16,-1 2-1-16,-1-1 1 15,0 2 0-15,-2-1-4 16,-1 1 10-16,0-1-6 16,-1 1 1-16,2 2-2 15,-1-2-2-15,3 0 3 16,-1-1 6-16,-2 0-6 15,1-1 0-15,2 4-2 16,1-3 2-16,-2 2 0 16,-1-2-3-16,1 1 9 15,-2-2-9-15,2 0 3 0,-1 4 0 16,0-3-7-16,-1 3 5 16,-1-2 2-16,1 0 12 15,-2-1-10-15,1 1-4 16,-1-1 5-16,-1 2-3 15,0 0 0-15,0 1 3 16,2-2-2-16,-2 2 4 16,0 0-4-16,0 0-2 15,0 0 5-15,0 0-4 16,0 0 1-16,0 0-1 16,0 0-10-16,0 0 8 15,0 0 4-15,0 0-2 16,0 0 0-16,0 0 1 0,0 0-1 15,0 0 0 1,0 0-9-16,0 0 9 0,0 0 0 16,0 0-6-16,0 0 6 15,-3 0 8-15,-3 0-5 16,0 0 1-16,-3 2-4 16,0 0 0-16,3 3 1 15,-3-1 0-15,-2-1 3 16,4 0 0-16,-2 2-1 15,2 0-4-15,-1-1 1 16,2-1-1-16,0-1 1 16,-1 3 2-16,-3-1-2 0,2-1 0 15,-4 0-3 1,3 1 13-16,-2-1-10 0,1-1 0 16,-2 2 1-16,0 0-3 15,-1 0 2-15,1-1-4 16,3 0 4-16,-4 0 0 15,5 2 4-15,-1-2-8 16,-4 0 8-16,3 1-1 16,-4-2-1-16,-2 3 2 15,5-2-4-15,-4 2-1 16,0 0-5-16,3-1 1 16,0-1 5-16,-2 0 4 15,-2 2 5-15,-1 1-9 0,-1-1 1 16,3 1-1-1,0-2 3-15,0-1-4 0,0 1 3 16,0-1-2-16,-1-1 0 16,-4 1 0-16,3 0-1 15,0 0 2-15,-1 0-2 16,2 0 1-16,-2-1 0 16,3 1 0-16,0 0 0 15,3-3 2-15,4 2-1 16,0 1-1-16,0-2 0 15,2 0-1-15,-1 1 4 16,-2 0-4-16,6 1 1 16,-2 0 0-16,-3 0-1 15,1 0-3-15,-4 0 1 0,-3-1 6 16,4 1 0-16,-4 1 1 16,1-2-4-16,-2-1 0 15,-2 1 0-15,1-1-2 16,1-1 2-16,2 2 1 15,-5-2-1-15,3 0 0 16,-1 0 1-16,-1 0 2 16,4 0-5-16,2 0 4 15,-1 0 0-15,-1 0 3 16,4 0-5-16,-4 0-4 16,2-3 4-16,-1-2 4 15,-1-2-3-15,-1 1 2 16,-2 0 5-16,2 1-2 15,-3 0-6-15,0 2 0 0,4 0-1 16,0 3-5-16,3 0 12 16,0 0-7-16,4 0 7 15,1 0-1-15,2 0 0 16,0 0-2-16,2 0-3 16,-3-3 1-16,1 3-11 15,-3-4 24-15,0 1-18 16,-2 3 9-16,1-4-4 15,-2 3 2-15,3-4 5 16,0 2-7-16,-1-1-2 16,1 0 5-16,-2 3-2 0,0-1-1 15,0-1-1 1,0 0 0-16,1-2 0 0,-4 0 0 16,4-1 8-16,-4 1-5 15,2-1-2-15,-2 0-1 16,0 1 2-16,5 0 2 15,-2 1-3-15,3 2 0 16,0 0 1-16,1-2-2 16,-1 1 0-16,1 0 5 15,-1-2-5-15,-2 2 0 16,2 0 1-16,-1-4 1 16,-1 3 0-16,1-1 0 15,-1 2-2-15,0 0-2 16,3-2 2-16,1 3 3 15,-3-2 1-15,0 1-4 0,2 2 0 16,-1-1 0-16,2 0-2 16,2 2 5-16,-2-3-3 15,1 0 9-15,1 0-9 16,-2 2 0-16,0-1 1 16,1-1 1-16,-1 1-4 15,3 2-3-15,0 0 5 16,0 0 4-16,0 0-4 15,0 0-2-15,0 0 0 16,0 0 0-16,0 0 2 16,0 0 0-16,0 0-11 15,0 0 11-15,0 0-2 0,0 0 2 16,0 0-1-16,0-3 2 16,0 3 2-16,0 0-3 15,0 0 4-15,0 0-6 16,0 0 4-16,0 0-2 15,0 0 2-15,0 0 0 16,0 0 0-16,0 0-2 16,0 0 0-16,0 0-1 15,0 0-11-15,0 0-71 16,0 0-30-16,0 0-131 16,0-4-71-16</inkml:trace>
  <inkml:trace contextRef="#ctx0" brushRef="#br0" timeOffset="62222.3614">20031 11447 182 0,'0'0'24'15,"0"0"5"-15,0 0 12 16,0 0 43-16,0 0 4 15,0 0-23-15,0 0-20 16,0 0-16-16,98 0-12 16,-64-4 6-16,4 0-18 15,0-1-2-15,3 1 11 16,-4 1-13-16,-4 1-2 16,0 2 1-16,-3 0-1 15,-4 0-31-15,-5 0-46 0,-3 0-76 16,-7 0-110-16</inkml:trace>
</inkml:ink>
</file>

<file path=ppt/ink/ink3.xml><?xml version="1.0" encoding="utf-8"?>
<inkml:ink xmlns:inkml="http://www.w3.org/2003/InkML">
  <inkml:definitions>
    <inkml:context xml:id="ctx0">
      <inkml:inkSource xml:id="inkSrc0">
        <inkml:traceFormat>
          <inkml:channel name="X" type="integer" max="1366" units="cm"/>
          <inkml:channel name="Y" type="integer" max="768" units="cm"/>
          <inkml:channel name="T" type="integer" max="2.14748E9" units="dev"/>
        </inkml:traceFormat>
        <inkml:channelProperties>
          <inkml:channelProperty channel="X" name="resolution" value="39.7093" units="1/cm"/>
          <inkml:channelProperty channel="Y" name="resolution" value="39.79275" units="1/cm"/>
          <inkml:channelProperty channel="T" name="resolution" value="1" units="1/dev"/>
        </inkml:channelProperties>
      </inkml:inkSource>
      <inkml:timestamp xml:id="ts0" timeString="2021-01-23T11:51:07.486"/>
    </inkml:context>
    <inkml:brush xml:id="br0">
      <inkml:brushProperty name="width" value="0.06667" units="cm"/>
      <inkml:brushProperty name="height" value="0.06667" units="cm"/>
      <inkml:brushProperty name="fitToCurve" value="1"/>
    </inkml:brush>
  </inkml:definitions>
  <inkml:trace contextRef="#ctx0" brushRef="#br0">0 0 0</inkml:trace>
</inkml:ink>
</file>

<file path=ppt/ink/ink30.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2047" units="deg"/>
          <inkml:channel name="T" type="integer" max="2.14748E9" units="dev"/>
        </inkml:traceFormat>
        <inkml:channelProperties>
          <inkml:channelProperty channel="X" name="resolution" value="1516.99072" units="1/cm"/>
          <inkml:channelProperty channel="Y" name="resolution" value="2427.1853" units="1/cm"/>
          <inkml:channelProperty channel="F" name="resolution" value="5.68611" units="1/deg"/>
          <inkml:channelProperty channel="T" name="resolution" value="1" units="1/dev"/>
        </inkml:channelProperties>
      </inkml:inkSource>
      <inkml:timestamp xml:id="ts0" timeString="2025-01-05T06:13:31.681"/>
    </inkml:context>
    <inkml:brush xml:id="br0">
      <inkml:brushProperty name="width" value="0.05292" units="cm"/>
      <inkml:brushProperty name="height" value="0.05292" units="cm"/>
      <inkml:brushProperty name="color" value="#FF0000"/>
    </inkml:brush>
  </inkml:definitions>
  <inkml:trace contextRef="#ctx0" brushRef="#br0">1179 4296 178 0,'0'0'64'0,"0"0"-2"16,0 0-49-16,0 0 19 16,0 0-5-16,0 0 6 0,0 0-22 15,-60-4 9-15,51 17-1 16,0 7-4-16,-3 10-7 15,0 7 16-15,3 10-6 16,-1 9-4-16,4 5-8 16,0 13-5-16,0 8 1 15,3 8 4-15,3 3-6 16,0-2 2-16,4 1-8 16,20 0 3-16,10-1-61 15,13-3-61-15,8-8-69 16</inkml:trace>
  <inkml:trace contextRef="#ctx0" brushRef="#br0" timeOffset="1019.1279">8801 4197 296 0,'0'0'72'16,"0"0"-39"-16,0 0-10 15,0 0-5-15,0 0-4 16,0 0 25-16,63 8-6 0,-35 5-3 16,2 7-18-1,1 9-10-15,0 12 7 0,5 10-3 16,-5 12-4-16,0 11-2 15,-6 4-65-15,-8 7-128 16</inkml:trace>
  <inkml:trace contextRef="#ctx0" brushRef="#br0" timeOffset="15442.0015">21222 10081 150 0,'0'0'130'16,"0"0"-95"-16,0 0-14 15,0 0-1-15,0 0-8 0,0 0 20 16,0 0 30-16,0 0-23 15,106 5-18-15,-67-5 5 16,10 0-14-16,11 0 31 16,7 0-19-16,5 0-1 15,7-7-22-15,1-1 23 16,5-3 8-16,-1 4-23 16,-1-3 1-16,-5 3-3 15,-8 2-3-15,-7-3 9 16,-10 2-6-16,-9 3 5 15,-11-4-3-15,-10 4-3 16,-8 0-2-16,-7 1 0 16,-4 0-4-16,-3 2 2 0,-1 0-4 15,0 0-110 1,-1 4-88-16</inkml:trace>
  <inkml:trace contextRef="#ctx0" brushRef="#br0" timeOffset="16950.5155">15553 10652 526 0,'0'0'48'16,"0"0"-35"-16,0 0-7 15,0 0-4-15,0 0 2 0,0 0-4 16,78 47 19-1,-48-20 19-15,5 7-5 0,-5 5-21 16,-4 8-6-16,-3 8 9 16,-2 8 39-16,-7 5 5 15,-4 4-28-15,-9 0 3 16,-1 0-4-16,-7 1-11 16,-15-1 4-16,-5-1 7 15,-8-6-17-15,-6-5-13 16,-4-9 16-16,-10-1-15 15,-6-1 8-15,-7-3-9 16,-6-2 2-16,-2-6-2 0,1-5-1 16,16-8-55-16,20-7-77 15,21-11-72-15,12-7-288 16</inkml:trace>
  <inkml:trace contextRef="#ctx0" brushRef="#br0" timeOffset="18053.9893">21254 9007 458 0,'0'0'112'0,"0"0"-16"15,0 0 3-15,0 0-29 16,0 0-13-16,0 0-16 16,-78-12-16-16,65 27-9 15,-4 4 1-15,2 10-4 16,-3 5 3-16,1 11-3 0,0 8-9 15,0 8 17-15,0 7-7 16,2 3 12-16,2 6-26 16,1 5 16-16,6 3-5 15,3-1-10-15,3-1 3 16,3-1-8-16,16-1 5 16,11-2-1-16,7 4 2 15,8 1 2-15,6 3-8 16,8-1 8-16,14-5-8 15,14-9 10-15,13-7-5 16,7-9-1-16,8-12-2 16,5-15-68-16,0-12-128 0,-5-17-133 15</inkml:trace>
  <inkml:trace contextRef="#ctx0" brushRef="#br0" timeOffset="27483.286">4183 16329 502 0,'0'0'101'16,"0"0"-61"-16,0 0-40 16,0 0-19-16,0 0 19 15,0 0 7-15,0 0 4 16,101 3-11-16,-37-2 7 16,14 2-6-16,13-2-1 15,10-1-131-15,-2-5-226 0</inkml:trace>
</inkml:ink>
</file>

<file path=ppt/ink/ink31.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2047" units="deg"/>
          <inkml:channel name="T" type="integer" max="2.14748E9" units="dev"/>
        </inkml:traceFormat>
        <inkml:channelProperties>
          <inkml:channelProperty channel="X" name="resolution" value="1516.99072" units="1/cm"/>
          <inkml:channelProperty channel="Y" name="resolution" value="2427.1853" units="1/cm"/>
          <inkml:channelProperty channel="F" name="resolution" value="5.68611" units="1/deg"/>
          <inkml:channelProperty channel="T" name="resolution" value="1" units="1/dev"/>
        </inkml:channelProperties>
      </inkml:inkSource>
      <inkml:timestamp xml:id="ts0" timeString="2025-01-05T06:14:16.736"/>
    </inkml:context>
    <inkml:brush xml:id="br0">
      <inkml:brushProperty name="width" value="0.05292" units="cm"/>
      <inkml:brushProperty name="height" value="0.05292" units="cm"/>
      <inkml:brushProperty name="color" value="#FF0000"/>
    </inkml:brush>
  </inkml:definitions>
  <inkml:trace contextRef="#ctx0" brushRef="#br0">6238 13185 173 0,'0'0'190'16,"0"0"-110"-16,0 0-11 16,0 0 2-16,0 0 25 15,0 0 3-15,0 0-16 16,0 0-50-16,-39 0-21 16,38 0 13-16,1 4-21 15,0 3 6-15,0 1 15 16,0-2-6-16,0 1 12 15,1-3 0-15,14-2 8 0,6-2-6 16,7 0-12-16,4 0-13 16,7 0 4-16,-2-4 0 15,1 0-8-15,-5-3-4 16,-1 3 0-16,-6-2 7 16,-4 1-7-16,-2 0 0 15,-2-1-6-15,-3 0 12 16,-3-2 0-16,1-1-6 15,-2 4-3-15,-1-1 1 16,1 1-2-16,-1 0-29 16,7 4-89-16,0-2-102 15,3-1-94-15</inkml:trace>
  <inkml:trace contextRef="#ctx0" brushRef="#br0" timeOffset="865.8149">7299 12997 100 0,'0'0'198'0,"0"0"-117"0,0 0-31 16,0 0 26-16,0 0 15 16,0 0-24-16,0 6-20 15,0-5-13-15,0 1 2 16,0-1-7-16,0 6-8 16,3-2 3-16,6 2 40 15,5 4-10-15,3-2-32 16,8 2 14-16,1-1 2 15,3-2-31-15,3-1 13 16,3 0-10-16,3-4-4 16,2-2-6-16,2-1 7 15,-1 0-3-15,3 0-3 0,-5-6-1 16,-3-8 5-16,-5-1-2 16,-3-2 1-16,-7 2-4 15,1 1-1-15,-7 2 1 16,-3 1 1-16,-3 5-1 15,-5-1-13-15,1 4-26 16,0 3-53-16,2 0-101 16,-3 0-1-16,1 0-288 15</inkml:trace>
  <inkml:trace contextRef="#ctx0" brushRef="#br0" timeOffset="25350.1461">19647 13984 85 0,'0'0'34'0,"0"0"0"0,0 0-9 16,0 0 10-16,0 0-5 15,0 0 9-15,0 0-7 16,0 0-9-16,-8-9 14 16,8 6-17-16,-2 2 26 15,2 1-26-15,-1 0 21 16,1 0-11-16,0 0-7 16,0 0-5-16,-2 0-8 15,2 0-2-15,0 0-5 16,0 0 3-16,0 0-4 15,0 0 7-15,0 0 3 0,0 0 7 16,0 0 5-16,0 0-8 16,0 0 0-16,0 0-4 15,0 0 17-15,0 0 16 16,2 0-18-16,6 0 0 16,0 0 1-16,1 0-3 15,4 0-6-15,-1 0-8 16,2 0-2-16,3 0-9 15,6 0-9-15,4 0-50 16,1 0-117-16,-4-3-185 16</inkml:trace>
  <inkml:trace contextRef="#ctx0" brushRef="#br0" timeOffset="51531.2334">9294 7152 502 0,'0'0'136'0,"0"0"-44"16,0 0 5-16,0 0-15 16,0 0-22-16,0 0 6 15,0 0-23-15,-89-62-7 0,70 62-29 16,2 16-2 0,-1 7 0-16,0 7 9 0,6 4 3 15,5 8-7-15,4 0 10 16,3 3-6-16,0-4-7 15,13-4-7-15,14-9 1 16,6-7-2-16,9-6 1 16,10-12-30-16,2-3-115 15,-2-10-218-15</inkml:trace>
  <inkml:trace contextRef="#ctx0" brushRef="#br0" timeOffset="51749.7668">9628 7139 806 0,'0'0'106'16,"0"0"-94"-16,0 0-4 16,0 0 26-16,0 0 30 15,-22 106-23-15,16-66 5 16,3-4-17-16,3-1-11 15,0-5-17-15,0-6 0 16,6-7-2-16,9-8-13 16,5-8-120-16,5-1-116 15,-2-15-336-15</inkml:trace>
  <inkml:trace contextRef="#ctx0" brushRef="#br0" timeOffset="53230.0388">9904 7173 600 0,'0'0'231'0,"0"0"-188"15,0 0-42-15,0 0 52 16,-30 73 6-16,8-34-20 16,0 1 1-16,1 1-7 15,-3-4-15-15,3-7-7 16,3-5-11-16,2-8 5 0,7-6-11 15,4-7 6-15,3-4-48 16,2 0 20-16,0-12-53 16,5-12-114-16,9 2 78 15,2 1 47-15,1 4-4 16,2 6 59-16,-4 5 15 16,-2 6 6-16,-2 0 15 15,-2 0 27-15,1 13 28 16,1 3-30-16,1 0 16 15,1 1-26-15,2-3-24 16,3-3 1-16,-2-2 7 16,4-4 2-16,-3-5-4 15,0 0-5-15,2 0-6 0,-1 0 12 16,-3-12-19 0,-1-1 4-16,-2-3 12 0,0 3-13 15,-2-1-3-15,-3-2 5 16,1 5-3-16,-2-2-2 15,1 1 2-15,3 3-2 16,0-1 3-16,-1-1 2 16,8 5 3-16,0-1-4 15,2 3-4-15,1 4 0 16,-2 0 4-16,-1 0-4 16,0 4-8-16,-2 9 0 15,-1 6 7-15,-4 4 1 16,-4 4 15-16,-6 0 33 15,0-1-48-15,0-1 24 0,-5-1-2 16,-4-7-5-16,0-4 7 16,6-3-24-16,0-9 9 15,3-1-5-15,0 0-4 16,3-7-2-16,17-12-45 16,3-5-44-16,0 4 18 15,1 4-45-15,-6 7 107 16,-2 5 11-16,-4 2 0 15,-5 2 1-15,-2 0 16 16,-2 0-16-16,-2 0 39 16,1 0 0-16,2 5-17 15,1-3-22-15,0 2 16 16,3-1 3-16,1 1 1 0,4 0-21 16,-3 2 0-16,-1 0 0 15,-2-1 0-15,-2 1 9 16,-1 0-5-16,-3-4-6 15,-1 1 2-15,2-3 0 16,-2 0 8-16,2 0-2 16,0 0 2-16,3 0 22 15,0-9-22-15,2-2-5 16,-3 0-3-16,-1 3 2 16,-1 2-4-16,-2 3 0 15,0 3-19-15,-5 0 16 16,-4 0 5-16,-1 10 2 0,2 3 5 15,5 0 8 1,3-1-2-16,0-3-13 0,0-3-2 16,6-5 2-16,12-1 12 15,3 0 3-15,6-5-8 16,-2-11 6-16,-1 1 9 16,-4 1-22-16,-4-5 3 15,-5 1 6-15,-1-3-2 16,-1 1-2-16,-3-2 42 15,-3 1-31-15,-1 2 38 16,5 0-23-16,-4 6-13 16,0 2 5-16,0 3-10 15,0 1 9-15,0 0-5 16,-2 1 1-16,2 1 11 16,-1 0-23-16,-2 3 28 0,0 0-26 15,0 1 5-15,0-1-9 16,0 2-1-16,0 0-3 15,0 0 0-15,0 0 0 16,0 12-17-16,6 10 14 16,1 6 6-16,0 2 0 15,0-1 4-15,0-3-13 16,2-6 6-16,-3-3 0 16,1-5 1-16,-2-5-1 15,-1-4-2-15,4-3 1 16,-1 0 1-16,4-7 2 15,5-10-2-15,-2 0-46 0,-3 2-6 16,-3 6 34-16,-5 6 10 16,1 3 7-16,-2 0-7 15,-1 0-10-15,2 3 16 16,0 3 1-16,-1-3 1 16,5 0-5-16,-1-3 13 15,3 0-8-15,4 0 5 16,1-3 3-16,4-11-16 15,-2-5-25-15,2 1-97 16,-4 1-242-16</inkml:trace>
  <inkml:trace contextRef="#ctx0" brushRef="#br0" timeOffset="53781.7617">11029 7436 551 0,'0'0'174'0,"0"0"-103"15,0 0-20-15,0 0 54 16,0 0-65-16,0 0-14 15,51-28-2-15,-32 28 1 16,0 0-14-16,-2 3-2 16,-5 6 20-16,-3 2-23 15,-3-1-5-15,-5-2 3 0,0-1-4 16,-1-2 2 0,0-2 0-16,0-1-2 0,0-2-20 15,0 0-18-15,0 0 23 16,0 0 12-16,7 0 6 15,2 0 3-15,1-2 20 16,6-4 11-16,-1 4-6 16,3 0-9-16,2 2-21 15,2 0 1-15,5 0-4 16,4 0-30-16,7 0-215 16,-1 0-297-16</inkml:trace>
  <inkml:trace contextRef="#ctx0" brushRef="#br0" timeOffset="55265.9048">12009 7553 707 0,'0'0'111'16,"0"0"-10"-16,0 0-31 15,0 0 26-15,0 0-62 16,0 0 1-16,57-92 0 16,-21 56-22-16,-1-3 1 15,1-2-3-15,-2 2-10 16,-8 5 1-16,-8 8 8 0,-9 8-8 15,-2 8 1-15,-7 5-2 16,1 5 10-16,-1 0-11 16,0 11-10-16,-1 11 2 15,-9 10 8-15,4 5 4 16,3-3-3-16,3-2 0 16,0-3-2-16,4-7 3 15,11-4 2-15,3-4 1 16,5-8-2-16,6-6-2 15,5 0 3-15,-1-1-4 16,-1-12 0-16,-9 2 10 16,-6-1-9-16,-7 6-1 15,-5 1 0-15,-5 3-3 16,0 2 3-16,0 0 0 16,0 4-15-16,-8 11 10 0,-3 2 5 15,3 2 2-15,5 1 0 16,1-1 0-16,2-2 3 15,0-5-3-15,0-2 0 16,8-3-2-16,4-7 4 16,-2 0-2-16,4-1-2 15,-4-19-102-15,-7-8-238 16,-3-8-377-16</inkml:trace>
  <inkml:trace contextRef="#ctx0" brushRef="#br0" timeOffset="55410.8105">12215 7267 606 0,'0'0'22'0,"0"0"-22"15,0 0 6-15,0 0-4 16,101 7-4-16,-52 1-100 16,-2-4-282-16</inkml:trace>
  <inkml:trace contextRef="#ctx0" brushRef="#br0" timeOffset="55782.7908">12699 7420 644 0,'0'0'158'0,"0"0"-53"0,0 0 18 15,-97 15-48-15,74-4 2 16,0 4-43-16,7 5 5 15,0 2-11-15,5 0-19 16,5 1 2-16,6-4-8 16,0 0-2-16,3-3-1 15,15-7 14-15,6-6-13 16,4-3 11-16,4 0-12 16,-1-15 8-16,-4-8-6 15,-4-4-2-15,-9-2-16 16,-12-1-10-16,-2 4 22 0,-5 3-3 15,-19 6 6 1,-1 8-2-16,-3 8-2 0,1 1 5 16,4 0 0-16,4 13-2 15,5 4-6-15,7 0-70 16,7 3-119-16,0-1-134 16</inkml:trace>
  <inkml:trace contextRef="#ctx0" brushRef="#br0" timeOffset="59912.8683">13186 7582 534 0,'0'0'108'15,"0"0"-79"-15,0 0 53 0,0 0 31 16,0 0-7-1,0 0-9-15,0 0-27 0,0 0 8 16,-2-9-10-16,10-6-36 16,11-7-20-16,1-7 0 15,1-3-6-15,2-4 0 16,-2-3-5-16,2-4 2 16,-6 7-3-16,-3 9 0 15,-5 11 4-15,-6 10-4 16,-3 6-9-16,0 0 7 15,0 10-10-15,0 13 7 16,0 5 6-16,1 0-1 16,8-6 4-16,3-2-2 15,5-8-1-15,3-7 11 16,3-5-8-16,6 0-5 0,6-22 6 16,1-5-5-16,-4-5 15 15,-5 1-15-15,-7 8 0 16,-9 8-1-16,-6 7 4 15,-3 8-17-15,-2 0 14 16,0 10-7-16,-12 17 6 16,-5 6 1-16,3 4 0 15,5-3-10-15,9-1 10 16,0-3-71-16,6-7-44 16,16-9-152-16,3-10-158 15</inkml:trace>
  <inkml:trace contextRef="#ctx0" brushRef="#br0" timeOffset="60265.2223">13729 7536 680 0,'0'0'153'0,"0"0"-88"15,0 0 62-15,0 0-6 16,0 0-32-16,0 0-31 16,34-25-38-16,-3 4-20 15,2 0 6-15,-1-3 2 16,-7 1-4-16,-4 1 3 15,-5 5-14-15,-7 4 20 16,-6 6-25-16,-3 4 16 16,0 3-8-16,0 0-1 15,-12 0 1-15,-4 14 3 0,-4 2 2 16,4 4-1-16,3-1 0 16,6 1 0-16,6 0 0 15,1-5 2-15,0 0-2 16,18-6 3-16,9-3-3 15,6-6 0-15,5 0 6 16,3 0-5-16,-2-13-1 16,-8-2-23-16,-1-2-45 15,-4-2-83-15,-5 1-200 16,-7-1-280-16</inkml:trace>
  <inkml:trace contextRef="#ctx0" brushRef="#br0" timeOffset="60730.9973">14339 7053 274 0,'0'0'327'0,"0"0"-249"15,0 0-30-15,0 0 56 16,0 0 3-16,0 0-35 16,103 28-7-16,-79-3-22 15,-1 8-7-15,-4 5-5 16,-8 6-17-16,-5 7 8 16,-6 5 12-16,-3 2-15 0,-24 5-5 15,-11-2-4 1,-13-1-6-16,-15-1 14 0,-8-3-18 15,-13-3-17-15,-14-8-158 16,-22-11-457-16</inkml:trace>
  <inkml:trace contextRef="#ctx0" brushRef="#br0" timeOffset="63206.1815">17024 8567 294 0,'0'0'55'16,"0"0"9"-16,0 0 30 15,0 0 13-15,0 0 9 16,0 0-8-16,0 0-19 15,0 0-11-15,-21-41-13 0,21 41-9 16,0-2 4-16,0 2-30 16,0 0-1-16,0 0-27 15,0 0-2-15,0 0 0 16,19 0 0-16,17 2 3 16,12 3 12-16,4-2-15 15,0 0 7-15,0 0-1 16,-4-3 2-16,-6 0-4 15,-11 0-4-15,-9 0 0 16,-9 0 6-16,-7 3-5 16,-4-3-2-16,0 0 7 15,-2 0 14-15,0 0 10 0,0 0-26 16,0 0-1 0,0 0 1-16,0-3-4 0,1 3 0 15,1 0-6-15,2 0-41 16,5 0-68-16,5-4-137 15,-1-4-199-15</inkml:trace>
  <inkml:trace contextRef="#ctx0" brushRef="#br0" timeOffset="64080.247">22102 8506 148 0,'0'0'133'16,"0"0"-55"-16,0 0-16 16,0 0 45-16,0 0 1 0,0 0-40 15,-20 0 5-15,20 0-4 16,0 0-4-16,0 0-24 15,0 0-12-15,3 8 6 16,16 1 33-16,9 2-19 16,10 0-7-16,11-3-20 15,11-4 12-15,13-4-11 16,3 0-13-16,7 0-8 16,2-3 13-16,-2-11-15 15,-3 2 0-15,-9-5 0 16,-11 3-66-16,-10-2-127 15,-16-1-370-15</inkml:trace>
  <inkml:trace contextRef="#ctx0" brushRef="#br0" timeOffset="79630.3467">10589 14604 32 0,'0'0'55'0,"0"0"-11"16,0 0-20-16,0 0 20 16,0 0 1-16,0 0 9 0,0 0-24 15,0 0-15 1,0 0-12-16,-10 9 20 0,41-6 2 15,19-1 0-15,19-2-5 16,18 0-1-16,17 0-1 16,16 0-11-16,14 0 16 15,19-14-9-15,8-1 12 16,14-2 0-16,1-1-10 16,-3 1-14-16,-3 3 10 15,-18 0-11-15,-13 5-2 16,-12-1-1-16,-15 3 2 15,-14 0 3-15,-16 1-3 16,-19 2-13-16,-20 4-43 16,-22-2-55-16,-21 2-57 15,-12 0-87-15</inkml:trace>
  <inkml:trace contextRef="#ctx0" brushRef="#br0" timeOffset="79895.0946">11205 14877 318 0,'0'0'56'0,"0"0"3"16,0 0-51-16,0 0-1 15,0 0 6-15,163 2 14 0,-44-19 50 16,33-4-18-1,26 5 4-15,17 3-39 0,5 5-19 16,-6 4-4-16,-11 4 4 16,-14 0-5-16,-13 0-69 15,-13 0-75-15,-19-7-362 16</inkml:trace>
  <inkml:trace contextRef="#ctx0" brushRef="#br0" timeOffset="131745.9725">10781 14667 187 0,'0'0'145'0,"0"0"-131"15,0 0-5-15,112 0-4 16,-62 0-5-16,6-2 6 16,1 2-6-16,4-1 18 15,8 1 4-15,7 0 0 16,13 0-11-16,17 0-3 15,12 0 0-15,10-5 5 16,12 1-11-16,7 0 3 16,9 0 0-16,-1 0-2 15,-3 1 2-15,2 1-2 16,-6 0-3-16,2-1 7 0,5 0-4 16,1-2 18-16,5-2 5 15,-3 1-6-15,-4 1-2 16,-1 2-5-16,-2 3 6 15,-2 0 8-15,-1 0-7 16,-4 4-7-16,-2 3-5 16,-3 1 9-16,-5 2 21 15,-10 2 24-15,-7-2-34 16,-10 2-22-16,-10-4 0 16,-12-1-3-16,-17-1 1 15,-14-3-4-15,-15 2-2 16,-15-3 2-16,-10-1 7 0,-11 1-7 15,-3-2-1-15,0 0-1 16,-14 1-69-16,-22-1-107 16,-21 0-112-16</inkml:trace>
  <inkml:trace contextRef="#ctx0" brushRef="#br0" timeOffset="132245.8349">11186 15146 293 0,'0'0'44'0,"0"0"-18"15,0 0-23-15,0 0 10 0,0 0-8 16,0 0-1-1,0 0 28-15,43-8-5 0,-5 8-1 16,17 0-1-16,23-1-7 16,21-4-6-16,23-4 23 15,27-2-30-15,21-1 8 16,20-1-5-16,16 2 0 16,7 1-2-16,6 2-1 15,9 1-5-15,10 0 0 16,-3 0 0-16,-2 1 3 15,-12 2-3-15,-18-1 0 16,-8 3 0-16,-19-4-86 16,-24-4-171-16</inkml:trace>
</inkml:ink>
</file>

<file path=ppt/ink/ink32.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2047" units="deg"/>
          <inkml:channel name="T" type="integer" max="2.14748E9" units="dev"/>
        </inkml:traceFormat>
        <inkml:channelProperties>
          <inkml:channelProperty channel="X" name="resolution" value="1516.99072" units="1/cm"/>
          <inkml:channelProperty channel="Y" name="resolution" value="2427.1853" units="1/cm"/>
          <inkml:channelProperty channel="F" name="resolution" value="5.68611" units="1/deg"/>
          <inkml:channelProperty channel="T" name="resolution" value="1" units="1/dev"/>
        </inkml:channelProperties>
      </inkml:inkSource>
      <inkml:timestamp xml:id="ts0" timeString="2025-01-05T06:16:43.798"/>
    </inkml:context>
    <inkml:brush xml:id="br0">
      <inkml:brushProperty name="width" value="0.05292" units="cm"/>
      <inkml:brushProperty name="height" value="0.05292" units="cm"/>
      <inkml:brushProperty name="color" value="#FF0000"/>
    </inkml:brush>
  </inkml:definitions>
  <inkml:trace contextRef="#ctx0" brushRef="#br0">7406 14758 198 0,'0'0'69'0,"0"0"-37"16,0 0 25-16,0 0 29 15,0 0-29-15,0 0-9 16,0 0-20-16,0 0-11 15,-4-11-3-15,4 11-4 0,0 0 4 16,-3 0 9-16,3 0-6 16,0 0 21-16,0 0 3 15,3 0 12-15,7-3-9 16,3 0-22-16,-2 2-13 16,5-2 5-16,-1 3-12 15,0 0 2-15,6-3-2 16,-3 3 5-16,0-1-7 15,1 1 0-15,1 0 0 16,-1-1 6-16,2-1-5 16,7 1-1-16,2 1 0 15,1 0 0-15,5 0-1 16,-2 0 2-16,7 0 4 0,2-3-5 16,5-3-5-16,2 1 5 15,-2-2 0-15,4 0 0 16,-1 1 0-16,-3 0 6 15,2 2-3-15,-2 1-3 16,3 0 0-16,-2 3-3 16,-3-3 6-16,2 3-3 15,-3 0 0-15,1 0 0 16,0 0 2-16,-1 0 5 16,-3 0-10-16,-2 0 3 15,-1 0 0-15,-3 0 5 16,3 0-3-16,-3 0-4 15,5 0 1-15,-4-1 1 16,-1-2 3-16,-3-1-1 16,-5 0-1-16,-2 2 0 0,-5-2 1 15,-3 1 0-15,-2 0 3 16,-6 1-3-16,-1-1-2 16,-6 3 0-16,3 0-5 15,-1 0-49-15,-5 0-142 16,0 0-174-16</inkml:trace>
  <inkml:trace contextRef="#ctx0" brushRef="#br0" timeOffset="7266.3221">16850 4394 448 0,'0'0'86'16,"0"0"-4"-16,0 0 17 16,0 0 32-16,0 0-52 15,0 0-25-15,0 0-2 0,-81-16-12 16,70 22-36-16,-1 8 15 15,0 8 2-15,1 1-10 16,3 4 3-16,3 3-8 16,1-2 6-16,4-1-3 15,0-6-5-15,3-4 2 16,11-3-6-16,5-8 0 16,5-2 12-16,4-4-7 15,2-4 8-15,1-13 0 16,-3-5-7-16,-5-2-5 15,-4-3 8-15,-8 0-8 16,-4-2-1-16,-6 4 0 16,-1 3 0-16,0 7 5 0,0 5-1 15,0 4-6 1,0 5 2-16,0 1-5 0,-3 0 0 16,-7 7-4-16,1 10 9 15,0 5 1-15,4-2 1 16,2 4-4-16,3-4 1 15,0 0 1-15,7-4-1 16,9-4 2-16,7-2 0 16,2-4 0-16,5-3-1 15,1-3 0-15,-1 0-2 16,-3-10 1-16,-4-6-4 16,-3-3 1-16,-6-4 0 0,-4-1-2 15,-9-1 3 1,-1 1 3-16,0 0-6 0,-6 3 6 15,-1 6 0-15,3 4-1 16,1 4 1-16,1 3 4 16,2 4-4-16,0 0 0 15,0 0-1-15,0 0-13 16,0 0 14-16,7 10-1 16,7 4 2-16,-4 4-3 15,4 3 4-15,-5 3-2 16,-2 5 0-16,-1 0 2 15,-3 1 0-15,-3 3-2 16,0-4 3-16,0 1-8 16,0-6 8-16,-3 2-4 15,-1-7 1-15,-1-6 0 0,2-6 1 16,2-5-1-16,1-2-2 16,0 0 1-16,0 0-1 15,0-14-1-15,1-7-14 16,10-2-8-16,1-1 17 15,1 2-4-15,3 5 10 16,-1 0 2-16,3 1-14 16,-3 1 14-16,1 2 1 15,1 1 2-15,-1-2 2 16,2 0-2-16,2 2-2 16,-3 0 2-16,0 3 3 15,-2-2 4-15,-5 1 10 0,1 0-11 16,1 3 4-16,-7 0-4 15,2 2 11-15,-3 1-7 16,-2 1-10-16,1 1 2 16,-1 0-4-16,-2 2 1 15,0 0-2-15,0 0 0 16,0 0 2-16,0 0-2 16,0 0-7-16,0 0 2 15,-2 4 2-15,-6 8 3 16,-1 0 5-16,3 1-3 15,2 3-4-15,4-3 4 16,0 3-4-16,0-2 4 16,0 0-4-16,7 0 4 0,8-3-5 15,3-3 6 1,3-3-3-16,-2-2 0 0,4-3 1 16,-5 0-1-16,0 0 1 15,-1-6 1-15,-2-7 6 16,0 0-8-16,-6-2 2 15,-3-4-4-15,-1 2 9 16,-4 0 3-16,1 3-3 16,-2 3 6-16,0 6 2 15,0 3-5-15,0 2-7 16,0 0-3-16,0 0-9 16,0 0 4-16,0 10-2 0,0 7 6 15,-2 2-1-15,-8 6 4 16,-1-2-2-16,-1 2 1 15,2 2 1-15,4 0 0 16,1 2-2-16,0 0-1 16,0-1 1-16,2-1 0 15,-2-3 0-15,4-4 3 16,-2-5-3-16,0-1 0 16,3-8 1-16,0-3-8 15,0 0 13-15,0-3-7 16,0 0 1-16,0 0-2 15,0 0-11-15,0 0 3 16,0 0-3-16,0-3-4 16,0-3-8-16,1 0 0 15,5-3 1-15,-1 1 13 0,1-1 5 16,0 1 5-16,0-3 1 16,0 5 0-16,-2-6-2 15,-1 3 6-15,-1 4-9 16,1 1-58-16,-3 4-154 15,0-2-165-15</inkml:trace>
  <inkml:trace contextRef="#ctx0" brushRef="#br0" timeOffset="8414.0325">17672 4651 315 0,'0'0'210'0,"0"0"-114"16,0 0 27-16,0 0-16 15,0 0-30-15,0 0-25 16,0-3-48-16,-5 20 30 15,-4 6 7-15,0 6-20 16,-3 3 14-16,-3-1-23 16,3-2-10-16,-1 0 7 0,0-7 5 15,5-4-14-15,0-4 2 16,4-7-2-16,1-3 0 16,3-3 4-16,0-1 1 15,0 0 4-15,0-2-8 16,3-16-2-16,9-3-5 15,5-6-14-15,3 0-7 16,-1-2 4-16,4 3-5 16,-1 2 17-16,-2 1 2 15,0 2 3-15,1 1-6 16,-4 2 12-16,2 1 2 16,2 2 1-16,-2 0-3 0,2 0 0 15,0 1 7 1,-1 1-7-16,-4 0 0 0,0 2 5 15,1 1-5-15,-4 2 12 16,3-2-4-16,-3 1 8 16,-2 0-4-16,0 4 4 15,-2-1-12-15,1 3 0 16,-2 1-4-16,-1 2-1 16,3 0 0-16,-2 5 0 15,-1 12 1-15,-2 2 5 16,-4 5-4-16,-1 3 3 15,0-2 5-15,0 1 0 16,-4-5-6-16,-2-6 1 16,3-4-2-16,1-6 5 15,2-2-7-15,0-3 4 0,0-3 8 16,5-13-4-16,11-8-7 16,7-1-1-16,-2 2-20 15,2 6 16-15,-3 4-14 16,1 5 5-16,-2 2-4 15,-5 5 5-15,-2 1 9 16,-3 0-2-16,1 0 3 16,1 3 1-16,-2 2 1 15,2 2 0-15,-3 0 1 16,6-1 4-16,0 1-5 16,4-3 0-16,0-2 0 15,3-1-15-15,1-1-1 0,0 0-23 16,-2-4 21-16,-2-7 17 15,-4-5 1-15,1 1 3 16,-2-5 1-16,-2 1-1 16,0-5 24-16,-2 4-19 15,0 1 10-15,0 1-10 16,-2 5 0-16,1 1 1 16,0 1-6-16,-2 6 12 15,1-1-11-15,-3 3-4 16,-1 1 11-16,0-1-9 15,-1 3-1-15,-1-3 0 16,2 3-1-16,-2-1 0 16,0-1 0-16,1 2 1 0,1-1-2 15,-3 1-1-15,0 0 2 16,0 0 3-16,0 0 2 16,0 0 2-16,0 0-6 15,0 0 2-15,0 0-1 16,0 0 1-16,0 0-3 15,0 0 0-15,0 0-22 16,0 0-72-16,0 0-232 16</inkml:trace>
  <inkml:trace contextRef="#ctx0" brushRef="#br0" timeOffset="9101.0038">18535 4449 453 0,'0'0'117'15,"0"0"-62"-15,0 0 36 16,37-94 4-16,-24 64-32 15,-1 1-12-15,3 1-6 16,-4 3 1-16,1 3-19 16,-1 1 1-16,-2 4-17 15,-1 4 8-15,-3 0-4 16,-4 2 6-16,2 6-9 16,-3 2-7-16,0 2 12 15,0 1-14-15,0 0-2 0,0 0-1 16,0 0-10-16,-3 9 10 15,-7 8 2-15,-3 5-1 16,2 2 4-16,-1 0-4 16,6 1 0-16,-3 1 9 15,1-2-7-15,4 1 9 16,-1-1-4-16,4 0-3 16,1-2 6-16,0-1-6 15,0-2 4-15,0-1-9 16,7-4 1-16,2-3 0 15,5-2 1-15,-2-4 2 16,1-2-7-16,2-2 10 16,-1-1-4-16,2 0-3 0,0 0 0 15,-1-9-28-15,1-5-35 16,-5 1-70-16,-2-2-154 16,-6-4-217-16</inkml:trace>
  <inkml:trace contextRef="#ctx0" brushRef="#br0" timeOffset="11152.7854">18605 4250 509 0,'0'0'105'0,"0"0"-32"0,0 0-60 16,0 0-5-16,0 0 48 16,0 0 30-16,-8 89-42 15,8-54-8-15,0 2 16 16,0-2-36-16,0-1 6 16,0-5-10-16,0-9-4 15,0-4 3-15,0-6-1 16,2-6-7-16,-2-4 1 15,0 0 9-15,0 0 28 16,0-14 4-16,0-13-37 16,-2-7-5-16,-2-7 3 15,1-4-6-15,3-1-1 0,0-4 0 16,0 1-5-16,0 1 4 16,0 3-8-16,10 11-1 15,3 6 8-15,1 8-4 16,4 9 1-16,-4 3 3 15,0 8 3-15,3 0-1 16,-3 9-2-16,3 11 3 16,-2 6 0-16,-5 6 1 15,-3 2 0-15,-7 3 5 16,0 1-5-16,-13-4 2 16,-9-1 0-16,0-6 0 15,4-6-3-15,2-3 3 0,3-8-6 16,10-3-48-16,3-4-134 15,2-3-214-15</inkml:trace>
  <inkml:trace contextRef="#ctx0" brushRef="#br0" timeOffset="11768.863">18841 4471 649 0,'0'0'139'0,"0"0"-31"16,0 0 20-16,0 0-51 16,0 0-28-16,81-71-24 0,-39 41-2 15,-3-4-11-15,0-3 5 16,-3 0-16-16,-5-1-1 16,-5 1 8-16,-3 3-8 15,-11 8 11-15,-4 9-11 16,-5 7 3-16,-3 8-3 15,0 2 0-15,0 0-8 16,-12 9 6-16,-8 13 2 16,4 5 0-16,-4 4 0 15,10 0-1-15,1 1 2 16,6-2 1-16,3-4-2 16,0-2 0-16,10-7 1 0,12-3 1 15,4-4 0 1,4-4 6-16,5-6-8 0,-4 0 2 15,-3 0-1-15,-6 0-1 16,-12 0 3-16,-3-2-4 16,-7 1 1-16,0 1-4 15,0 0 1-15,-14 4-5 16,-5 10 8-16,-4 2 3 16,6 1-3-16,5 1 3 15,6 0-3-15,3 1 6 16,3-2-6-16,0-2-6 15,3-2 6-15,11-2 2 16,7-2 0-16,2-4 0 16,-1-2-2-16,2-3 6 15,-3 0-6-15,-4 0 0 0,-1-10 2 16,-6 0-2-16,1-5-8 16,-5 0-3-16,-2-2 0 15,-2-1-2-15,-2 1-16 16,0 2-45-16,0-1-93 15,0 1-205-15</inkml:trace>
  <inkml:trace contextRef="#ctx0" brushRef="#br0" timeOffset="12032.6086">18969 4221 168 0,'0'0'347'16,"0"0"-267"-16,0 0-15 15,0 0 9-15,0 0 2 16,0 0-62-16,104-4-14 15,-56 2-43-15,3 0-148 16,-2 1-161-16</inkml:trace>
  <inkml:trace contextRef="#ctx0" brushRef="#br0" timeOffset="13185.0532">19451 4388 520 0,'0'0'155'0,"0"0"-43"16,0 0-13-16,0 0-44 15,-93-18-24-15,78 18-5 16,0 8 6-16,2 6-8 16,3 3-2-16,6 3-9 15,4-1-3-15,0-1-10 16,4-4 10-16,16-6-5 0,1-4-5 15,4-4-7-15,-2 0-12 16,1-5-5-16,-5-11-47 16,-7-5 3-16,-9 2-26 15,-3-1-8-15,-1 3 32 16,-18 4 33-16,-1 5 32 16,-1 3 1-16,4 5 4 15,3 0 10-15,3 0 1 16,5 7 0-16,0 6-5 15,6-3 16-15,0 4 1 16,4-2-18-16,15-2 18 16,4-3 2-16,9-5 3 15,4-2-26-15,4 0 8 0,0-4 7 16,-4-13-2-16,1-2 37 16,-2-5-13-16,-4 0-3 15,-4-6-1-15,-2 1 10 16,-4-3-20-16,-8-3 9 15,-1-2-7-15,-4 3 13 16,-4 6-10-16,-1 8-9 16,-1 10 1-16,-1 6-4 15,-1 4-12-15,0 0-6 16,0 3-5-16,0 18-2 16,-1 9 7-16,-7 7 0 15,1 0 4-15,2 3-4 0,1-1 9 16,4-3-9-16,0-4 0 15,0-3-1-15,6-7 1 16,7-5 1-16,2-6 5 16,3-5-6-16,4-6 1 15,4 0 6-15,1-7 0 16,2-11-6-16,-3-5 0 16,-2 1-1-16,-5-3 9 15,-5 2-9-15,-3 3 1 16,-6 3-1-16,-5 5 1 15,0 7-3-15,0 3 3 16,0 2-2-16,-7 0-3 16,-5 4-1-16,1 11 4 0,2 0 1 15,2 4-5-15,5-2 5 16,1-2-2-16,1-1 2 16,0-1 0-16,10-4-1 15,10-4 1-15,6-4-1 16,7-1-1-16,5 0 2 15,3 0-9-15,1-9 1 16,-3-2 5-16,-2-1 3 16,-4-1-6-16,-5-1 6 15,-7 2-1-15,0-1 0 16,-5 1-1-16,-4 1 2 16,-1 2 3-16,-4 5-3 15,-6 1 5-15,1 2 2 0,-2 1 7 16,0 0-8-16,-6 0-6 15,-13 0 3-15,-8 11-4 16,-6 6 2-16,2 5-1 16,2 3 0-16,7 3 6 15,7-2-6-15,6-1 2 16,9-1 7-16,0-4-4 16,14-5-1-16,11-4 2 15,8-9 0-15,4-2-2 16,5 0 3-16,-1-11-6 15,-5-8-1-15,-4-3 0 16,-10-6-37-16,-8-3-13 16,-14 2-45-16,0-1-259 15,-11 0-135-15</inkml:trace>
  <inkml:trace contextRef="#ctx0" brushRef="#br0" timeOffset="13366.6004">19801 4221 701 0,'0'0'21'0,"0"0"46"16,97 20-10-16,-42-17-57 15,8 0-58-15,4-3-164 0</inkml:trace>
  <inkml:trace contextRef="#ctx0" brushRef="#br0" timeOffset="31739.315">15393 13244 461 0,'0'0'66'16,"0"0"-47"-16,0 0-5 0,0 0 22 15,80 0 16-15,-55 0-25 16,-2 0-6-16,-3 0-20 16,-2 0 2-16,-9 0 6 15,-6 0-8-15,-3-1 6 16,0-3-7-16,-3-3-6 15,-12 0 4-15,-7-1-26 16,2-1 22-16,2 2 6 16,1-1 4-16,4 2 10 15,6 1-3-15,4 2 40 0,3 0-6 16,0-1 15 0,0 3-36-16,13-2-19 0,8 2 2 15,3 1-2-15,2 0 2 16,-2 0-5-16,-2 0 4 15,-6 9 2-15,-2 3-2 16,-7 2 1-16,-4 1 5 16,-3 0 9-16,0 0-7 15,-10 1 6-15,-8-2 3 16,3 2-17-16,2-1-6 16,7-1 0-16,6-2-76 15,3-7-219-15</inkml:trace>
  <inkml:trace contextRef="#ctx0" brushRef="#br0" timeOffset="32468.9603">16252 13179 573 0,'0'0'130'0,"0"0"-44"0,0 0-23 16,0 0 27-16,0 0-57 15,0 0-11-15,-13 17 2 16,3 0-12-16,-2 4 21 16,-5 0-11-16,-1-1-6 15,-6-1-7-15,1-4 0 16,-3-3-8-16,3-5 4 16,4-5 4-16,3-2-9 15,6 0 5-15,4-2 0 16,4-10-5-16,2 0-7 15,0 1-4-15,9 1-25 0,6 2-5 16,5 4 3-16,0 1 19 16,0 3 16-16,2 0 3 15,-1 0 0-15,-1 0 9 16,2 7-8-16,2 1 18 16,2-1-11-16,3-2-4 15,1-3 7-15,-1-2-8 16,0 0 7-16,-3 0-6 15,0 0 3-15,0-9-3 16,-4-2-2-16,-3 0 4 16,-10-4-6-16,-3 0 1 15,-6-2 0-15,0-3-2 0,0 0-6 16,-10 3 7 0,-10-2 9-16,2 5-8 0,-2 0 1 15,3 3 5-15,2 3 1 16,0 2-3-16,1 5-2 15,-1 1-3-15,2 0 2 16,-4 0 1-16,0 12-2 16,1 5-1-16,1 0 0 15,3 3-2-15,3 1-77 16,1-4-178-16,2-6-283 16</inkml:trace>
  <inkml:trace contextRef="#ctx0" brushRef="#br0" timeOffset="33417.9142">4287 12685 478 0,'0'0'173'0,"0"0"-83"16,0 0 11-16,0 0-21 15,0 0-52-15,0 0 12 16,-110-29-5-16,69 29-7 16,-2 0-13-16,3 0 8 15,3 0-19-15,7 0-2 16,9 0 1-16,7 0-3 15,7-9-15-15,7-1-89 16,0-7-146-16,4-7-145 16</inkml:trace>
  <inkml:trace contextRef="#ctx0" brushRef="#br0" timeOffset="33686.3074">4089 12481 300 0,'0'0'270'0,"0"0"-175"16,0 0-8-16,0 0 18 16,-97 27-19-16,70-12-38 15,2 4-25-15,0 3-6 16,6 0 4-16,0 1-15 16,10 0 3-16,4-4-1 15,5 1-1-15,0-1-1 16,2 0-4-16,16-2-2 15,7-2 16-15,7-4-16 0,5-3-11 16,0-3 5 0,5-5-40-16,-3 0-96 0,-8 0-157 15</inkml:trace>
  <inkml:trace contextRef="#ctx0" brushRef="#br0" timeOffset="34291.3912">2056 12784 535 0,'0'0'161'0,"0"0"-141"0,0 0 74 15,0 0 1-15,0 0-44 16,0 0-23-16,86-15-26 15,-56 11-2-15,3-1-3 16,3-2-176-16,-2-3-173 16</inkml:trace>
  <inkml:trace contextRef="#ctx0" brushRef="#br0" timeOffset="34834.0516">2619 12470 689 0,'0'0'170'0,"0"0"-78"0,0 0-17 15,0 0-31-15,0 0-34 16,0 0-2-16,0 45-5 16,-9-12 18-16,-1 3-19 15,-10 0 3-15,0-5 8 16,-4-2-13-16,3-8 8 15,3-4-8-15,5-6-3 16,4-5 3-16,1-3 8 16,0-3-3-16,5 0-5 15,1-5-21-15,2-9 3 16,0 0-34-16,0 2-10 16,13 1 29-16,7 3 28 0,3 2-14 15,3 1 19-15,4 5 18 16,0 0-8-16,1 0-8 15,0 5 8-15,2 3 1 16,-3-2-11-16,0-5 7 16,-8-1-7-16,0 0 0 15,-8-6 0-15,-2-8 3 16,-3-3 14-16,-5-2-9 16,-4-1-8-16,0 0-5 15,-2-1-13-15,-19 3 7 16,-2 6 11-16,-8 2 0 15,-5 5 3-15,-4 5-2 16,5 0 4-16,-1 0 0 0,6 0-4 16,10 8-1-16,5 3-9 15,9 2-12-15,3-2-325 16</inkml:trace>
  <inkml:trace contextRef="#ctx0" brushRef="#br0" timeOffset="55337.7441">20687 10123 352 0,'0'0'110'0,"0"0"-61"15,0 0 0 1,0 0 29-16,0 0-19 0,0 0-12 16,0 0 14-16,0 0-12 15,-48 53 0-15,57-47 0 16,14 0-14-16,7-4 0 16,13-2 27-16,9 0-47 15,2-14 14-15,4-5-11 16,-4-6-2-16,-4 2-1 15,-7-5 6-15,-6-5-21 16,-5-1 24-16,-3-5-14 16,-7-2-8-16,-3-3 1 15,-4-5 0-15,1-7 1 0,1-8-4 16,1-13 2-16,0-3-2 16,0-12 0-16,-5-7 4 15,-3-5-4-15,-2-3 1 16,-4-2-2-16,-2 6 2 15,0 6-1-15,-2 0 0 16,0 0-7-16,1-1 7 16,6 2-5-16,1 0 0 15,2-1 3-15,6-5-1 16,4 0 2-16,7 6 0 16,7 2-7-16,6 9-1 15,4 7 9-15,6-1-6 0,2 6-4 16,5 7 5-1,3 10 1-15,0 9 2 0,-5 13-4 16,-5 13 2-16,-3 14 1 16,-3 7 3-16,1 7 1 15,7 20-1-15,7 10 0 16,5 6 0-16,9 8 1 16,-2 5-2-16,-2 4 2 15,-5 8-2-15,-6 5 2 16,-2 9-3-16,-10 18 7 15,-3 7-11-15,-11 8 6 16,-4 6 0-16,-9-3 6 16,-6 2-1-16,-3 2-3 15,-1 2-2-15,1 4 9 16,1 7-3-16,6 5-6 0,3 1 16 16,4 2-15-16,5-9 1 15,6-6 14-15,6-5-16 16,12-11-3-16,18-6 3 15,17-5 3-15,24-4 2 16,21-10 0-16,25-14-5 16,24-15 3-16,12-19-4 15,18-13 1-15,8-17-84 16,-12-9-283-16</inkml:trace>
  <inkml:trace contextRef="#ctx0" brushRef="#br0" timeOffset="63660.2908">9830 6907 136 0,'0'0'116'0,"0"0"-48"0,0 0-6 16,0 0 25-16,0 0-21 16,0 0-20-16,0 0-21 15,0 0-1-15,0 0-10 16,0 0 5-16,0 2-8 16,0-2-8-16,0 5 17 15,0 1-18-15,0 1 23 16,0 2-8-16,0 0-5 15,0 3 13-15,0-2-6 16,0 4 13-16,0-1-7 16,0-3 5-16,0 4-8 15,0-1 11-15,0 1-16 16,0-5-14-16,0 4 39 16,-2-2-33-16,2 0 9 15,0-1-7-15,0 1-2 0,0 2 4 16,0-2 0-16,0 4-3 15,0-3 0-15,0 2-1 16,0 1 1-16,0-1-1 16,0 1-5-16,0 1 3 15,0-2-3-15,0 2-3 16,0 1 8-16,0 0-9 16,0-3 3-16,0 1-2 15,0-3 1-15,0 2 1 16,0-1 2-16,0 0 0 15,0 0 4-15,0 0-9 16,0-2 3-16,0 1 2 0,0 1-3 16,0-2 2-16,0 2-4 15,0-1 3-15,0-3-1 16,2 1-1-16,-2 1-1 16,1 0 4-16,1-2 0 15,-2 2-4-15,0-2 7 16,1-1-6-16,-1 1 0 15,0-1 0-15,0-2 5 16,3 4-6-16,-3 0 2 16,0-2 1-16,0 1-2 15,0 2 0-15,0-2-1 16,0 0 0-16,0 0 0 16,0 1 2-16,2-3-2 15,-2 3 0-15,0-1 2 16,0-1 0-16,3-2-2 0,-3 1-1 15,0 0 1-15,0 0 2 16,0 0 2-16,0-1-3 16,0 2 1-16,1 1-3 15,1 1 4-15,-2-1-3 16,0-1 3-16,0 2-3 16,0-3 0-16,0 1 0 15,0 1 2-15,0-1-1 16,0 1 5-16,0-1-6 15,0 0 0-15,0-1 1 16,0-2 0-16,1 2-1 16,-1-3 1-16,0 1-1 15,2 0 0-15,-2 0 2 0,0 0-1 16,0 0-1-16,0 0 0 16,0-1 3-16,0 1-3 15,0 1 1-15,0 0 2 16,0-1-2-16,0 0-1 15,0 1 0-15,0-2 0 16,0 0 1-16,0 1 2 16,0-3-2-16,0 2-1 15,0 0-1-15,0-1 1 16,0 1 0-16,0-1 5 16,0-1-3-16,0-2-2 15,0 1-4-15,0-1 4 0,0 0 3 16,0 0-2-16,0 0-1 15,0 0 0-15,0 2-58 16,0-2-214-16</inkml:trace>
  <inkml:trace contextRef="#ctx0" brushRef="#br0" timeOffset="68672.1376">3049 15695 406 0,'0'0'148'16,"0"0"-81"-16,0 0-64 15,0 0 9-15,0 0-5 16,0 0-7-16,0 0-5 15,0 0-12-15,-6 0-21 0,20 0 0 16,0 0-117-16,-3 0-85 16</inkml:trace>
  <inkml:trace contextRef="#ctx0" brushRef="#br0" timeOffset="69450.9272">5531 15533 495 0,'0'0'73'16,"0"0"-47"-16,0 0-2 16,0 0 42-16,0 0 10 15,0 0-8-15,-46-26-44 16,46 26-6-16,0 0-5 15,0 0-5-15,-3 0-8 0,3 0-14 16,0 0 14 0,0 0-6-16,0 5-64 0,0 2-29 15,3-3-28-15,3-3-58 16</inkml:trace>
  <inkml:trace contextRef="#ctx0" brushRef="#br0" timeOffset="70562.2865">9142 15583 332 0,'0'0'50'0,"0"0"1"16,0 0 10-16,0 0-29 0,0 0 22 15,0 0 23-15,-19-30-25 16,16 27-4-16,1 3-5 16,2 0-13-16,-2 0 6 15,2 0-21-15,0 0-13 16,-1 0 5-16,1 0-9 15,0 0 7-15,0 0-2 16,0 0-1-16,0 0-2 16,0 0 2-16,0 0-2 15,0 0 9-15,0 0-8 0,0-2 1 16,0-1 3 0,0 3-5-16,0 0 0 0,0-2-2 15,0 2 9-15,-1-1-7 16,-1-1 0-16,2 2 0 15,0-1 2-15,0 1 0 16,0 0-1-16,0-2-1 16,0 1 1-16,0-1-7 15,-1 1 5-15,1 1 1 16,0-3 0-16,0 3 1 16,0 0-2-16,0 0 2 15,0 0-3-15,0 0-1 16,0 0-15-16,0 0 1 15,0 0-6-15,0 3-24 0,0 3-12 16,0 0-16-16,0 2-16 16,0-2-40-16,3-3-90 15</inkml:trace>
  <inkml:trace contextRef="#ctx0" brushRef="#br0" timeOffset="71189.1961">9754 15017 308 0,'0'0'74'0,"0"0"9"16,0 0-37-16,0 0 8 15,0 0 58-15,0 0-13 16,-2-44-5-16,2 38-31 15,0 4-22-15,0-1 2 16,5 3-14-16,2 0-13 16,6 3 2-16,-1 9 6 15,4 6-9-15,-2 4 2 0,-2 3-7 16,0 6 1-16,-4 4-3 16,-5 7-6-16,-3 1 3 15,0 5 1-15,-8 2-2 16,-14-1-4-16,-6-1 2 15,-8-2-4-15,-8 0 2 16,-9-3-30-16,-10 0-35 16,-8-2-37-16,-7-5-173 15,-16-9-162-15</inkml:trace>
  <inkml:trace contextRef="#ctx0" brushRef="#br0" timeOffset="72269.9218">2051 14853 406 0,'0'0'81'0,"0"0"-34"0,0 0-37 16,0 0 1-16,-88 37 23 15,49-15 23-15,0-1-4 16,-2 4-10-16,8 1-17 15,2-1 14-15,4 3-13 16,6 1-5-16,3 0 5 16,3 5 5-16,8-1-16 15,5-1 3-15,2 1 4 16,8-2-23-16,17-3 24 0,8 1-17 16,7-4-4-16,5-2 5 15,10 0-8-15,6-2-2 16,8-1-39-16,2-2-178 15,-5-2-36-15</inkml:trace>
  <inkml:trace contextRef="#ctx0" brushRef="#br0" timeOffset="76134.0503">14279 16593 317 0,'0'0'67'0,"0"0"3"16,0 0 17-16,0 0 2 15,0 0 3-15,0 0-11 16,0 0-10-16,-7-6-33 15,31 2-11-15,14 0-12 16,7-1 18-16,9 1-8 16,5-2-15-16,6-1 13 15,-1 2-14-15,2 1 1 16,-5 0-6-16,-5 0-4 0,-4 1 4 16,-7 3-4-16,-3 0 6 15,-9 0-6-15,-7 0 3 16,-4 0-3-16,-7 0 0 15,-2 0 1-15,-1 0-2 16,-7 0 4-16,2-2-1 16,-4 2-2-16,-3 0-5 15,0 0 5-15,0 0 0 16,0 0 0-16,0 0-7 16,0 0-2-16,0 0-15 15,0 2-1-15,0 8-55 16,-5-3-134-16,0 0-190 15</inkml:trace>
  <inkml:trace contextRef="#ctx0" brushRef="#br0" timeOffset="90366.0989">14155 16506 343 0,'0'0'113'0,"0"0"-57"16,0 0-19-16,0 0 18 0,0 0 16 16,0 0-8-16,0 0-26 15,-7 0-32-15,7 2 7 16,4 4 16-16,7 3 2 16,5-2 2-16,4-2 5 15,3 2-28-15,4-1 27 16,5-2-20-16,0 0-3 15,3-3 0-15,3-1-6 16,6 0 2-16,-1 0 11 16,3 0-12-16,-1-3-7 15,-1-3 9-15,-3-2-2 16,-3-1-5-16,-4 1 1 16,0-1 1-16,-7 1-5 0,-2 2 2 15,-2 0-1 1,-7 1-1-16,-4 2 7 0,0-2 0 15,-3 4-5-15,1-2 15 16,-2 2-17-16,-1 1-3 16,2-2 3-16,-1 1 0 15,-2 1 6-15,1 0-12 16,2 0 3-16,0 0 1 16,2 0-66-16,-1 0-53 15,-1 0-118-15,-2 0-18 16</inkml:trace>
  <inkml:trace contextRef="#ctx0" brushRef="#br0" timeOffset="100600.8129">13885 17905 483 0,'0'0'102'0,"0"0"-76"15,0 0-5-15,0 0 108 16,0 0 7-16,0 0-56 15,0 0-47-15,0 0 0 16,106-55 0-16,-76 35-22 16,0 0 0-16,-2-4-2 15,1 1 2-15,-6 0-8 16,-5 6 7-16,-6 0-7 16,-6 5 0-16,-3 6 2 15,-3 2 0-15,0 4 3 16,0 0 3-16,-9 0-9 15,-14 12 0-15,-6 10 1 0,-1 1-3 16,-1 5 0-16,4 0 9 16,5-1 7-16,5 2-15 15,7-4 14-15,5 2-9 16,5-4-4-16,0-3 10 16,3-3-12-16,11-5 0 15,2-3 4-15,-1-5-4 16,3-4 6-16,-3 0-4 15,2 0-2-15,-1-10 2 16,-3-5 2-16,-2-2 1 16,-5-2-5-16,-3 1 0 15,-3 1-12-15,0 1-4 16,-2-1 4-16,-7 5-1 0,-1 2 3 16,-2 4 7-16,6 5 0 15,0 1 2-15,2 0-2 16,3 0 1-16,1 8-3 15,0 5 4-15,0 3 2 16,8-3-2-16,8-1 0 16,1-1 1-16,2-1 3 15,1-6-3-15,2-1 0 16,0-3 0-16,0 0 0 16,-2 0 3-16,-2-7-3 15,-3-3 0-15,-2-5 0 16,-3 0 3-16,-2 1-1 0,-2-3-2 15,-3 2 1-15,0-1 1 16,3 2-2-16,3 1 0 16,1 1-1-16,2 2 0 15,3 0 1-15,3 3-4 16,3 1-1-16,3 5 5 16,-3 1-12-16,0 0 4 15,-1 0-1-15,-6 0-4 16,-3 3 4-16,-4 8 4 15,-5 4-5-15,-2-1 10 16,0 2 5-16,0 0-5 16,0-2 0-16,-1 1 0 15,1-4 5-15,0-3-2 0,0-1-2 16,11-2 1 0,2-2 0-16,7-3 5 0,0 0-6 15,3 0 1-15,-4 0 5 16,1-5-7-16,-5 1 0 15,-4 0-3-15,-5 0 3 16,-3 4 0-16,-3 0-1 16,0 0 1-16,0 0-8 15,-6 9 6-15,-4 3 4 16,3 0 3-16,1 2-2 16,6-1 1-16,0 2 7 15,0-6-11-15,6 1 0 16,7-9 10-16,2-1-6 15,3 0 1-15,-3 0-5 0,1-11 1 16,-2-3 2-16,-1 2-1 16,-7-5-2-16,-3 1 6 15,-3-1-6-15,0 0-5 16,-3 1 1-16,-10 4-15 16,0 3 18-16,1 4-2 15,1 2 3-15,0 3 3 16,2 0-3-16,1 0-3 15,4 0 2-15,1 3-4 16,3 3 4-16,0 0 1 16,0-1-4-16,14-2 9 15,0-1-9-15,6-1 4 16,3-1-15-16,3 0 14 0,4 0-13 16,0 0-28-16,-3 0 7 15,-5 0 13-15,-7 0 6 16,-2 0 16-16,-5 3 2 15,-2 10 2-15,-1-1 17 16,-1 5 14-16,0-3-9 16,4 0 11-16,4-4-32 15,4 0 5-15,6 0-10 16,4-7-44-16,8-1-125 16,-3-2-382-16</inkml:trace>
  <inkml:trace contextRef="#ctx0" brushRef="#br0" timeOffset="101112.1289">15890 17824 488 0,'0'0'94'0,"0"0"-31"15,0 0 23-15,0 0 56 0,0 0-65 16,0 0-19-16,49-29 0 16,-23 29-7-16,4 0-32 15,3 0-9-15,2 2 8 16,1 4-17-16,3 1-2 16,-2-4-42-16,0-3-142 15,-5 0-250-15</inkml:trace>
  <inkml:trace contextRef="#ctx0" brushRef="#br0" timeOffset="101737.4038">16698 17713 491 0,'0'0'184'0,"0"0"-174"16,0 0 20-16,0 0 111 15,0 0-33-15,-10 81-44 16,3-60-24-16,-9 0 12 16,-3 1-17-16,-8-6-14 15,-4 0-9-15,-3-4 3 16,1-6-9-16,3-2 10 0,8-4-11 15,6 0-5-15,7 0 3 16,9-13-3-16,0 0 0 16,17-1-12-16,12 0-5 15,3 5-15-15,4 4 17 16,-4 5 15-16,-3 0 0 16,-3 0 3-16,-6 6 0 15,2 7-1-15,-3 2-1 16,-1-3 2-16,1 0-1 15,2-2-2-15,-1-3 2 16,2-1-4-16,-2-6 7 16,3 0-1-16,-3 0-4 15,-3-13 1-15,-3-2 0 0,-1-2-1 16,-5-2 0 0,-4-2 0-16,-4 3 2 0,0-1-5 15,0 2 3-15,-3 0-1 16,-7 5-2-16,-6 1 6 15,0 2-3-15,-4 5 1 16,-4 0-1-16,2 4 0 16,0 0-1-16,0 1 2 15,1 10 5-15,6 5-6 16,4 1-56-16,6 3-70 16,5-1-163-16,0 1-179 15</inkml:trace>
  <inkml:trace contextRef="#ctx0" brushRef="#br0" timeOffset="102618.9418">17632 17902 542 0,'0'0'227'0,"0"0"-86"0,0 0-45 16,0 0-7-16,0 0-20 16,0 0-19-16,46-39-13 15,-7 20-14-15,4-1-3 16,2-1 5-16,1-2-25 16,-4-5 0-16,-3 2 8 15,-7-2-8-15,-7 4 7 16,-8 0-14-16,-9 5 7 15,-5 8 0-15,-1 5 3 16,-2 6 4-16,0 0-13 16,-16 9 6-16,-7 16 0 15,-1 1 2-15,0 8-2 16,7 1 0-16,6 2-2 0,6-6 5 16,5-2-4-16,0-3 5 15,15-6-3-15,5-7-1 16,8-4 0-16,6-8 1 15,6-1 0-15,1 0 5 16,1-10-6-16,-5-3-4 16,-8 0 4-16,-7 3 2 15,-9 3 10-15,-7 3-11 16,-6 4-1-16,0 0-5 16,-18 0 0-16,-10 4 5 15,-2 9 4-15,4-4-4 0,6 3 2 16,8 0 3-1,7 1-5-15,5-2 4 0,0 4-4 16,12-1 1-16,10-7 0 16,7-2 5-16,2-3-6 15,-1-2 4-15,-6 0 2 16,-7-9-6-16,-9-6-61 16,-8-1-26-16,-1-5-186 15,-26-1-234-15</inkml:trace>
  <inkml:trace contextRef="#ctx0" brushRef="#br0" timeOffset="102771.9114">17898 17736 408 0,'0'0'131'0,"0"0"-110"0,0 0 83 15,0 0-26-15,108 20-53 16,-61-7-25-16,8 1-22 15,3-2-228-15</inkml:trace>
  <inkml:trace contextRef="#ctx0" brushRef="#br0" timeOffset="103652.3758">19416 17617 500 0,'0'0'138'0,"0"0"-66"16,0 0-22-16,0 0 40 0,0 0-7 15,0 0 6-15,29 44-31 16,-29-20 2-16,-5 4-32 16,-20-1 6-16,-10 2 6 15,-8-4-17-15,-2 0-8 16,-2-5-4-16,3-3-11 16,5-4 7-16,5-4-4 15,9-4 2-15,10-3-5 16,9-2 1-16,6 0 1 15,0-12-4-15,8-6-16 16,17-1-12-16,5 2-9 16,6 8 0-16,-2 1 11 15,0 8 21-15,-3 0 7 16,-1 0 2-16,-5 8 0 0,4 1 0 16,-1 2-1-16,1 0 1 15,2-2 6-15,0-1-7 16,4-5 5-16,2-3-5 15,-1 0-1-15,-4-3 2 16,-2-9-2-16,-6-1 0 16,-9-1 3-16,-7-2-3 15,-4 3-23-15,-4-4 9 16,-3 0-19-16,-16 1 24 16,-7 2-19-16,-3 4 9 15,-4 5 17-15,-2 0 0 16,1 5 0-16,1 0-28 0,2 0-90 15,-4 2-118 1</inkml:trace>
  <inkml:trace contextRef="#ctx0" brushRef="#br0" timeOffset="108568.9193">16455 4446 487 0,'0'0'85'0,"0"0"-34"15,-90-43-24-15,49 28 40 0,-2-5 0 16,-2 2-3-16,-1-2 4 16,-6-1-7-16,-5 0-20 15,-9-3-15-15,-6 1-10 16,-9-5-2-16,-7 2-13 16,-8-3 7-16,-5 0 0 15,-10 0-8-15,-8 0 3 16,-9 0 3-16,-9 1-3 15,-6 1-3-15,-8-1-5 16,-3 0 5-16,-13 3 0 16,-6 1 3-16,-7 0-1 15,-7 4-2-15,-4 3 0 0,-13 3 2 16,-8 3-1 0,-9 0-1-16,-10 5 0 0,1 1-8 15,1 2 4-15,-2 0-12 16,2 1 9-16,-5-2 4 15,4-1 3-15,2 2 5 16,4-5-5-16,1 1-3 16,-4 2 3-16,-1-2 0 15,-2 5 2-15,6 2-3 16,1 0 2-16,5 0-1 16,-1 2 0-16,1 8 7 15,4 0-7-15,9 2 0 16,3 0 0-16,3 1-3 15,5-1 3-15,-2 0 0 16,8 4 2-16,8-1-1 0,2 4-2 16,7 3-7-16,-1 7 8 15,1 1 2-15,-2 7-2 16,5 3 0-16,8 1 7 16,2 1-7-16,11 2 0 15,2 0 0-15,1-1 0 16,2-1 0-16,6 4-3 15,-1-1 3-15,7 1-1 16,5 6 13-16,1 1-21 16,6 3 13-16,0 4-4 15,-2 3 0-15,5 3 0 16,-1 0-3-16,5 0 3 0,1-4 5 16,5-3-5-16,4 0 0 15,4 2-3-15,5 3 2 16,4-1 1-16,-1 3 0 15,5-1-5-15,3 0 5 16,-1 0 0-16,2 3 3 16,0-3 2-16,-3 1-10 15,8 3 10-15,1 4-2 16,2 0-3-16,5 0-2 16,-1-1 2-16,2-5-4 15,6 2 4-15,5-1-2 16,1 4 5-16,1 3-3 15,2 1 0-15,-4 0 0 16,2 0-2-16,1 4 2 16,0-3 6-16,1 7-4 0,2 1-1 15,0 8-1-15,1 1 1 16,2 2-1-16,-2 1 0 16,2 3-2-16,-2-1 2 15,2 0 0-15,4 0 2 16,4-2 8-16,2 1-10 15,1 4 3-15,-2 5-6 16,4 0 0-16,-3 2 3 16,-1-3 1-16,0 0 3 15,-2-1-4-15,3-4 1 0,3-2 4 16,3-4-8 0,7 1 6-16,0 1-3 0,1 3 0 15,2 2 5-15,0-1 0 16,-1-2-5-16,4-2 1 15,-2 0-1-15,2-4 0 16,-2-4 0-16,0-6-4 16,2-1 9-16,1-6-7 15,1 1 2-15,2 1 0 16,-2 1 0-16,0-1 0 16,1-2 0-16,1-4 0 15,1 0-1-15,-1 1 2 16,-1 0-1-16,-2 2 0 15,1-3 0-15,4 1 0 0,-2-4 0 16,1-3 3-16,3 0 0 16,0-3 1-16,3-2-2 15,0 4 1-15,0 0 0 16,0 6-2-16,2-1 2 16,0 2 4-16,2-3-4 15,-1-1 0-15,3 0 3 16,0-2-2-16,0-4-4 15,0-3 7-15,0-1-5 16,0-6-2-16,0 4 1 16,3-2-9-16,-1 2 8 15,8 0 0-15,-7 2 1 16,1 2-1-16,-1 6 3 0,0 1-7 16,2-4 5-16,1 2-1 15,1-9 10-15,2 0-7 16,1-1-6-16,1 3 6 15,-2 0-3-15,3 0 0 16,4 1-10-16,-2-4 10 16,-1 3 5-16,4 0-1 15,-1 0-3-15,-1 0-1 16,3-2-10-16,-2-1 8 16,4 3 4-16,-4 3-2 15,-3 4 12-15,-2 4-12 16,-1-2 0-16,1-3-6 15,-1 2 6-15,2 4-6 0,-1-2 9 16,2 2-3-16,-3 0 0 16,1-2 2-16,5-3-4 15,-2-3 4-15,2-2-2 16,-1-2 0-16,-2 0-1 16,1-2 1-16,-1 3 0 15,1 0 0-15,2 4 1 16,-4-3-1-16,4-2 1 15,-2-1-2-15,-2-3 2 16,0 0-1-16,-2 2 0 16,-2 2 0-16,-3 0-3 15,1-2 6-15,-4-1-3 0,1-1 0 16,0-3 0 0,-3-3-2-16,3 0 2 0,2-3-1 15,-1 0 1-15,2 1 0 16,0-1 3-16,-2 2 1 15,1 3-4-15,-2 1 0 16,0 3 3-16,0-1-1 16,1-4-2-16,-1-4-1 15,0-3 1-15,-1-1 5 16,1-1-5-16,0-1 0 16,0 2 0-16,3-2 1 15,1-3 0-15,0 1 0 16,1-1 0-16,-2-2-1 15,3-3 1-15,-2-1 1 0,-2 0-1 16,1-3-1-16,-2-2 0 16,-2 0 1-16,1 0-1 15,-3 0 0-15,4 1-2 16,-1 1 8-16,0-1-12 16,2 1 9-16,1-1-3 15,0 4 0-15,1-2 2 16,0 2 1-16,-2 1-3 15,0 1 0-15,5 4-2 16,-3 5 8-16,-1-5-6 16,1 1 0-16,1-4-4 15,1-4 2-15,0 1 2 16,-1-7 0-16,2 2 0 0,-3-1 0 16,1-5-1-16,-2-2 2 15,6 0 4-15,-5-5-1 16,2 0-4-16,-2-2 0 15,1-3-2-15,-2-2 0 16,-1-3 2-16,-2-1-2 16,0 1-1-16,0-2 1 15,-1 0-3-15,0 0 5 16,-2 0-3-16,3 0 3 16,-3 0-1-16,1 0 2 15,2 0-1-15,2 0 2 16,1-3 0-16,3-4 3 15,1 2 0-15,-2-2-5 16,-1 4 4-16,1 0-4 0,-1 1 0 16,2 2 0-16,0 0 0 15,1 0-4-15,-1 0 3 16,-1 0 2-16,3 0-3 16,-3 2 4-16,-3-1-2 15,1 2 0-15,-3-3 2 16,0 2-4-16,0 1 1 15,-2 1-3-15,2 0 0 16,0-3-14-16,-1 1-22 16,2-2-18-16,-1 0-106 15,-1-3-84-15,2-16-64 0</inkml:trace>
  <inkml:trace contextRef="#ctx0" brushRef="#br0" timeOffset="109018.6441">1722 17238 592 0,'0'0'186'0,"0"0"-100"16,0 0 11-16,0 0-19 15,0 0-41-15,0 0-37 0,0 0 0 16,-5 0 4-16,24 13-4 16,1 5 6-16,1 1 1 15,0 4-2-15,4-1 3 16,-4 2-5-16,0-1 4 16,1 1-6-16,-2 0 3 15,0 0 8-15,-2 0-12 16,-5 0 0-16,-3-1 11 15,-3-2-8-15,-7 3-3 16,0-2 16-16,0 4-11 16,-17 3 12-16,-9-3-7 0,-2 4 1 15,-10-2-1 1,-4 0 0-16,-5-4 2 0,-1-3-6 16,2-1-5-1,-1-3 5-15,10-6 4 0,9-3-10 16,8-5-55-16,4-3-154 15,4-5-481-15</inkml:trace>
  <inkml:trace contextRef="#ctx0" brushRef="#br0" timeOffset="416820.9528">12146 15078 382 0,'0'0'35'0,"0"0"-6"0,0 0-28 16,0 0 11-16,0 0 3 15,0 0 23-15,94-8-8 16,-57 6-16-16,8 0 9 16,6 2-1-16,5-1 37 15,12-1-30-15,15 1-23 16,10-7 10-16,10 1 21 15,7-6-14-15,-1 1-18 16,-5-2 4-16,-5-1-2 16,-11 1 3-16,-11-3-4 15,-8 5 3-15,-11-2 2 0,-11 0-11 16,-8 0 10-16,-11 3-1 16,-7 1 9-16,-8 3 3 15,-7 2 5-15,-2 2 10 16,-4 3-7-16,0 0-15 15,0 0-2-15,0 0-12 16,0 0-1-16,0 0-7 16,0 3-50-16,0 6-70 15,0-2-93-15,-6-7-160 16</inkml:trace>
</inkml:ink>
</file>

<file path=ppt/ink/ink33.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2047" units="deg"/>
          <inkml:channel name="T" type="integer" max="2.14748E9" units="dev"/>
        </inkml:traceFormat>
        <inkml:channelProperties>
          <inkml:channelProperty channel="X" name="resolution" value="1516.99072" units="1/cm"/>
          <inkml:channelProperty channel="Y" name="resolution" value="2427.1853" units="1/cm"/>
          <inkml:channelProperty channel="F" name="resolution" value="5.68611" units="1/deg"/>
          <inkml:channelProperty channel="T" name="resolution" value="1" units="1/dev"/>
        </inkml:channelProperties>
      </inkml:inkSource>
      <inkml:timestamp xml:id="ts0" timeString="2025-01-05T06:19:22.366"/>
    </inkml:context>
    <inkml:brush xml:id="br0">
      <inkml:brushProperty name="width" value="0.05292" units="cm"/>
      <inkml:brushProperty name="height" value="0.05292" units="cm"/>
      <inkml:brushProperty name="color" value="#FF0000"/>
    </inkml:brush>
  </inkml:definitions>
  <inkml:trace contextRef="#ctx0" brushRef="#br0">12192 13772 164 0,'0'0'20'15,"0"0"34"-15,0 0-6 16,0 0-1-16,0 0 14 0,0 0 32 16,0 0-34-16,0 0 38 15,-67-62-31-15,67 62-13 16,0 0-22-16,0-1-16 16,0 1 3-16,2 0-15 15,17 0 13-15,11 0 2 16,7-2-2-16,4 1 1 15,3-1-14-15,4-5-2 16,4 1 4-16,5-1-5 16,9-1-9-16,-1-5-157 15,-4-2-304-15</inkml:trace>
  <inkml:trace contextRef="#ctx0" brushRef="#br0" timeOffset="3450.9655">18597 2489 474 0,'0'0'67'0,"0"0"30"16,0 0-49-16,0 0-18 16,0 0-13-16,0 0 28 15,0 0 17-15,0 87-22 16,0-46-1-16,-4-3-5 15,-7-1-14-15,-5-5 4 0,-1-4-8 16,3-11-8 0,5-4 5-16,4-7-4 0,4-5-9 15,1-1-1-15,0 0 1 16,0 0 13-16,0-9-13 16,10-7-4-16,5 4-13 15,5 3 14-15,-2 9-1 16,4 0-2-16,0 0 5 15,3 6 1-15,1 0 0 16,2-4 0-16,3-2 4 16,2 0-3-16,3-13 5 15,-1-10-4-15,-3-4-1 0,-3-4 6 16,-7-3-7 0,-7-7 1-16,-6 2 0 0,-6 2 6 15,-3 6-7-15,0 9 4 16,0 8-4-16,0 7 0 15,-2 7 1-15,-2 0-1 16,-3 7-2-16,0 17 2 16,0 10 0-16,4 5 5 15,3-2 4-15,0 1-4 16,3-4-5-16,12-8-5 16,1-1 5-16,3-6 1 15,4-5-1-15,2-3-62 16,4-11-143-16,-1 0-273 15</inkml:trace>
  <inkml:trace contextRef="#ctx0" brushRef="#br0" timeOffset="3672.9256">19340 2721 114 0,'0'0'659'16,"0"0"-608"-16,0 0-48 16,0 0-1-16,0 0 49 15,-6 88 1-15,-7-55-25 16,-5 3-5-16,4-2-17 0,0-2 0 16,11-6-10-16,1-8-196 15,2-12-280-15</inkml:trace>
  <inkml:trace contextRef="#ctx0" brushRef="#br0" timeOffset="4599.8404">20510 2400 432 0,'0'0'126'0,"0"0"-27"0,0 0 12 15,0 0-32-15,0 0-5 16,0 0-43-16,-57 2-13 16,40 26-10-16,0 6-1 15,3 8 16-15,5-1-14 16,6 0-7-16,3-8 13 15,0-3 3-15,9-11-18 16,5-7 0-16,3-6 5 16,0-6 0-16,8-1 1 15,-1-19 1-15,0-9-3 16,-7-6-4-16,-3-3 0 0,-12-2 0 16,-2 3-3-16,-9 4-2 15,-12 8-13-15,-6 8-7 16,2 8-5-16,-2 8 1 15,2 1-2-15,1 0 3 16,6 6 28-16,6 2 5 16,4-2-4-16,8 2-1 15,0-5-5-15,0 0 4 16,0-3 1-16,2 0 10 16,13 0-2-16,7-6 36 15,8-11-19-15,10-5-8 16,4-1-16-16,8-2-2 15,3-3 1-15,-4 0-51 16,-7-1-157-16,-12 4-229 16</inkml:trace>
  <inkml:trace contextRef="#ctx0" brushRef="#br0" timeOffset="4933.3236">20890 2054 119 0,'0'0'457'15,"0"0"-420"-15,0 0-29 0,0 0 28 16,0 0-16 0,0 0 32-16,64 11 12 0,-57 8-26 15,-3 3-25-15,-4-2 21 16,0 3-28-16,0 0 7 15,-11-1-9-15,1-3 21 16,2-2-11-16,4-3-13 16,4-2 32-16,0-2-33 15,7-2 6-15,14-2 3 16,6-3-6-16,6-3 8 16,7 0-11-16,6 0-2 15,-4 0-175-15,-7 0-300 16</inkml:trace>
  <inkml:trace contextRef="#ctx0" brushRef="#br0" timeOffset="5691.1481">21815 2880 722 0,'0'0'118'0,"0"0"-111"16,0 0 0-16,-9 82 61 16,-5-32-5-16,-2 2 2 15,0 4-15-15,1-3-30 16,4-5-3-16,7-9-17 16,4-8 0-16,1-13 0 15,20-10-64-15,7-8-43 16,2-10-91-16,3-22-116 0</inkml:trace>
  <inkml:trace contextRef="#ctx0" brushRef="#br0" timeOffset="6933.2839">22001 2980 583 0,'0'0'219'0,"0"0"-122"16,0 0-23-16,0 0-18 15,0 0-37-15,0 0 22 16,-19 70-13-16,1-30 13 15,-4 0-30-15,-1-1 14 16,-4-6-16-16,1-4-8 16,5-8 1-16,4-7 0 15,4-6 1-15,11-7-6 16,-1-1-3-16,3-4-29 0,0-16-36 16,0-1 26-16,11 3 22 15,8 4-22-15,2 7 16 16,-3 7 26-16,1 0 0 15,-4 0 3-15,1 4-1 16,-2 6 1-16,2 1-1 16,-1-3-7-16,3 0 8 15,-4-3 2-15,5-4 9 16,-1-1-11-16,0 0 2 16,1 0-2-16,-3-8-1 15,2-6 1-15,-4 0 10 16,-1 0-4-16,-2-3-5 15,-4 5-1-15,1-1 2 16,-1 2-9-16,1 0 10 16,-1 0-4-16,5 2 2 0,2-1 10 15,2 3-11-15,0 4-8 16,4 0 6-16,-7 3 1 16,3 0 1-16,-3 3-1 15,-4 9 2-15,-1 8 5 16,-6 2 8-16,-2 0-8 15,0 1 16-15,0-4-19 16,0-4 16-16,0-5-19 16,0-5 4-16,9-5-4 15,12 0 6-15,2-8 1 0,3-11-7 16,-5-3-23 0,-3 5 10-16,-9 6 13 0,-3 5 0 15,-6 5 0-15,0 1 4 16,0 0 11-16,-5 4-15 15,-5 12 0-15,2 4 30 16,5 1-28-16,3-3-2 16,0-1 6-16,3-5-3 15,11-2 4-15,5-8-1 16,2-2 1-16,1-2-6 16,1-13 7-16,-8-5-16 15,-4-1-8-15,-5-1 11 16,-6 2-3-16,0 1 3 15,-1 4-1-15,-14 4 2 16,-1 5-8-16,-1 6 2 0,4 0-7 16,2 0 8-16,3 6 9 15,6 5 0-15,2 1-4 16,0 2 4-16,0-3 0 16,12-2 0-16,0-4-2 15,4-2 2-15,-1-3 0 16,3 0 13-16,-2-3-13 15,2-7 0-15,-3-5 0 16,3 1 8-16,-1-2 9 16,-1-4-13-16,1 3 0 15,-4-6 15-15,-1-2 8 16,-2-3 15-16,-4-2-16 0,0 6-11 16,-1 9 14-16,-4 6-22 15,1 7 14-15,-2 2-16 16,0 0-5-16,0 5-3 15,0 15-16-15,0 5 19 16,0 0 6-16,3-2 0 16,4-3-1-16,0-5-4 15,-1-4 7-15,-1-5-8 16,1-4-8-16,-2-2 8 16,1 0 4-16,-1-8 9 15,2-2-13-15,-3 6 0 16,2 1 1-16,-2 3-1 15,1 3-7-15,3 11-8 0,1 3 15 16,1-2 1 0,3-1-1-16,-3-7 5 0,0-3 1 15,3-4-5-15,0 0 3 16,7-8 1-16,1-9 1 16,3-9-6-16,3-5-50 15,-1 0-112-15,-5 4-247 16</inkml:trace>
  <inkml:trace contextRef="#ctx0" brushRef="#br0" timeOffset="7383.073">23160 3132 113 0,'0'0'588'15,"0"0"-543"-15,0 0 53 16,0 0-29-16,0 0-3 16,0 0-31-16,0 0-6 15,67-79-2-15,-43 64-17 16,2 0 7-16,-3 6-13 16,-5 4-3-16,-3 2-1 15,-4 3 0-15,-3 0 5 16,0 0-5-16,-5 11 0 15,-1-2 0-15,-2 4 7 0,0-2-14 16,0-1 3-16,-4-1 4 16,-2-4 0-16,2 0-33 15,4-4-21-15,0-1-12 16,0 0-38-16,6 0 5 16,11 0 99-16,5 7 41 15,2-1 28-15,1 4-5 16,-1 0-6-16,-2 4-8 15,1-4-19-15,-1-2-13 16,0-2-7-16,-4-5-10 16,3-1-1-16,-4 0-21 15,-1-10-116-15,-6-8-219 16</inkml:trace>
  <inkml:trace contextRef="#ctx0" brushRef="#br0" timeOffset="7592.4572">23867 2881 487 0,'0'0'197'16,"0"0"-186"-16,0 0 83 15,78 92-14-15,-61-42-7 16,-3 8-29-16,-6 9-37 15,-8 11-7-15,-3 5-71 16,-36 2-377-16</inkml:trace>
  <inkml:trace contextRef="#ctx0" brushRef="#br0" timeOffset="17334.2049">12180 6917 279 0,'0'0'63'0,"0"0"-21"0,0 0 6 15,0 0-2-15,0 0 37 16,0 0-34-16,0 0 15 16,0 0-8-16,5-15 3 15,-5 15-35-15,0 0-10 16,0 7-10-16,1 18 38 15,1 8 6-15,-2 6-27 16,4 3-18-16,-2 2 15 16,0 0 5-16,0-1-17 15,0 2 6-15,0-1 0 0,-1-1-10 16,2-1 2 0,-2-4 0-16,0-2 8 0,1-10-9 15,0-5-3-15,-1-5 0 16,2-7 7-16,-1-7-8 15,-2-2 6-15,7 0 19 16,-1-20 23-16,3-7-44 16,-1-5-2-16,-4-4 4 15,-1-5-3-15,-3 0 1 16,0-3-3-16,0 2-1 16,0-1-1-16,-1 2-1 15,-5 3-1-15,4 4 4 0,-1 5-5 16,0 7 2-16,0 6 3 15,1 5 1-15,0 8 2 16,2 1 2-16,0 2-10 16,-2 0 3-16,2 8-17 15,0 19 17-15,0 9 2 16,0 9 0-16,4 4 4 16,1 0 3-16,0 3-13 15,-2-1 6-15,0-2 0 16,-3 1-2-16,0-4 5 15,0-6-6-15,0-7 7 16,0-7-7-16,1-3 6 16,1-7-1-16,-1-5-2 15,2-8 0-15,-1-3 0 0,-1 0 2 16,2-8 8-16,3-15-9 16,-2-8 2-16,-1-10 0 15,-3-3-3-15,0-8 6 16,0-2-13-16,0 2 6 15,-4 4 1-15,-2 8-4 16,2 11 8-16,2 10-8 16,1 7 5-16,-1 9-1 15,2 3 0-15,0 6-5 16,0 22-7-16,0 16 12 16,0 11 1-16,3 11-1 15,7 4 0-15,-1 2-2 16,4-1-39-16,-2-7-177 0,-2-6-285 15</inkml:trace>
  <inkml:trace contextRef="#ctx0" brushRef="#br0" timeOffset="26201.3448">19683 4577 308 0,'0'0'194'0,"0"0"-87"16,0 0-4-16,0 0 25 16,0 0-22-16,0 0-39 15,0 0-37-15,0 0-6 0,-101-22 2 16,61 44-8 0,4 2 0-16,12 0 0 0,12 3-10 15,12 0 0-15,0 2-8 16,13 2 0-16,16 1 8 15,4-1-7-15,1-2-1 16,-3 3 0-16,-5-4 1 16,-10-2-1-16,-12-1 0 15,-4-8 1-15,-7-1-1 16,-15-5 2-16,-8-5 3 16,3-2 0-16,6-4-5 15,11 0 0-15,10-1-2 16,3-18-92-16,29-6-247 15,14-6-192-15</inkml:trace>
  <inkml:trace contextRef="#ctx0" brushRef="#br0" timeOffset="26633.0008">20055 4741 632 0,'0'0'214'0,"0"0"-139"16,0 0-17-16,0 0-18 15,0 0-4-15,-60 87 31 16,44-48-28-16,5-2-16 16,4 1-22-16,2-7-1 0,4-8 17 15,1-7-16 1,0-8-1-16,0-8 4 0,0 0-4 16,1-12 5-16,10-18-1 15,3-9-3-15,0-9-1 16,0-9-8-16,0-5-1 15,4 0 6-15,-1 9-21 16,3 9 18-16,0 20 2 16,-4 9 5-16,-1 11-3 15,2 4 2-15,-3 3-6 16,1 20 5-16,2 13-2 16,-4 10 3-16,-1 5 0 15,-5 0 4-15,-7 0-9 16,0-5 10-16,-17-6 6 15,-5-4 4-15,-3-8-4 0,0-6-2 16,3-5-9 0,3-9 6-16,8-7-17 0,11-1-1 15,0-9-85-15,19-18-368 16</inkml:trace>
  <inkml:trace contextRef="#ctx0" brushRef="#br0" timeOffset="26888.2425">20685 4788 726 0,'0'0'86'0,"0"0"8"0,0 0-51 15,0 0-1-15,0 0-29 16,87-34 9-16,-41 29-9 16,-2 2-10-16,-6 3-3 15,-14 0-135-15,-12 3-187 16,-12 11-45-16</inkml:trace>
  <inkml:trace contextRef="#ctx0" brushRef="#br0" timeOffset="27050.2636">20705 5042 452 0,'0'0'110'0,"0"0"-2"15,0 0 36-15,0 0-40 16,84 1-69-16,-41-16-18 16,2-3-17-16,-2 0-86 15,-8 1-292-15</inkml:trace>
  <inkml:trace contextRef="#ctx0" brushRef="#br0" timeOffset="27734.2261">21657 4691 542 0,'0'0'118'0,"0"0"10"0,0 0 1 16,0 0-12-16,0 0-50 15,0 0-47-15,-5 14-11 16,2 20 32-16,1 7-17 15,2 3 6-15,0-1-14 16,0-1 0-16,5-6-5 16,6-7-9-16,2-8 8 15,-1-8-10-15,0-11 0 16,3-2 6-16,1-14-5 16,4-13-1-16,-3-12 4 0,-2-7-4 15,-3-10-3-15,-3-6-13 16,-3-8 1-16,-3 1 15 15,-3 7-2-15,0 9 2 16,0 16 0-16,0 10 0 16,0 10 0-16,2 7 0 15,1 6 3-15,7 4-3 16,5 0-1-16,12 0 1 16,9 3 0-16,10 5 2 15,6-2 1-15,9 1-3 16,5-6 0-16,-1-1 0 0,-5 0-7 15,-9 0 7 1,-10 0-57-16,-11 0-48 0,-13 0-106 16,-9 0-170-16</inkml:trace>
  <inkml:trace contextRef="#ctx0" brushRef="#br0" timeOffset="28283.3875">22247 4896 710 0,'0'0'94'0,"0"0"-8"16,0 0 40-16,0 0-40 15,0 0-33-15,0 0-22 16,-31 12-15-16,12 3 11 16,-2 7-9-16,0 0 12 15,7 3-29-15,5 0 11 16,5-2-6-16,4-3 7 16,0-5-12-16,19-6-1 15,10-6 5-15,5-3-4 16,5-2-1-16,-1-15-27 15,-5-5 11-15,-5-4-27 16,-12-3-13-16,-13-3-21 0,-3 3 1 16,-6-2-8-16,-20 4 37 15,-2 5 21-15,-3 6 16 16,1 9-16-16,3 4 17 16,7 3 9-16,4 0 0 15,9 3-3-15,4 6-16 16,3-2 16-16,0-3 3 15,9 2 8-15,11-4 0 16,7-2 3-16,8 0 33 16,2-2-6-16,6-13-6 15,-3-2-1-15,-1-4-18 16,-6 1-10-16,-1-1-3 16,-9 3-86-16,-2 1-183 0</inkml:trace>
  <inkml:trace contextRef="#ctx0" brushRef="#br0" timeOffset="28671.0019">22683 4506 266 0,'0'0'365'16,"0"0"-331"-16,0 0-12 15,89-3 45-15,-61 3 1 16,-3 11-10-16,-5 4-6 16,-3 6-26-16,-14-1-15 15,-3 2-8-15,-11 2 11 16,-17 0 45-16,-3 1-26 15,-1-2 6-15,8-1-6 16,10-3 21-16,8-6-38 16,6 0-8-16,6-2-1 15,17 0-3-15,10-5 2 16,3-1-6-16,3-5 0 0,-1 0-4 16,-6 0-86-16,-5 0-177 15,-12-1-359-15</inkml:trace>
  <inkml:trace contextRef="#ctx0" brushRef="#br0" timeOffset="30065.7758">22757 4599 260 0,'0'0'203'0,"0"0"-174"16,0 0 33-16,0 0 21 15,0 0 43-15,0 0-10 16,-28 0-39-16,21 0-41 15,-1 0-9-15,2 1-15 16,0 6-6-16,3-1-2 0,3 1-2 16,0 3 3-16,0-5-5 15,13 2 0-15,6-6 0 16,7-1-3-16,3 0-27 16,-2-5-23-16,-4-9-15 15,-8-3-53-15,-6 0-24 16,-6-3-30-16,-3 3-72 15</inkml:trace>
  <inkml:trace contextRef="#ctx0" brushRef="#br0" timeOffset="30841.117">20791 5975 648 0,'0'0'139'16,"0"0"-61"-16,0 0-33 16,0 0-17-16,0 0 9 15,0 0 13-15,59-7-2 16,-15 7-37-16,3-2-11 15,0 0-53-15,-11 2-174 16,-15 0-214-16</inkml:trace>
  <inkml:trace contextRef="#ctx0" brushRef="#br0" timeOffset="30967.0256">20896 6263 552 0,'0'0'48'0,"0"0"-11"0,0 0 41 15,94 14-41-15,-41-23-37 16,9-17-144-16</inkml:trace>
  <inkml:trace contextRef="#ctx0" brushRef="#br0" timeOffset="31500.1842">21815 5884 763 0,'0'0'91'16,"0"0"-51"-16,0 0-2 16,0 0 10-16,0 0 7 15,-88 52 7-15,73-21-17 16,1 3 8-16,7 1-33 15,5-4-7-15,2-5-10 16,2-6-3-16,17-5 0 16,5-11 7-16,7-4-7 15,4-3 4-15,-1-17-9 0,-6-7-4 16,-8-2-2 0,-8-6-8-16,-12 0-18 0,0-1-17 15,-12 6 27-15,-12 4 6 16,-3 6 5-16,-1 6 12 15,2 10 3-15,6 4-6 16,4 0 7-16,5 0 1 16,8 1 0-16,1 1-2 15,2-1-3-15,0-1 4 16,5 0 5-16,20-3 44 16,15-15 15-16,14-5-26 15,10-8-13-15,6-1 2 16,-1-2-13-16,-4 0-12 15,-5 3 3-15,-10 6-4 16,-7 6 13-16,-12 8-14 0,-9 6-8 16,-5 5-29-16,-9 0-152 15,-8 5-313-15</inkml:trace>
  <inkml:trace contextRef="#ctx0" brushRef="#br0" timeOffset="48867.9853">15131 5520 79 0,'0'0'107'16,"0"0"33"-16,0 0-110 0,0 0 3 16,0 0-6-1,-87 0 77-15,72 0-20 0,2 0-40 16,5 0 4-16,2 0-6 16,5 0 7-16,1 0-8 15,0 0-24-15,0 0 4 16,0 0-4-16,12 0-4 15,21 0-4-15,19 0-8 16,17 0 14-16,11 0-8 16,7 1-7-16,-2-1 0 15,-3 0 1-15,3 0-1 16,-7-1 0-16,-10-5 0 16,-10 0 3-16,-13-1-3 15,-12 4 4-15,-11-1-3 0,-10 1 0 16,-6 1-1-16,-6 2 0 15,0 0-8-15,0 0-96 16,0 6-69-16,-16 2-228 16</inkml:trace>
  <inkml:trace contextRef="#ctx0" brushRef="#br0" timeOffset="56187.198">11033 14452 638 0,'0'0'120'0,"0"0"-86"16,0 0-33-16,0 0 37 15,0 73 66-15,-7-37-49 16,-6 7-2-16,-1-2-10 15,-5 2-13-15,-3-5-1 16,0-4-18-16,3-8 10 16,5-10-15-16,6-7 3 15,5-9 1-15,3 0-1 16,0-16 35-16,0-13-34 16,21-5-8-16,9 0-2 15,5 6-4-15,3 8-1 16,-5 10 3-16,-4 8-4 15,-4 2 6-15,-4 0 0 16,-4 10-2-16,2 4 2 0,-3-2-2 16,0-1 8-16,3-5-13 15,1-6 17-15,5 0-9 16,2-2-1-16,2-15 0 16,1-5 5-16,-3-5-3 15,-5-3 2-15,-5 2-8 16,-4 3 8-16,-7 4-8 15,-3 7 4-15,-1 4 0 16,-2 10 8-16,0 0 1 16,0 5-4-16,-5 18-7 15,-1 5 4-15,3 3-4 16,3 3 4-16,6-5-2 16,19 0 0-16,8-4 3 0,8-5-12 15,5-2-4-15,2-12-106 16,-2-6-394-16</inkml:trace>
  <inkml:trace contextRef="#ctx0" brushRef="#br0" timeOffset="56666.8218">12144 14450 753 0,'0'0'83'0,"0"0"-81"16,0 0 14-16,0 0 92 16,0 0-44-16,0 76-14 15,0-47-32-15,0 3-13 16,-4-6 9-16,-9-3-12 15,-5-5 0-15,-3-5-2 16,0-5-65-16,-1-7-65 16,2-1-108-16,2-4-3 15,8-11-11-15,3-4 216 16,4 2 36-16,3 4 151 16,0 0 28-16,0 2-7 15,0 2-12-15,7 2-21 0,0 1-25 16,3 2-35-16,4 1-28 15,6 2-23-15,8 0 12 16,5-1-21-16,5 1-9 16,1-1-6-16,3 0 1 15,-3 1 0-15,-4 1-5 16,-5 0-59-16,-11 0-79 16,-6 0-220-16,-13 8-144 15</inkml:trace>
  <inkml:trace contextRef="#ctx0" brushRef="#br0" timeOffset="56931.2622">11990 14919 501 0,'0'0'87'0,"0"0"-61"16,0 0 84-16,0 0 77 16,0 0-60-16,0 0-25 15,70-11-46-15,-32 2-33 16,0-2-12-16,-1 2-6 16,0 2 0-16,-5-1-10 0,-6 2-42 15,-6-6-215-15,-7-4-407 16</inkml:trace>
  <inkml:trace contextRef="#ctx0" brushRef="#br0" timeOffset="57800.1165">13019 14485 589 0,'0'0'95'15,"0"0"-53"-15,0 0 28 16,-79-5 14-16,52 14-6 0,0 8-21 16,0 3-17-16,6 4 5 15,3 2-18-15,5 2 1 16,9-3-14-16,1-3 4 16,3-1-12-16,3-4 4 15,14-4 0-15,7-3-4 16,6-9 0-16,3-1-6 15,0-5 11-15,-2-14-11 16,-3-3 0-16,-11-3-1 16,-8-1-5-16,-9-3-15 15,-8 1-2-15,-14 3-7 16,-4 3 22-16,3 7-5 16,2 4 13-16,4 5-3 15,4 4 1-15,7 0 2 16,3 2-2-16,3 0 1 0,0 0 1 15,0-3-1-15,14-1 2 16,3-2-1-16,6-2 3 16,3 1 8-16,4-4-6 15,5 2-5-15,0-2 4 16,3-1-4-16,1 1 2 16,-1 3-1-16,1 1-2 15,-3-1-105-15,-8 1-280 16</inkml:trace>
  <inkml:trace contextRef="#ctx0" brushRef="#br0" timeOffset="58714.7902">14130 14318 536 0,'0'0'121'0,"0"0"-31"16,0 0-8-16,0 0 17 15,0 0-58-15,0 0-36 16,0 0 4-16,86-34-9 15,-62 30-2-15,-6 4-187 16,-3 0-95-16</inkml:trace>
  <inkml:trace contextRef="#ctx0" brushRef="#br0" timeOffset="58867.6874">14182 14517 142 0,'0'0'260'0,"0"0"-217"0,0 0 11 16,108-10-19-16,-58-2-35 16,2-3-32-16,-4-1-413 15</inkml:trace>
  <inkml:trace contextRef="#ctx0" brushRef="#br0" timeOffset="59450.6813">15431 14070 599 0,'0'0'115'15,"0"0"-3"-15,0 0-28 16,0 0-15-16,0 0-17 15,-97 34-4-15,64-4 0 16,-4 2-13-16,2 9 5 16,4 1-9-16,4 0-10 15,6 4 8-15,6-1-23 16,8-2 8-16,4-4-11 16,3-3 2-16,6-10-10 15,15-4 15-15,4-7-9 16,2-8-1-16,-1-7 0 15,-1 0 0-15,-6-9 0 0,-7-9 8 16,-9 1-8 0,-3-3 0-16,0 1 2 0,-17 5 0 15,-2 4-4-15,0 4 0 16,-1 6-13-16,4 0 15 16,4 0-7-16,2 9-27 15,8 4-4-15,2 1-10 16,2-1-73-16,25-3-81 15,7-6-65-15</inkml:trace>
  <inkml:trace contextRef="#ctx0" brushRef="#br0" timeOffset="59983.3153">15874 14383 710 0,'0'0'96'0,"0"0"-56"15,0 0 59-15,0 0-25 16,-83 25-35-16,75-8-19 16,3-1-7-16,5 2-2 15,0-2-2-15,0-2-7 16,10-3 4-16,6-8 0 15,6-3 0-15,0 0-6 16,-2-11 4-16,-3-11-2 0,-4-2 13 16,-9-8-14-16,-4-2 4 15,0-1-5-15,-10-3 0 16,-14-1 0-16,0 0 5 16,1 0-4-16,4 0 24 15,8 5-8-15,7 3-11 16,4 4 12-16,0 10-16 15,9 3 6-15,9 5-6 16,4 4-2-16,4 2-1 16,4 3-3-16,-2 0 4 15,-3 12 0-15,-4 12 1 16,-4 8-7-16,-11 6 8 16,-6 4-2-16,0 0 7 0,-13 0-6 15,-7-1 11-15,1-5 6 16,3-4-16-16,7-7 1 15,6-2-3-15,3-6-25 16,11-9-113-16,16-8-201 16</inkml:trace>
  <inkml:trace contextRef="#ctx0" brushRef="#br0" timeOffset="60231.7041">16414 14176 749 0,'0'0'166'0,"0"0"-104"0,0 0 6 15,0 0 4-15,0 0-9 16,-57 94-15-16,43-51-17 16,-2 2 4-16,1 2-3 15,-1-2-9-15,4-6-17 16,1-5 2-16,3-9-8 15,0-6 0-15,5-10-4 16,0-9-109-16,-2-1-94 16,2-26-438-16</inkml:trace>
  <inkml:trace contextRef="#ctx0" brushRef="#br0" timeOffset="60394.6875">16196 14229 842 0,'0'0'144'16,"0"0"-123"-16,0 0-18 16,0 0 47-16,0 0-29 15,64 75-14-15,-30-46-7 16,1 2-16-16,1 2-369 16</inkml:trace>
  <inkml:trace contextRef="#ctx0" brushRef="#br0" timeOffset="60497.7248">16561 14618 574 0,'0'0'104'0,"0"0"-104"15,0 0-120-15</inkml:trace>
  <inkml:trace contextRef="#ctx0" brushRef="#br0" timeOffset="62917.1378">16597 14611 534 0,'0'0'161'0,"0"0"-27"16,0 0-32-16,0 0-8 16,0 0-40-16,0 0-31 0,0 0-21 15,-6-2 3-15,6 2-5 16,0 0 11-16,0 2 12 16,0-1-10-16,0-1 0 15,0 0 2-15,0 0 25 16,0 0-18-16,0 0 24 15,-3 0-8-15,2 0-28 16,-5 3-10-16,-3 2 0 16,0 3 0-16,-2-2 16 15,3 0-16-15,3 1 0 16,5-2-6-16,0 2 2 16,2 2-81-16,12-5-171 0,-2-2-474 15</inkml:trace>
  <inkml:trace contextRef="#ctx0" brushRef="#br0" timeOffset="115458.7135">2312 13411 301 0,'0'0'175'0,"0"0"-122"15,0 0-1-15,0 0 8 16,0 0 23-16,0 0-35 16,0 0-22-16,0 0 0 15,17 0 13-15,4 0 4 16,4 0-14-16,6 0-10 15,5 0 2-15,2 0-6 16,9-2 3-16,-5-2-6 16,-2 0-11-16,-4 2 0 15,-8-1-2-15,-4-1 5 16,-6 3-4-16,-6-1 3 0,-5 0 0 16,-4 1-6-16,-1-1 4 15,-2 2-1-15,0 0 0 16,0 0-15-16,0 0-54 15,0 0-134-15,0 0-96 16</inkml:trace>
  <inkml:trace contextRef="#ctx0" brushRef="#br0" timeOffset="126783.9487">11796 5637 301 0,'0'0'108'16,"0"0"-42"-16,0 0-36 15,0 0-16-15,0 0 28 16,0 0 26-16,0 0-28 16,0 0-39-16,-41 16 16 15,74-6 13-15,24-5-1 16,27-3 30-16,26-2-24 15,20 0 0-15,16-7-20 16,18-3 0-16,12 0-12 0,19-1 5 16,14 5-7-1,4-3-1-15,2 2 5 0,-2 0 0 16,1-3-1 0,-3-1-3-16,-3-1 4 0,-17-4-10 15,-18-1 8-15,-30 1-3 16,-25 3 5-16,-27 1-5 15,-27 5-1-15,-19 2 1 16,-23 5 8-16,-12-2-7 16,-5 2-2-16,-5 0 2 15,0 0 7-15,0 0-8 16,0 0-10-16,0 4 3 16,-15 6-151-16,-13-3-181 15</inkml:trace>
  <inkml:trace contextRef="#ctx0" brushRef="#br0" timeOffset="361668.7442">16651 11418 104 0,'0'0'24'16,"0"0"54"-16,0 0-43 15,0 0 17-15,0 0-34 0,0 0 39 16,0 0-43-1,0-38 21-15,0 38-16 0,0 0 6 16,0 0-7-16,0 0-2 16,0 0-16-16,0-1-1 15,-3 1 1-15,-3 0-1 16,-3 0-9-16,-2 0 10 16,-6 0-1-16,2 0-3 15,-6 0 2-15,-4 0 2 16,3 0 0-16,-7 1-1 15,-7 5-7-15,-7 2 1 16,-1 1 2-16,3 1 4 16,2 2 0-16,9 6 1 15,6 3 0-15,6 7 0 16,2 6-1-16,2 4 2 0,3 6-4 16,3 2 3-1,2 5 0-15,1 5 0 0,4 4-2 16,1 2 0-16,0-2 2 15,0 2-4-15,0-6-2 16,15-7 6-16,10-2 0 16,11-7-4-16,9-2 1 15,7-7 3-15,5-1-5 16,0-9-49-16,1-5-17 16,-2-10-31-16,-1-6-34 15</inkml:trace>
  <inkml:trace contextRef="#ctx0" brushRef="#br0" timeOffset="363188.2497">7552 11385 155 0,'0'0'130'15,"-100"-12"-114"-15,51 11-6 16,3 1 15-16,-3 0 3 15,2 1 11-15,1 14-6 0,4 2-4 16,6 3-8 0,2 6-7-16,6 8-8 0,1 7 0 15,0 5-3-15,6 7 4 16,5 1-5-16,1 1 0 16,9 2-4-16,4 1-2 15,2-3 4-15,6 0-2 16,17-3-9-16,8-2 10 15,9-7 1-15,7-4-6 16,14-7 4-16,6-9 2 16,8-7 0-16,7-7-13 15,2-9 13-15,7 0 20 16,-1-10-19-16,-9-12-1 0,-7-6 7 16,-8-5-7-1,-8-5 29-15,-6-6-4 0,-7-4-23 16,-9-2 18-16,-11-4-17 15,-16-2-1-15,-9 1 14 16,-1-1-2-16,-28-1-6 16,-11 0 9-16,-11 7-3 15,-6 8-14-15,-8 9 0 16,-5 14-3-16,-5 11-2 16,-7 8-1-16,2 1-43 15,5 27 21-15,18 10-5 16,18 8-17-16,15 6-178 15</inkml:trace>
</inkml:ink>
</file>

<file path=ppt/ink/ink34.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2047" units="deg"/>
          <inkml:channel name="T" type="integer" max="2.14748E9" units="dev"/>
        </inkml:traceFormat>
        <inkml:channelProperties>
          <inkml:channelProperty channel="X" name="resolution" value="1516.99072" units="1/cm"/>
          <inkml:channelProperty channel="Y" name="resolution" value="2427.1853" units="1/cm"/>
          <inkml:channelProperty channel="F" name="resolution" value="5.68611" units="1/deg"/>
          <inkml:channelProperty channel="T" name="resolution" value="1" units="1/dev"/>
        </inkml:channelProperties>
      </inkml:inkSource>
      <inkml:timestamp xml:id="ts0" timeString="2025-01-05T06:21:38.953"/>
    </inkml:context>
    <inkml:brush xml:id="br0">
      <inkml:brushProperty name="width" value="0.05292" units="cm"/>
      <inkml:brushProperty name="height" value="0.05292" units="cm"/>
      <inkml:brushProperty name="color" value="#FF0000"/>
    </inkml:brush>
    <inkml:brush xml:id="br1">
      <inkml:brushProperty name="width" value="0.05292" units="cm"/>
      <inkml:brushProperty name="height" value="0.05292" units="cm"/>
      <inkml:brushProperty name="color" value="#0070C0"/>
    </inkml:brush>
  </inkml:definitions>
  <inkml:trace contextRef="#ctx0" brushRef="#br0">13113 10231 193 0,'0'0'55'15,"0"0"-21"-15,-94 5 11 16,66 10 16-16,-4 6-10 15,2 8-17-15,-2 5 14 16,0 5-16-16,2 2 19 16,4 3 12-16,3 4-42 0,4 3 27 15,7 2-22-15,5 7 13 16,7-1-18-16,5-3 4 16,22 0-2-16,15-9 8 15,13-3-20-15,17-5 24 16,17-5-15-16,14-7-13 15,14-7 10-15,7-8-6 16,1-6 5-16,-3-6-13 16,-7 0-3-16,-7-7 0 15,-9-13 0-15,-13-3 1 16,-15-6 12-16,-15-6-11 16,-11-4-1-16,-14-10 1 15,-13-6-2-15,-12-7 0 0,-6-4 4 16,-10-5-4-1,-22 1 2-15,-8-5-1 0,-12 1 0 16,-11 6 1-16,-8 14 5 16,-7 15-5-16,-6 14 0 15,0 11-3-15,-6 8 1 16,-2 6-2-16,-5 6 1 16,-5 19 1-16,-3 10 0 15,-5 11-2-15,3 10 1 16,6 13 1-16,5 2 0 15,13 6-15-15,11 2-124 16,9-6-195-16</inkml:trace>
  <inkml:trace contextRef="#ctx0" brushRef="#br0" timeOffset="1264.7713">10949 14472 404 0,'0'0'162'0,"0"0"-73"16,0 0 37-16,0 0 2 16,0 0-47-16,0 0-53 15,0 0 1-15,4-3-24 16,-4 24 17-16,-4 9-2 15,-15 3-8-15,-4 1 3 16,-4-3-7-16,0-1-2 16,2-6 1-16,4-5-5 15,9-8 0-15,4-6 2 16,7-4-2-16,1-1 0 16,0 0-2-16,16-9 2 15,14-5-3-15,5-1 1 16,1 4 0-16,-3 4 0 0,-3 6 2 15,-2 1-2-15,-1 0 0 16,-1 0 0-16,-1 0 5 16,1 0 0-16,-3 0-1 15,0-3 0-15,1-9-4 16,-2-6 0-16,-1-2 5 16,-3-5-4-16,0-2 2 15,-6 1-3-15,-2 1 0 16,-4 0-1-16,-6 5 6 15,0 3-7-15,0 4 2 16,0 7 0-16,0 6-1 16,-4 0-7-16,-7 6 8 0,2 16 1 15,0 5 1-15,5 4 4 16,4-2-2-16,0 1 3 16,0-2 2-16,6 0-7 15,9-7 5-15,3-5-5 16,4-3 3-16,4-4-5 15,7-4 0-15,6-2-45 16,2-3-125-16,-5 0-370 16</inkml:trace>
  <inkml:trace contextRef="#ctx0" brushRef="#br0" timeOffset="1645.7749">12000 14277 565 0,'0'0'183'0,"0"0"-85"16,0 0-15-1,0 0 38-15,0 0-68 0,0 0-43 16,0 5 0-16,1 15 20 16,2 8-7-16,2-1-11 15,-2 2-9-15,-1-1 5 16,-2-1-4-16,0-2-2 15,0-2-2-15,0-3-6 16,-8 0-92-16,-4-9-90 16,-3-5-210-16</inkml:trace>
  <inkml:trace contextRef="#ctx0" brushRef="#br0" timeOffset="1838.941">11873 14509 500 0,'0'0'134'0,"0"0"7"15,0 0-15-15,0 0-8 16,0 0-44-16,0 0-52 16,18-9 7-16,8 9-8 15,3 0-6-15,4 0-10 16,0 0-5-16,1-5 0 16,2 2-7-16,-3 1-102 15,-11 2-149-15,-11 0-151 16</inkml:trace>
  <inkml:trace contextRef="#ctx0" brushRef="#br0" timeOffset="2082.1722">11909 14809 381 0,'0'0'188'16,"0"0"-90"-16,0 0 8 15,0 0 23-15,0 0-36 16,0 0 2-16,21 24-31 16,1-24-43-16,5 0 0 15,3-9-7-15,1-3-13 16,1 2 0-16,-2 1-1 16,-2-1-67-16,-4 1-147 15,-8-2-278-15</inkml:trace>
  <inkml:trace contextRef="#ctx0" brushRef="#br0" timeOffset="2530.8092">12459 14328 281 0,'0'0'230'0,"0"0"-140"0,0 0 38 16,0 0 6-16,0 0-25 16,0 0-35-16,90-34-22 15,-73 34-18-15,2 16-26 16,-7 2 4-16,-7 4-11 15,-5 4 2-15,0 1-3 16,-14 1 0-16,-8-1 5 16,0-2 0-16,2-6-4 15,3-4 1-15,7-6-2 16,4-3-2-16,4-5-1 16,2-1-11-16,0 0 6 15,0 0 5-15,9 0 3 16,9 0 4-16,-1 3-4 0,6 1-3 15,3-1 3-15,2 4 6 16,2-2-6-16,0-1-58 16,-2-2-185-16,-4-2-333 15</inkml:trace>
  <inkml:trace contextRef="#ctx0" brushRef="#br0" timeOffset="3713.876">13120 14266 112 0,'0'0'279'16,"0"0"-207"-16,0 0-16 15,0 0-3-15,0 0 20 16,0 0 12-16,-58 24-9 15,47-9-16-15,3 4 6 16,2 1-13-16,-2 0-9 16,4-1-8-16,0 1-7 0,4-3-6 15,0-3 4-15,7-2-15 16,9-6-10-16,5-4 12 16,3-2-5-16,0 0 8 15,0-12-10-15,-5-5 3 16,-7 0-10-16,-7-5 9 15,-5 0-16-15,0 2 7 16,-13 0-1-16,-7 3-17 16,2 2 3-16,-3 6-7 15,6 1 16-15,0 5-19 16,3 0 15-16,-1 0 4 16,2 2-1-16,5-1 7 15,2 2 2-15,0-1 0 16,4-1-2-16,0 0 5 15,0-1 24-15,10-4-22 0,9-3-2 16,12 1-4-16,10-5 2 16,4-1 6-16,5-1-8 15,1-2-1-15,-3 1 2 16,-4-2-2-16,-3 2 0 16,-7 4-24-16,-6 2-57 15,-6 3-88-15,-9 3-177 16</inkml:trace>
  <inkml:trace contextRef="#ctx0" brushRef="#br0" timeOffset="4397.9593">14524 14184 224 0,'0'0'96'0,"0"0"-73"15,0 0-23-15,0 0 2 0,0 0-2 16,0 0 7-16,7 18-7 16,-7-16-102-16</inkml:trace>
  <inkml:trace contextRef="#ctx0" brushRef="#br0" timeOffset="5034.741">15347 14036 261 0,'0'0'250'0,"0"0"-158"16,0 0 16-16,0 0 15 15,0 0-48-15,0 0-20 16,-115-20-17-16,73 34 0 0,0 1-12 15,3 2-20-15,9 4 27 16,15-1-11-16,4-1-7 16,11-1-6-16,0-1-6 15,14-3 3-15,14-3-3 16,8-9-3-16,2-2 1 16,3 0 7-16,-5-18-8 15,-8-1-1-15,-7-2 1 16,-6 0 4-16,-3 2-4 15,-5 0 5-15,-1 5-5 16,-4 3 3-16,-1 3-1 16,-1 6 2-16,0 2-4 0,0 0 3 15,0 0-3-15,0 14-1 16,2 11 1-16,1 8 7 16,0 6-1-16,-3 3 7 15,1-1-10-15,-1 2-3 16,0-7 0-16,0-1 11 15,0-9-9-15,3-6-2 16,6-8-12-16,11-6 12 16,5-6-89-16,11-3-93 15,4-21-221-15</inkml:trace>
  <inkml:trace contextRef="#ctx0" brushRef="#br0" timeOffset="5380.0451">16008 13941 516 0,'0'0'183'16,"0"0"-96"-16,0 0 23 16,0 0-14-16,0 0-34 15,0 0-16-15,0-72-12 16,0 67-21-16,0-1 3 15,0 0-14-15,0 3 0 16,-6-2-2-16,-10 5 4 0,-4 0-2 16,-1 0-1-1,-3 3 3-15,1 9-8 0,0 1 4 16,4 3 0-16,1-2 2 16,4 1-1-16,2-1 2 15,5 1 6-15,6-3-9 16,1 1-11-16,0-2-36 15,4-4-126-15,9-4-271 16</inkml:trace>
  <inkml:trace contextRef="#ctx0" brushRef="#br0" timeOffset="5767.8274">15962 13934 641 0,'0'0'153'0,"0"0"-73"0,0 0-24 16,0 0 6-16,-102 36-19 15,69-6-7-15,1 4-16 16,6 6 5-16,7 1-9 16,13-2 1-16,6-6-17 15,1-5 8-15,22-5-19 16,10-6 16-16,4-4-5 15,7-4 4-15,-3-2-2 16,-5 0-2-16,-9 1 11 16,-11-2-10-16,-10 3 0 0,-6 2-1 15,0 5 0-15,-18 4 7 16,-12 1-1-16,-6 2 16 16,-1 3-2-16,4 1-18 15,5 0 19-15,7 0-19 16,8-5 0-16,11-3-2 15,2-7-8-15,14-7-6 16,20-5-100-16,13-16-291 16</inkml:trace>
  <inkml:trace contextRef="#ctx0" brushRef="#br0" timeOffset="6019.5827">16495 13897 818 0,'0'0'155'0,"0"0"-91"15,0 0 10-15,0 0-49 16,0 0-9-16,0 0 12 16,-32 100-9-16,16-52 3 15,0 3-12-15,2-1-8 16,0-3-2-16,2-8 2 15,5-6-4-15,1-8-2 16,2-11-100-16,-1-11-219 0,0-3-434 16</inkml:trace>
  <inkml:trace contextRef="#ctx0" brushRef="#br0" timeOffset="6150.596">16330 14134 160 0,'0'0'546'15,"0"0"-497"-15,0 0-47 16,0 0 3-16,0 0-5 16,107 78-127-16,-56-47-112 15</inkml:trace>
  <inkml:trace contextRef="#ctx0" brushRef="#br0" timeOffset="6268.9419">16706 14413 455 0,'0'0'146'0,"0"0"84"16,0 0-78-16,0 0 9 0,0 0-66 15,0 0-45-15,9 1-37 16,-9-7-13-16,0-1-88 16,0 6-321-16</inkml:trace>
  <inkml:trace contextRef="#ctx0" brushRef="#br0" timeOffset="6804.7839">13711 14433 609 0,'0'0'78'0,"0"0"-61"15,0 0-11-15,103-15-6 0,-72 15-68 16,-7 0-76-16</inkml:trace>
  <inkml:trace contextRef="#ctx0" brushRef="#br0" timeOffset="6955.7952">13862 14725 469 0,'0'0'212'16,"0"0"-184"-16,128-29-28 15,-77 17-93-15</inkml:trace>
  <inkml:trace contextRef="#ctx0" brushRef="#br0" timeOffset="28982.3411">11369 5730 255 0,'0'0'134'0,"0"0"-73"16,0 0-61-16,0 0 3 16,0 0 13-16,0 0 64 15,0 0-4-15,128-6 21 16,-55-1-22-16,20-1-24 15,26-5 2-15,28-1-6 16,26-5-25-16,16 0 21 16,11 1-42-16,-2-2 14 15,1-1-15-15,-6-3 5 0,-10 0 0 16,-12 0-5-16,-20 5 0 16,-23 4 5-16,-10 3-5 15,-21 4-39-15,-12 2-60 16,-20 1-104-16,-23-4-134 15</inkml:trace>
  <inkml:trace contextRef="#ctx0" brushRef="#br0" timeOffset="34213.3839">12563 13009 358 0,'0'0'79'16,"0"0"-55"-16,0 0 0 0,0 0 47 15,0 0 1-15,0 0 1 16,81 0-22-16,-58-3 10 16,2-1-40-16,1-1-2 15,0 3-4-15,0-3-5 16,-2 1-8-16,-5 1 8 15,-4 0-10-15,-5 3 6 16,-2 0-6-16,-5-2 0 16,-3 2 1-16,0-2-1 15,-2 2-11-15,-17 0 11 16,-9 0 6-16,-7 0-5 16,-5 4 2-16,-2 2 11 15,3 0-14-15,5-1 8 16,9 0-13-16,7-3 5 0,10 1 0 15,7-1 2-15,1-2-2 16,0 5 4-16,9-5-4 16,16 0 17-16,13 0 5 15,9 0-19-15,6-7 4 16,6 0-7-16,-4-3-6 16,-5-4-171-16,-14-6-388 15</inkml:trace>
  <inkml:trace contextRef="#ctx0" brushRef="#br0" timeOffset="37947.792">17291 2506 36 0,'0'0'430'0,"0"0"-254"16,0 0-64-16,0 0 2 0,0 0-13 15,0 0-26-15,0 0-39 16,3-25-36-16,-3 34-4 16,0 16 4-16,0 8 17 15,-6 4 3-15,-6-1 1 16,-9-3-13-16,-1-5 23 15,-1-4-18-15,7-7-8 16,3-7 3-16,6-5-4 16,6-3-4-16,1-2 5 15,0 0-1-15,0-7-5 16,8-10 1-16,9-2-49 16,3 6 33-16,4 3-3 15,-4 4 11-15,4 1 4 0,-2 2 2 16,3 0 2-16,0-3 7 15,5-2-7-15,-2-4 0 16,2-2 0-16,-2-2 5 16,-1-4-4-16,-5 0 1 15,-7 1 3-15,-4 3-3 16,-2 0 3-16,-6 4-6 16,-3 3 2-16,0 4-1 15,0 2 15-15,0 3-12 16,0 0-3-16,-6 15-10 15,-3 9 10-15,3 8 7 16,4 4 1-16,2 3-5 16,0-6 12-16,3-1-14 0,11-6-1 15,2-6 2-15,10-6 4 16,8-7-6-16,5-7-101 16,4-7-291-16</inkml:trace>
  <inkml:trace contextRef="#ctx0" brushRef="#br0" timeOffset="38139.1945">18121 2694 837 0,'0'0'28'0,"0"0"-16"16,0 0-9-1,-55 83 1-15,47-61 2 0,6-3-6 16,2-7-25-16,4-12-222 16</inkml:trace>
  <inkml:trace contextRef="#ctx0" brushRef="#br0" timeOffset="38635.5384">18597 2421 905 0,'0'0'90'0,"0"0"-63"0,0 0 12 16,0 0-28-16,0 0 3 15,-88 43 12-15,76-15-1 16,6 3-9-16,2 5-16 15,4-2 0-15,0-1 1 16,13-8-1-16,8-8 0 16,3-8 3-16,3-9 2 15,0 0-5-15,-5-12-18 16,-5-12-41-16,-7-3 8 0,-10 1-1 16,0-1 9-1,-21 1-44-15,-13 5 36 0,-7 3 47 16,-3 6 3-16,3 3 2 15,9 1 15-15,8 5 21 16,12 1 18-16,5 1 0 16,7-1-5-16,0 1-27 15,0-1-2-15,0-3-7 16,11-3-1-16,8-1-5 16,11-5 16-16,8-4-19 15,1-2-1-15,1-2 8 16,-1-4-11-16,-2 5 8 15,-4 1-9-15,-7 1-11 16,-3 4-186-16,-7 0-132 16</inkml:trace>
  <inkml:trace contextRef="#ctx0" brushRef="#br0" timeOffset="38964.6867">18902 2063 610 0,'0'0'89'0,"0"0"-79"16,0 0 8-16,0 0 16 16,0 0-10-16,92 10 22 0,-79 6-11 15,-5 1-10-15,-8 3 1 16,0 3-3-16,0-1 31 15,-10 1-7-15,-2-2-21 16,6-4-5-16,4-3-8 16,2-4-13-16,3-3 1 15,16-4-1-15,11 0 11 16,6-3 4-16,6 0-15 16,4 0-8-16,-4 0-165 15,-6 0-218-15</inkml:trace>
  <inkml:trace contextRef="#ctx0" brushRef="#br0" timeOffset="39826.7836">20372 2813 553 0,'0'0'225'0,"0"0"-98"16,0 0-54-16,0 0-32 15,0 0-36-15,0 0 25 16,-10 96 36-16,1-40-11 16,0 9-3-16,-1 1-42 15,5-3-6-15,5-9 5 0,0-15-9 16,24-16-37-16,9-18-47 16,9-8-86-16,4-28-196 15</inkml:trace>
  <inkml:trace contextRef="#ctx0" brushRef="#br0" timeOffset="40536.6821">20769 2813 241 0,'0'0'627'16,"0"0"-525"-16,0 0-102 16,0 0 24-16,0 0-16 0,0 0 31 15,-73 101 7-15,43-67-14 16,0-1 0-16,2-5-18 15,4-7-6-15,5-8 2 16,7-6-7-16,8-5-3 16,4-2 0-16,0 0 0 15,0-4-1-15,1-10-2 16,14-5-19-16,4 4-2 16,2 3 15-16,-2 8-38 15,1 4 39-15,-4 0 5 16,-1 8-2-16,0 6 5 15,0 6 1-15,-3 1 0 16,0-4 2-16,1 0-3 16,-1-2-3-16,3-4 3 0,-1-5 0 15,0-1 1-15,-2-5-1 16,2 0 0-16,-1 0 4 16,1 0-3-16,0-9-1 15,0-4 4-15,2 1-2 16,-1-3-1-16,3 2 2 15,-3-1 0-15,3 2-6 16,1 0 5-16,1 3-2 16,3-2 2-16,1 5-2 15,-1 6 0-15,-5 0-1 16,0 0-1-16,-5 0 4 16,-4 0-5-16,-3 11 1 0,-6 0-2 15,0 3 0 1,0 0-14-16,0-3 18 0,0-1 2 15,-3-4 2-15,-1-2 2 16,4-3 4-16,0-1 34 16,0 0-12-16,0 0-15 15,0 0-4-15,10-4-13 16,4 1-7-16,-1 3 4 16,-3 0-11-16,-2 7-11 15,-7 9-4-15,-1 3 23 16,0-1-14-16,0-3 13 15,0-2 6-15,0-3 1 16,0-4 1-16,0-2 2 0,0-1-3 16,0-3-28-1,0 0-88-15,6 0-247 0</inkml:trace>
  <inkml:trace contextRef="#ctx0" brushRef="#br0" timeOffset="41680.7452">21022 3141 587 0,'0'0'224'0,"0"0"-139"16,0 0-11-16,0 0-20 15,0 0 0-15,21-74-21 16,-4 60-21-16,1 4 9 16,-2 5-8-16,1 1 1 15,-2 4-9-15,-2 0 1 16,1 0-6-16,-4 4 0 16,0 13-5-16,-1 2 4 15,0 3 1-15,-6 6 13 16,-3-4 19-16,0-1-21 15,0-2 18-15,-7-4-16 16,2-5-5-16,2-4 4 16,3-7-9-16,0-1-3 0,0 0-1 15,3 0-1-15,17-16-17 16,5-3-31-16,2-1-41 16,-2 4 24-16,2 2 44 15,-5 8 12-15,-1 4 7 16,-6 2 4-16,-3 0-2 15,-1 0-1-15,-2 0 0 16,4 0 3-16,0 1 3 16,4 0 2-16,-2 1 14 15,7-2-19-15,-3 0 7 16,-4 0-10-16,-1 0 7 16,-8 0-5-16,-2 1 1 0,-4 6-5 15,0 7-4-15,0 5-10 16,0 1 19-16,-4 2 5 15,-1-2 9-15,5-8-1 16,0-2-5-16,0-7-5 16,9-3-1-16,5 0 11 15,5-9 14-15,2-9-5 16,-2-5-18-16,-2-3 0 16,-7 2 2-16,-5 0-6 15,-5 3-11-15,0 4-25 16,-9 6 11-16,-6 6-3 15,-5 5 10-15,4 0 14 16,2 15-1-16,4 2 5 16,1 1 6-16,6 0 1 15,3-6-7-15,0 0 0 0,3-3 0 16,12-6 3-16,3-3-3 16,6 0 2-16,1-2 9 15,0-11-8-15,1-5 2 16,-7 1 1-16,1-4-6 15,-4 0 24-15,-3-1 21 16,-2 0-15-16,-1 0 31 16,-4-2-19-16,0-1-8 15,-1 4-11-15,1 5-12 16,-3 7-2-16,-2 6-1 16,-1 3-7-16,0 0-1 15,0 0-14-15,0 12-7 0,0 12 10 16,0 7 11-1,0 1 10-15,0 0-6 0,0-4-2 16,0-5 3-16,0-3-4 16,5-9 4-16,1-3-5 15,3-5 3-15,1-3-7 16,5 0 8-16,4-4 0 16,5-17 9-16,3-4-12 15,-3-7 1-15,-3-2 5 16,-8-4-6-16,-5 6-1 15,-2 5 0-15,-6 11-9 16,0 7 9-16,0 8-36 16,0 1-26-16,0 2-55 0,0 17-77 15,-6 6-84-15,6 0-293 16</inkml:trace>
  <inkml:trace contextRef="#ctx0" brushRef="#br0" timeOffset="41987.2186">22028 3185 513 0,'0'0'341'0,"0"0"-255"16,0 0 58-16,0 0-29 15,0 0-70-15,0 0-39 16,54-64-3-16,-40 50 1 16,1 1 6-16,-4 3-10 0,-2 3 0 15,-5 4 0-15,-2 2-1 16,-2-1 3-16,0 2 1 15,0 0 4-15,0-1-7 16,0 1-3-16,3-1-14 16,-3-1-2-16,1-1 1 15,1 2-6-15,-1-2 7 16,1 2 11-16,-2-2 4 16,0 0-4-16,0 0-17 15,0-2-38-15,0 0-64 16,-2 3-57-16,-5 1 7 15,1-1-105-15</inkml:trace>
  <inkml:trace contextRef="#ctx0" brushRef="#br0" timeOffset="42348.0441">22020 2965 488 0,'0'0'160'0,"0"0"38"16,0 0-43-16,0 0-76 16,0 0-1-16,0 0-58 15,-6 0-14-15,6 18-4 16,8 3 24-16,3 5-5 16,0-3 1-16,1-3-6 15,-2-3 7-15,3-4-6 0,-7-6-7 16,-3-4 7-16,0-3-16 15,-3 0 23-15,4 0 27 16,6-3-9-16,2-17-18 16,6-6-12-16,-1-4-12 15,-2-9 2-15,1 0-4 16,-3 2-2-16,-2 6-38 16,-2 12-37-16,-2 9-16 15,1 10-29-15,-4 0-246 16,-2 7-140-16</inkml:trace>
  <inkml:trace contextRef="#ctx0" brushRef="#br0" timeOffset="42746.9612">22265 3141 414 0,'0'0'154'0,"0"0"-81"16,0 0 129-16,0 0 13 15,0 0-86-15,0 0-96 16,23-28-5-16,-7 11-8 15,8 0-18-15,0-2-2 16,-2 1 5-16,-1 1 3 16,-3 5-7-16,-5 3 1 15,-3 3-2-15,-3 5 0 16,-2 1 2-16,0 0-2 16,3 0-9-16,2 3 8 0,-3 10 1 15,3 2-1-15,-2 2 1 16,0 1 1-16,-1 0 1 15,2-1 1-15,0-2-6 16,5-3-30-16,-1-3-12 16,3-6 7-16,5-3 3 15,7 0 33-15,0 0 2 16,2-3 0-16,2-1 6 16,-8 4 32-16,0 0-18 15,4 0-17-15,-2 0 2 16,0 0-4-16,1 7-1 15,-9 1-57-15,-12 6-368 16</inkml:trace>
  <inkml:trace contextRef="#ctx0" brushRef="#br0" timeOffset="42968.5847">21500 3909 144 0,'0'0'350'16,"0"0"-212"-16,115 14 42 15,-17-14-33-15,25-17-54 16,26-6-15-16,15-4-27 0,10 1-37 16,5 1 1-1,-3 8-15-15,-15 0-92 0,-25-5-394 16</inkml:trace>
  <inkml:trace contextRef="#ctx0" brushRef="#br1" timeOffset="444532.3921">10243 3863 486 0,'0'0'23'15,"0"0"-10"-15,0 0-11 16,-104 0 16-16,78 0 13 16,3 0 61-16,-2 0-33 15,3 0 10-15,-1 3-26 0,-2 0-14 16,-1 3-29-16,2 2 26 15,-2 1-7-15,3 5 8 16,0-2-15-16,1 4-10 16,-1 0 11-16,-2 4-8 15,1-1-2-15,-4 1 14 16,-2 2-16-16,0 1 7 16,-3 1 1-16,2 0 8 15,-1 1-16-15,4-2 3 16,3 0 14-16,1-3-13 15,3 2-3-15,2-2-1 16,4 5 0-16,1-3 0 16,2-1-1-16,5 6 0 0,1-2 0 15,1 4-2 1,1 1 4-16,-2 6-2 0,3-3 0 16,2 1 0-16,1-1-3 15,0-1-3-15,0 2 6 16,8 4 2-16,-2 1 0 15,1 5-1-15,-3-1 0 16,-1 1 1-16,0-4-1 16,0-2 0-16,3-1 1 15,-2-3 6-15,1-1-8 16,5 3 0-16,4 0-14 16,2-2 4-16,7 3 7 0,3-1 2 15,4 2 0 1,3-4 2-16,3-3 2 0,3 1 2 15,2-3-5-15,3-5 0 16,-1-2 5-16,2 0-5 16,2-3 0-16,3 0 0 15,3 0 1-15,2-6-1 16,2 0 1-16,1-2-4 16,-2-4 3-16,4-4 0 15,8-1 6-15,2-2-4 16,0 0-2-16,3 0 0 15,-6 0 6-15,-3 0-5 16,-2 0 2-16,-3 5-3 16,-2-2 3-16,-4 0 0 15,0-2-3-15,1-1 0 0,0 0 0 16,5 0 0-16,-1 0 5 16,5 0-4-16,-2 0-1 15,1 0 5-15,-2 0-5 16,-5-1 7-16,-2-1-7 15,-3-2 2-15,1-1-8 16,-2-1 12-16,0 0-14 16,3-1 8-16,-2 2-1 15,4 0 1-15,-2-3 0 16,-3 3 10-16,0-1-11 16,-1-2 1-16,-3 2 0 15,0 0 4-15,2 1-3 0,1 1-2 16,1 0 1-16,8 0 0 15,2-1 0-15,6 0 1 16,7 0 5-16,2-2-4 16,2 0 0-16,-2 1 4 15,2-2-6-15,4 2 0 16,0-1-8-16,3 0 8 16,1 0 4-16,0 0-4 15,-2 1 1-15,-2 0-6 16,-1-2 13-16,-3 2-7 15,-3 0-1-15,2-3-4 16,6-1 4-16,0-4 0 16,4-2 1-16,-2-4-1 15,-1 0 0-15,0-4-3 16,-5-2-2-16,-4-1 5 0,-7 0 0 16,-10 2 2-16,-9 1 1 15,-6 0-6-15,-9 1 6 16,-8 0 3-16,-3-2-4 15,-8-1-2-15,-5-6-1 16,-5 0 1-16,-3-6 1 16,0-5 0-16,0-1 7 15,-8-1-7-15,1 1 1 16,-4 7-2-16,5-1 5 16,0 2 1-16,3-2 1 15,2-4 0-15,-2 1-4 16,-1-1 4-16,-6 2-1 0,-3 1-2 15,-6 0 7-15,-7 3 4 16,-4 0-14-16,-4 0 14 16,-4-1-14-16,-3-1 11 15,-4-1-10-15,-2-1-2 16,0 1 7-16,0 0 9 16,-1 4-14-16,0 1 18 15,-1 3-20-15,1 6 0 16,-4 4 0-16,-5 5 5 15,-1 3-4-15,-3 6-2 16,0 1-8-16,0 5 5 16,-3 1 4-16,-2 0 12 15,-3 0-12-15,-2 4 0 16,1 2 4-16,1 0-4 0,3-1-1 16,4 3 1-16,-4-2 0 15,2 5 1-15,0 0-1 16,-3 3 6-16,-2 0-3 15,-1 0-4-15,-6 2 4 16,0-2-6-16,0 3 6 16,0-2-7-16,6 0 2 15,2 0 2-15,3-6 6 16,4 0-5-16,-3-1-1 16,4-1 0-16,-1-2 0 15,-9 3-2-15,3 1 2 0,-2 3-2 16,2-2 4-16,4 3 5 15,8 1-7-15,4-5 0 16,5-1-2-16,0 1 6 16,2-4-5-16,-5-2 2 15,2 0 3-15,-1 0-4 16,0-2-7-16,2 2 4 16,-2 0 3-16,8 2 0 15,5-1-2-15,6 1 6 16,3-2-7-16,3-2 6 15,2 1-1-15,0-2 6 16,-4 0-16-16,-1 0 11 16,-8-5-3-16,-2-1 6 15,-9-2-4-15,-1 1-2 16,-6 2 1-16,3 2 1 0,2 1-2 16,5 2-2-16,1 0 1 15,-2 0 1-15,-4 0 0 16,-6 9-3-16,-3 1 6 15,-10 1-3-15,-2 0 0 16,-4-2 0-16,-3 1-11 16,0-3 11-16,3 0 11 15,7-1-11-15,7-2 0 16,10-1-8-16,7 0 11 16,6 2-3-16,9-1 10 15,8-1-7-15,6-1-6 16,5-2 4-16,3 0-2 0,1 2 1 15,0-1-6-15,1 3 3 16,-1 1-17-16,-2 10-74 16,-3-1-70-16,-4 1-249 15</inkml:trace>
  <inkml:trace contextRef="#ctx0" brushRef="#br1" timeOffset="459348.9868">14806 4920 271 0,'0'0'100'0,"0"0"-26"15,0 0-8-15,0 0 34 16,0 0 50-16,0 0-56 16,0 0-1-16,-15-36-38 15,15 36-15-15,0 0-31 16,0 8 8-16,0 11 5 15,0 3 12-15,0 4-9 16,0-2 0-16,4-2-8 16,5-2-1-16,4-3-5 15,0-6-9-15,3-3 8 16,2-6-6-16,10-2-3 0,10-15 18 16,14-21-15-16,9-10-4 15,8-9 0-15,-4-8-122 16,-8-3-182-16</inkml:trace>
</inkml:ink>
</file>

<file path=ppt/ink/ink35.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2047" units="deg"/>
          <inkml:channel name="T" type="integer" max="2.14748E9" units="dev"/>
        </inkml:traceFormat>
        <inkml:channelProperties>
          <inkml:channelProperty channel="X" name="resolution" value="1516.99072" units="1/cm"/>
          <inkml:channelProperty channel="Y" name="resolution" value="2427.1853" units="1/cm"/>
          <inkml:channelProperty channel="F" name="resolution" value="5.68611" units="1/deg"/>
          <inkml:channelProperty channel="T" name="resolution" value="1" units="1/dev"/>
        </inkml:channelProperties>
      </inkml:inkSource>
      <inkml:timestamp xml:id="ts0" timeString="2025-01-05T06:22:26.833"/>
    </inkml:context>
    <inkml:brush xml:id="br0">
      <inkml:brushProperty name="width" value="0.05292" units="cm"/>
      <inkml:brushProperty name="height" value="0.05292" units="cm"/>
      <inkml:brushProperty name="color" value="#FF0000"/>
    </inkml:brush>
    <inkml:brush xml:id="br1">
      <inkml:brushProperty name="width" value="0.05292" units="cm"/>
      <inkml:brushProperty name="height" value="0.05292" units="cm"/>
      <inkml:brushProperty name="color" value="#0070C0"/>
    </inkml:brush>
  </inkml:definitions>
  <inkml:trace contextRef="#ctx0" brushRef="#br0">12685 5710 308 0,'0'0'127'0,"0"0"-86"16,0 0-22-16,0 0 6 15,0 0 36-15,0 0 13 0,0 0-2 16,13 3 14 0,26-1-2-16,21-2-45 0,24 0 8 15,30 0 14-15,20-3-46 16,24 0 0-16,15 3-8 16,11-2-5-16,8-1 5 15,9-1 3-15,10-3-7 16,2 1-2-16,-4-3-1 15,-7 4-4-15,-6-2 4 16,-8 4 17-16,-3-3-17 16,-6 0-4-16,-11 4 0 15,-14 2 4-15,-24 0-12 16,-22 0 11-16,-20 4-8 16,-16 3 9-16,-9-1 2 15,-11 1-2-15,-10-3-2 0,-8-2 0 16,-8-1-7-1,-6 4-34-15,-6-2-140 0,-11-3-147 16</inkml:trace>
  <inkml:trace contextRef="#ctx0" brushRef="#br0" timeOffset="7251.4766">10580 14251 546 0,'0'0'127'0,"0"0"44"16,0 0-75-16,0 0 9 15,0 0-36-15,0 0-41 16,0 0-23-16,0 0 12 15,-43 70 5-15,25-32-11 16,-3 3 2-16,-2 0-7 16,-2-3 3-16,1-5 1 15,5-4-6-15,6-7-4 16,3-7 3-16,6-6 1 16,4-9 3-16,0 0-14 15,0 0 8-15,7-17-9 0,13-3-5 16,4-4-14-1,6 7 8-15,0 3 9 0,-1 6 9 16,2 6-5-16,-2 2 6 16,-2 0-3-16,-3 0 3 15,0 0 0-15,3-5 3 16,1-5 0-16,0-3-2 16,1-7 0-16,-4-1 3 15,-4-4-3-15,-2-2 4 16,-3-2-3-16,-6 2 1 15,-4 3 1-15,-5 6-3 16,-1 7 15-16,0 7 14 16,0 4-14-16,0 0-4 15,-1 14-10-15,-8 11-2 16,1 7 5-16,6 3 5 16,2-1-7-16,0-3 2 15,8-2-1-15,11-5-4 0,5-6-3 16,8-4 3-16,3-5-2 15,3-9-53-15,1 0-175 16,-7-16-420-16</inkml:trace>
  <inkml:trace contextRef="#ctx0" brushRef="#br0" timeOffset="7498.9287">11284 14140 767 0,'0'0'152'0,"0"0"-139"15,0 0 19-15,0 0 85 16,0 0-54-16,25 79-23 16,-17-47-18-16,-3-3-1 15,0 1-19-15,-2-3 4 16,-1-3-12-16,-1-3-12 15,-1-5-84-15,0-3-228 16,-8-7-223-16</inkml:trace>
  <inkml:trace contextRef="#ctx0" brushRef="#br0" timeOffset="7706.7877">11217 14397 594 0,'0'0'230'0,"0"0"-70"0,0 0-42 15,0 0-26-15,0 0-61 16,0 0-16-16,22-26-15 16,11 19 14-16,7 1-13 15,3-2 0-15,-1 2 5 16,-4 2-6-16,-5 2-85 16,-8 2-66-16,-13 0-151 15,-9 6-94-15</inkml:trace>
  <inkml:trace contextRef="#ctx0" brushRef="#br0" timeOffset="7939.9794">11281 14671 392 0,'0'0'136'0,"0"0"-54"16,0 0 46-16,0 0 59 15,0 0-98-15,0 0-4 16,0 0-19-16,77 17-39 16,-44-23-12-16,1-8-14 15,0-2 0-15,-3 0-1 16,-6 1-5-16,-5 3-106 0,-5-1-296 16</inkml:trace>
  <inkml:trace contextRef="#ctx0" brushRef="#br0" timeOffset="8800.1439">11969 14142 526 0,'0'0'85'0,"0"0"-45"0,0 0 62 15,0 0-3-15,78-24-41 16,-59 24-14-16,-6 0-29 16,-4 9-4-16,-6 9-6 15,-3 3-5-15,-5 5 31 16,-15-3-12-16,-1 1 4 15,3-5 0-15,5-5-2 16,8-6-8-16,5-1-1 0,0-2-10 16,8 2-2-1,14-2 5-15,6 1 0 16,-1 0-4-16,-3 5 6 0,-6 0-5 16,-6 3-4-16,-9 3 2 15,-3 2 0-15,0 1 5 16,-17 2-1-16,1-2 2 15,0-4 3-15,2-2-3 16,5-4 1-16,6-5-7 16,3-3 0-16,0-2 0 15,10 0-114-15,10-10-111 16,5-8-585-16</inkml:trace>
  <inkml:trace contextRef="#ctx0" brushRef="#br0" timeOffset="9386.8885">12495 14252 516 0,'0'0'190'16,"0"0"-65"-16,0 0-4 15,0 0 16-15,0 0-87 16,0 0-20-16,-23-7-24 15,9 24 6-15,-1 4 6 16,1 1-3-16,0 1-10 16,3 1 6-16,4-1-4 15,2-2 4-15,5-3-11 0,0-2 1 16,0-4 1-16,9-2-2 16,5-5 0-16,4-4 0 15,1-1 3-15,-3 0-18 16,2-12 5-16,-7-4-23 15,-4-1 13-15,-5-3-8 16,-2 2 14-16,0-3 6 16,-8 2-10-16,-7 0-10 15,-1 3 13-15,-2 2 14 16,2 3 1-16,2 1-2 16,-1 0-1-16,5 4 2 15,0 0 1-15,0 4 10 0,5-3 9 16,1 4-8-1,1 0 14-15,2-1-6 0,1 2 15 16,0 0 0-16,0-3-17 16,4-2-16-16,13-4 5 15,7-4 1-15,3 1-6 16,1-2 7-16,0 0-1 16,-1-2 1-16,-3 2-6 15,0 2-1-15,-3 0 4 16,-4 4-4-16,-4 1 1 15,-1 1-2-15,-1 5-1 16,1 1-29-16,3 0-123 16,-3 0-226-16</inkml:trace>
  <inkml:trace contextRef="#ctx0" brushRef="#br0" timeOffset="11100.3131">14982 13992 387 0,'0'0'157'15,"0"0"-37"-15,0 0 0 0,0 0-8 16,0 0-13-16,0 0-34 16,-90-27-10-16,59 29-36 15,1 12 10-15,0 3-5 16,6 4-1-16,8 3-6 16,6 4-11-16,8 2 2 15,2-2-6-15,7-3 1 16,14-4 1-16,8-6-4 15,2-10-2-15,2-5 2 16,-2 0 9-16,-4-19-6 16,-6-3 5-16,-2-6-5 15,-8 3-1-15,-4 0 0 0,-2 6 1 16,-4 4 1-16,-1 3-4 16,0 5 0-16,0 5 3 15,0 0-3-15,0 2 0 16,0 0-10-16,0 11 10 15,0 13 0-15,6 6 4 16,-2 6 6-16,1 4-10 16,-4 0 7-16,0-1-3 15,2-3 1-15,-3-3-4 16,0-8 4-16,1-3-5 16,5-8-1-16,6-7 0 15,6-7-16-15,12 0-62 16,3-10-114-16,3-15-261 0</inkml:trace>
  <inkml:trace contextRef="#ctx0" brushRef="#br0" timeOffset="11583.6786">15571 14006 630 0,'0'0'191'0,"0"0"-87"16,0 0-22-16,0 0-7 16,-84-14-25-16,57 16-7 0,1 12-22 15,-1 3 7-15,3 5-16 16,1 4 3-16,9 2-6 16,5-2-7-16,7-2 2 15,2-4 1-15,5-7-5 16,15-7-5-16,9-6-2 15,6 0 7-15,2-14 7 16,0-6-7-16,-6-4 9 16,-4 0-16-16,-8 2 11 15,-7 2-5-15,-4 4 2 16,-4 5 0-16,-4 4 5 16,0 3-1-16,0 2-2 15,0 2-4-15,0 0 2 0,0 14-1 16,0 10 3-1,0 5-1-15,0 3 8 0,0 2-2 16,0-1-4-16,0-3 18 16,0-1-20-16,0-5-2 15,0-5-3-15,2-5 3 16,3-6 12-16,3-2-12 16,6-4-53-16,3-2-113 15,4-4-283-15</inkml:trace>
  <inkml:trace contextRef="#ctx0" brushRef="#br0" timeOffset="11742.809">15804 14258 873 0,'0'0'171'0,"0"0"-71"15,0 0-27-15,0 0-37 16,0 0-33-16,0 0-3 15,28-58-91-15,-10 46-337 16</inkml:trace>
  <inkml:trace contextRef="#ctx0" brushRef="#br0" timeOffset="12288.0117">16194 13991 692 0,'0'0'163'16,"0"0"-87"-16,0 0 26 16,0 0-26-16,0 0-24 15,0 0-17-15,-82 0-27 16,56 13 19-16,1 1-18 15,3 0-3-15,6 1 4 0,6 2-9 16,8-2 6 0,2-1-7-16,0-3 1 0,15-2 0 15,9-5 0-15,4-4-1 16,2 0 2-16,0-7-1 16,-5-7 8-16,-4-3-6 15,-8 0-1-15,-4 5-1 16,-1-4 1-16,-8 7 4 15,3 2-5-15,-3 4 0 16,0 2 1-16,0 1 2 16,0 0 0-16,0 1-4 15,-3 16-9-15,-5 5 9 16,2 3 5-16,2 5 3 16,1-2-5-16,3 0-1 15,0-5 0-15,0-2 0 0,0-1 3 16,1-6-2-16,5-2-3 15,4-4 0-15,3-3-6 16,-1-5-33-16,7 0-74 16,0 0-148-16,-1-13-270 15</inkml:trace>
  <inkml:trace contextRef="#ctx0" brushRef="#br0" timeOffset="12670.0603">16491 13980 478 0,'0'0'238'15,"0"0"-84"-15,0 0-77 16,0 0 20-16,0 0-50 15,0 0-10-15,57-36-7 16,-32 33-16-16,2-4-11 16,0 3 6-16,-2 0-2 15,-4 2-5-15,-6 2-1 16,-2 0 3-16,-5 0-4 16,-2 7 2-16,-5 9-2 15,-1 5 25-15,0 3-5 16,-4 7 1-16,-13 0-13 0,3 4 13 15,-2-4-21-15,2-1 8 16,3-3-1-16,-2-3-6 16,4-1-1-16,1-2 0 15,-3-1-69-15,-1-6-199 16</inkml:trace>
  <inkml:trace contextRef="#ctx0" brushRef="#br0" timeOffset="31454.8373">19901 11359 150 0,'0'0'68'15,"0"0"20"-15,0 0-41 16,0 0 14-16,0 0 12 15,0 0-11-15,0 0-11 16,0 0 23-16,0 0-21 16,-19-44-1-16,17 43 9 15,0 0 11-15,1 1-22 16,0-2-21-16,1 2-6 16,0 0-15-16,-2 0-3 15,2 0 2-15,0 0-7 16,0 0 3-16,0 0 1 0,0 0-4 15,0 0-4-15,0 0 4 16,-1 7 8-16,-2 2-1 16,0 2 5-16,0 2-10 15,1 0 8-15,2 3 3 16,-1 2-6-16,1 2 10 16,-3 4-15-16,3-1 4 15,0 2 3-15,0 2 8 16,0 3-9-16,0-1 4 15,0-1-7-15,0-3-1 16,0-3 2-16,0 0-3 16,0-2 3-16,4-1 7 15,-1 1-10-15,-1-1 3 0,2-2-3 16,-1 0 1 0,-1-1 1-16,0-3-2 0,2 2 3 15,-3-3-3-15,2 0-3 16,-2-2 0-16,0-1 7 15,-1-4-1-15,0-1-6 16,0-1 3-16,0-3-8 16,2 0 14-16,-2 0-8 15,0 0 4-15,2 0-5 16,-1 0-6-16,4 0 5 16,1 0-28-16,3 3-22 15,0-1-152-15,-8 0-271 16</inkml:trace>
  <inkml:trace contextRef="#ctx0" brushRef="#br0" timeOffset="33435.8951">4869 11163 98 0,'0'0'50'16,"0"0"8"-16,0 0 22 15,0 0-19-15,0 0-20 16,0 0 26-16,-15-31-20 0,12 26 21 15,3 1-42-15,-3-1 10 16,3 2 9-16,-3-2-7 16,3 2 7-16,0 1-12 15,0 1 18-15,0 0-12 16,0 1-2-16,0 0-17 16,0 0-20-16,0 0-1 15,0 0-1-15,0 2-6 16,0 10 8-16,0 2 6 15,6 3 18-15,3 3-16 16,-2 1 23-16,-1 1-15 0,3 2 5 16,-1 1-1-1,2 4-9-15,-1 1 16 16,-1 3-4-16,2-2-8 0,-1 3 5 16,0-1-9-16,1 0 2 15,-1 1-3-15,2-1-1 16,-4-3 10-16,1-1-11 15,1-5 0-15,-3-2 1 16,1 2-6-16,0-1-2 16,1 0 2-16,-2-1 4 15,0-1-5-15,-2 1-1 16,1-4-1-16,-1-1 4 16,-1-3-4-16,2-4 0 15,-5-1 3-15,3-4-2 16,-2-2 3-16,1-2 0 0,-2-1-4 15,0 0 4-15,0 0-1 16,0 0 2-16,3 0-2 16,1 0-3-16,-1-7-3 15,3-7-34-15,6-2-47 16,0-2-156-16,-6-2-389 16</inkml:trace>
  <inkml:trace contextRef="#ctx0" brushRef="#br0" timeOffset="213107.1195">12277 13223 488 0,'0'0'54'0,"0"0"-21"15,0 0-31-15,0 0 37 16,0 0 0-16,104-15-16 16,-69 11-7-16,2-1-13 0,2 2-3 15,0-2 0 1,0-1-48-16,-4-3-134 0,-6 1-232 15</inkml:trace>
  <inkml:trace contextRef="#ctx0" brushRef="#br0" timeOffset="587302.7626">552 11070 208 0,'0'0'137'0,"0"0"-112"0,0 0-19 15,0 0 16-15,0 0 85 16,0 0 20-16,0 0-20 16,0 0-48-16,0 0-28 15,0 0-31-15,6 0-1 16,12 0 1-16,8 0 29 15,8 0-18-15,1 0 1 16,0-2-3-16,2-6-4 16,-1-5 6-16,4-2-11 15,0-5 0-15,1-6 1 16,-2 0 2-16,1-4-2 16,-3-3 13-16,1-1-13 0,-1-5 1 15,0-2-2 1,-3 1-17-16,-1-2 9 0,1-4-31 15,-1 1 22-15,-3 0 6 16,-3-1 11-16,-5 1-9 16,-2 4 7-16,-5 2 4 15,-2 2-4-15,2-2 4 16,-3-5-2-16,4-4 12 16,5-5 1-16,2-7-13 15,7-2 1-15,2-3-8 16,1-4-1-16,2-4-18 15,3 1-2-15,-5-1 17 16,-3-2 11-16,4 1 11 16,-6 0-11-16,1 0 0 15,-3 2-2-15,-3 3 2 0,-1 2 0 16,-1 2 13-16,4-2-3 16,-2-5-10-16,5-4-3 15,1-5 3-15,-1-2-1 16,3-4 1-16,-4-2 0 15,6 0-2-15,-3 2 2 16,-2 3 0-16,5 2 2 16,-2 3 7-16,4 4-9 15,3 5-5-15,1 1 5 16,6 0-3-16,7-2 0 16,3 0-42-16,2 4-5 15,2-2 46-15,-2 4 2 0,-3 2 4 16,6 7 5-16,-4 5 1 15,4 7-3-15,3 3 1 16,1 2-1-16,0 1 3 16,4 2-16-16,-5 0 17 15,1-1-9-15,-4 5 2 16,-1 3-1-16,-6 6-1 16,4 2 4-16,-4 4-1 15,-2 2 6-15,-2 4-9 16,5 4-1-16,1 1-1 15,6 2 2-15,-1 2-5 16,1 0 17-16,0-1-12 16,2 1 0-16,1 1 3 0,5-1-3 15,-1 2 7-15,1 0-1 16,-5 0-3-16,-3 0-3 16,0 3 0-16,-1 10-3 15,-4 4 0-15,1 2 3 16,-3 4-8-16,-4 4 13 15,0 2-10-15,1 8 9 16,-1-2-4-16,5 5 0 16,2-2 8-16,3 2-4 15,1 2-2-15,-3 2 8 16,2 3-5-16,2 0-5 16,4 0 9-16,3 2-9 0,-2-2 3 15,3 2 10 1,-6-2-10-16,0 3 0 0,-1 0 11 15,-2 3-11-15,2 3 4 16,-5 1-3-16,-2 0 6 16,-2 3 1-16,3 5 1 15,-2-1-1-15,5 4 8 16,1-1-13-16,0-5-4 16,2 4 11-16,-2-3-11 15,-1 6 1-15,6-2 1 16,-1 0-4-16,2-4 0 15,0-1 5-15,-1-3-2 16,2-2-3-16,1-1-6 16,-2-3 6-16,3-3 13 15,0 0-12-15,0-2-1 0,0-1 1 16,5 4 15-16,3-1-15 16,0-3 4-16,0 1-3 15,-2-7-2-15,-1 2 0 16,1-1-3-16,-2 1 3 15,-1 0 8-15,-5-1-8 16,0 1 0-16,-6-4 0 16,7 0-1-16,-6-3 1 15,1 0-2-15,-3-3 2 16,2 1 7-16,-2-1-7 16,5 0 0-16,3 1-8 15,0 0 15-15,0 0-7 0,-3 0 1 16,-2-2 1-16,3-1-4 15,1-1-4-15,0-2 6 16,0-2-1-16,0 1 8 16,-3-4-12-16,2 5 9 15,-4-2-8-15,2-1 4 16,0 1 0-16,-1-2 0 16,0 1 5-16,0-1-5 15,6 0 0-15,2-2 3 16,1 3 1-16,0-3-4 15,-4-2 0-15,-4-3 4 16,-2-4-4-16,-2-1 0 0,-3-2 0 16,-4 1-4-16,-4-3 8 15,-5-3-1-15,0 2-2 16,-6-2 0-16,-2 0 8 16,-1-1-7-16,0 1 3 15,-2-1-5-15,-3 1-1 16,0-2 1-16,-1 4 4 15,-5-3-4-15,-3 0-4 16,-4 1-2-16,-5 0-7 16,-1-1-9-16,3 1-27 15,0-2-76-15,0-3-70 16,2 0-279-16</inkml:trace>
  <inkml:trace contextRef="#ctx0" brushRef="#br0" timeOffset="590038.1729">14494 10894 723 0,'0'0'3'0,"0"0"13"16,0 0-16-16,0 0 4 0,0 0-1 15,110-2 8 1,-71 2-9-16,5 0 20 0,5-1 21 15,3-10 1-15,-2-2-16 16,3-4-11-16,3-6 9 16,9-5 5-16,8-4 18 15,7-5-13-15,1-1-10 16,-4-6-15-16,1-5-2 16,0-8 1-16,-1-5-8 15,-2-5 11-15,-1-2-5 16,-2-3 1-16,-1-2-9 15,-2-6-3-15,-3-4 3 0,-2-6 2 16,-3-3 0 0,-3-5-2-16,-4 1 0 0,-3 2 0 15,-2-2 4-15,0 1-2 16,-4 2-1-16,2 1-1 16,0 2 7-16,-3 1-7 15,3 0-5-15,0-4 5 16,7-4 2-16,1-7-2 15,4-4-4-15,0-3-2 16,-2-6-11-16,-4 4 12 16,-1 3-5-16,-4 4 8 15,3 8-1-15,0 5 3 16,1-1-2-16,3 6-3 16,1 2 2-16,1 6-8 15,-1 2 10-15,2 4-1 0,1 2-2 16,6-2 5-16,0 3-1 15,2 5 0-15,-2 3 0 16,-1 6 0-16,2 4 0 16,5 6 0-16,1 6-1 15,-2 6 1-15,-1 6 0 16,-3 8-1-16,-2 5 1 16,1 5 0-16,-3 3 2 15,0 5-8-15,0 3 6 16,1 1-2-16,1 0 2 15,6 0 0-15,2 8 0 16,0 4-1-16,-1 6 5 0,-1 0-4 16,-3 5 0-16,4 2-9 15,0 5 9-15,1 4 6 16,-3 2-4-16,-2 4-4 16,-2 6-9-16,-5 0 11 15,4 8 4-15,-3 5 8 16,-2 0-17-16,1-2 8 15,-3 2-3-15,-1-1 3 16,1 3-1-16,-2 3 3 16,5 1 4-16,0-1-9 15,-2 3 6-15,0-2-6 16,0 1-5-16,0 1 5 16,0-3 4-16,0 2-1 15,2 2-3-15,-2 2 0 16,0 4 7-16,-1 3-7 0,-1 1-1 15,-1-2 1-15,-1 2 1 16,3-2 1-16,0 1-3 16,0-2 4-16,1-4-3 15,-1-3 3-15,3 0 9 16,1 1-11-16,4-1 2 16,-1 0 1-16,0 2 3 15,-1 2-7-15,4-1 0 16,5-2 0-16,7-3 7 15,4-8-1-15,5-3-6 0,5-3 0 16,5-1 8 0,1-3-8-16,2-4 1 0,1-5 0 15,2-3 0-15,3-3 9 16,-2-4-7-16,2-1 11 16,-2-2-14-16,0 0 6 15,0 0-3-15,-4-1-3 16,-2-1 0-16,-5 0-4 15,-6-2 4-15,-3 1 6 16,-6-2-3-16,1-1-2 16,0-3-1-16,-1-3 3 15,-4-2-3-15,-3-2 0 16,-2-1-3-16,-2-4-2 16,1 1 10-16,-7-3-1 15,-2-2-4-15,-6 3 2 0,-6-4 0 16,-2 0-2-16,-4 0-1 15,-3 0 1-15,-7 0-3 16,0 0 2-16,-8 0-4 16,-6 0-34-16,-8 0-24 15,-10 0-59-15,-4-12-184 16</inkml:trace>
  <inkml:trace contextRef="#ctx0" brushRef="#br0" timeOffset="593688.4488">3598 10834 511 0,'0'0'75'16,"0"0"-74"-16,0 0 18 15,0 0-15-15,0 0 30 16,83 0-14-16,-33 0 38 15,13-7 13-15,9-4-39 0,5-5-11 16,5-2 27 0,1-2-42-16,5-2 13 0,1 0 2 15,-1-4-7-15,1-2-14 16,-1-4 13-16,4-1 0 16,1-5-7-16,5-4-2 15,5-7-3-15,9-3 0 16,0-3 16-16,9-1-16 15,-5-3-1-15,3-6 2 16,-4 2-2-16,-5-4 6 16,-8-1-4-16,-8 0-1 15,-8 0 0-15,-4-4 1 16,-6 1 3-16,0-4-7 16,-4 0 2-16,-6-5 0 15,-8-2 0-15,-5-2-6 0,-8-2-7 16,-3 2 3-16,-5 4 7 15,-5-2 4-15,-4-1-2 16,-1-1 1-16,-2-1-1 16,1-2 2-16,-4-4 1 15,3 1-1-15,1-7-1 16,-3-2 0-16,3-3 0 16,-1 3-3-16,2-1-11 15,0 6 5-15,0-4-2 16,-2 0 7-16,0-6-27 15,-2 3 27-15,1-4-32 16,1-2 36-16,3-3 4 0,1 1-4 16,2 2 0-16,6 4 7 15,2 5-4-15,6 2-4 16,3-1 1-16,5 3 0 16,7-2 1-16,6 1 2 15,4 3-3-15,-2 0 2 16,1-2 1-16,0 6-6 15,7 1 0-15,-1 6 0 16,9 5 0-16,1-1 6 16,5 4-4-16,-1 3 2 15,2 3-2-15,-1 3-7 16,-1 5-3-16,4 0 11 16,2 5-1-16,2 2-6 0,2 5-1 15,-1 3 8 1,-3 1 0-16,-2 2-2 0,-5 5 0 15,-2 0 4-15,-6 7-4 16,-6 4 8-16,-5 1-8 16,-4 6 2-16,-2 0-12 15,-3 3 12-15,-2 3 0 16,-1 2 3-16,7 3-7 16,-2 0 1-16,2 4 3 15,-1 0-2-15,-3 3 8 16,-2 0-10-16,-1 0 8 15,-1 5-8-15,-1 3 2 16,1 4 0-16,-1 3-1 16,-3 4 3-16,3-2 0 0,-1 4 3 15,-3 2-2-15,1 3-2 16,-2 3 2-16,0 0 3 16,0 5-4-16,1 1-3 15,-5 2 3-15,2 0 1 16,0 2 1-16,0 2 4 15,3 2-6-15,1 3-6 16,1 2 6-16,-1-1 5 16,-5 1-4-16,2 2-1 15,-4-1 1-15,2 3-1 16,2 3 0-16,1 1 4 16,-2 3 3-16,1 2-4 15,0 4 1-15,0 4 1 0,-2 5-4 16,0 2 2-16,0 3 3 15,2-4-5-15,0 2 9 16,3-1-7-16,0 3 14 16,5 0-14-16,1-3-3 15,2 0 5-15,4-1-3 16,2 0 0-16,4-1-2 16,-1 2 0-16,-1 3 12 15,-1 2-9-15,3 3-3 16,2-4-3-16,1-3 3 15,-1 1 11-15,-3 1-2 16,0 0-6-16,0-1-6 0,2-3 6 16,-2-1-1-16,0-2-2 15,-2-1 0-15,0-2 1 16,0 3-7-16,3-1 13 16,0 4-7-16,0-4 1 15,-1-3 5-15,-3-1-6 16,-1-2-4-16,1-1 4 15,1 1 0-15,-5-3 9 16,-2-3-6-16,-2-2-3 16,-2-2-5-16,-4-1 5 15,0 0 6-15,-6 1-6 16,2-2-1-16,-3 1 1 16,1-2 0-16,-1 1 2 0,1 1 0 15,0 1-2 1,5-4 0-16,2-2 1 0,6-6-1 15,-1-3 0-15,0 0 0 16,-4-1 1-16,0 0-2 16,1 0-4-16,1 4 5 15,2-2 1-15,1-1-1 16,-3 3 5-16,-1-2-3 16,2 0-2-16,-3-2-1 15,4 1 1-15,-3-3 0 16,2 2 3-16,1-5 4 15,1 1-7-15,2-3 0 0,3 0-4 16,6-3 4 0,0 1 8-16,7-4-7 0,0 3 4 15,0 0-3-15,2 0 3 16,6 3 4-16,6 1-5 16,3-2 5-16,-1 1-4 15,1-1-5-15,1-6 1 16,-4-1-1-16,-2-5 4 15,2-4-4-15,-2-3 0 16,4-2 0-16,-2-3-1 16,-7 0-1-16,2-5 0 15,-1 2-19-15,-3 2-2 16,-1 1 7-16,-4 2-28 16,-6-3-79-16,-7-1-106 15</inkml:trace>
  <inkml:trace contextRef="#ctx0" brushRef="#br0" timeOffset="707515.0174">3689 11609 161 0,'0'0'23'16,"0"0"-23"-16,0 0 0 16,0 0 14-16,0 0-5 0,0 0-6 15,0 0-1-15,-88-5 14 16,81-6-8-16,0 4-6 16,0 3 7-16,4 2-9 15,3 1 13-15,0 0-13 16,0 1-10-16,0 0-3 15,0-2 11-15,0-1 0 16,-1 1 0-16,-4-2-41 16,-2-3-58-16</inkml:trace>
  <inkml:trace contextRef="#ctx0" brushRef="#br0" timeOffset="709487.0913">3541 11539 149 0,'0'0'55'0,"0"0"-54"15,0 0-1-15,0 0-6 0,0 0-56 16,0 0 25-16,-12 0-44 16,8 0 62-16,0 0 19 15,2 0 39-15,2 0 32 16,0 0-46-16,0 0-16 16,0 1 34-16,2 6 18 15,9 0-11-15,1 1-10 16,3-1 14-16,5 2-29 15,2-3-6-15,5 0 21 16,4 0 2-16,8-4-25 16,4 1 6-16,10-3 16 15,3 0-30-15,7-5 9 0,7-6 11 16,6-3 13-16,11-3-25 16,6-1 17-16,3-4-8 15,-5 1-5-15,1 0-14 16,-2-3 5-16,-4 1-3 15,4-2 12-15,5-2-13 16,8-2 2-16,5-2-10 16,5-6 4-16,5-3-4 15,2 0 2-15,3-5-2 16,-1 4 0-16,-1-2 0 16,-5-2 8-16,-2 0-5 15,3-2 6-15,4-3-6 16,-1 2 25-16,4-1-24 0,-4-4-3 15,-3 2 8-15,0-4-9 16,-2-6 5-16,-5 0-8 16,1-5 6-16,1 2 12 15,0 0-15-15,5-1 15 16,0-2 9-16,1 0-17 16,-5-4-3-16,-5 1 8 15,-3-4-12-15,-9 1 2 16,-4-1 0-16,-8 1 7 15,-2-1 12-15,-3 0-10 16,1-4-9-16,4-5-2 16,1 1 0-16,2-2 5 0,-4 2-5 15,-7 4 3 1,0 0-3-16,-7 3 3 0,-3-2-2 16,-5 0 3-16,-3-1-2 15,-3-2-4-15,-3 0-1 16,-1-4 2-16,-2-3 0 15,-2-4 1-15,0-1 8 16,2 1-6-16,-1 0 1 16,1 7-3-16,-1 0 0 15,-3 2 2-15,1 5-9 16,2-1 8-16,-1-1-1 16,1 3 4-16,0-1-4 15,-2-4 5-15,0-6 1 16,-5-2-4-16,-4-5 0 15,-3-1-1-15,2 0-2 0,-3-3 2 16,1-2-6-16,-4 4 5 16,-1 1 0-16,-1 6 0 15,-7 4 4-15,1 6-4 16,-3 0 0-16,-2 3-1 16,1 0 3-16,0 4 2 15,1 3-4-15,-1 0-1 16,1 1-3-16,2-2 8 15,0-2-2-15,4 1-2 16,-2-1 8-16,1-3-9 0,-1 0 1 16,1 2-1-1,-3 1 1-15,-1 1 0 0,2-1 0 16,-1-1 0-16,0-1 2 16,1 3-6-16,3 1 7 15,0 2-3-15,1 1 0 16,0-2-6-16,2 0 5 15,0-1 1-15,1 4-11 16,2 3 11-16,2 8 7 16,0 6-7-16,-2 7-1 15,3 5-3-15,-1 7 4 16,3 2-2-16,-2 3 5 16,0 0-6-16,1 1-1 15,-1 0 0-15,-1 0 3 16,4-3 1-16,2 1 3 0,0 1-2 15,4 4-1-15,3 7 0 16,5 7 0-16,3 4-1 16,2 3-1-16,4 0 4 15,1 8-3-15,0 8 1 16,2 0-8-16,0 1 8 16,-1 1 4-16,4 2-1 15,-5 4-4-15,4 2 1 16,3 6-1-16,-1 4-3 15,2 4-2-15,-1 6 7 16,1 4-2-16,1 5 2 16,4 1 2-16,0 4-3 0,-4 2-8 15,-1 1 8-15,-4 5 0 16,-3 4 4-16,0 3-4 16,-4 6-1-16,0 6 1 15,-6 5 0-15,-1 5 12 16,0 2-12-16,-5 0 1 15,5 3 3-15,1 2-4 16,-1 1-2-16,-1 3 2 16,-1 0 3-16,-2 2-3 15,0 6 0-15,0 1 7 16,5 0-4-16,4 0-3 16,6-8 0-16,5-2 6 15,3-4 0-15,6-3 3 16,4-3 5-16,0 2-6 15,2 6 0-15,-1 5-8 0,0 1 5 16,0 1-2-16,4 1-1 16,-3-5-2-16,2 2 3 15,0-4-2-15,0-3 3 16,1-5-2-16,3 1-2 16,7 3 0-16,1-2-1 15,4 3 1-15,0-1 5 16,-1-3-5-16,3 1-1 15,3 1 1-15,1 1 9 16,5-2-9-16,4 0 0 0,1 0 1 16,1-1-1-1,5 0 0-15,2-5-2 0,1-3 2 16,4-8 0 0,9-6 0-16,2-5 9 0,4-5-8 15,6-5 5-15,1-3 6 16,-2 1-10-16,2-2 4 15,-7 0-6-15,1 0 6 16,4-5-2-16,-1-3-1 16,8-5-1-16,-4-9 2 15,1-7-8-15,-4-5 2 16,-7-7 2-16,-8-9 0 16,-9-2 2-16,-3-6 0 15,-8 0-1-15,-10 0-2 16,-13-2-54-16,-21-7-68 15,-20 0-141-15,-25-1-217 0</inkml:trace>
  <inkml:trace contextRef="#ctx0" brushRef="#br0" timeOffset="718786.0821">424 4813 582 0,'0'0'122'0,"0"0"-50"16,0 0-44-16,0 0-8 0,0 0-17 16,0 0 7-1,0 51-1-15,0-12 29 0,-3 9 4 16,0 6-8-16,0 8 3 16,0 3-2-16,0 7-17 15,0 0 4-15,1 1-5 16,-2-3-13-16,-3 2 15 15,-1 2-5-15,-1 7-10 16,-4 8 3-16,-1 8 4 16,1 5-11-16,-5 5 5 15,1 3-3-15,3-3 8 16,-2 1-10-16,5-4 2 16,0-1-3-16,1-3 3 15,1 1-4-15,-2 5 0 16,0 3 2-16,2 1 2 0,-2 3 1 15,-2-1-5 1,4-1 4-16,0 2 1 0,2-4-2 16,-2-1-1-16,9-3 3 15,0 2-3-15,0 6 0 16,0 0-2-16,0 2 2 16,9 3 2-16,-2-4-2 15,0 0-3-15,-1-3 3 16,-1 0 1-16,1 0-1 15,1 1 0-15,4 6-3 16,-4 1 15-16,3-3-12 16,-2 3 0-16,4-10 0 0,1-3-5 15,1-2 10 1,-1-5-10-16,2 0 2 0,-3-2 3 16,-3 2 0-16,3 4 2 15,-5-2 3-15,2 1-9 16,0-1 7-16,-1-5-3 15,2 1 0-15,-1 1 0 16,-3-6 0-16,2-4 3 16,0-5-2-16,0-3-1 15,1-2-2-15,-1-2 2 16,1 0 0-16,1-2 0 16,2-3 0-16,-2-8 9 0,5-3-5 15,-2-2-8 1,1-2 6-16,-1 0-2 15,-1-5 0-15,-3-5 2 0,0-3-3 16,-3-6 1-16,0-3 0 16,-1-2 4-16,-1-7-4 15,-2-3 0-15,5-10-4 16,-3-2 2-16,-2-8 0 16,-1-2-5-16,1 0 7 15,-1 0 5-15,1-15 5 16,-2-4-9-16,2 0 2 15,2-1-1-15,-4 2 1 16,3-1-3-16,-1 2 0 16,6 0 0-16,-3 4-1 15,2 0 1-15,2 1 0 0,0-1-1 16,4 3 1-16,1 0 0 16,4 1 0-16,0 1-3 15,6 1 2-15,2 0-4 16,3 4 1-16,11-1 4 15,5-1 1-15,10 0-1 16,7-4 0-16,3-1 0 16,2 0 0-16,4 0 0 15,4 2 0-15,1 1 2 16,6 0-2-16,-1 1-1 16,-1 0 1-16,1 4-1 15,2-2 2-15,0 2-2 16,-4-1 0-16,-2 2-1 0,-1-2 4 15,-1 1 0-15,-2-3 0 16,-2 1-1-16,-4-1 1 16,-1-3-2-16,2 1 0 15,2 0-7-15,4 0 7 16,1 0 1-16,-4 1-1 16,2-1 2-16,3 2-2 15,2-2 2-15,4 1-2 16,0-1-7-16,-3 0 6 15,0-2 1-15,4 2 0 16,-6-2-1-16,-4 1 12 16,3 0-11-16,-6-1 2 0,4 1-2 15,-1 1 0-15,2 0 2 16,-3 1-2-16,-5 2-6 16,6-3 6-16,-3 2 1 15,2 3-1-15,-1 0-3 16,-8 2 1-16,-7 0 2 15,-14 0-3-15,-12 0 2 16,-13 0 0-16,-7 7-5 16,-9 0-75-16,-1-2-57 15,-3-4-132-15,-17-1-335 16</inkml:trace>
  <inkml:trace contextRef="#ctx0" brushRef="#br1" timeOffset="922437.2815">4754 14628 415 0,'0'0'50'16,"0"0"33"-16,0 0-23 0,0 0-26 16,-52-78 4-16,50 71 18 15,0 5 43-15,2 2-33 16,0 21-55-16,4 26-4 16,15 26 26-16,5 28-2 15,0 18-6-15,-2 19-17 16,-1 6 2-16,-3-3 1 15,-3 1 5-15,3-1-12 16,-5 0 0-16,0 11 10 16,-5 5-7-16,-5 5-7 15,-3-4 4-15,0-11-8 16,-11-10 5-16,-6-16-1 16,-4-13 10-16,7-16-10 0,4-15 2 15,7-14 3-15,3-23-4 16,0-15-1-16,0-14-4 15,2-11-3-15,2 0-23 16,-1-4 22-16,0-17-64 16,0-5-81-16,1-2-4 15,1 2 42-15,-2 5-17 16,3 2-8-16,-3 4 5 16</inkml:trace>
  <inkml:trace contextRef="#ctx0" brushRef="#br1" timeOffset="922988.0122">4538 17291 535 0,'0'0'65'0,"0"0"13"15,0 0-78-15,0 0 0 16,0 0 14-16,116 8 23 16,-28-10 17-16,26-12 16 15,33-6-21-15,29-5-29 16,33-6-7-16,22 0-12 0,9 0 4 15,14 6 8-15,1 4-10 16,9 4 0-16,7 4-3 16,-2-2-3-16,-1 4 3 15,-13 4 1-15,-18 2 1 16,-17 2-2-16,-34 1 0 16,-32 2 0-16,-35 0-1 15,-32 0-34-15,-26 0-101 16,-27 2-99-16,-26-2-104 15</inkml:trace>
  <inkml:trace contextRef="#ctx0" brushRef="#br1" timeOffset="924236.9013">2640 17347 1 0,'0'0'589'0,"0"0"-579"15,0 0-6-15,111 72 9 16,-64-64 21-16,6-8 30 0,15 0 22 16,7-11-15-16,10-14-25 15,3-9-21-15,3-9 0 16,-2-3-20-16,-2-15 11 16,-2-1-9-16,-3-4-5 15,-6-1 16-15,-4 3-16 16,-6 2 0-16,-7-1 4 15,-10-2-5-15,-16-3 4 16,-9-1-5-16,-14-5 3 16,-5-4-3-16,-5-3 0 15,0 1 2-15,0-1-2 16,-6-3-5-16,0-5 5 16,3-2 3-16,3 3-3 0,0-1 0 15,6-2 5 1,12-3-5-16,-2-3 0 0,6 2-9 15,1 1 6-15,4 6 1 16,1 4 2-16,5 4 2 16,5 3 3-16,4 4-9 15,7 7 4-15,2 12-1 16,9 12 1-16,3 11 0 16,4 10-2-16,8 10-2 15,5 11 4-15,-1 0 0 16,3 20-4-16,7 16 11 15,3 14-10-15,4 10 3 0,-2 8-1 16,-3 7-3-16,-1 3 4 16,-5 2-1-16,-3 3 0 15,-9 2 2-15,-4-1-2 16,-10-7 4-16,-2-2-3 16,-8-1 2-16,-4 1-2 15,-2 1 0-15,-3 5 1 16,1 1-1-16,2-2 5 15,8-3-5-15,7-13 7 16,18-9 2-16,15-12 0 16,13-12 9-16,17-11-14 15,15-10-1-15,3-10 7 16,5 0-7-16,-4-2 6 16,-13-10-5-16,-15 2-4 15,-9 2 11-15,-12 4-11 0,-11 1-12 16,-9 1-49-16,-22-7-372 15</inkml:trace>
</inkml:ink>
</file>

<file path=ppt/ink/ink36.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2047" units="deg"/>
          <inkml:channel name="T" type="integer" max="2.14748E9" units="dev"/>
        </inkml:traceFormat>
        <inkml:channelProperties>
          <inkml:channelProperty channel="X" name="resolution" value="1516.99072" units="1/cm"/>
          <inkml:channelProperty channel="Y" name="resolution" value="2427.1853" units="1/cm"/>
          <inkml:channelProperty channel="F" name="resolution" value="5.68611" units="1/deg"/>
          <inkml:channelProperty channel="T" name="resolution" value="1" units="1/dev"/>
        </inkml:channelProperties>
      </inkml:inkSource>
      <inkml:timestamp xml:id="ts0" timeString="2025-01-05T06:23:45.153"/>
    </inkml:context>
    <inkml:brush xml:id="br0">
      <inkml:brushProperty name="width" value="0.05292" units="cm"/>
      <inkml:brushProperty name="height" value="0.05292" units="cm"/>
      <inkml:brushProperty name="color" value="#FF0000"/>
    </inkml:brush>
  </inkml:definitions>
  <inkml:trace contextRef="#ctx0" brushRef="#br0">13051 1895 488 0,'0'0'115'0,"0"0"-62"16,-76 105-25-16,41-42 85 16,-8 12-21-16,-8 12-31 15,-6 9 8-15,-7 11-22 16,-8 4-30-16,-1 1 16 16,-1-6-27-16,7-19-3 15,13-22 1-15,17-23-3 0,17-21 3 16,10-16-4-1,10-5-7-15,0-29-8 0,0-24-81 16,3-24-126-16,9-25 98 16,-5-12 10-16,-5-4 16 15,-2 11 9-15,0 26 89 16,-5 29 92-16,1 23 64 16,4 21 61-16,0 8-143 15,13 0-69-15,23 14 3 16,27 20 34-16,28 13 9 15,22 15-9-15,22 15-17 16,15 12-7-16,3 5-5 16,7 0-7-16,3-4-3 0,1-7 7 15,4-6-10-15,-5-7-1 16,-3-15-117-16,-22-25-200 16</inkml:trace>
  <inkml:trace contextRef="#ctx0" brushRef="#br0" timeOffset="14401.1821">16811 3139 201 0,'0'0'401'15,"0"0"-274"-15,0 0-2 16,0 0-11-16,0 0 0 16,0 0-30-16,0 0-25 15,-26-49-11-15,25 29-7 16,1-5-15-16,0-7 9 15,3-9-25-15,11-9-4 16,4-8 1-16,-1-8-6 16,3-8 1-16,-4 1-1 0,-2 3-1 15,-2 19 4-15,-4 22-4 16,-4 18 0-16,1 14-5 16,1 32-30-16,-1 18 34 15,5 12-1-15,0-4 4 16,-1-4-2-16,2-12 2 15,5-10 2-15,3-10-1 16,2-11-1-16,3-12 5 16,4-2-5-16,7-17 7 15,5-21-9-15,5-8-1 16,0-12-5-16,-2-5-15 16,-9-8-56-16,-6 4-6 0,-8 14-30 15,-2 23-86-15,-6 30-92 16,-5 9-112-16</inkml:trace>
  <inkml:trace contextRef="#ctx0" brushRef="#br0" timeOffset="14914.7176">17584 2897 474 0,'0'0'244'0,"0"0"-145"16,0 0-23-16,0 0 9 15,0 0-1-15,-89 62-40 16,77-46 2-16,6-4-13 0,5-4-33 16,1 0 2-1,0-7 2-15,19-1 8 0,9-4-3 16,7-21-6-16,0-5-6 16,-6-4-11-16,-8-2-35 15,-17 3 43-15,-4 7-3 16,-12 9 3-16,-10 9-13 15,-7 8-3-15,6 0 2 16,0 11 17-16,8 9 3 16,7 0 0-16,8-3-2 15,0-2-15-15,13-5 17 16,15-6 0-16,5-4 12 16,9 0-5-16,5-20-1 15,-2-6 2-15,0-6-3 0,-6-1-4 16,-6-2 9-16,-4-2-7 15,-6 2 7-15,-8 0-10 16,-5 9 19-16,-7 4 22 16,-3 11-6-16,0 6 1 15,0 5-36-15,-13 16-1 16,-4 14 1-16,0 13 8 16,3 2-6-16,12-1-4 15,2-2-4-15,8-6-38 16,17-11-133-16,4-20-325 15</inkml:trace>
  <inkml:trace contextRef="#ctx0" brushRef="#br0" timeOffset="15019.7469">17983 2796 765 0,'0'0'0'0,"0"0"-171"0,95 17-41 16</inkml:trace>
  <inkml:trace contextRef="#ctx0" brushRef="#br0" timeOffset="16350.7577">18857 3009 136 0,'0'0'549'0,"0"0"-523"16,0 0-13-16,0 0 4 16,85 34-14-16,-45-34 16 15,2 0 18-15,-3-20 13 16,-4-5-9-16,-5-9-27 15,-6-5-13-15,-4-6 8 16,-10-2-5-16,-3 2 1 0,-5 3 3 16,-2 6-2-16,3 10-4 15,1 5 10-15,3 11 2 16,7 3-11-16,6 7-3 16,5 0-9-16,6 0 9 15,5 7 0-15,3 5 0 16,-6 3-7-16,-8-1 7 15,-5 4-3-15,-10-1 6 16,-4 0-8-16,-6 0 5 16,0-4 0-16,0-3 18 15,1-2-17-15,4-4 6 16,4-3 0-16,7-1-4 16,4-1 5-16,8-15-8 15,-4 0-38-15,0 2-20 0,-11 6-37 16,-4 7-13-16,-5 1 30 15,-1 9 10-15,-3 16 68 16,0 7 1-16,0 1 0 16,3 3 5-16,7-7-2 15,4-7 5-15,6-9 2 16,4-9 13-16,4-4 11 16,5-5 19-16,2-19-14 15,3-8-22-15,-5-7-14 16,-3-4 4-16,-2-1 2 15,-7-3-6-15,-3 0 30 16,-5-1 6-16,-4-4-2 16,-7 1 26-16,0 1-13 0,-2 7 1 15,0 9-17-15,0 13-11 16,0 8 2-16,0 11 2 16,0 2-9-16,-3 0-19 15,-2 13-21-15,-3 22 21 16,1 11 9-16,1 10-8 15,1 4 3-15,1-1-2 16,4-6 1-16,0-8-1 16,6-8-2-16,15-8 0 15,1-10-1-15,2-6 7 16,4-11-5-16,0-2 3 16,5-13-7-16,1-12 3 0,-1-8-37 15,-4-1 11 1,-4 1-5-16,-8 6 9 0,-6 5 18 15,-6 10 4-15,-5 10 2 16,0 2-2-16,-3 2-4 16,-14 16 4-16,4 5 4 15,-2 6 0-15,6 1 4 16,8-2-6-16,1 1 8 16,4-6-10-16,19-2 5 15,2-6-3-15,2-6 0 16,-2-4 3-16,-1-5-2 15,0 0-3-15,-2-5 3 16,-1-12-3-16,3-5 0 16,1-3 0-16,2-6-1 15,0-4 3-15,-6-2-2 0,-3-2 1 16,-11 0 13-16,-2-1 2 16,-5 3-10-16,0 3 28 15,0 7-23-15,0 7 23 16,0 7 2-16,0 8 6 15,0 2-7-15,0 3-21 16,-1 0-5-16,1 0-9 16,0 0-8-16,0 8-7 15,-2 11 13-15,0 10 2 16,-3 7 0-16,1 4 14 0,-1 5-4 16,4-4-9-1,1-2 1-15,0-4 3 0,9-9 2 16,5-9-7-16,-2-9 3 15,1-7 1-15,7-1-3 16,6-9 3-16,7-19 6 16,3-8-10-16,-2-12-32 15,-4-7-85-15,-1 4-97 16,-7 9-301-16</inkml:trace>
  <inkml:trace contextRef="#ctx0" brushRef="#br0" timeOffset="16898.0068">20838 2749 428 0,'0'0'67'0,"0"0"55"15,0 0 77-15,0 0-62 16,0 0-101-16,0 0-11 16,84-79-21-16,-65 53 2 15,-5 2 7-15,-4 6 9 16,-7 6-9-16,-2 9 14 15,-1 3-6-15,0 0-21 16,0 0-17-16,0 12 14 16,-4 6 3-16,-1 2 0 15,2-2 14-15,3 1-14 16,0-4 2-16,4-3-1 16,10-6 3-16,7-3-2 0,4-3-2 15,8 0 0-15,3-13-54 16,-2-4-52-16,-1 2-105 15,-7 1-6-15,-1 3 18 16,-6 11 24-16,-4 0 175 16,-3 11 0-16,-5 11 62 15,-5-1 45-15,-2-3 9 16,3-3 5-16,0-4-28 16,3-7 30-16,5-4-24 15,9 0 1-15,12-9-28 16,11-14-46-16,9-5-19 15,-1-8 0-15,-2 2-7 0,-15 4-1 16,-12 9 1 0,-11 11 5-16,-10 10 1 0,-1 0-6 15,-1 20-26-15,-14 10 26 16,2 4 8-16,8 1-5 16,5-1-3-16,28-5-30 15,30-10-225-15,29-11-349 16</inkml:trace>
  <inkml:trace contextRef="#ctx0" brushRef="#br0" timeOffset="17565.859">22471 2998 646 0,'0'0'183'0,"0"0"-149"15,0 0 5-15,0 0 85 16,0 0-38-16,0 0-36 15,124-84-13-15,-71 45-15 16,0-1-9-16,0-1-6 16,-8-1 4-16,-11 6-8 15,-11 7-3-15,-10 7 2 16,-8 10 2-16,-5 7-4 16,0 5-6-16,0 7-21 0,-8 20 13 15,-11 9 14-15,4 6 16 16,6 0-7-16,8-2 9 15,1-1 2-15,8-8-15 16,11-9 1-16,12-6 3 16,2-8-8-16,3-8 8 15,5 0-9-15,5-12 6 16,-4-6-6-16,-9-2-29 16,-11 3-22-16,-14 6-19 15,-8 5-4-15,-12 6-49 16,-24 0-157-16,-10 7 132 15,-8 9 23-15,1-2-3 0,9-4 10 16,8-5-11 0</inkml:trace>
  <inkml:trace contextRef="#ctx0" brushRef="#br0" timeOffset="17678.9236">22775 2794 12 0,'0'0'388'16,"0"0"-348"-16,0 0-39 15,0 0-1-15,0 0-5 16,90 26-289-16</inkml:trace>
  <inkml:trace contextRef="#ctx0" brushRef="#br0" timeOffset="18015.8353">23051 2891 669 0,'0'0'119'15,"0"0"-34"-15,0 0 21 16,-81-17-7-16,64 21-43 16,-1 15-21-16,7 3-27 15,6 3 6-15,5-2-3 16,7-3-10-16,14-6 8 15,6-6-6-15,7-8 13 16,5 0-12-16,-2-17-2 16,-6-7 1-16,-8-3 8 0,-11-2-8 15,-12 1-3-15,0 1-9 16,-9 6-23-16,-17 8-6 16,-8 10-32-16,0 3-107 15,-8 5-148-15,2 8-142 16</inkml:trace>
  <inkml:trace contextRef="#ctx0" brushRef="#br0" timeOffset="18167.829">22693 2950 818 0,'0'0'106'0,"0"0"-36"0,0 0-70 16,0 0-2-16,0 0-235 15,0 0-263-15</inkml:trace>
  <inkml:trace contextRef="#ctx0" brushRef="#br0" timeOffset="18887.0812">20499 4180 699 0,'0'0'88'0,"0"0"-87"0,0 0 32 15,0 0-6-15,0 0 54 16,89 3-32-16,-59-16-20 15,-4-4-9-15,-5 1-18 16,-7 2-2-16,-3 4-5 16,-3 3-40-16,-5 3-65 15,-3 1-59-15,0 2 45 16,0-4 57-16,0-1-35 16,0-3 70-16,-5-2 32 0,-2-4-9 15,-1 0-175 1</inkml:trace>
  <inkml:trace contextRef="#ctx0" brushRef="#br0" timeOffset="20235.6828">20620 4177 552 0,'0'0'117'0,"0"0"-37"15,0 0-2-15,0 0-37 16,0 0 20-16,0 0-37 16,40-67 17-16,-21 45-3 15,0-1-10-15,-5 0-4 0,-5-1-6 16,-1 5-11-16,-6 4-2 16,3 2-5-16,-5 4 7 15,0 3-6-15,0 0 6 16,0 6 0-16,0-7 11 15,0 2-9-15,2-2-8 16,2-3-1-16,5 1-4 16,6-4 4-16,5 1 8 15,0 5-8-15,4-1-4 16,-3 6 4-16,2 2-6 0,-3 0 5 16,-2 13 0-1,0 10-3-15,-6 9-2 0,-3 5 6 16,-9 5 7-16,0 0 2 15,-2-2 5-15,-9-5 5 16,0-9-9-16,4-9-3 16,2-7 0-16,4-8-2 15,1-2-1-15,0-1 12 16,1-19-2-16,16-7-13 16,9-5-2-16,4 1 0 15,0 5-17-15,1 11 0 16,-4 10 13-16,-2 5 1 15,-6 6 0-15,-2 13 1 16,-3 5 3-16,-2 0-3 16,1-3 3-16,-1-1 0 0,5-8 4 15,-4-4 0-15,6-7-3 16,-2-1 0-16,2 0 1 16,4-11 5-16,0-8-2 15,1-5-1-15,-1-1-2 16,-5 1 1-16,-3 2-3 15,-5 3 1-15,-7 5 8 16,-3 5 10-16,0 5-8 16,0 3-11-16,-2 1-12 15,-9 0 10-15,-4 6 2 16,0 13 2-16,0 6 8 16,7 4-2-16,4 2-8 0,4 1 0 15,0 1 0 1,1-4 4-16,14-2-2 0,4-4-1 15,0-9 5-15,3-5-6 16,2-6 5-16,-1-3 0 16,6 0-5-16,-7-12 6 15,1-7-6-15,-7-4 2 16,-6-3-12-16,-5-1 19 16,-5-1-9-16,0-2 2 15,-9 2-2-15,-9 3-10 16,-1 2 10-16,1 6 2 15,2 3-2-15,7 6 5 16,2 4-9-16,6 2 4 0,1 2-11 16,-3 0-14-1,3 10-2-15,-3 8 27 0,3 0 0 16,0 2 2-16,0-4-2 16,7 1 0-16,7 0-4 15,1-5-6-15,2-2 5 16,2-3 4-16,0-4-7 15,1-3 0-15,-1 0 6 16,-1-7 0-16,-2-9-4 16,0 0 6-16,-3-1 1 15,-1-2-1-15,-2 2 5 16,-3 0-5-16,-1-1 0 16,-1 1 2-16,1 2-2 15,3 1-1-15,0 0 0 0,5 6 2 16,2 1-8-16,3 5 6 15,-1 2-6-15,1 0 6 16,-1 0-8-16,-6 8 8 16,-1 7-4-16,-4 5 4 15,-4 3-7-15,0 1 10 16,-3-2-6-16,4-2 8 16,1-3 0-16,2-3-4 15,5-4 0-15,-1-4 0 16,6-6 5-16,2 0-2 15,3 0 1-15,2-5-1 16,-3-6-2-16,3-1-2 16,-4-1-8-16,1 1 0 0,-4 3-55 15,-1 1-55-15,-3 3-111 16,1 0-46-16,-8 4-111 16</inkml:trace>
  <inkml:trace contextRef="#ctx0" brushRef="#br0" timeOffset="21214.5719">22122 4098 498 0,'0'0'132'0,"0"0"21"16,0 0-36-16,0 0-16 16,19-78-47-16,-1 61-8 15,6 2-20-15,0 6-3 16,3 6-16-16,-2 3-2 15,-1 2 5-15,-4 18-10 16,-6 3 1-16,-8 7 6 16,-6 0-7-16,0-2 0 15,-7 0-2-15,-10-7 2 16,4-4 6-16,4-5-6 0,9-10-21 16,0-2-43-1,16-6-3-15,14-14 41 0,9-6-59 16,0 2-61-16,-2 7 71 15,-7 6 75-15,-7 8 0 16,-4 3 2-16,-6 0 11 16,-1 2 29-16,-4 9 10 15,1 0-5-15,1 0-4 16,3-4-13-16,1-1-2 16,4-2 0-16,1-4-11 15,-2 0-4-15,-1 0-12 16,-1-7 2-16,-6-3-2 0,-6 2-1 15,-3 2-29 1,-3 5-10-16,-17 1 13 16,-5 1 20-16,1 16 6 0,3 6 10 15,0 1 23-15,11-2-11 16,4-2-14-16,6-5 3 16,3-6-9-16,18-4 5 15,7-5 6-15,7-3-13 16,5-15-1-16,2-6-53 15,-4-6-33-15,-2 1 11 16,-9-3 28-16,-4 0 30 16,-3-1 18-16,-8 2 8 15,-3 1 75-15,-6 4 12 16,-3 7 29-16,0 5-12 16,0 3-40-16,0 10 5 0,0 1-35 15,0 0-34 1,0 20-5-16,0 8 1 0,0 10-4 15,0-1 8-15,12 0-5 16,7-2-6-16,6-3-50 16,1-8-178-16,4-6-583 15</inkml:trace>
  <inkml:trace contextRef="#ctx0" brushRef="#br0" timeOffset="22680.8306">22954 4123 379 0,'0'0'44'0,"0"0"48"15,0 0-27-15,0 0 57 16,0 0-22-16,108-2-30 16,-77-19 4-16,0-5-12 15,-2-6-11-15,-3-6-23 16,-2-3-8-16,-3-1 4 16,-4-4-8-16,-5-4 8 15,-1 1-13-15,-5-3-7 16,-5 5 7-16,-1 5-3 15,0 13 12-15,0 10-7 16,0 10-13-16,-8 9-1 16,-7 14-21-16,-6 20 22 15,-3 17 13-15,7 9-9 16,7 0 1-16,9 6-5 16,1-5 14-16,4-4-10 0,17-8-2 15,9-9-2 1,7-11 0-16,7-10-6 0,11-7 2 15,1-8-88-15,-2-4-120 16,-10 0-372-16</inkml:trace>
  <inkml:trace contextRef="#ctx0" brushRef="#br0" timeOffset="24163.7268">21721 5562 478 0,'0'0'139'16,"0"0"-10"-16,0 0-3 16,0 0-9-16,0 0-32 15,-84-54-8-15,53 54-24 16,-3 13-22-16,1 11-4 15,6 5-4-15,6 3-18 16,9 1 3-16,9-6-8 16,3-5 1-16,0-6-3 15,15-11 8-15,10-5-6 16,8 0 6-16,6-21 0 16,3-11 7-16,-3-12-13 0,-5-6 7 15,-7-1-7-15,-6 1 3 16,-11-2-5-16,-3 6 7 15,-7 0-5-15,0 8 0 16,0 8 6-16,0 11-5 16,-3 12-1-16,2 5-2 15,1 2-1-15,-4 12-24 16,-1 18 27-16,-1 10 0 16,1 3 13-16,4 1-19 15,1 0 6-15,0-4 0 16,1-6 0-16,16-10 0 15,7-8 0-15,9-12-1 0,4-4-6 16,6-10-6-16,1-18-6 16,-10 0-27-16,-4 0 24 15,-11 6 10-15,-11 7 12 16,-7 6 0-16,-1 9 1 16,-4 0-3-16,-12 5-13 15,-2 14 15-15,4 6 25 16,2 1-17-16,7-2 2 15,5-3-7-15,0-5 2 16,11-10-4-16,13-1 7 16,6-5-8-16,5-9 15 15,4-13-15-15,-2-8 1 16,-4-1-3-16,-5 0 6 0,-7 6-3 16,-7 6-1-1,-7 7-1-15,-4 7 1 0,-1 5 0 16,-2 0 0-16,0 15-10 15,0 11 5-15,-6 8 5 16,-2 2 0-16,-1 3 6 16,0-3-6-16,-1-2 0 15,-1-5 0-15,1-7-1 16,3-7 3-16,2-8-2 16,4-5 0-16,1-2-2 15,0-7-6-15,14-15-22 16,11-10-6-16,4-6-9 0,4-3 7 15,0 2 24 1,1 1 10-16,-1 4 4 0,-6 4-7 16,-3 4 17-16,-5 5-10 15,-2-1 11-15,0 2 8 16,-1-1-1-16,3-1-5 16,-3 0-5-16,1 0 9 15,-1-3-5-15,-6 2-2 16,-2-1-2-16,-3 4-5 15,-5 10 21-15,0 3 0 16,0 7-3-16,0 5-21 16,-16 24 0-16,-1 8 11 15,0 11-3-15,5-2 14 16,5-2-11-16,5-7-2 16,2-5-8-16,0-10 2 0,3-7-3 15,15-11-3-15,0-4-88 16,0-7-86-16,-7-17-300 15</inkml:trace>
  <inkml:trace contextRef="#ctx0" brushRef="#br0" timeOffset="24285.797">22498 5249 145 0,'0'0'599'0,"0"0"-579"15,0 0-9-15,0 0-11 16,0 0-72-16,0 0-116 15,80 18-116-15</inkml:trace>
  <inkml:trace contextRef="#ctx0" brushRef="#br0" timeOffset="25739.6038">22648 5495 604 0,'0'0'205'16,"0"0"-134"-16,0 0 75 15,0 0 4-15,0 0-91 16,0 0-20-16,3-45-19 15,19 24-19-15,4-1 8 16,3-2-8-16,-1 2 1 16,-1-3-2-16,-1 3-3 15,0-1 1-15,-1 6-17 16,-5 4 7-16,-3 9 11 16,0 4-1-16,-4 0 1 0,-4 3-2 15,-3 14-11-15,-4 3 14 16,-2 3 1-16,0 3 4 15,0-3-5-15,0-3-3 16,0-5 3-16,0-2 0 16,10-6 5-16,2-6-1 15,9-1-4-15,9-5 7 16,4-15-7-16,4-5-19 16,-4 2-22-16,-6 0 0 15,-9 2 0-15,-10 7 19 16,-7 6 14-16,-2 6 6 15,-6 2-11-15,-12 4 13 16,2 12 2-16,1 4 0 0,6 0 0 16,3 2 4-16,6-2-1 15,0-2-4-15,4-2 3 16,16-7-3-16,1-5 0 16,4-4 6-16,0 0-7 15,0-12-4-15,-1-3-14 16,-4-5 2-16,1-3 16 15,-2 1-1-15,-4-5 1 16,-1 1 5-16,-3-3 0 16,-3-2 9-16,-3 2 7 15,-4 0-7-15,-1 5 25 16,0 7-22-16,0 9 5 16,0 6-7-16,0 2 2 0,0 7-17 15,0 17-4-15,0 10 4 16,0 5 0-16,0 1 3 15,0 1-1-15,0-1-2 16,-3-6 2-16,0-8-3 16,3-7 2-16,0-9-1 15,0-9 0-15,8-1 7 16,12-10-8-16,7-12 1 16,3-5-27-16,0 5-8 15,-2 4-2-15,-4 5 7 16,-6 9 11-16,-5 4-1 15,-7 4 20-15,-6 16-9 0,0 6 9 16,-1 3 5-16,-19 0-4 16,2 0-1-16,-2-5 0 15,-1-4 1-15,4-5 7 16,4-4-8-16,5-8 0 16,5-3 0-16,3 0-4 15,5-7-41-15,16-11-83 16,8-4-8-16,1-1-10 15,0 3 64-15,-3 2 49 16,-4 5 33-16,-6 3 0 16,-1 5 52-16,-2 3 22 15,-2 2-37-15,3 0 32 16,2 0-15-16,0-1 5 0,4-2-19 16,2 0-14-1,4-5-6-15,2 1-8 0,4-6-5 16,3-3 2-16,-2-3 1 15,-5 2-3-15,-6 0 2 16,-9 0-4-16,-8 2 1 16,-6 6 10-16,0 4 3 15,0 5-7-15,-15 0-3 16,-6 6 1-16,-1 14 2 16,2 2 13-16,7 0-6 15,8-3-6-15,4-2-7 16,1-7-1-16,0 0 1 0,12-10-1 15,13 0 6 1,7 0-4-16,3-13-6 0,1-1 13 16,-1 0-14-16,-7 2 0 15,-7 2-8-15,-11 4 12 16,-6 5-4-16,-4 1 0 16,0 0-4-16,0 17 4 15,0 5 32-15,0 6 17 16,0-4-27-16,0 1-13 15,10-1 25-15,5-5-34 16,0-4 4-16,4-7 2 16,2-8-5-16,2 0 7 15,3-3-8-15,2-13-3 16,0-4-23-16,4-5-23 16,-4 0 4-16,-5-1-3 0,-4-1 8 15,-6 7 39-15,-2 1-2 16,-7 6 6-16,-1 3-1 15,-3 5 14-15,0-1 22 16,0 2-12-16,0-1-18 16,0 3-1-16,0 0-7 15,0 2-10-15,0 0-22 16,0 0-75-16,0 0-150 16,0 7-43-16</inkml:trace>
  <inkml:trace contextRef="#ctx0" brushRef="#br0" timeOffset="26131.1584">24433 5316 352 0,'0'0'201'0,"0"0"-65"16,0 0 17-16,0 0-22 16,0 0-51-16,25-83-10 15,-4 57-17-15,4-4-25 16,3 1-1-16,0 2-13 15,-5 5-12-15,-7 8 10 16,-10 7 13-16,-5 7-17 16,-1 0-8-16,0 6 0 15,0 14 0-15,-4 5 0 16,-2-1 1-16,5-4 2 16,1-5-3-16,0-4-7 15,11-5-30-15,6-3-12 0,0-3-17 16,0 0-28-16,-1 0-23 15,-5 0 7-15,-3 8 42 16,-5 9 54-16,-2 10 13 16,-1 6 1-16,0-1 14 15,3 2 33-15,11-4-30 16,4-2-8-16,8-4 44 16,4-4-53-16,-4-6-151 15,-10-5-212-15</inkml:trace>
</inkml:ink>
</file>

<file path=ppt/ink/ink37.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2047" units="deg"/>
          <inkml:channel name="T" type="integer" max="2.14748E9" units="dev"/>
        </inkml:traceFormat>
        <inkml:channelProperties>
          <inkml:channelProperty channel="X" name="resolution" value="1516.99072" units="1/cm"/>
          <inkml:channelProperty channel="Y" name="resolution" value="2427.1853" units="1/cm"/>
          <inkml:channelProperty channel="F" name="resolution" value="5.68611" units="1/deg"/>
          <inkml:channelProperty channel="T" name="resolution" value="1" units="1/dev"/>
        </inkml:channelProperties>
      </inkml:inkSource>
      <inkml:timestamp xml:id="ts0" timeString="2025-01-05T06:23:47.434"/>
    </inkml:context>
    <inkml:brush xml:id="br0">
      <inkml:brushProperty name="width" value="0.05292" units="cm"/>
      <inkml:brushProperty name="height" value="0.05292" units="cm"/>
      <inkml:brushProperty name="color" value="#FF0000"/>
    </inkml:brush>
  </inkml:definitions>
  <inkml:trace contextRef="#ctx0" brushRef="#br0">13122 1973 440 0,'0'0'81'0,"0"0"102"15,0 0-81-15,0 0 2 0,0 0-11 16,0 0-28-16,0 0-2 16,0 0-23-16,-42-37-23 15,31 55-15-15,-9 16 0 16,-10 15 1-16,-6 13 2 15,-3 9 1-15,0 5-5 16,-1 0 4-16,1 4 0 16,-1-6-3-16,2-8-1 15,8-13 1-15,8-18-2 16,6-12 0-16,12-13-1 16,-2-10-34-16,1 0-26 15,-2-26 18-15,-4-19-160 0,-2-21-79 16,-2-12 122-16,-7-7-52 15</inkml:trace>
  <inkml:trace contextRef="#ctx0" brushRef="#br0" timeOffset="183.2205">12456 2056 243 0,'0'0'185'15,"0"0"-16"-15,0 0-81 16,0 0-83-16,0 0 1 16,57 87 106-16,16-31-26 15,18 9 3-15,19 10-21 16,7 9-43-16,0 5-6 15,2 1-10-15,-5 2-8 16,-3-1 10-16,-7 4-11 16,-7 6-36-16,-7-2-127 0,-14-20-241 15</inkml:trace>
  <inkml:trace contextRef="#ctx0" brushRef="#br0" timeOffset="2400.1835">15062 2798 475 0,'0'0'47'0,"0"0"8"0,0 0 35 15,0 0 105-15,0 0-99 16,0 0 11-16,0 0-7 15,0-9-22-15,0-23-47 16,3-13-18-16,6-13-4 16,3-12-7-16,1-9 0 15,3 4-1-15,-2 9-1 16,-2 23 4-16,-1 19-8 16,-5 21 3-16,3 5-11 15,4 32 1-15,-1 16 7 16,0 11 1-16,0-1-1 15,-3-7 8-15,1-12-5 0,4-17 2 16,-4-12-1-16,2-8 0 16,3-4 11-16,7-18-10 15,10-28 11-15,3-10-1 16,3-9-11-16,-8-5-1 16,-5-3-1-16,-4 0-13 15,-5 6-39-15,7 15-43 16,0 26-97-16,0 22-190 15,-7 11-19-15</inkml:trace>
  <inkml:trace contextRef="#ctx0" brushRef="#br0" timeOffset="2935.334">15866 2646 178 0,'0'0'530'16,"0"0"-418"-16,0 0-54 15,0 0 20-15,0 0-14 16,-85 63-13-16,64-37-2 16,8 3-23-16,8-2-24 15,5-3 1-15,0-3-1 16,2-8-1-16,11-7 2 16,2-6-6-16,5-11 6 15,2-17 10-15,-1-7 0 16,-6-3-12-16,-9-3-2 15,-6 2-14-15,-2 6-18 16,-16 5 11-16,3 11-2 0,-1 11 22 16,6 6-5-16,3 2-5 15,3 15 12-15,4 2-14 16,0-2 7-16,8-5 5 16,12-4-13-16,7-8 6 15,6 0 9-15,6-13 3 16,3-16-3-16,-2-10 5 15,0-7-5-15,-7-2 12 16,-8-3-11-16,-7 3 7 16,-8 2 3-16,-8 0-8 15,-2 0 21-15,0 6-1 16,-2 12 5-16,-4 11-5 16,2 12 1-16,1 5-17 0,-1 29-7 15,-1 17-7 1,2 12 7-16,3 3 4 0,0 2-3 15,3-5 2-15,13-10-3 16,9-11 1-16,0-13-4 16,6-21-4-16,-1-4-104 15,-8-32-201-15,-12-14-282 16</inkml:trace>
  <inkml:trace contextRef="#ctx0" brushRef="#br0" timeOffset="3050.4606">16138 2314 603 0,'0'0'111'0,"0"0"-106"16,0 0-5-16,16 75 0 16,24-48-47-16,12-9-175 15</inkml:trace>
  <inkml:trace contextRef="#ctx0" brushRef="#br0" timeOffset="4316.3819">17115 2579 347 0,'0'0'428'16,"0"0"-417"-16,0 0-8 15,0 0 5-15,0 0 9 16,0 0 11-16,80 35 4 16,-42-61 1-16,-4-7-1 15,-7-8-17-15,-11-1-9 16,-12 1-2-16,-4 4 3 16,0 3-4-16,-7 0 8 15,-5 2-7-15,5 2 0 16,7 7 6-16,0 6-7 15,9 6-3-15,12 6-5 0,5 5-2 16,3 0 7-16,0 7-2 16,-2 13 2-16,-3 2 0 15,-1 4-9-15,-7 2 6 16,-7 0 6-16,-3 0-2 16,-1-1 12-16,-2-1-4 15,1-7 6-15,6-6-9 16,2-6-5-16,11-7 10 15,6 0-7-15,9-18 4 16,0-4-8-16,-8 2-6 16,-7 1-48-16,-8 9 21 15,-9 7 3-15,-5 3 10 16,-1 3-29-16,0 19 30 16,0 7 19-16,0 3 11 0,0 1 1 15,0-7 11 1,0-6 0-16,12-8-7 0,9-12 0 15,7 0 23-15,7-22 5 16,11-12-24-16,2-7-5 16,2-3-15-16,1 1 2 15,-6 0 3-15,-9 3-3 16,-7 1-2-16,-8 0 27 16,-9 6 28-16,-5 2-16 15,-7 5-7-15,0 9-16 16,0 5 0-16,0 9 4 15,0 3-10-15,0 0-10 0,0 0-8 16,-5 19-3 0,-7 16 9-16,-6 6 2 0,1 6 2 15,1 5-2-15,9-4 0 16,7 3-1-16,0-1 2 16,16-8 4-16,9-8-5 15,7-16 3-15,6-15-2 16,1-3 4-16,5-21-3 15,0-14 5-15,-2-5-7 16,-6-1-25-16,-12 5 9 16,-11 3-1-16,-9 10 14 15,-4 6 2-15,0 5-12 16,-9 12 8-16,-7 0-8 0,0 4 12 16,2 18 0-1,5 1 0-15,8 3-4 0,1 4 2 16,7-2 3-16,17-6 3 15,6-2-3-15,4-7-5 16,2-8-12-16,-1-5 4 16,-4-1-1-16,-1-16 5 15,-4-4 9-15,-5 0 1 16,-4-5 0-16,-2-1 1 16,-8-1 0-16,-2-3 1 15,-5 0 13-15,0 4 2 16,0 4 2-16,0 6 13 15,-3 7-2-15,1 7-5 16,1 3-8-16,1 0-4 0,0 0-14 16,-2 0-4-16,-1 7-9 15,-2 13 12-15,0 14 0 16,-3 7 1-16,5 5 3 16,2 3-1-16,1 1-1 15,0-7 0-15,4-4 2 16,9-11 0-16,-2-10 0 15,0-10-2-15,0-8 1 16,5-10 0-16,4-20 17 16,6-15-19-16,-1-9 0 15,2-1-82-15,-5 5-156 16,-4 13-405-16</inkml:trace>
  <inkml:trace contextRef="#ctx0" brushRef="#br0" timeOffset="4852.655">18924 2481 427 0,'0'0'109'16,"0"0"-24"-16,0 0 17 15,0 0 27-15,0 0-29 16,103-30-54-16,-75 5-23 16,-1 2-13-16,-5 0 7 15,-5 1 9-15,-4 5-20 16,-8 7 3-16,-5 5 0 15,0 3 6-15,0 2-15 0,0 0-2 16,-11 6-2-16,-4 8 8 16,5 5-8-16,-2 2 6 15,9 4-4-15,3-1 2 16,0 1-1-16,2-5-29 16,13-3-22-16,7-6-23 15,0-9-13-15,2-2 20 16,-3-2 64-16,-6-11 4 15,-3 1 9-15,-5 3 71 16,-2 4 11-16,-5 0-4 16,1 4-20-16,0-1-23 15,-1 2-15-15,4 0-20 16,6 0-9-16,4 0 0 0,8 0 4 16,5 0-3-1,1 0 2-15,3 0 0 0,1-6-3 16,0-6 4-16,4-6 1 15,-1-5 3-15,-1-5-5 16,-7-3 0-16,-5 1 0 16,-10 4 0-16,-6 7-3 15,-4 7 0-15,-2 5-7 16,0 7-9-16,0 5-133 16,-14 14-144-16,2 6-151 15</inkml:trace>
  <inkml:trace contextRef="#ctx0" brushRef="#br0" timeOffset="5400.2505">20524 2621 225 0,'0'0'508'0,"0"0"-372"15,0 0-10 1,0 0 14-16,0 0-32 0,12-79-61 15,18 33-12-15,8-9-10 16,3-2-5-16,1 0 4 16,-5-2-13-16,-5 4-7 15,-7 4 6-15,-9 10-5 16,-7 14-5-16,-4 13 1 16,-5 10-2-16,0 4-9 15,0 16-15-15,-15 18 25 16,-5 10-2-16,5 3 8 15,7-3-5-15,6-3-1 0,2-2 2 16,3-10 1 0,15-3-2-16,6-9-1 0,4-9 1 15,5-8-1-15,2 0 0 16,0 0 1-16,-5-5-1 16,-6 2-2-16,-8 3-33 15,-7 1-30-15,-5 18 10 16,-4 4 7-16,-8 7-20 15,-10-4-80-15,-8-7-213 16</inkml:trace>
  <inkml:trace contextRef="#ctx0" brushRef="#br0" timeOffset="5539.9642">20671 2338 732 0,'0'0'123'0,"0"0"-62"15,0 0-57-15,0 0 0 16,86-37-8-16,-35 36-183 16,1-1-250-16</inkml:trace>
  <inkml:trace contextRef="#ctx0" brushRef="#br0" timeOffset="5868.6671">21103 2445 854 0,'0'0'67'0,"0"0"31"15,0 0-43-15,-86 27-18 16,68 2 0-16,9 0-11 16,6 0-11-16,3-7-4 15,0-5-3-15,10-8-1 16,13-6-5-16,6-3 5 15,4-7 6-15,0-20-12 16,-3-10 8-16,-8-1-1 16,-10-2-6-16,-6 5 0 15,-6 12-2-15,0 7-5 16,-7 11 4-16,-18 5-5 16,-4 18-11-16,-7 24-17 0,-4 17-64 15,-8 7-203-15,-1 7-336 16</inkml:trace>
  <inkml:trace contextRef="#ctx0" brushRef="#br0" timeOffset="6632.4424">19630 3580 520 0,'0'0'68'16,"0"0"-25"-16,0 0 93 0,0 0 29 16,0 0-4-16,0 0-21 15,16-27-66-15,5-14-35 16,4-7-25-16,2-7-9 16,-5-6 1-16,-2-3-1 15,-2-1-4-15,-8 6 0 16,-1 19 4-16,-5 16-5 15,-1 15 0-15,-1 9-6 16,1 16-15-16,0 18 8 16,3 11 13-16,3 0 3 15,0-3-2-15,3-6-1 16,4-7 4-16,2-8-3 16,3-9 0-16,6-12-1 0,9 0 4 15,13-15-4-15,7-13-96 16,1-8-160-16,-4-6-485 15</inkml:trace>
  <inkml:trace contextRef="#ctx0" brushRef="#br0" timeOffset="7867.0531">20433 3431 232 0,'0'0'427'0,"0"0"-374"15,0 0 59-15,-80 62 32 0,61-41-45 16,5 2-49-16,8-5-14 16,6-6-20-16,0-4 2 15,0-5-6-15,15-3-1 16,9-3 3-16,7-21-6 16,4-5 1-16,-1-4-9 15,-4 0-8-15,-11 4-8 16,-11 2 5-16,-8 7 4 15,0 7 1-15,-16 6 2 16,-3 7 2-16,-2 0-5 16,5 7 4-16,0 10 3 15,7-1-4-15,2 1 3 16,7-1 1-16,0-2-6 0,7-2 4 16,15-4 2-1,6-5-6-15,5-3 5 0,1 0-7 16,-3-11 7-16,-5-6-18 15,-9 0 19-15,-6 0-1 16,-5-2 2-16,-1 1-1 16,0-3 4-16,0 1-2 15,6 0-2-15,-2 1 0 16,3 3-3-16,4 7 2 16,1 2-11-16,3 6 10 15,0 1-1-15,-4 0-20 16,-1 10 20-16,0 8 3 15,-2 5 0-15,-2 2 0 0,-1 1 1 16,1 1-1-16,1-2 4 16,-2-4-2-16,2-3-2 15,-3-6-1-15,0-7 1 16,3-5 0-16,-2 0-14 16,5-9 14-16,-1-8 8 15,0-3-7-15,2-7 3 16,-3-4-1-16,1 1-2 15,3 0-1-15,0 1 1 16,0 8 8-16,-5 4 5 16,3 7-4-16,-2 2-5 15,1 8-1-15,4 0-1 16,-2 5-3-16,-1 15-4 16,-1 5 4-16,-7 7 9 0,-1-2-6 15,-6 1 2-15,0-4-4 16,0-4 4-16,0-5-10 15,0-9 15-15,0-6-9 16,6-3-1-16,11 0 3 16,4-9-9-16,10-15 6 15,3-7-51-15,2 1-34 16,-2 3-1-16,-4 5 83 16,-3 11-1-16,-6 8 1 15,-7 3 3-15,-4 0 15 16,-6 9 10-16,-4 10 11 15,0 1-13-15,6 2 1 0,0 0-22 16,6-5 19 0,4-5 0-16,4-6-20 0,2-6 4 15,2 0 4-15,-3 0-8 16,-5-12 0-16,-5-1-1 16,-4-2 1-16,-7 1-1 15,0 1-11-15,0 2 9 16,-19 2 1-16,-2 5 1 15,-3 4-2-15,6 0 4 16,-1 13-5-16,5 8 3 16,7 1-3-16,5 0 2 15,2-2-1-15,14-3 4 16,13-6 13-16,4-8-11 0,0-3-3 16,1 0 9-1,-1-20-10-15,0-5 1 0,2-6-2 16,3-8 0-16,1 0-2 15,-4-5 2-15,-10 2 2 16,-11 3 12-16,-7 3 8 16,-5 10 27-16,0 7-11 15,0 10-35-15,0 9-2 16,-1 6-1-16,1 23-6 16,0 14-17-16,15 14-26 15,15 7-170-15,1 6-266 16</inkml:trace>
  <inkml:trace contextRef="#ctx0" brushRef="#br0" timeOffset="9065.3487">22137 4264 577 0,'0'0'177'0,"0"0"-70"16,0 0-43-16,-101 29 19 15,45-1-9-15,1 3-25 16,9 3 0-16,13 2-20 16,15 0-3-16,14-7-18 15,4-7-6-15,16-8-2 16,18-13 0-16,12-1 1 15,5-21 14-15,6-15-15 0,-5-9 4 16,-7-4-1 0,-8-2-3-16,-14-4 10 0,-9 1-8 15,-8-1-2-15,-6 3 0 16,0 1 0-16,-1 10 4 16,-7 8-5-16,-1 14 1 15,5 10 0-15,3 6-5 16,-2 3 1-16,-2 17 1 15,1 16 0-15,1 14 3 16,3 6 1-16,0 3 1 16,9-2-2-16,10-4 0 15,2-8 0-15,4-9 0 16,1-12 0-16,2-11-1 16,-1-9-5-16,-1-1 6 15,1-12 8-15,-5-13-7 0,-5-2 3 16,-3 4-4-16,-6 5-6 15,-3 8 6-15,-5 5 0 16,0 5-6-16,0 3-14 16,0 17 17-16,0 9 3 15,-3 2 0-15,3-2 3 16,0 0-3-16,10-10 0 16,14-6-3-16,8-9 3 15,5-4-1-15,4-10-13 16,1-12 12-16,-3-7-27 15,-4-2 15-15,-8 1 12 16,-7 2-6-16,-8 6 8 0,-7 5 0 16,-5 9 4-16,0 8-4 15,0 0-15-15,0 15 5 16,-3 11 10-16,-3 7 6 16,-2 4-2-16,4 0-3 15,1 0 0-15,-1-3 0 16,4-7 1-16,-2-5 2 15,2-8-8-15,0-8 6 16,0-4-2-16,0-2 0 16,0-8-24-16,10-12-40 15,5-8-45-15,7-4 15 16,2-3 29-16,5 0 24 16,1-1 28-16,-2 5 13 0,-2 3 9 15,-3 5-8-15,1 3 43 16,0-2-5-16,-1 3 18 15,2-3-34-15,2 1 23 16,-2-4-9-16,-1-2-16 16,-2 1 10-16,-4-5-27 15,-5 2 27-15,-7 2-5 16,-6 3-8-16,0 6 14 16,-10 6-15-16,-9 10-6 15,-2 2-2-15,-3 12-8 16,-2 21-1-16,4 9 19 15,4 7-2-15,8-1-3 0,7-2-6 16,3-7-6 0,3-9 1-16,21-7-3 0,1-14-23 15,9-9-94-15,-4-3-267 16</inkml:trace>
  <inkml:trace contextRef="#ctx0" brushRef="#br0" timeOffset="10069.603">23095 4062 712 0,'0'0'99'16,"0"0"-99"-16,0 0-50 15,0 0-9-15,0 0 15 16,0 0-18-16,64 84 10 16,-39-50-42-16,-3-1-31 15,-3 1 54-15,-6-4 71 0,-10-5 93 16,1-6 60-16,-2-10-57 15,-1-4 12-15,2-5 16 16,4 0 5-16,4-10 26 16,8-13-103-16,4-5-24 15,4-2-23-15,-2 1 2 16,-1 1-5-16,-4 4 1 16,0 4 2-16,-2 11-5 15,-1 1 0-15,0 5 0 16,1 3-6-16,-3 0 4 15,-1 1 2-15,-3 12-9 16,-6 4 9-16,1 4 0 0,-3 1 2 16,0 2 1-16,1-2-3 15,1-5 0-15,2-5 0 16,1-2 0-16,2-8 0 16,1-2 1-16,4 0 3 15,4-10 1-15,5-9-5 16,-3 2-14-16,-3 0-10 15,-8 6 16-15,-4 5 6 16,-6 4-2-16,0 2-9 16,-4 2 0-16,-8 11 13 15,-1 5 1-15,3 2-1 16,7-5 0-16,3 0-3 16,0-7 5-16,13-5-2 0,9-3 3 15,6-5 8-15,2-15-3 16,4-4-4-16,0-5-4 15,-3-1 0-15,-8-1 1 16,-10 3-1-16,-11 1 33 16,-2 3-6-16,-6 5 18 15,-12 5-23-15,0 6-4 16,3 8-5-16,3 0 0 16,-1 13-13-16,-1 13-10 15,-2 12 10-15,-3 6 16 16,-1 2-4-16,2-4-6 15,8-4-6-15,4-6 1 16,6-7 8-16,0-10-8 16,4-8 3-16,19-7-3 0,8-3 4 15,5-18-5-15,6-5-28 16,-1-2-1-16,-6 7 15 16,-6 7 3-16,-7 10-2 15,-6 4 9-15,-12 9-5 16,-4 15 9-16,0 5 1 15,-10 2-1-15,-8 0 3 16,-1-3-3-16,2-4-7 16,3-7 7-16,7-6 0 15,6-7-3-15,1-4-30 16,12 0-44-16,20-18 11 0,9-4-38 16,2-1-26-1,-1 2 37-15,-5 4 80 0,-2 9 13 16,-7 5 34-16,-5 3 42 15,-4 3 24-15,2 11-18 16,-2 4-22-16,0 3-46 16,1 2-6-16,-1-2-8 15,-6-4-3-15,-3-13-305 16</inkml:trace>
</inkml:ink>
</file>

<file path=ppt/ink/ink38.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2047" units="deg"/>
          <inkml:channel name="T" type="integer" max="2.14748E9" units="dev"/>
        </inkml:traceFormat>
        <inkml:channelProperties>
          <inkml:channelProperty channel="X" name="resolution" value="1516.99072" units="1/cm"/>
          <inkml:channelProperty channel="Y" name="resolution" value="2427.1853" units="1/cm"/>
          <inkml:channelProperty channel="F" name="resolution" value="5.68611" units="1/deg"/>
          <inkml:channelProperty channel="T" name="resolution" value="1" units="1/dev"/>
        </inkml:channelProperties>
      </inkml:inkSource>
      <inkml:timestamp xml:id="ts0" timeString="2025-01-05T06:26:06.571"/>
    </inkml:context>
    <inkml:brush xml:id="br0">
      <inkml:brushProperty name="width" value="0.05292" units="cm"/>
      <inkml:brushProperty name="height" value="0.05292" units="cm"/>
      <inkml:brushProperty name="color" value="#FF0000"/>
    </inkml:brush>
    <inkml:brush xml:id="br1">
      <inkml:brushProperty name="width" value="0.05292" units="cm"/>
      <inkml:brushProperty name="height" value="0.05292" units="cm"/>
      <inkml:brushProperty name="color" value="#7030A0"/>
    </inkml:brush>
    <inkml:brush xml:id="br2">
      <inkml:brushProperty name="width" value="0.05292" units="cm"/>
      <inkml:brushProperty name="height" value="0.05292" units="cm"/>
      <inkml:brushProperty name="color" value="#0070C0"/>
    </inkml:brush>
    <inkml:brush xml:id="br3">
      <inkml:brushProperty name="width" value="0.05292" units="cm"/>
      <inkml:brushProperty name="height" value="0.05292" units="cm"/>
      <inkml:brushProperty name="color" value="#00B050"/>
    </inkml:brush>
  </inkml:definitions>
  <inkml:trace contextRef="#ctx0" brushRef="#br0">15628 7342 16 0,'0'0'144'15,"0"0"-99"-15,0 0-19 16,0 0 93-16,0 0-29 16,0 0-42-16,0 0 10 0,0 0-18 15,-15 0-1 1,13 0 1-16,2 0 6 0,0 0 7 16,0 0 19-16,0 0-20 15,0 0-25-15,0 0 1 16,0 0-8-16,0 0 0 15,0 0-7-15,10 0-5 16,11-2 15-16,6-2-16 16,4 1-1-16,7-2-3 15,2 2 2-15,6 2 0 16,2-2-10-16,3 1 5 16,1-1 0-16,1 2 5 0,-1-3-5 15,0 1-5 1,-4 0 1-16,-1 0 5 0,-5-3-2 15,-7 1 2-15,-5 2 0 16,-5 0 3-16,-6-3-8 16,-3 4 1-16,-5-1 3 15,-2 1 3-15,-6 1 2 16,0 0-3-16,-3-1-2 16,0 1-8-16,0 1 5 15,0 0 1-15,0 0-14 16,0 0-41-16,0 0-108 15,0 0-60-15,0 0-79 16</inkml:trace>
  <inkml:trace contextRef="#ctx0" brushRef="#br0" timeOffset="7797.3787">12700 5570 70 0,'0'0'84'0,"0"0"-30"0,0 0 18 16,0 0-44-16,0 0 38 16,0 0-13-16,0 0-41 15,-12-42 22-15,12 39-13 16,0-2 7-16,0 1 5 15,-2 1 5-15,2 1-27 16,0 2 28-16,0 0-13 16,0 0-9-16,0 0 1 15,0 0-15-15,0 0 7 16,0 0-10-16,0 9 0 16,0 11 5-16,2 4 26 15,3 10-6-15,0 2 0 16,3 5-8-16,-1 5-4 15,3 3-8-15,1 6-5 0,-1 3 0 16,2-2-93-16,-1-7-105 16,-2-12-273-16</inkml:trace>
  <inkml:trace contextRef="#ctx0" brushRef="#br0" timeOffset="10218.0833">14200 10833 7 0,'0'0'22'0,"0"0"-10"15,0 0-12-15</inkml:trace>
  <inkml:trace contextRef="#ctx0" brushRef="#br0" timeOffset="10713.1905">14200 10833 80 0,'9'-55'111'0,"-9"52"-41"0,0 2-1 16,0 1-7-16,0 0 4 16,0 0-13-16,0 0-30 15,0 0 1-15,0 0-7 16,0 0 10-16,0 0 8 15,0 0 13-15,0 0-3 0,0 0 9 16,-4 0-7 0,4 0-4-16,0 0-6 15,0 0-8-15,0 0-3 0,0 0-3 16,0 0-3-16,-2 0-15 16,2 0-1-16,0 0 4 15,0 0-4-15,-1 0-5 16,-2 6 2-16,-3 8 0 15,1 8 7-15,-1 1-6 16,-1 7 11-16,1 0-7 16,0 1 2-16,-1-1-7 15,3 2 1-15,1-3-2 16,-1 0-17-16,4 2-67 16,0-5-168-16,0-7-120 15</inkml:trace>
  <inkml:trace contextRef="#ctx0" brushRef="#br0" timeOffset="15530.466">16441 14165 78 0,'0'0'76'16,"0"0"-35"-16,0 0 15 16,0 0 18-16,0 0-9 15,0 0-25-15,0 0 16 16,0-19-27-16,0 15 8 15,0-1 20-15,0 2-11 16,0 3-5-16,0-2 15 0,0 2-22 16,0 0 0-16,0 0-16 15,0 0-17-15,0 0 11 16,0 2-7-16,0 4 12 16,0 1 3-16,0 0-10 15,0-1-7-15,0 0 0 16,1 5-2-16,5-1 6 15,-1 1-7-15,0 3-9 16,1-2-116-16,-3-2-106 16,-3-6-287-16</inkml:trace>
  <inkml:trace contextRef="#ctx0" brushRef="#br0" timeOffset="30730.2072">16688 10333 64 0,'0'0'260'15,"0"0"-190"-15,0 0-25 16,0 0-16-16,0 0 17 0,0 0 21 16,0 0 3-16,0 0-14 15,-6 0 8-15,6 0-23 16,0 0 11-16,0 0-26 16,0 0 0-16,0 0-11 15,0 0-9-15,8 0-1 16,12-5 7-16,10 2-10 15,5-4 10-15,7 0-1 16,4 1-4-16,1-2-3 16,1 2 10-16,1-3-14 15,1 2 0-15,-3-3 2 16,-4 2 5-16,-2 0-6 16,-2-1-1-16,-5 4 0 15,0-1-1-15,-1 1 1 0,-5 2 0 16,-2 1-4-16,-6 1 4 15,-6-1-4-15,-2 2 4 16,-5-1 0-16,-2-1 0 16,-2 2-8-16,-3 0 4 15,1 0-15-15,-1 0-7 16,0 0 3-16,0 0-41 16,0 0-3-16,0 3 13 15,0 3-47-15,0 4-45 16,-3-5-180-16</inkml:trace>
  <inkml:trace contextRef="#ctx0" brushRef="#br0" timeOffset="43301.8303">14024 7084 417 0,'0'0'142'0,"0"0"1"16,0 0-62-16,0 0 5 15,0 0-13-15,0 0-7 16,0 0-17-16,3-25-26 15,-3 23 4-15,0 2 2 16,0 0-25-16,1 0 0 16,-1 0-4-16,0 0-7 15,0 2 1-15,0 9-3 16,0 7 9-16,0 3 0 16,-4 4 0-16,-11 2 12 15,-6 2-9-15,-5-3-2 16,-6 3 5-16,-2-3-2 15,-2 2-1-15,2-5 9 0,-1 0-4 16,4-1 3-16,0-3-4 16,2-5-2-16,3-1-1 15,3-4-4-15,4-3 2 16,-2-1 2-16,2-2 0 16,1-3 4-16,4 0 1 15,5 0-7-15,2 0 4 16,4 0-3-16,0 0 4 15,2 0-3-15,1 0 1 16,0-4-10-16,0-1 2 16,0-2-46-16,0-5-51 15,5-2-70-15,3-3-151 0,-1-4-189 16</inkml:trace>
  <inkml:trace contextRef="#ctx0" brushRef="#br0" timeOffset="43629.8391">13623 7190 516 0,'0'0'130'0,"0"0"0"15,0 0 15-15,0 0-72 16,0 0-15-16,0 0 1 16,-45 12-24-16,29 7-8 15,4 6 7-15,-3 4-14 16,3 4 7-16,0 4-8 0,2 1 0 15,2-4-2-15,2-1-8 16,2-5 1-16,3-3-5 16,1-4 6-16,0-5-11 15,7 0 12-15,11-7-9 16,7-4 6-16,8-5 3 16,5 0-12-16,7-3 11 15,4-8-10-15,4-3-1 16,0 5-70-16,-2 5-81 15,-14 4-251-15</inkml:trace>
  <inkml:trace contextRef="#ctx0" brushRef="#br0" timeOffset="44897.1305">15620 9856 454 0,'0'0'100'15,"0"0"-8"-15,0 0 17 16,0 0 13-16,0 0-21 16,0 0-44-16,3-37 8 15,-3 37-21-15,0 0-37 16,0 0-6-16,0 13 0 16,-9 6 18-16,-6 5 16 15,0 1-26-15,-2 5 7 16,1-2-7-16,-1 3-4 15,-2-1 1-15,2-1-3 0,-4 0 3 16,1 1-5-16,-3-2-2 16,-3-2 9-16,-2-2-3 15,-2-3-5-15,0-3 0 16,-1-1 6-16,2-1-3 16,3-5-2-16,2 2 3 15,0-3-3-15,3-4-1 16,0 4-2-16,2-6-1 15,0 3 3-15,-2-1 0 16,3-4 0-16,0 0 1 16,3-2-1-16,0 2 3 15,5-1-1-15,0 1 2 0,2-2-4 16,3 2 0-16,2-1-7 16,3-1 14-16,0 0-13 15,0 0 6-15,0 0-9 16,0 0-11-16,0 0-14 15,0 0-14-15,0 0-42 16,0 0-114-16,0-6-154 16</inkml:trace>
  <inkml:trace contextRef="#ctx0" brushRef="#br0" timeOffset="47015.3382">14983 10101 292 0,'0'0'143'16,"0"0"-69"-16,0 0 18 15,0 0 24-15,0 0-20 16,0 0-9-16,0-32-13 15,0 30-14-15,0 0-18 16,0 2-5-16,0 0-19 16,0 0-17-16,-10 12 7 15,-5 9 3-15,1 3 4 16,1 3 2-16,3 2-3 16,0-1-6-16,3 2-1 15,3 2 5-15,-1-3-7 16,4 0 4-16,1 0-1 15,0-3-2-15,0-2 2 0,0-6-6 16,0-2 3-16,0-2 1 16,6-3 2-16,1-1-8 15,0-1 5-15,1-2 3 16,1-2-6-16,3 0 8 16,0-2-9-16,4-3 10 15,-1 0-4-15,6 0-7 16,4 0 2-16,2-5-2 15,6-3 0-15,1 2-52 16,4 2-77-16,-5 0-237 16</inkml:trace>
  <inkml:trace contextRef="#ctx0" brushRef="#br0" timeOffset="59813.1443">18144 12900 142 0,'0'0'51'0,"0"0"29"0,0 0-53 16,0 0 17-16,0 0 0 16,0 0-6-16,-5-53-24 15,4 50 21-15,1 0-21 16,0 3 21-16,-2 0-28 16,2 0 0-16,0 0-6 15,0 0 11-15,0 0 6 16,0 0-5-16,0 0-2 15,0 0 17-15,0 0 10 16,0 0 19-16,0 0 5 16,0 0-40-16,0 0-8 0,0 0 11 15,0 0-14-15,0 0 5 16,0 0-8-16,0 0-8 16,0 0-1-16,0 0 1 15,0 1 2-15,-1 4 11 16,1 3-4-16,0 1 11 15,0-1 14-15,0 3-26 16,0 0 13-16,0 3-6 16,0 3-3-16,0-1 11 15,0 2-12-15,6 3 0 16,-2-1 1-16,1 0 5 16,1 0-5-16,-3-2-12 0,0 2 12 15,-2-3-2 1,1 1-10-16,-2-1 8 0,0 1 0 15,0-1-4-15,0 2-4 16,0-2 9-16,0 0-7 16,0-3 4-16,0-2-5 15,-2-1 1-15,1 2 9 16,-1-7-5-16,2 0 3 16,0-1-5-16,0-2-2 15,0-1 0-15,0-2 2 16,0 0-4-16,0 0 4 15,0 0-3-15,0 0-1 16,0 0 2-16,0 0-2 16,0 0-5-16,0 0-30 15,0 0-44-15,-3 0-43 0,-7-3-122 16,-2-1-56-16</inkml:trace>
  <inkml:trace contextRef="#ctx0" brushRef="#br0" timeOffset="60229.8631">18006 13204 122 0,'0'0'312'15,"0"0"-206"-15,0 0-42 0,0 0 26 16,0 0-19-16,0 0-43 15,-3-5-8-15,3 10 59 16,0 4-32-16,0 3-26 16,0 2 22-16,0 1 4 15,0-1-8-15,5-2-7 16,1 2-10-16,2-1-2 16,0-1 8-16,3 1-23 15,-2-1 27-15,1-1-22 16,1 1-4-16,-1 0 9 15,-1-2-10-15,2 0 5 16,1-4-5-16,-1-2-1 16,3-2 5-16,1-2-4 15,3 0 9-15,9-6 6 16,1-10-14-16,3-4-2 0,2-3-2 16,-1 1-2-16,-2-2-59 15,-4 2-63-15,-9-2-229 16</inkml:trace>
  <inkml:trace contextRef="#ctx0" brushRef="#br0" timeOffset="80063.0951">20663 12071 442 0,'0'0'155'16,"0"0"-57"-16,0 0 38 15,0 0-48-15,0 0-18 16,-79-32-20-16,61 32-10 16,1 15-17-16,-1 9-3 15,1 8-7-15,5 8-4 16,3 4-6-16,3 2-3 15,6 0 9-15,0 0-9 16,10-5-5-16,13 0 2 16,10-8-5-16,4-8 6 15,4-6-39-15,3-13-158 0,-10-6-250 16</inkml:trace>
  <inkml:trace contextRef="#ctx0" brushRef="#br0" timeOffset="80728.9017">20891 12416 390 0,'0'0'183'15,"0"0"-128"-15,0 0 36 16,0 0 50-16,0 0-50 15,0 0-9-15,0 0-39 16,0 0 4-16,0 0-2 16,0-13 7-16,0-7-37 0,0-7-13 15,6-2 0-15,3-2 4 16,-1 0-4 0,4 1-1-16,-6 2 3 0,3 6-1 15,-5 8 0-15,0 8-1 16,-2 4-2-16,-1 2-3 15,2 2-2-15,2 8 5 16,3 2-5-16,-2-5 5 16,4 0-1-16,2-7 1 15,4 0 0-15,4 0 5 16,3-16 1-16,4-9 7 16,-1-3-10-16,-3-3-2 15,-6 5 11-15,-4 5-9 16,-8 9-3-16,-4 9 0 15,-1 3 0-15,0 3-8 0,0 19-9 16,0 6 17-16,0 3 8 16,0 3-8-16,3-4 2 15,6-6-2-15,6 0 0 16,4-8 0-16,7-6-6 16,5-9-91-16,7-1-139 15,-2-5-133-15,-1-12-197 16</inkml:trace>
  <inkml:trace contextRef="#ctx0" brushRef="#br0" timeOffset="81429.9592">21444 12207 508 0,'0'0'166'0,"0"0"-43"15,0 0 13-15,0 0-43 0,0 0-26 16,0 0-23-16,-74 34-15 16,73-23-17-16,1 1-9 15,0-3-1-15,8 1-2 16,11-2 1-16,4-6 0 15,4-2 5-15,0 0 2 16,-5-4-7-16,-8-9-1 16,-3-3 0-16,-6-1 11 15,-5 1-9-15,0 2 2 16,-4 5-4-16,-7 1-3 16,2 5 3-16,-2 3 0 15,2 0 2-15,1 0-3 16,2 3 1-16,4 7 0 0,2 0-4 15,0 0 2 1,6-1-8-16,10-1 7 0,6-4 3 16,0-1-3-16,2-3-1 15,-5 0-11-15,-1-15 3 16,-4-6 7-16,-2-2 5 16,-5 0-1-16,1-2 1 15,-2-1 11-15,2 1-11 16,0-2 2-16,4 3-6 15,3 5 6-15,1 4-5 16,4 6-11-16,-4 5 11 16,4 3 3-16,-3 1 0 0,-3 0 0 15,2 12 0-15,-7 8 1 16,-1 3-1-16,-5 1 0 16,0 1 4-16,1-2-2 15,-1-6-2-15,2-4 0 16,2-5-4-16,1-6 14 15,3-2-12-15,3 0 2 16,8-17 0-16,-1-4 4 16,-4-4-4-16,2 0 3 15,-8 1-6-15,-1 5 6 16,-3 4-1-16,-4 6 7 16,-1 7-14-16,-2 0 10 15,0 2-10-15,0 0 5 16,1 9-5-16,1 6 3 15,3 4 1-15,5-1 2 0,3-1 2 16,8-3 3-16,1-2-12 16,11 0 1-16,6-8-236 15,0-4-106-15</inkml:trace>
  <inkml:trace contextRef="#ctx0" brushRef="#br0" timeOffset="83035.6543">21454 12751 506 0,'0'0'60'16,"0"0"-45"-16,0 0-6 15,-97 14 71-15,71 0 11 16,11 1-28-16,4 2-32 15,6-1-9-15,5-1-21 16,0 0 4-16,3-1 4 16,16-2-4-16,2-1-2 15,0 0 7-15,-1 1-5 16,-10-1-3-16,-4 0 3 16,-6 4-5-16,0-1-2 15,-16 1 2-15,-7-3 4 16,1-1-3-16,5-5 15 15,7-4-16-15,4 0 5 0,6-2-5 16,0 0-4-16,6-9 1 16,15-6-14-16,12-4 5 15,5 4 10-15,0 2 2 16,-1 1 5-16,-4 4-5 16,-3-1 7-16,-2 3-2 15,-6 1-5-15,-2 1 0 16,-1 0 0-16,-1 0 3 15,-2-1-3-15,2-2 0 16,0 1 1-16,2-3-2 16,-1 1 3-16,-4 0-4 15,1-1 9-15,-4 2-11 0,-3 1 8 16,-1 0 1-16,-5 2-4 16,0 0 5-16,-3 3-6 15,0 1 0-15,0 0-4 16,0 0 0-16,0 0-17 15,-11 0 21-15,-4 8 10 16,-4 5 2-16,1 3-3 16,0 3-7-16,5 1 20 15,-1-1-13-15,10 1-4 16,2-4-5-16,2-2 2 16,0-4-9-16,9-2 6 15,11-4 1-15,4-4 11 16,10 0-9-16,2 0 8 0,0-9-10 15,-4-1-1 1,-2-1 1-16,-3 2 0 0,-6 1 1 16,-6 0-3-16,-6 5 3 15,-6 3-1-15,-3 0 3 16,0 0-3-16,0 0-1 16,-6 6-17-16,-10 7 18 15,2 0 3-15,-2 5 1 16,2-4 6-16,4 0-7 15,4 0 3-15,4-5-6 16,2 1-6-16,0-3 6 16,11-4 0-16,8 0 2 15,5-3 4-15,0 0-2 0,-2-3-3 16,-1-4 10-16,-5-5-9 16,-8 2 0-16,-2-2-2 15,-6 0 9-15,0 2-10 16,0 1 1-16,-6-1-9 15,-7 3 4-15,2 3 4 16,2 2-3-16,-1 2 2 16,5 0 2-16,0 0 0 15,4 0 0-15,1 3-9 16,0 2 1-16,0 3 8 16,11-3 3-16,8-1-3 15,5-2 1-15,0-2-3 0,-3 0-26 16,-1 0 3-1,-2 0-12-15,-6-6 11 0,-1 0 26 16,-4-3 7-16,-4-1 0 16,-1 0-1-16,-2 1 0 15,0-3 1-15,0 0-3 16,0 2-2-16,0-2 4 16,6 2-6-16,-2 0 0 15,2 1 0-15,3 4-7 16,-2 1 3-16,1 0 4 15,1 2-1-15,0 1-5 16,-2 1 6-16,-2 0-12 16,1 0-150-16,-2 0-29 15,-1 0-223-15</inkml:trace>
  <inkml:trace contextRef="#ctx0" brushRef="#br0" timeOffset="84666.0397">22102 12925 587 0,'0'0'97'15,"0"0"-17"-15,0 0-28 16,0 0 26-16,0 0-43 15,0 0-17-15,54-92-4 16,-25 66-4-16,-1-2-1 16,-4-3 4-16,-7-5 0 0,-4-2-4 15,-6-2 6-15,-5-1 16 16,-1 7-22-16,-1 7 10 16,0 10 4-16,0 8-2 15,0 8 3-15,0 1-24 16,0 0-6-16,0 7 4 15,-6 14 2-15,-3 8 12 16,1 5-10-16,4 0 2 16,4 2-1-16,0-5-1 15,0-4-2-15,11-5 0 16,2-3 0-16,5-5 2 16,2-6-1-16,2-4 5 15,5-4-3-15,-1 0-1 16,1-14 7-16,0-8-6 15,-6-2-3-15,0-6 0 0,-5 0 5 16,-7-1-4-16,-1 3-1 16,-7 4 3-16,-1 4-3 15,0 9 1-15,0 5 2 16,0 5-6-16,0 1-6 16,0 0-16-16,0 14 23 15,-6 9 2-15,-1 7 1 16,4 2 1-16,1 1-1 15,2-3 4-15,0-4-5 16,0-2 0-16,9-3 1 16,5-5 1-16,4-6-1 15,1-1 4-15,5-8-5 0,3-1 1 16,3 0-1-16,1-1 3 16,0-13 1-16,-5 1-4 15,-5-1 2-15,-5 0 3 16,-4 2-5-16,-5 0 0 15,-2 4 3-15,-2 1-2 16,-3 4-1-16,0 1 3 16,0 2-11-16,0 0 4 15,0 0-6-15,0 0 9 16,0 10-16-16,-6 7 17 16,-1 3 5-16,5 0 7 15,2-2-10-15,0-3-2 16,0-1 0-16,0-6-5 15,12-2 5-15,5-6 0 16,3 0 5-16,5 0-5 0,1-2 0 16,-1-9-1-16,-1-4 3 15,-6 1 2-15,-3 1-2 16,-4 0-2-16,0 0 0 16,-5 2 2-16,1 2 1 15,-2-4-3-15,0 6-4 16,-1-4 4-16,-2 0 0 15,3 3 6-15,-2 0-3 16,-1 3-3-16,-2 1-4 16,0 2-1-16,0 2 2 0,0 0-9 15,0 0 4 1,0 0-13-16,0 0-23 0,0 0-9 16,0 0 27-16,0 0 26 15,0 0 0-15,-3 0 0 16,1 0 1-16,-3 0 12 15,2-6-12-15,0-1 3 16,-1-3 15-16,3 3-17 16,1-1-1-16,0 1-1 15,0 1 11-15,0 1-23 16,9-3 12-16,7 2 0 16,5 0 8-16,4-2-8 15,4 1-8-15,-1 1 2 16,2 2 12-16,-3 1-12 15,-6 1 13-15,-6 2-14 0,-5 0 2 16,-5 3 0-16,-4 13 5 16,-1 3-4-16,0 4 7 15,0-1-3-15,-5 1 0 16,1-4 0-16,2-3 6 16,2-2-6-16,0-4 0 15,0-3-1-15,6-1 1 16,4-4 0-16,4-2-6 15,0 0 6-15,0 0-3 16,-1-8-4-16,-4 0-11 16,-3 4 14-16,-2-1 4 15,-3 5-1-15,1 0 1 0,2 0-2 16,7 3-2-16,5 6 4 16,3 2 61-16,3-2-51 15,2-4-9-15,1-3 7 16,-1-2-6-16,1 0-1 15,-4-10 7-15,-6-9-8 16,-6-8-30-16,-9-5-242 16,-7-3-238-16</inkml:trace>
  <inkml:trace contextRef="#ctx0" brushRef="#br0" timeOffset="84869.0605">22438 12536 391 0,'0'0'340'0,"0"0"-229"16,0 0-96-16,0 0-12 15,0 0 2-15,79 0-2 16,-28 0-3-16,10 0-50 15,5 0-307-15</inkml:trace>
  <inkml:trace contextRef="#ctx0" brushRef="#br0" timeOffset="85754.5129">23815 12359 524 0,'0'0'138'0,"0"0"-122"15,0 0 2-15,0 0 32 0,0 0 17 16,0 0-2-16,72 101-30 16,-65-60 4-16,-7 12-30 15,-4 8-4-15,-24 4 0 16,-12 1-4-16,-6-3-2 15,-14-1-194-15,-14-8-72 16</inkml:trace>
  <inkml:trace contextRef="#ctx0" brushRef="#br0" timeOffset="87295.9155">16716 5736 120 0,'0'0'550'0,"0"0"-489"16,0 0-60-16,0 0 7 16,0 0 35-16,-77 86 36 15,60-46-41-15,4 8-11 16,3 1-26-16,6-1 23 15,4-2-14-15,2-7 5 16,23-7-15-16,13-7 3 16,12-5-12-16,10-13-61 15,3-7-182-15,-5-5-223 16</inkml:trace>
  <inkml:trace contextRef="#ctx0" brushRef="#br0" timeOffset="88498.1042">17051 6001 554 0,'0'0'110'16,"0"0"-14"-16,0 0 18 15,0 0-21-15,0 0-32 16,0 0-25-16,13-93-13 16,0 59-4-16,5 1 7 15,-3 0-25-15,-2 0 12 16,-4 4-11-16,-4 2-2 16,-5 3 2-16,0 4-2 15,0 8 3-15,-1 6-3 16,-6 6-4-16,-1 0-8 0,-4 11 12 15,-2 12 2-15,1 3 4 16,5 4-6-16,8-2-1 16,0-4-3-16,0-2 1 15,13-8 3-15,6-7-4 16,3-7 1-16,6 0 2 16,2-9 2-16,2-8 4 15,3-3-5-15,-6 3-12 16,-8 8-9-16,-8 5-14 15,-8 4 21-15,-4 0-8 16,-1 2-4-16,0 15 14 16,-9 3 3-16,-4 0 18 15,5 0-12-15,4-5 14 16,1-3-19-16,3-4 9 0,0-2-1 16,0-4 2-16,13-2 7 15,10 0-6-15,3 0 2 16,5-10-4-16,1-6 12 15,-2 1-13-15,-5-2 1 16,-5 0-2-16,-4 0 1 16,-9 3-2-16,-2 0-9 15,-5 3 10-15,0 1-5 16,0 4 6-16,0 6-6 16,0 0 6-16,0 0 0 15,0 8-19-15,0 13 19 16,0 5 0-16,0 6 7 15,0 4-7-15,-1-3 2 0,-1-1-4 16,-2-5 2-16,1-5 0 16,1-8 1-16,2-6 1 15,0-5-2-15,0-3 0 16,0-5-6-16,12-15 1 16,9-8-4-16,4-5-36 15,0-4-28-15,2-1 10 16,-6 1 51-16,0 3-5 15,-9 4 17-15,-2-1 7 16,-2 4-5-16,-3 3 8 16,-2 2-4-16,-2 5 8 15,-1 6-5-15,0 4 28 0,0 5 9 16,0 2-23 0,0 0 4-16,0 0-20 0,-1 13-11 15,1 6 5-15,0 6-1 16,0-2 9-16,8 4-4 15,3 1 5-15,-2 2-10 16,-2 1 3-16,-3 1 1 16,-4 2 5-16,0 1-5 15,-4-3 2-15,-6-5-5 16,1-8 2-16,4-8-3 16,2-5 9-16,3-6-21 15,0 0 15-15,9-12-3 16,13-12 0-16,6-8-49 0,0-6-194 15,0-1-296 1</inkml:trace>
  <inkml:trace contextRef="#ctx0" brushRef="#br0" timeOffset="90263.5199">18850 5353 573 0,'0'0'141'16,"0"0"-1"-16,0 0-62 15,0 0-31-15,0 0-32 16,-108 6 5-16,78 15 10 15,6 2-4-15,10-1-17 16,8 1-3-16,6-1-6 16,0-3 0-16,14 0 3 15,7-2-3-15,5 0 2 0,-2-5 4 16,-1 1-4-16,-5-4 6 16,-10 1-8-16,-8-1-9 15,0-1 1-15,-2 1 6 16,-11-1 2-16,4-5 1 15,4-2-1-15,4-1 0 16,1 0-9-16,2-7-55 16,23-12 8-16,7-3 17 15,7 0-38-15,6 3 34 16,-2 1 22-16,-5 1 15 16,-5 1 12-16,-5-1-6 15,-4 3 15-15,-4-1 0 16,-1 2-6-16,-2-1 8 0,0 3-6 15,-1 0 3-15,-2 0-9 16,0 3 0-16,-5 4-5 16,-2-1 0-16,-2 3 0 15,-5 1 5-15,0 1-2 16,0 0 17-16,0 0-18 16,-7 0 8-16,-10 3-5 15,-3 9-2-15,-1 4 1 16,2 4 11-16,4 2-14 15,5 0 20-15,5 1-14 16,5-3-5-16,0-2 11 16,4-2-7-16,17-6 3 15,5-5-1-15,7-5-3 16,8 0-4-16,1-7 4 0,1-8-5 16,-7 1 12-16,-11 3-11 15,-10 4 3-15,-10 3-1 16,-1 3-3-16,-4 1 0 15,0 0-14-15,0 1 14 16,-14 11 4-16,1 3-3 16,1 1-1-16,5 1 6 15,4 1-4-15,3 1 5 16,0-3 8-16,1-3-15 16,17-3 2-16,4-7-4 15,7-3 5-15,-1 0 4 0,2-13-7 16,-3-5 0-1,-8-3 1-15,-5 1-1 0,-8 1-10 16,-6 1-15-16,0 2 9 16,-3 4-9-16,-14 4-5 15,-2 6 10-15,4 2 18 16,-2 0-10-16,8 8 11 16,0 4 1-16,8-2 4 15,1-2-4-15,0 0-1 16,0-2-1-16,12-3-7 15,7-3 9-15,5 0 10 16,5-6-5-16,-1-11 5 16,2-5-3-16,0-5-1 15,-1 1 10-15,-6-4 18 0,-5-1-11 16,-2 2 20-16,-7 0-9 16,-4-2-8-16,-5-1 13 15,0-2-28-15,0-2 7 16,0 1-3-16,0 4-11 15,0 5 4-15,-2 7-2 16,-1 9-2-16,3 6-4 16,0 4-1-16,-1 0-8 15,-4 8 1-15,0 15 4 16,1 12 4-16,-2 5 0 16,6 2 5-16,0 1-5 15,0-2 1-15,4-7 2 16,8-6-3-16,5-6 0 0,-1-8 2 15,1-8-2-15,-1-6-2 16,3 0-1-16,1-17 6 16,4-9 2-16,-2-6 7 15,-2-2-12-15,-1-5 2 16,-1-1-1-16,-5-1 0 16,1 1-2-16,-5 9 1 15,-3 3 0-15,-5 11 1 16,-1 10-1-16,0 6 8 15,0 1-8-15,0 0-12 16,0 17 9-16,-3 14 3 16,-6 8 0-16,2 5 1 0,2-1 2 15,5-2-2 1,0-7 0-16,0-8-2 0,5-9-1 16,4-7 2-16,3-8-2 15,-1-2-5-15,0-4 7 16,-3-14-37-16,-8-6-108 15,0-5-239-15,-14 1-241 16</inkml:trace>
  <inkml:trace contextRef="#ctx0" brushRef="#br0" timeOffset="90396.4698">19649 5205 400 0,'0'0'134'0,"0"0"-112"15,0 0-2-15,0 0 21 0,94-34-33 16,-57 20-8-16,-2-2-152 16</inkml:trace>
  <inkml:trace contextRef="#ctx0" brushRef="#br0" timeOffset="90578.9806">19952 5254 176 0,'0'0'484'16,"0"0"-359"-16,0 0-50 15,0 0-66-15,0 0-3 0,0 0-6 16,82-58 0-16,-55 44-197 16,-4 2-147-16</inkml:trace>
  <inkml:trace contextRef="#ctx0" brushRef="#br0" timeOffset="91415.1978">20047 5281 132 0,'0'0'269'0,"0"0"-90"16,0 0-96-16,0 0 9 16,0 0-20-16,0 0-10 15,9 48 19-15,24-48-35 16,4 0-33-16,3-5-9 0,-4-9 1 15,-7 0 3 1,-10-2-3-16,-9 0-5 0,-5 1 8 16,-5-1-6-16,0-4 1 15,0 0 0-15,0-6-3 16,0 0 4-16,0 3-4 16,4 1 0-16,11 8 0 15,2 7-17-15,1 2-3 16,0 5-9-16,1 0-1 15,-6 0 25-15,2 9-4 16,-6 8 6-16,0 2-3 16,-5 2 6-16,-1 0 4 0,-3-1-1 15,0-3-2-15,1-3 2 16,3-4 12-16,4-4-1 16,5-3-13-16,2-3 9 15,12 0-3-15,3-6-5 16,2-11 0-16,1-2-2 15,-4-1-12-15,-3-2-36 16,-8 3 48-16,-7-1-4 16,-7 8 4-16,-4 5 0 15,0 4 4-15,0 3-8 16,-12 0 5-16,-5 13-1 16,4 4 23-16,3 5-17 15,6-4 4-15,4 1-7 16,0-3 0-16,0-2 3 15,14-4-5-15,3-5 2 0,5-5 9 16,2 0-14-16,1 0 2 16,-4-13-2-16,-1-2-7 15,-8 1 7-15,-4 0 4 16,-3 2-2-16,-1 0 7 16,0 7-2-16,-3 0 4 15,-1 4 10-15,0 1 1 16,0 0-20-16,0 4 0 15,0 13 6-15,0 7 1 16,0 5-4-16,-3 5 1 16,-3 4 2-16,-5 1-2 15,0-3 22-15,-3-2-18 0,-2-3 14 16,-3-6-13-16,5-8-8 16,3-8 2-16,6-6-1 15,5-3-2-15,0-4 6 16,18-19-6-16,8-8 2 15,7-4-2-15,3-5-9 16,1-1-5-16,0 4-54 16,-3 1-161-16,-2 3-424 15</inkml:trace>
  <inkml:trace contextRef="#ctx0" brushRef="#br0" timeOffset="91662.9545">21200 4904 810 0,'0'0'101'16,"0"0"-87"-16,0 0 46 15,0 0-17-15,73 79-7 16,-44-39 2-16,-3 5-9 15,-2 8-16-15,-7 3-9 16,-9 8-1-16,-8 2-3 16,-10 2-16-16,-26 2-180 0,-17-4-407 15</inkml:trace>
  <inkml:trace contextRef="#ctx0" brushRef="#br0" timeOffset="100365.2169">12109 14265 454 0,'0'0'112'0,"-105"1"-14"16,50 5-37-16,-3 2-11 0,0 3 18 16,0 6 1-16,4 8-6 15,2 8-28-15,-2 9 7 16,4 9-25-16,8 9-10 16,9 4 23-16,11 7-19 15,16 5-2-15,6 8-6 16,17 2 1-16,21-3-3 15,15-8 14-15,13-15-10 16,19-15-5-16,7-18-7 16,7-21 7-16,3-6 5 15,-1-35 0-15,-9-19 1 16,-8-19-2-16,-13-11 1 16,-14-8 4-16,-18 0-8 0,-18 5 1 15,-18 9-2-15,-6 3-4 16,-27 6 2-16,-12 8 4 15,-10 10 1-15,-6 10-3 16,-11 12-8-16,-4 16 8 16,-3 13 0-16,3 0 10 15,4 28-14-15,5 12 6 16,6 12-4-16,7 10-24 16,13 10-20-16,17 5-61 15,18 9-81-15,4 1-46 16,34 1-228-16</inkml:trace>
  <inkml:trace contextRef="#ctx0" brushRef="#br0" timeOffset="101829.09">11776 15773 362 0,'0'0'244'16,"0"0"-77"-16,0 0-54 16,0 0-17-16,0 0-31 0,0 0-21 15,-86 2-31 1,72 33 11-16,4 8-6 0,-1 7-11 16,7 6 15-16,4 5-5 15,0 0-1-15,10-8-7 16,11-10-4-16,9-11 6 15,6-9-8-15,4-14 2 16,5-9 2-16,1 0-7 16,2-21 7-16,-2-12-7 15,-8-4 9-15,-9-2-6 16,-9 3-2-16,-13 5 4 16,-7 6 0-16,0 6-5 15,-9 7 2-15,-6 5 1 16,2 7-3-16,-2 0 0 15,4 5 1-15,2 12-2 0,4 6 1 16,5 4-4-16,0 2 4 16,2 2 0-16,12-3 1 15,5-2 1-15,2-5-1 16,5-7-2-16,-1-5 1 16,0-9-5-16,-3 0 5 15,-3-5 0-15,0-16 2 16,-5-6-1-16,-2-5 2 15,-2-4 2-15,-3-1-5 16,-2 1 0-16,-2 7 1 16,-3 7-1-16,0 5 2 15,2 6-4-15,-2 4 4 16,5 6-4-16,1 1-1 16,5 0 0-16,6 3-2 0,3 14 5 15,2 3 2-15,1 8-2 16,-4 0-3-16,-8 2 1 15,-4-1 0-15,-6-3 4 16,-1-4-4-16,0-4 8 16,-3-4-6-16,-4-8 4 15,1-3-4-15,0-3 0 16,3-2-3-16,-1-15-23 16,4-5-8-16,0-4-14 15,7 1 2-15,11 4 3 16,1 4 20-16,-1 4 23 15,1 5 9-15,1 1-8 16,-2 1 2-16,0-1-3 0,1-1 1 16,4-1 28-16,-1-8-14 15,5-2-7-15,-3-3 5 16,1-3-7-16,0-1 18 16,-5-4-22-16,-4-1 5 15,-4-5 9-15,-6 0-1 16,-3-1-2-16,-3-1-7 15,0 6 6-15,0 3 1 16,-9 9-8-16,-3 9 5 16,5 8 9-16,-2 3-19 15,1 0 3-15,-5 20-3 16,-1 6-5-16,3 10 5 0,3 3 0 16,7 7 2-16,1-3-5 15,0 3 3-15,15-6 0 16,4-2 0-16,5-8 2 15,1-6 8-15,5-10-10 16,0-7 0-16,2-7-2 16,3 0 9-16,-4-10-5 15,-1-11 0-15,-6-3-2 16,-13 0-53-16,-9-3-88 16,-2 2-321-16</inkml:trace>
  <inkml:trace contextRef="#ctx0" brushRef="#br0" timeOffset="101965.4203">12556 15784 498 0,'0'0'145'0,"0"0"-48"16,0 0-75-16,0 0 20 16,84-50-32-16,-45 43-10 15,0 4-220-15</inkml:trace>
  <inkml:trace contextRef="#ctx0" brushRef="#br0" timeOffset="102513.0547">12868 15995 585 0,'0'0'251'0,"0"0"-133"0,0 0-55 16,0 0 24-16,36-72-37 15,-12 46-22-15,1 1-11 16,1 1-8-16,-7 3 2 16,-7 1-4-16,-5 3-1 15,-5 2 3-15,-2 2-7 16,0 2 18-16,0 4-11 16,0 1-8-16,0 4 11 15,0 2-12-15,0 0 5 16,0 0-5-16,0 5-3 0,0 9 2 15,0 6 1 1,0-2 0-16,0 0 2 0,12-1-2 16,4-4 0-16,5-4-2 15,1-7 2-15,1-2-1 16,2 0-3-16,2-11 4 16,0-10-12-16,1-5-16 15,-4 0-19-15,-3 2-1 16,-4 7 20-16,-7 5 24 15,-3 6 3-15,-6 6-1 16,-1 0-4-16,0 10 6 16,0 9 10-16,0 8 14 0,8-1-5 15,6-1-6 1,6-8 0-16,7-5-1 0,3-7 5 16,6-5-3-16,-2 0-6 15,0-14-6-15,-2-9 12 16,-7-2-14-16,-5 5-26 15,-10 3-95-15,-10 7-220 16,-4 7-158-16</inkml:trace>
  <inkml:trace contextRef="#ctx0" brushRef="#br0" timeOffset="102829.6939">12109 16805 724 0,'0'0'138'15,"0"0"-107"-15,0 0 29 16,0 0 30-16,145-72-40 15,-59 36-28-15,23-5-14 16,22-3 15-16,17-4-6 16,18-2-17-16,8 1-3 15,-4 3-10-15,-12 7-15 0,-22 9-39 16,-26 9-115-16,-28 5-114 16</inkml:trace>
  <inkml:trace contextRef="#ctx0" brushRef="#br0" timeOffset="107896.5916">11995 17239 364 0,'0'0'117'0,"0"0"-43"0,0 0 27 15,0 0 11 1,0 0-10-16,0 0-21 0,0 0-2 16,-40-63-37-16,39 63-32 15,-1 17-8-15,2 11 7 16,0 9 16-16,0 4-12 16,0 3-10-16,14-4 0 15,-3 0 5-15,-1-2 0 16,3-6-6-16,-6-5 1 15,-2-8-1-15,-2-10 0 16,-3-6 0-16,0-3-1 16,0 0 9-16,-11-22 11 0,-6-7-20 15,0-5 1 1,-1-7-2-16,5-1-3 0,0 0 2 16,4 0 0-16,-1 1 1 15,6 5 0-15,0 1-1 16,4 4 1-16,0 3 0 15,7 4-8-15,8 6 8 16,4 6-1-16,1 5-1 16,4 5 2-16,1 2 0 15,-1 4 2-15,-4 13-1 16,-7 9-1-16,-7 4 0 16,-6 6-8-16,0-2 4 15,-9-2 4-15,-7-3-1 16,5-5 1-16,3-2 0 15,7-5-18-15,1-4-98 0,4-7-149 16,14-6-88 0</inkml:trace>
  <inkml:trace contextRef="#ctx0" brushRef="#br0" timeOffset="108257.3845">12322 17319 502 0,'0'0'100'16,"0"0"-58"-16,0 0 31 16,-84 39 19-16,68-23-8 15,7 1-32-15,9-2-29 0,0 2-11 16,2-6 3-16,10 2-3 16,4-5 2-16,-1-2-1 15,3-5 0-15,-3-1-2 16,0 0 1-16,-3-7-1 15,-4-6-4-15,-5-1-4 16,-3 2-3-16,0 0-5 16,0 2-12-16,-11 3-5 15,0 4 7-15,2 3 7 16,1 0 1-16,1 0-1 16,2 5 5-16,4 3 0 15,1 1-10-15,0 1 1 16,0-3-48-16,3 3-38 0,8-5-40 15,1 1 1-15,-3-5-131 16</inkml:trace>
  <inkml:trace contextRef="#ctx0" brushRef="#br0" timeOffset="108765.066">12009 17437 363 0,'0'0'102'0,"0"0"-60"16,0 0 46-16,0 0 14 15,0 0-27-15,0 0-19 0,51-63-14 16,-34 63-7-16,4 0-18 16,-1 5-6-16,-2 10-6 15,-3 5-4-15,-8 6 0 16,-4 0 5-16,-3 3 7 16,0-2-3-16,-3-1-5 15,-7-4 5-15,-4-2-9 16,4-8 6-16,2-3-7 15,7-6 0-15,1-3-13 16,0 0-127-16,3-20-205 16</inkml:trace>
  <inkml:trace contextRef="#ctx0" brushRef="#br0" timeOffset="110963.1502">12328 17367 469 0,'0'0'77'15,"0"0"-44"-15,0 0 1 16,0 0 9-16,0 0 31 16,0 0-15-16,-80 67-24 15,80-47-3-15,0-2-10 16,12-4-3-16,5-5-11 0,3-6 17 15,-2-3-22-15,4 0 2 16,-1-12 13-16,-5-8-12 16,-1-2-6-16,-7 1 0 15,-7-2-21-15,-1 6-10 16,0 0-8-16,-10 6 15 16,-5 4 4-16,0 6-6 15,2 1 21-15,2 0 5 16,3 6 0-16,3 4-2 15,2 1 0-15,3-1 4 16,0 0-4-16,11-5 2 16,8-4 0-16,2-1 8 0,7 0-4 15,-6-11 12 1,2-9-5-16,0-5-4 0,-5-3 16 16,-2-5-15-16,-2-1 4 15,-4 0 3-15,-3-2-9 16,-5 0 3-16,-3 5 20 15,0 1-9-15,0 5 14 16,-4 4-25-16,-3 7 4 16,3 4 0-16,3 7 1 15,1 3-4-15,0 0-10 16,0 3-7-16,0 16 7 16,0 4 1-16,0 9 8 15,3 0-6-15,6 2 0 16,4-3 7-16,1-2 4 15,2-3-4-15,2-6-4 0,1-1-5 16,3-8 3-16,2-5 1 16,-3-3-4-16,8-3 2 15,-3 0-1-15,0-15 2 16,-6-2-1-16,-6-4 3 16,-5 6 7-16,-6 4-13 15,-3 5 6-15,0 4 7 16,-1 2-4-16,-14 0 0 15,-6 9-2-15,1 11-7 16,2 2 5-16,8 2 2 16,4-4-5-16,6 2 2 15,0-2-3-15,16-4 1 0,8-5-2 16,0-2 1-16,-1-6-7 16,-1-3 5-16,-3 0 1 15,-6-3 11-15,-3-10-9 16,-3-2 8-16,-7-4-12 15,0 2 10-15,0-3-16 16,-10 3 6-16,-4 0-14 16,-2 1 14-16,2 5-2 15,1 4-2-15,3 3-1 16,2 4 6-16,0 0-2 16,-3 11-8-16,3 5 11 15,7-1 0-15,1 1-1 16,0-2 1-16,0 0-1 0,10-2 1 15,8-1 0 1,0-4 0-16,4-3 2 0,1-4-6 16,2 0-8-16,-1-4-17 15,-5-12 6-15,-1-3 19 16,-8-2 2-16,0-3 4 16,-6 2-2-16,-1-1 4 15,-3 0-3-15,1-3 0 16,1 6 2-16,4 3-1 15,2 5 13-15,5 4-15 16,0 8 3-16,5 0-4 16,2 0 1-16,0 14-1 15,-3 5 1-15,-4 1-1 16,-4-2-2-16,-4-2 0 0,-1-3-4 16,-4-3 14-16,0-5-6 15,0-3 3-15,2-2-4 16,1 0 4-16,6-12-4 15,7-12-3-15,2-7-29 16,4-5-11-16,3 1 9 16,-2 4 26-16,3 4 7 15,-5 8 2-15,-3 3-1 16,-2 5 7-16,-3 1-4 16,-4 0 9-16,2 1 1 15,-1 1-12-15,-4 2 6 16,-2-2 2-16,-2 3-8 15,-2 4 4-15,0 0 14 0,0 1 2 16,-9 0-11-16,-9 1-9 16,-1 15 1-16,2-1 6 15,1 5 0-15,5 3 3 16,5-1-9-16,5 4 10 16,1-1-6-16,0-3-6 15,8-1 0-15,10-6 1 16,4-5 2-16,8-3 3 15,-1-7-1-15,2 0 9 16,-2-4-13-16,-5-11 1 16,-2-2 1-16,-6-1-3 15,-1 1 7-15,-4-2-6 0,-3 2 8 16,-4 3-9-16,-4-2 2 16,0 0-4-16,0 1-2 15,-12 1 2-15,1 5-4 16,1 2 6-16,4 6-13 15,2 1 4-15,1 0-13 16,1 11 16-16,2 6 6 16,0 1 0-16,0 3 1 15,0 2-1-15,0-1 0 16,9-1 0-16,3-4-2 16,1-8 2-16,7-6-5 15,1-3 1-15,4 0 4 16,2-17 0-16,-3-2-5 15,4-3-3-15,-4 2-10 16,-6 2 18-16,4 3-3 0,-4 1 1 16,-4 7-2-16,-4 2 3 15,-4 4 0-15,-6 1 0 16,0 0 1-16,0 0-18 16,0 7 12-16,-10 8 5 15,0 2 2-15,1 1 1 16,1 1 0-16,0-3-2 15,7-4 2-15,1 0-4 16,0-6-4-16,0-2 6 16,9-4 5-16,7 0-2 15,2-12-2-15,3-6 11 16,0-2-9-16,-3 0-2 0,-2-2-1 16,-5 3-1-16,-4 4 1 15,-1 2 3-15,-5 5-2 16,-1 5 4-16,0 3-5 15,0 0-8-15,0 0-4 16,0 11 2-16,0 6 10 16,0 3 10-16,-1 3-8 15,-2 3 0-15,0 1-2 16,3 2 0-16,-3 2-8 16,2 3 17-16,-2-1-16 15,-3-2 7-15,-4-3 0 16,-1-3 2-16,2-5 4 15,1-4-6-15,4-7-2 0,2-6 2 16,2-3 2-16,0-3 2 16,3-17-1-16,14-8 12 15,4-5-15-15,4 2 2 16,0-4 5-16,-1 1-7 16,2 5 0-16,-7-1-143 15,-7 9-377-15</inkml:trace>
  <inkml:trace contextRef="#ctx0" brushRef="#br0" timeOffset="111597.0018">14479 16823 553 0,'0'0'95'0,"0"0"-58"0,0 0 46 15,0 0 2-15,0 0-46 16,0 0 28-16,64 29-21 16,-52 10-3-16,-4 4-9 15,-4 1-11-15,-2-3 2 16,-1-1-6-16,2-9-11 15,-3-12 0-15,0-5-5 16,0-14-2-16,0-3 8 16,0-22 57-16,-4-11-50 0,-1-8-16 15,2-7 9 1,2-2-9-16,1-4-3 0,0 4-8 16,0 0-9-16,16 11 4 15,4 4 7-15,1 10 4 16,5 9 5-16,-2 10 1 15,-1 5-1-15,-1 4-2 16,-3 7-4-16,-2 16 6 16,-7 7-5-16,-10 6 1 15,0 3-1-15,-13 3 1 16,-13-3 7-16,2-2-5 16,3-6 2-16,12-8-28 15,9-11-159-15,0-10-133 16</inkml:trace>
  <inkml:trace contextRef="#ctx0" brushRef="#br0" timeOffset="112513.4129">14903 16889 641 0,'0'0'117'16,"0"0"43"-16,0 0-58 15,-83 31-22-15,73-18-25 16,10 1-36-16,0 2-6 15,13-2-8-15,13-4 3 16,4-3 2-16,0-4 4 16,0-3-7-16,-5-3-5 0,-6-11 2 15,-4-5 3-15,-8 2-7 16,-4-5-2-16,-3 0-11 16,0 3 10-16,-13 0-1 15,-3 9-4-15,5 0 7 16,-1 9-4-16,3 1 4 15,1 0-2-15,3 11 3 16,5 3 0-16,0 1-4 16,0-2 6-16,9-2-4 15,11-3-7-15,5-5 8 16,5-3 1-16,4 0 0 16,0-8-2-16,3-11-1 15,-2-1-19-15,-7-5-9 16,-7 4 12-16,-8 3 7 15,-7 1 12-15,-4 8 3 16,-2 1-3-16,0 3-1 0,-5 5 1 16,-4 0 13-16,-2 0-13 15,1 3-3-15,0 11 3 16,1 2 6-16,4 1-4 16,3 2-2-16,2-2 0 15,0 0-15-15,0-3 15 16,7 0 0-16,9-4-1 15,1-5 1-15,2-4 0 16,1-1 4-16,-2 0-4 16,2-15-7-16,0-2 3 15,-1-6 2-15,1 1 2 16,-3 2-1-16,2 3-5 0,-5 4 2 16,-3 8 4-16,-2 5 1 15,-3 0-1-15,1 1-1 16,-5 16-1-16,-2 4 2 15,0 3-1-15,0 1 3 16,0-5 4-16,0-4-3 16,0-8-3-16,0-5-7 15,0-3-15-15,6 0-5 16,6-19 24-16,7-9 2 16,3 0-1-16,2-8 2 15,2 0 6-15,-2 0-5 16,-1 2 3-16,-6-2 26 15,1 2 0-15,-8 0-9 0,-1 0 7 16,-3 1-4-16,-3 3-8 16,-2 5 3-16,-1 10-2 15,0 5 3-15,0 10 0 16,-1 2-18-16,-15 21 2 16,-1 12-5-16,1 4 9 15,2 1-8-15,4-1 1 16,4-4 0-16,6-6-1 15,0-7-78-15,10-10-82 16,8-10-233-16</inkml:trace>
  <inkml:trace contextRef="#ctx0" brushRef="#br0" timeOffset="112607.231">15659 16626 542 0,'0'0'0'0,"0"0"-33"16,0 0-321-16</inkml:trace>
  <inkml:trace contextRef="#ctx0" brushRef="#br0" timeOffset="113399.9414">16351 16598 89 0,'0'0'492'16,"0"0"-320"-16,0 0-9 15,0 0-34-15,0 0-62 16,0 0-40-16,-52-10 8 16,31 34 3-16,0 1-11 0,10 0-9 15,9 0-18 1,2-6 6-16,0-4-2 0,19-6-1 16,2-9-1-16,9 0-2 15,-2-9-10-15,-1-13-47 16,-9-2 9-16,-6-2-13 15,-11 0 19-15,-1 1 31 16,-3 5 7-16,-13 3-4 16,-1 7-1-16,1 7-4 15,2 3 13-15,4 0 20 16,7 3-11-16,3 8-5 16,0-2-4-16,21 1 2 15,10-7 2-15,10-3 8 16,6 0-10-16,1-14-2 15,0-9 0-15,-10-4-3 0,-6 0 6 16,-10-1 2-16,-8 4-1 16,-5 2 12-16,-9 5 10 15,0 6-8-15,-2 7 0 16,-17 4-11-16,-3 7-5 16,-4 21 3-16,-1 9 4 15,3 7-3-15,7 2 4 16,7 3-1-16,9-2-3 15,1-2 0-15,1-2-6 16,15-7 0-16,6-7-2 16,3-9 2-16,2-13-7 15,3-7-17-15,-7-2-7 0,-4-20 9 16,-6-7 6-16,-10-5 16 16,-3 2 0-16,-9-1-1 15,-12 5-2-15,-6 9 3 16,0 8 8-16,3 4-4 15,6 7-3-15,5 0-2 16,9 13-36-16,4 2-292 16,7-7-404-16</inkml:trace>
  <inkml:trace contextRef="#ctx0" brushRef="#br0" timeOffset="114296.2851">17186 16571 624 0,'0'0'152'0,"0"0"-74"15,0 0 59-15,0 0-24 16,0 0-52-16,69-84-21 15,-47 59-8-15,-2-1-7 16,-1-5-15-16,-5-2-3 16,-3-4 8-16,-5 0-14 0,-3 3-1 15,-3 7 2 1,0 10-9-16,0 8 7 0,0 9-2 16,0 2-13-16,-7 25 7 15,-1 7 8-15,3 8 8 16,5 0-8-16,0-5 2 15,3-6-2-15,12-8 8 16,7-10-6-16,-1-10-2 16,3-3 0-16,1-12 8 15,0-16-8-15,-1-11-2 16,0-6-4-16,-5 2 4 16,-2 1-7-16,-7 1 9 15,-4 7 9-15,-6 8-9 16,0 11-1-16,0 8-1 15,0 7 1-15,0 0-12 0,0 10 1 16,0 14 12-16,0 7 2 16,0 6-1-16,0 4 13 15,0 0-13-15,3 3 4 16,0-3-2-16,-1-2-2 16,-1-7 0-16,-1-7-1 15,0-6 0-15,0-11 3 16,0-5-3-16,0-3 0 15,0 0 12-15,4-13 0 16,4-9-10-16,5-6 1 16,5 4-2-16,0 4 4 15,2 5-5-15,-5 6-6 0,1 4 4 16,-3 5 3-16,-2 0-2 16,2 3-6-16,2 11 7 15,-3 3-8-15,3 2 8 16,0-2 12-16,1 0-10 15,-2-5-1-15,4-5-1 16,-3-4 1-16,-1-3-1 16,-2 0 0-16,2-10 0 15,-5-8-1-15,-3 0 0 16,-2-1-9-16,-2 5-4 16,-2 4 13-16,0 6-15 15,0 2 15-15,0 2-20 16,0 0 19-16,4 0 2 0,3 10-3 15,4-1 4 1,1-1-1-16,4-2 0 0,0-4-22 16,1-2-131-16,-11-3-343 15</inkml:trace>
  <inkml:trace contextRef="#ctx0" brushRef="#br0" timeOffset="114444.0178">17311 16303 565 0,'0'0'207'0,"0"0"-163"0,0 0 3 15,0 0-24 1,105-1-18-16,-53 10-5 0,8 2-216 16</inkml:trace>
  <inkml:trace contextRef="#ctx0" brushRef="#br0" timeOffset="116046.484">16172 17704 327 0,'0'0'322'0,"0"0"-223"15,0 0-10-15,0 0-29 16,-105 14 15-16,80 4 3 16,4 3-35-16,6 2-6 15,7-3-22-15,5-1 6 16,3-5-10-16,0-3 5 15,16-6-2-15,6-5 8 16,2 0-11-16,5-17 1 16,0-8 5-16,-1-6-16 15,0-4 11-15,-8-1-8 16,-5-4-4-16,-4-1 2 0,-10 1-2 16,-1-2 3-16,0 5-2 15,-13 2 1-15,1 12-1 16,1 9 0-16,4 4-2 15,3 10-7-15,-1 2 0 16,-1 20 8-16,0 10-6 16,3 8 7-16,3-1-1 15,3-2 11-15,16-1-11 16,5-7 1-16,3-5-1 16,1-4 1-16,2-13 0 15,2-5 4-15,2-2-3 16,0 0 1-16,-2-15 1 15,1-4-4-15,-10 0-6 0,-8 4-7 16,-7-1 5-16,-8 4 8 16,0 7-8-16,0 4 3 15,-5 1 0-15,-11 0 3 16,4 12 2-16,-1 5-1 16,7 0 3-16,6 0-2 15,0-7 0-15,12-3 0 16,10-4 0-16,9-3-2 15,5-6 1-15,1-14 1 16,-4 0 7-16,-10-5-7 16,-4 1-13-16,-10 3 2 15,-4 1 11-15,-3 6 0 0,-2 6 0 16,0 1-10-16,0 7 10 16,0 0-6-16,0 3-6 15,0 13 12-15,0 1 1 16,0 5 2-16,2-5-2 15,5 5 3-15,-2-3-4 16,-1 1-2-16,-4-1 2 16,2-4 5-16,-2-1-4 15,0-3-1-15,3-2-2 16,-1-5-2-16,6-4-2 16,1 0-39-16,2 0 30 15,0-10-20-15,0-1-19 16,-2-1 8-16,-4 2 39 0,-2-3 7 15,-3 2 3-15,0 1 3 16,0 1 3-16,0 3-5 16,0 1-4-16,0-1-5 15,0 3 5-15,0-4 6 16,0 2-6-16,0-2-11 16,0-1-14-16,0 0 18 15,-7-1 7-15,1 0 4 16,0-5-3-16,-1 3 0 15,1-3 31-15,-1 1-7 16,2 2 0-16,2 1-18 16,0 0-2-16,1 1-4 0,1 2 0 15,1 3-1-15,-3 1 1 16,3 1 0-16,0 1-1 16,0 1-5-16,0-3 3 15,0 3 0-15,0 0-11 16,0 0 12-16,0 0 2 15,0 0 1-15,0 0-2 16,0 0-18-16,0 0-38 16,0 0-47-16,0 0-73 15,3 0-27-15,1-2-77 16</inkml:trace>
  <inkml:trace contextRef="#ctx0" brushRef="#br0" timeOffset="116337.8004">16772 17512 456 0,'0'0'157'0,"0"0"-63"16,0 0 25-16,0 0 6 16,0 0-54-16,-2-72-20 15,2 52-26-15,0-1-5 16,0-1 0-16,0 2-18 15,0-1 0-15,0 1-1 16,-6 3 7-16,1 0-6 16,1 4-1-16,1 5 0 15,3 5 10-15,0 3-22 0,0 3-69 16,10 14-12-16,1 10-122 16,-2 4-37-16,-2 2-166 15</inkml:trace>
  <inkml:trace contextRef="#ctx0" brushRef="#br0" timeOffset="117196.7277">16739 17691 185 0,'0'0'282'0,"0"0"-179"16,0 0-18-16,0 0 18 15,0 0-11-15,-8-72-41 16,8 57-15-16,-3-2-19 16,-1-2-1-16,-4 0-7 0,-2-1-9 15,-2 0 3 1,-4-3-4-16,-1 3 14 0,2 3-13 16,4 10 2-16,5 2 0 15,6 4 2-15,0 1-4 16,0 0-23-16,6 0 23 15,13 8 0-15,5 7 12 16,-1 7-12-16,1 0-1 16,-1 4-3-16,-5 3 8 15,0 0-8-15,-4-1 4 16,-6 2-2-16,-3-1 2 16,-5-5-2-16,0 1 0 15,0-7 2-15,-5-2-3 16,0-7 0-16,4-2 6 15,-1-7-1-15,2 0 5 0,0-7-14 16,13-13-44-16,9-6 38 16,3-4-25-16,2-2-4 15,1 2-4-15,-5 0 44 16,2 0-1-16,-4 2 3 16,-2 0 16-16,-3-1 43 15,-1 1-18-15,-1 1 2 16,-2 2-4-16,1-4-12 15,-4 2 12-15,-2-4-23 16,-2 2 1-16,-3-6 8 16,-2 1-16-16,0 2-3 15,0 3 3-15,0 9 7 0,-2 6-12 16,0 11 16-16,-1 3-17 16,3 0-6-16,-2 8-1 15,-3 16 4-15,4 8 8 16,-1 6-1-16,2 3 1 15,0 3-1-15,2-2 0 16,9 3-4-16,3-3 8 16,1-8-8-16,3-4-3 15,3-10 0-15,0-9-11 16,0-8-67-16,-5-3-131 16,-9-10-214-16</inkml:trace>
  <inkml:trace contextRef="#ctx0" brushRef="#br0" timeOffset="117325.0424">17121 17361 637 0,'0'0'120'0,"0"0"-68"16,0 0-51-16,0 0-2 16,0 0-183-16</inkml:trace>
  <inkml:trace contextRef="#ctx0" brushRef="#br0" timeOffset="117980.1429">17256 17529 611 0,'0'0'101'0,"0"0"3"16,0 0-12-16,0 0 14 16,0 0-33-16,0 0-39 15,5-54-23-15,22 37-5 16,7-4 5-16,2-2-3 16,-2 3-7-16,-2-4 3 15,-6 6-4-15,-3 2 1 16,-7 7-1-16,-2 3 3 15,-9 6-3-15,-1 0-11 0,-3 0 2 16,-1 10-1-16,0 7 10 16,0 1 1-16,0 2 5 15,0-3-3-15,0-1-1 16,0-5-1-16,4-3-1 16,7-4 0-16,2-4 2 15,8 0-1-15,4-6 10 16,1-11-6-16,-2-2-1 15,0-1-4-15,-4 3 0 16,-1-2 11-16,-9 3-11 16,-1 4 0-16,-5 4 0 15,-4 4 2-15,0 2 1 0,0 2-2 16,0 0-2-16,-1 0 1 16,-8 5 0-16,0 7 4 15,2 5-4-15,4-3 1 16,3 2 6-16,0 1-7 15,0-6 4-15,8-1 0 16,4-3 0-16,4-4-8 16,3-3 7-16,2 0-3 15,4-3 13-15,-1-11 1 16,3 0 1-16,-4-3-15 16,-2 1 7-16,-1 2-11 15,-2 3 4-15,-2 2-126 16,-7 4-308-16</inkml:trace>
  <inkml:trace contextRef="#ctx0" brushRef="#br0" timeOffset="125668.0761">17907 17140 538 0,'0'0'136'0,"0"0"-81"16,0 0-51-16,0 0 46 16,0 0 20-16,0 0-13 15,3 101-8-15,9-65-23 16,-2-2 14-16,-2-2-12 0,0-5-1 15,-3-3-5-15,-1-10-15 16,-2-5 6-16,-2-3-9 16,0-6 0-16,1 0 23 15,4-20 21-15,7-6-44 16,3-3 3-16,2-3-6 16,3 7 6-16,-1 8-2 15,-2 6-10-15,-5 9 8 16,-3 2-9-16,-6 7 2 15,-2 12 0-15,-1 4 3 16,0 3 0-16,-6-4-3 16,-7-3 7-16,1-2-3 15,3-8 0-15,3-6 1 0,3-3 0 16,3 0-1-16,0-2 17 16,0-15-17-16,15-3-3 15,6 1 2-15,3 1-10 16,2 4-1-16,-2 6 1 15,-4 4 6-15,-4 4 3 16,-7 0 1-16,-4 0-4 16,-1 0 3-16,-2 3 1 15,-1 0 1-15,1 1 1 16,-1-2 1-16,2 1-2 16,3-3 2-16,0 0 1 15,3 0-3-15,0 0 3 0,-1 4-3 16,0 0 0-16,-3 2 0 15,-2-3-2-15,0 4 0 16,-3-3 0-16,5-1 2 16,-3 2 0-16,-1-3 4 15,2-1-4-15,0-1 0 16,4 0 6-16,2 0-4 16,2-11-1-16,-1-3-1 15,2 0 0-15,-5-3 6 16,-3 3-6-16,-1 3 0 15,-3 2 1-15,0 2-1 16,0 7-4-16,0 0-2 16,0 0-63-16,0 7-152 15,0 2-45-15,0 1-317 16</inkml:trace>
  <inkml:trace contextRef="#ctx0" brushRef="#br0" timeOffset="126499.0781">18339 17374 135 0,'0'0'431'16,"0"0"-330"-16,0 0 56 16,0 0-54-16,0 0 8 15,0 0-71-15,-7-38-3 16,9 27-37-16,11-3 16 0,-1 0-11 15,-1-3-4-15,-1 5-1 16,-3-2 9-16,-4 4-7 16,-1 4 2-16,-2 6 0 15,0 0-4-15,0 0 0 16,0 0-6-16,0 11 6 16,-8 8 4-16,4 0 5 15,2 1-8-15,2-3 1 16,0-3 3-16,6-4-4 15,9-3 12-15,3-4-13 16,3-3 5-16,4 0 0 16,2-8 2-16,-3-9-7 15,1-5 7-15,-3-2-7 0,-2-5 2 16,-4-7 1-16,-2 1-1 16,-2 0 4-16,-5 3 10 15,-2 1-3-15,-2 2 1 16,-1 2-4-16,-2 0 5 15,0 5 0-15,0 1-14 16,0 2 9-16,0 8-4 16,0 5 4-16,0 3-3 15,0 3-6-15,0 0-2 16,0 7-3-16,0 15 4 16,0 8 3-16,3 2-2 15,3 1 2-15,2 0-3 0,1-1 4 16,3 0-4-16,1-8 0 15,0-2 0-15,1-9 2 16,2-7-6-16,0-6 12 16,4 0-6-16,-2-15-2 15,2-9 0-15,-4-4 8 16,-4 0-7-16,-1 0 0 16,-4 3 0-16,-4 5 1 15,-2 6-3-15,-1 6 1 16,0 6 0-16,0 2-7 15,0 0-16-15,-1 18 23 16,-5 8 5-16,5 3 0 16,1 3 4-16,0-3-4 0,0-3 5 15,13-3-10 1,5-3-1-16,4-9 1 0,3-4 3 16,4-7 6-16,-2 0-9 15,-2-7-6-15,-5-13-60 16,-9-6-72-16,-11-6-244 15</inkml:trace>
  <inkml:trace contextRef="#ctx0" brushRef="#br0" timeOffset="126963.0149">18960 17165 217 0,'0'0'447'16,"0"0"-289"-16,0 0-75 15,-15-89 51-15,15 61-50 16,0-5-20-16,0 1-41 16,0-4-5-16,6 1 4 15,1 0-20-15,1 5 12 0,1 7 2 16,-3 12-12-16,-3 6 5 16,-2 5-8-16,-1 0-2 15,0 10-11-15,2 13 12 16,-2 7 3-16,1 2 3 15,4 1-6-15,4-2 11 16,2-8-10-16,3-2 5 16,1-8-6-16,-3-4 1 15,4-5-2-15,-1-4-30 16,1 0-51-16,-4-9-98 16,-4-8-180-16,-5-2-52 15</inkml:trace>
  <inkml:trace contextRef="#ctx0" brushRef="#br0" timeOffset="127066.0077">19124 16961 289 0,'0'0'262'0,"0"0"-121"0,0 0 17 16,0 0-22-16,0 0-50 16,0 0-47-16,-3 0-29 15,3 9-2-15,12 5-8 16,3-4-182-16,2-5-381 16</inkml:trace>
  <inkml:trace contextRef="#ctx0" brushRef="#br1" timeOffset="136349.9893">10147 9194 30 0,'0'0'33'16,"0"0"-10"-16,0 0 9 15,0 0-7-15,0 0 18 16,0 0-23-16,-52-37 3 16,52 31-1-16,0 0-2 15,0 1 5-15,0 0 3 0,0 2 16 16,0 2-10-1,0-2 3-15,0 3-24 0,0-4-5 16,0 1 14-16,0 1 3 16,0 0 31-16,0-2-3 15,0-3-4-15,0 0 22 16,0-2-13-16,-5 1-6 16,3 2-8-16,-1 0 24 15,0 1-16-15,1 2-1 16,0 1-13-16,2 1-2 15,0 1-5-15,0 0-13 16,0 1-18-16,0 24-6 16,0 9 6-16,10 13 12 15,0 7-12-15,2 1 5 0,0-4-4 16,0-8 0-16,0-7-1 16,2-10-13-16,8-5-38 15,3-8-113-15,2-6-196 16</inkml:trace>
  <inkml:trace contextRef="#ctx0" brushRef="#br1" timeOffset="138694.1344">13881 9107 159 0,'0'0'126'0,"0"0"-13"16,0 0-23-16,0 0 21 15,0 0-10-15,0 0 3 0,-24-39-14 16,21 36-39-16,0 0 14 16,1 0-5-16,1 3-9 15,1-1-18-15,0 1 1 16,0 0-24-16,0 0 1 15,-3 0-7-15,3 4-4 16,-3 14 0-16,2 8 0 16,1 3 8-16,0 5-8 15,0 4 3-15,0 4-3 16,4 2-68-16,3-8-142 16,-5-5-280-16</inkml:trace>
  <inkml:trace contextRef="#ctx0" brushRef="#br1" timeOffset="140136.1829">8186 11379 478 0,'0'0'48'15,"0"0"56"-15,0 0-27 0,0 0 1 16,0 0 1-16,0 0-36 16,-45 26-29-16,45 27 38 15,11 10-30-15,22 9-15 16,7 3 6-16,14 0-13 15,10 4-67-15,7-1-117 16,-1-6-165-16</inkml:trace>
  <inkml:trace contextRef="#ctx0" brushRef="#br1" timeOffset="140976.0091">16577 11953 500 0,'0'0'54'0,"0"0"-5"16,0 0 4-16,0 0 10 16,0 0 26-16,0 0 12 15,-28 89-14-15,21-41-32 16,0 5-22-16,2 2-20 16,-1-1-7-16,4-1-6 15,2-2-44-15,-1-5-136 0,-6-10-249 16</inkml:trace>
  <inkml:trace contextRef="#ctx0" brushRef="#br1" timeOffset="142107.6104">4505 13583 414 0,'0'0'33'16,"0"0"-7"-16,1 80-8 16,5-42-7-16,2 2 5 15,5 1-6-15,1-3-6 16,5-3-4-16,-5-7-63 15</inkml:trace>
  <inkml:trace contextRef="#ctx0" brushRef="#br1" timeOffset="143659.8225">4578 13950 141 0,'0'0'40'15,"0"0"16"-15,0 0 34 16,0 0 7-16,0 0-7 16,0 0 13-16,0-29-60 15,-3 42-16-15,-4 6 47 0,5 0-37 16,2 3-7-1,0 0-16-15,0 2-13 0,6 2 4 16,12-2 4-16,3 1-9 16,12-3-138-16,2-8-126 15</inkml:trace>
  <inkml:trace contextRef="#ctx0" brushRef="#br1" timeOffset="144832.7864">19123 13936 606 0,'0'0'206'15,"0"0"-91"-15,0 0-26 16,0 0 21-16,0 0-72 0,0 0-25 16,-48-12 4-16,43 36-16 15,5 10 3-15,0 5-1 16,0 9-3-16,0 3-15 16,1 0-165-16,-1-10-255 15</inkml:trace>
  <inkml:trace contextRef="#ctx0" brushRef="#br2" timeOffset="151177.4916">9426 10853 390 0,'0'0'79'0,"0"0"41"15,0 0-17 1,0 0-4-16,0 0-17 0,0 0-35 15,-26 24-11-15,25 2 2 16,1 9-16-16,0 2-8 16,8 2-12-16,12 0-2 15,4-2-24-15,0-4-298 16</inkml:trace>
  <inkml:trace contextRef="#ctx0" brushRef="#br2" timeOffset="152128.9118">14836 11064 315 0,'0'0'379'15,"0"0"-261"-15,0 0-84 0,0 0 46 16,0 0-14-16,0 0-11 16,0 50 28-16,0-17-26 15,0 5-41-15,6 0-2 16,1 5-14-16,5-2 0 15,0-4-50-15,-2-13-260 16</inkml:trace>
  <inkml:trace contextRef="#ctx0" brushRef="#br2" timeOffset="153359.3805">6249 13104 552 0,'0'0'87'0,"0"0"-56"15,0 0 3-15,0 0 67 16,0 0-29-16,0 0-19 16,-20 80-36-16,20-56-11 0,0 4 2 15,11 0-8-15,2-1-106 16,5-4-284-16</inkml:trace>
  <inkml:trace contextRef="#ctx0" brushRef="#br2" timeOffset="155778.0834">17717 13496 409 0,'0'0'86'15,"0"0"11"-15,0 0 20 16,0 0 30-16,0 0-54 16,0 0-2-16,-7-29-18 15,5 29-11-15,-1 5-56 16,0 14-1-16,0 8 5 15,1 6-10-15,2 3 0 16,0 3 4-16,5 3-4 0,6-1-138 16,-2-7-266-1</inkml:trace>
  <inkml:trace contextRef="#ctx0" brushRef="#br2" timeOffset="157769.8644">6329 13466 607 0,'0'0'46'15,"0"0"-43"-15,0 0 8 16,2 75 1-16,11-50-7 15,6 1-3-15,1-1-2 16,-4-2-51-16,-4-5-254 16</inkml:trace>
  <inkml:trace contextRef="#ctx0" brushRef="#br2" timeOffset="158630.8288">3829 14021 460 0,'0'0'82'0,"0"0"-3"15,0 0 14-15,0 0 61 16,0 0-60-16,0 0-52 16,-27 0-27-16,23 13-12 0,2 4 5 15,2 2-5-15,0 2-2 16,0 1 2-16,5 2-3 15,9-2-173-15,0-2-212 16</inkml:trace>
  <inkml:trace contextRef="#ctx0" brushRef="#br2" timeOffset="161524.2252">21108 14006 128 0,'0'0'64'16,"0"0"-18"-16,0 0-2 15,0 0-7-15,0 0 18 16,0 0-19-16,48-31 20 15,-47 31-28-15,-1 0 16 16,3 0 13-16,-3 0-6 16,0 0 41-16,0 0-21 0,0 0-8 15,0 0 11 1,0 0-10-16,0 0-2 0,1 0-28 16,-1 0-11-16,0 0 2 15,0 6-14-15,0 5 23 16,0 3-18-16,2 1-14 15,2 1 7-15,4 4-7 16,4-1-2-16,9-2-65 16,2-10-227-16</inkml:trace>
  <inkml:trace contextRef="#ctx0" brushRef="#br2" timeOffset="220084.295">6277 1115 610 0,'0'0'175'16,"0"0"-105"-16,0 0-3 16,0 0 15-16,0 0 3 15,0 0-31-15,0 0-10 16,0 0-42-16,44-59 1 15,-17 31 3-15,-1-2 2 16,1 2-6-16,-8 3 2 16,-4 3-3-16,-5 8 12 15,-9 4 8-15,-1 5-13 16,0 3 16-16,0 2-21 16,0 0-3-16,-4 7-8 0,-21 20 8 15,-7 11 8 1,-5 8-8-16,7 3 1 0,7 1-3 15,5 1 6-15,12-3-4 16,4-4 1-16,2-3-1 16,0-7 0-16,8-6-9 15,10-9 3-15,1-6 3 16,5-8 3-16,-2-5 0 16,1 0 3-16,-2-12 5 15,-5-9-8-15,-4-1-18 16,-6 2 14-16,-6 5 1 15,-3 2 3-15,-15 5-7 16,-6 6 1-16,-1 2 6 16,0 0-10-16,5 2 10 0,4 11 2 15,10 3-2-15,6-1-9 16,0-1-39-16,24-4-71 16,14-9-107-16,10-1-76 15</inkml:trace>
  <inkml:trace contextRef="#ctx0" brushRef="#br2" timeOffset="220351.7219">6991 848 769 0,'0'0'91'0,"0"0"43"16,0 0-53-16,0 0-43 15,0 0-23-15,-102 36-5 16,80 3 20-16,0 2-3 16,4 3-9-16,6 0-5 15,8-1-10-15,4-4 1 16,0-3-8-16,19-7 2 16,11-7-3-16,10-10 4 15,7-12-67-15,2 0-108 16,-4-23-253-16</inkml:trace>
  <inkml:trace contextRef="#ctx0" brushRef="#br2" timeOffset="220637.2405">7145 1008 144 0,'0'0'664'0,"0"0"-556"16,0 0-81-16,0 0-7 15,0 0-14-15,67-74 5 16,-36 74-8-16,-1 0-3 16,-4 11 6-16,-1 9 3 15,-10 3-5-15,-5 1-4 16,-8-1 1-16,-2 1 6 16,-2 1 26-16,-16-6-14 0,-1-2 14 15,1-6-7 1,3-7-7-16,8-4-11 0,7 0-8 15,0-12-108-15,7-13-319 16,13-5-8-16</inkml:trace>
  <inkml:trace contextRef="#ctx0" brushRef="#br2" timeOffset="220847.1787">7489 940 323 0,'0'0'332'0,"0"0"-198"16,0 0 16-16,0 0-19 15,0 0-65-15,0 0-29 0,-16 3-26 16,1 14 0 0,3 4 4-16,2-1-5 0,7 1-10 15,3-1-3-15,0-3 1 16,7-3 1-16,11-3-14 16,6-10-63-16,6-1-131 15,-3-3-283-15</inkml:trace>
  <inkml:trace contextRef="#ctx0" brushRef="#br2" timeOffset="221042.8184">7807 1030 594 0,'0'0'171'16,"0"0"-160"-16,0 0-11 15,0 0 102-15,0 0 16 0,0 0-15 16,-7 80-34-16,-10-49-28 15,-2 2-22-15,-1-3-11 16,3-5 8-16,6-5-16 16,8-8-75-16,3-12-242 15,0 0-333-15</inkml:trace>
  <inkml:trace contextRef="#ctx0" brushRef="#br2" timeOffset="221780.1416">8203 877 609 0,'0'0'160'16,"0"0"-8"-16,0 0-57 0,0 0 9 15,0 0-53-15,0 0-15 16,-2-4-32-16,2 4-4 16,0 10-5-16,0 8 5 15,0 4 0-15,0 0 0 16,-2 0 5-16,-12-3 12 16,-3-2-3-16,1-5-14 15,6-2 11-15,5-7 0 16,2-3-8-16,3 0 4 15,0 0-7-15,0 0-16 0,12-5 13 16,7-6-23 0,5 0 13-16,3 5 5 0,-3 3 2 15,-2 0 4-15,-2 2 2 16,3-3-3-16,3-1 6 16,-4-2-3-16,-2 0 5 15,2-3-5-15,-3 2 0 16,-7-2 3-16,-1-1-3 15,-4-1 1-15,-7 1 1 16,0 0 0-16,0 0 7 16,0 5-9-16,0 0 0 15,-2 3 8-15,-2 2 9 16,3 1-10-16,-4 0-7 16,1 7-2-16,-2 15 2 15,0 1 0-15,4 3 1 0,2 0 2 16,0 0-2-16,6-6-1 15,5 0 1-15,2-4 2 16,2-6-3-16,3-9-98 16,-2-1-218-16</inkml:trace>
  <inkml:trace contextRef="#ctx0" brushRef="#br2" timeOffset="221985.453">8757 985 747 0,'0'0'100'0,"0"0"-85"0,0 0 87 15,0 0-14-15,-25 74-29 16,17-43-31-16,-2-1-12 16,-2 3-11-16,2-2-1 15,-2-6-4-15,9-8-90 16,3-13-313-16</inkml:trace>
  <inkml:trace contextRef="#ctx0" brushRef="#br2" timeOffset="222580.0863">9021 886 452 0,'0'0'93'0,"0"0"-31"15,0 0 54-15,0 0 14 16,0 0-46-16,0 0-48 16,3-20-19-16,-3 20-16 15,0 14-1-15,0 3 54 16,0 5-19-16,-3-1-14 15,-3 4 15-15,4-2-12 0,2-5-11 16,0-2-12 0,0-7 8-16,5-1-7 0,6-5 5 15,2-3-6-15,4 0 5 16,-1-12 5-16,-1-6-9 16,-3-4 2-16,-5 1-4 15,-7-3-11-15,0 2-23 16,-5 5 11-16,-13 5-20 15,-3 2-2-15,-5 6-19 16,0 4 56-16,1 0 1 16,5 0 7-16,3 0 0 15,7 0 0-15,4 0 0 16,4 0 1-16,1 0 1 0,1 0 14 16,0 0-16-1,0 0 18-15,0 0-2 0,0 0-6 16,7 0 2-16,14-8 28 15,3-4 7-15,6-5-33 16,1-2-11-16,-1 0-1 16,4-1-2-16,-7-1 1 15,0 4 4-15,-4 2-5 16,-4 2-111-16,-8 1-120 16,-4-2-233-16</inkml:trace>
  <inkml:trace contextRef="#ctx0" brushRef="#br2" timeOffset="222979.7788">9390 517 501 0,'0'0'35'0,"0"0"-5"16,0 0 19-16,0 0-7 16,0 0-14-16,0 0 28 0,67 9-9 15,-60 2-43 1,-5 4 15-16,-2 0-9 0,0 3 19 15,0 3 26-15,-12 2-42 16,-5-3-2-16,7-4 2 16,4-4 4-16,6-5-13 15,0-3 0-15,0-4 6 16,9 0-10-16,13 0 14 16,7 0-4-16,2-3-10 15,0-2-50-15,-4-4-220 16,-10 0-411-16</inkml:trace>
  <inkml:trace contextRef="#ctx0" brushRef="#br2" timeOffset="223298.9304">9684 527 576 0,'0'0'166'15,"0"0"-139"-15,0 0-11 16,0 0 53-16,0 0 4 16,0 0-20-16,88 54 8 15,-69-32-19-15,3 8 11 16,-7 3-8-16,-4 3-24 16,-4 3-1-16,-5 1-5 15,-2 1-14-15,-3 2 5 0,-15-2 15 16,-4 1-14-1,-1-2-5-15,-1-2 9 0,2-5-8 16,0-2-2-16,3-4-1 16,2-9-107-16,3-5-154 15,-2-13-365-15</inkml:trace>
  <inkml:trace contextRef="#ctx0" brushRef="#br2" timeOffset="223832.8185">10298 791 554 0,'0'0'230'0,"0"0"-193"16,0 0-20-16,0 0 43 0,0 0-16 15,89-3-18-15,-45-4-17 16,0-1 0-16,0 4-9 16,-10 4-133-16,-10 0-180 15</inkml:trace>
  <inkml:trace contextRef="#ctx0" brushRef="#br2" timeOffset="223976.7325">10456 993 421 0,'0'0'149'16,"0"0"-138"-16,0 0 66 16,105-7 2-16,-46-10-44 15,10-5-16-15,1-2-19 0,-7 1-229 16</inkml:trace>
  <inkml:trace contextRef="#ctx0" brushRef="#br2" timeOffset="226058.9652">12358 291 338 0,'0'0'200'0,"0"0"-39"0,0 0-20 16,0 0-11-16,0 0-70 15,0 0-8-15,0-6-19 16,0 6-11-16,0 1-22 16,0 16 8-16,0 8-4 15,0 5 18-15,0 3-7 16,0-2-11-16,0-3-1 15,0-2 1-15,0-7 1 0,3-2-5 16,1-3 3 0,-2-3-3-16,0-2 0 0,2-2-18 15,-1 0-113-15,-2-2-56 16,-1-3-156-16</inkml:trace>
  <inkml:trace contextRef="#ctx0" brushRef="#br2" timeOffset="226439.2832">12088 736 531 0,'0'0'59'0,"0"0"0"0,0 0 81 16,0 0-23-16,0 0-57 15,0 0 2-15,-21 11-17 16,21-11-14-16,0 0-19 16,18 0-7-16,6 0 13 15,13-1 28-15,8-6-37 16,6-1 19-16,1 1-20 16,5 0-8-16,-1-2 7 15,1 3-7-15,-2 0-4 16,-1-1 4-16,-5 1 1 15,-1 1 5-15,-11-1-6 16,-9 3 0-16,-5 1 3 0,-11 0-3 16,1 0 0-16,-10 2 0 15,-2 0-21-15,-1 0-112 16,0 0-158-16,0 0-83 16</inkml:trace>
  <inkml:trace contextRef="#ctx0" brushRef="#br2" timeOffset="227965.1853">11962 1202 483 0,'0'0'118'0,"0"0"-7"16,0 0 29-16,0 0-60 16,0 0-41-16,0 0 11 0,-61 2-25 15,42 17-13-15,1 4-3 16,5 0 24-16,4 1-11 16,3-4-19-16,6-1-5 15,0-2 4-15,0-3 3 16,13-6-5-16,2-3 0 15,5-5 3-15,0 0 3 16,2-3 3-16,1-15-2 16,0-2 4-16,-8-2-5 15,-1 0-6-15,-9 2-8 16,-5 4-18-16,0-1 7 16,-8 2-20-16,-8 2 7 15,0 5 12-15,-3 0 20 0,5 5 0 16,1 1 0-16,2 1-1 15,3 1-2-15,1 0-3 16,3 0 6-16,1 0-2 16,3 0-1-16,0 0 2 15,0 0 1-15,0 0-16 16,0 0-7-16,4 0 23 16,12-3 8-16,7-5 12 15,7-1 3-15,2-4-5 16,1 1-10-16,-1-2 1 15,-1 0 2-15,-4 1-5 16,-5 1-1-16,-2 4-3 0,-5 2-2 16,-4 1-1-16,-6 3 1 15,3 1 5-15,-6 1-5 16,3 0-13-16,0 0-29 16,3 0-122-16,-3 0-72 15,-2 3-125-15</inkml:trace>
  <inkml:trace contextRef="#ctx0" brushRef="#br2" timeOffset="229430.993">12391 1164 410 0,'0'0'76'0,"0"0"-68"0,0 0 47 16,0 0 21 0,0 0 16-16,0 95-23 0,0-69-3 15,0 2-21-15,0 3-17 16,6-5-10-16,1-2-8 16,2-4-9-16,-3-6 6 15,3-6-5-15,-3-6 4 16,2-2 6-16,2-2-10 15,2-15 9-15,0-10 1 16,1-6-12-16,-4-1 11 16,-1-5-11-16,-4-4 0 15,-4-4 8-15,0 2-8 16,0-3-29-16,0 7 22 16,0 7 7-16,0 7 2 15,0 5-2-15,0 5 0 0,0 5 0 16,0 4 2-16,0 3 3 15,0 3-5-15,0 2 0 16,0 0-1-16,0-1-4 16,15 1 5-16,6 0 0 15,3-1 4-15,10 1 9 16,2-5 8-16,9 0-7 16,0-2-5-16,-1-3-3 15,-1 3 1-15,-5 0-4 16,-2 1 3-16,-6 0-8 15,2 3 4-15,-5 3-4 16,-6 0 4-16,-5 0-4 0,-4 0-67 16,-7 6-96-1,-5 7-97-15,0 2-73 0</inkml:trace>
  <inkml:trace contextRef="#ctx0" brushRef="#br2" timeOffset="229905.7194">12803 1243 408 0,'0'0'161'0,"0"0"-115"16,0 0 51-16,0 0-15 16,0 0-15-16,0 0-25 15,80-14 2-15,-68 23-31 16,-3 5-4-16,-6 3-9 16,-3-1 0-16,0 4 1 15,-10 0 3-15,-7-1 17 16,-1-4-10-16,3-4-2 15,3-5-4-15,5-1-5 16,5-5 1-16,2 0-2 16,0 0-11-16,0 0-5 0,0-5 16 15,11-1 1-15,1 2 0 16,-2 1 0-16,-1 3-1 16,1 0 1-16,1 0 6 15,0 0 17-15,5 8-20 16,-2 1 5-16,5-1 3 15,-2 1-11-15,2-1 0 16,0-7 0-16,2-1 0 16,0 0-161-16,-2-17-372 15</inkml:trace>
  <inkml:trace contextRef="#ctx0" brushRef="#br2" timeOffset="230206.8827">13150 1194 500 0,'0'0'137'0,"0"0"-30"15,0 0-1-15,0 0-35 16,0 0-42-16,0 0-7 16,54-12 2-16,-36 12-4 15,-1 9-12-15,-5 6-6 16,-2 2 2-16,-7 1 4 15,-3 2 8-15,0 0 9 16,-10-2 0-16,-5-1 2 0,-2-3-18 16,7-7 0-16,3 0-9 15,6-7-5-15,1 0-80 16,6-2-38-16,13-13-74 16,6-4-64-16,3 0-204 15</inkml:trace>
  <inkml:trace contextRef="#ctx0" brushRef="#br2" timeOffset="230480.7485">13365 1239 7 0,'0'0'259'0,"0"0"-69"16,0 0 10-16,0 0-20 16,0 0-56-16,0 0-5 15,13-29-34-15,-13 29-20 16,0 0-34-16,0 0-27 0,-3 3 9 16,-7 10-12-16,-3 5 4 15,3 2-3-15,1 2 2 16,2 0 10-16,3 0-7 15,4-3-4-15,0-4-2 16,0 1-1-16,4-4 0 16,8-2 1-16,2-4-1 15,2-5 8-15,0-1 1 16,1 0-9-16,-2-7 2 16,-2-7-5-16,-6-1-74 15,-2-5-48-15,-5 0-149 16,0 0-190-16</inkml:trace>
  <inkml:trace contextRef="#ctx0" brushRef="#br2" timeOffset="230681.763">13178 1180 673 0,'0'0'145'0,"0"0"-144"16,0 0 4-16,0 0 18 16,0 0-6-16,87 0 0 15,-57 0-14-15,-5-5-3 16,-7-2-219-16</inkml:trace>
  <inkml:trace contextRef="#ctx0" brushRef="#br2" timeOffset="232508.1478">12917 875 230 0,'0'0'103'0,"0"0"-15"15,0 0-17-15,0 0-3 0,0 0-25 16,0 0 4-16,-1 0-23 16,1 0 24-16,0 0-39 15,0 0 21-15,0 0-8 16,4 0-8-16,6 0 17 16,9-3-4-16,3-2-17 15,6 3 13-15,4-3-23 16,2 3 1-16,-1-3 0 15,3 1 8-15,-2 0-9 16,2 0 4-16,-1-2-4 0,-3 1 2 16,-4-1 4-16,-7 1-6 15,-5 3 5-15,-8 0-2 16,-5 2-6-16,-1 0 3 16,-2 0 0-16,0 0-4 15,0 0 4-15,0 0-14 16,0 0 13-16,0 4-14 15,0 1-82-15,3-1-61 16,1-2-117-16</inkml:trace>
  <inkml:trace contextRef="#ctx0" brushRef="#br2" timeOffset="235063.0014">13760 618 350 0,'0'0'132'16,"0"0"-96"-16,0 0 5 15,0 0-5-15,0 0 56 16,0 0 6-16,-10 14-33 16,11-8-25-16,14-4 10 15,3-2-4-15,4 0 10 16,6 0-3-16,2-12-15 0,2-6-20 16,-5-2-8-1,-5 0 6-15,-5 2-13 0,-9 0 4 16,-5 7-5-16,-3 3-4 15,0 3-7-15,0 5 9 16,-11 0 2-16,-6 0-2 16,-4 0 2-16,2 12-2 15,1 3 0-15,3 5 0 16,6 0 0-16,3 2-2 16,3 2-1-16,3-4 1 15,0 0 2-15,9-3 0 16,7-4 6-16,5-4-6 15,3-4 9-15,3-4-2 0,0-1-5 16,-2 0 3 0,0-7-2-16,0-6 1 0,-3 1-4 15,-3-1-126-15,-8-1-174 16,-2 3-360-16</inkml:trace>
  <inkml:trace contextRef="#ctx0" brushRef="#br2" timeOffset="235719.9378">14199 153 395 0,'0'0'153'0,"0"0"-83"15,0 0 52-15,0 0 18 16,0 0-47-16,0 0-33 15,0-4-4-15,0 4-29 16,0 0-27-16,0 2-5 16,0 10-1-16,0 5 6 15,0 2 15-15,0 1-2 16,0-1-7-16,0-5-6 16,1-3-4-16,12-3-57 15,4-8-92-15,5 0-122 16</inkml:trace>
  <inkml:trace contextRef="#ctx0" brushRef="#br2" timeOffset="235946.8828">14422 222 506 0,'0'0'90'0,"0"0"-19"15,0 0 59-15,0 0-33 16,0 0-46-16,-73 76-12 15,58-50 4-15,1-2-27 16,0 2 9-16,-1-2-18 16,3-4-6-16,3 4 7 15,0-7-8-15,8-6-3 16,1 0-151-16,0-8-221 16,12-3-177-16</inkml:trace>
  <inkml:trace contextRef="#ctx0" brushRef="#br2" timeOffset="236250.7369">14381 492 267 0,'0'0'347'16,"0"0"-230"-16,0 0-69 16,0 0 24-16,0 0-32 15,0 0-12-15,55 6-18 16,-49 1-10-16,-2 2 0 15,-4 1 8-15,0 3-8 16,-3 2 0-16,-10-2 16 0,-1-2-8 16,7-3 3-16,4-3-5 15,3-2-6-15,0 0-7 16,1-2 7-16,14 1 4 16,2-1 4-16,5-1-1 15,3 0-7-15,2 0 0 16,0 0 8-16,3-4-8 15,-1-9-28-15,-4-2-286 16</inkml:trace>
  <inkml:trace contextRef="#ctx0" brushRef="#br2" timeOffset="236579.9491">14925 124 621 0,'0'0'189'0,"0"0"-88"16,0 0 14-16,0 0-45 15,0 0-21-15,0 0-11 16,-94 17-10-16,76 4-5 15,5 7-23-15,5 1 4 0,4 7-2 16,4 1-2 0,0-1 0-16,4-3 3 0,14-3-3 15,8-9-1-15,2-6 1 16,6-9-54-16,2-6-159 16,-1-6-281-16</inkml:trace>
  <inkml:trace contextRef="#ctx0" brushRef="#br2" timeOffset="236900.6897">15150 202 25 0,'0'0'729'0,"0"0"-613"0,0 0-60 16,0 0 3-16,0 0-30 15,0 0-11-15,0 0-15 16,51-32 5-16,-33 32-5 16,-2 12 3-16,-1 2-6 15,-5 4 3-15,-3 2-3 16,-7 4 1-16,0 0-1 16,-9 0 30-16,-12 0-13 15,0-5-2-15,2-4 7 16,6-5-18-16,6-6-8 15,7-4-35-15,0 0-133 16,10-17-102-16,13-9-340 0</inkml:trace>
  <inkml:trace contextRef="#ctx0" brushRef="#br2" timeOffset="237076.6658">15388 222 487 0,'0'0'203'16,"0"0"-54"-16,0 0-43 15,0 0-29-15,0 0-5 16,0 0-27-16,-36 21-30 16,34-8-15-16,2 2-2 15,0 0 0-15,0-2 2 16,10-3 4-16,10-1-4 0,4-9-128 16,3 0-216-16</inkml:trace>
  <inkml:trace contextRef="#ctx0" brushRef="#br2" timeOffset="237257.0436">15629 299 768 0,'0'0'227'15,"0"0"-158"-15,0 0-54 16,0 0-14-16,0 0-1 15,0 0-1-15,101-58-135 0,-79 50-241 16</inkml:trace>
  <inkml:trace contextRef="#ctx0" brushRef="#br2" timeOffset="237862.9368">15850 142 738 0,'0'0'144'0,"0"0"-69"16,0 0 6-16,0 0-43 15,0 0-23-15,0 0-13 16,6 14-2-16,-5 12 41 16,-1 5-4-16,0 1-6 0,-3 0 5 15,-13 0-19-15,2-3-10 16,0-9 19-16,5-4-26 15,4-9 2-15,1-4-2 16,4-3 0-16,0 0-33 16,0-9 18-16,15-11-11 15,5-7-5-15,1 7-33 16,-3 4 46-16,-2 7 14 16,-6 6 2-16,0 3-6 15,-1 0 5-15,-3 0 3 16,3 0 4-16,2 5-4 15,2-1 1-15,2-2 5 16,3-2-6-16,-1 0 3 0,-2 0 3 16,0-6 3-16,-4-7 2 15,-1 1-8-15,-4-3 0 16,0 3 2-16,-2 2 0 16,-4 3 0-16,0 4 14 15,0 2 5-15,0 1-1 16,0 0-10-16,0 0-13 15,0 0 1-15,0 0-3 16,0 7 4-16,0 7 8 16,0 4-5-16,0 0 0 15,0-1 1-15,0-3 1 16,6-3-6-16,7-2-1 0,4-5 4 16,3-1-3-16,-1-3-1 15,0 0-77-15,-5-4-161 16,-5-6-244-16</inkml:trace>
  <inkml:trace contextRef="#ctx0" brushRef="#br2" timeOffset="238346.8636">15214 667 250 0,'0'0'278'0,"0"0"-214"15,0 0-31-15,0 0 39 16,0 0-15-16,102-18 29 16,-60 11-7-16,7-2-20 0,4 2-48 15,2-4 21-15,0 2-20 16,-4-2 22-16,-1 3-3 15,-5-2-6-15,-2 1-4 16,-4 1-11-16,-5 1-10 16,-4 0 6-16,-9 1-8 15,-3 2 6-15,-10 2-4 16,-6 2 9-16,-2 0-9 16,0 0-37-16,-9 0-201 15,-10 0-36-15,-2 0-273 16</inkml:trace>
  <inkml:trace contextRef="#ctx0" brushRef="#br2" timeOffset="239282.8791">15658 813 519 0,'0'0'134'0,"0"0"22"16,0 0-20-16,0 0-33 15,0 0-39-15,0 0-13 0,-71 18-23 16,51-3 5 0,-2 4-12-16,2-1-11 0,2 0 4 15,7 0-1-15,5-3-13 16,6-2-1-16,0-1 0 15,0-2-1-15,1-4 2 16,13-3 0-16,4-3 8 16,3 0-6-16,-1-3-2 15,-1-8-22-15,-3-2-6 16,-2-3-5-16,-8 2-37 16,-5-1 1-16,-1 3-28 15,0-1-10-15,-15 5 13 16,-6 1-3-16,1 4 60 15,-3 3 26-15,5 0 11 16,2 0 1-16,7 0 6 0,4 0 6 16,5 0 47-16,0 0 38 15,0 0-4-15,0 0-36 16,6 0 4-16,14-8-5 16,5-3-9-16,6 0-19 15,5-3-3-15,1 0-11 16,1-3-8-16,-3 0 1 15,-3 4-6-15,-8-1 0 16,-3 2-2-16,-7-1-76 16,-4-1-167-16,-3-3-301 15</inkml:trace>
  <inkml:trace contextRef="#ctx0" brushRef="#br2" timeOffset="239767.7883">16242 74 355 0,'0'0'174'0,"0"0"-100"16,0 0 15-16,0 0 15 15,0 0-53-15,0 0-23 16,20 19 38-16,-9 3-18 16,0 10-24-16,2 6 10 15,-1 8-14-15,-3 12 24 16,-7 5-13-16,-2 3 4 16,0 1-13-16,-16-4-5 0,-4-8-7 15,1-3-1-15,-3-8-8 16,3-8 1-16,-2-10-2 15,8-7-45-15,3-11-110 16,3-8-157-16,7-3-338 16</inkml:trace>
  <inkml:trace contextRef="#ctx0" brushRef="#br2" timeOffset="240297.3036">16439 27 625 0,'0'0'120'16,"0"0"38"-16,0 0-57 0,0 0-22 15,0 0-39-15,0 0-21 16,39-16-12-16,-15 14-3 15,-2 2-4-15,-2 0 0 16,-6 0 4-16,-2 10-4 16,-5 6-10-16,-3 4 7 15,-4 2 3-15,0 2-6 16,-9 2 14-16,-6 0 15 16,-1-2 11-16,3-2-23 15,9-5 8-15,2-2-10 16,2-3-9-16,0-4 4 15,8 1 1-15,10-4-4 16,6-1 6-16,7-2 1 16,5-2-8-16,0 0 0 0,-5 0-152 15,-6 0-333-15</inkml:trace>
  <inkml:trace contextRef="#ctx0" brushRef="#br2" timeOffset="247380.8248">6392 1760 419 0,'0'0'134'16,"0"0"-28"-16,0 0-8 15,0 0 8-15,0 0-19 16,0 0 16-16,0 0-54 16,0 0 4-16,-54-29-28 15,54 28-22-15,2-2 5 16,23-5-4-16,19-2-4 0,21-6 8 16,21-4-7-16,16 1-1 15,4 3-8-15,1 5-57 16,-13 8-37-16,-12 3-109 15,-21 0-120-15</inkml:trace>
  <inkml:trace contextRef="#ctx0" brushRef="#br2" timeOffset="250894.6626">13967 352 338 0,'0'0'206'16,"0"0"-92"-16,0 0 16 15,0 0-36-15,0 0-40 16,0 0-21-16,0 0-8 16,0 0-1-16,26-3 10 15,-7 1-18-15,3-4 5 16,-2 0-14-16,-1 1-7 15,-1-1-1-15,-4 4-38 16,-1 2-115-16,-9-3-270 16</inkml:trace>
  <inkml:trace contextRef="#ctx0" brushRef="#br3" timeOffset="1.05679E6">370 13311 603 0,'0'0'69'0,"0"0"-68"15,0 0 5-15,0 0-5 16,0 0 11-16,94 41 48 16,-60-38 19-16,7 0-9 15,5-3-25-15,1 0-8 16,3 0-17-16,-4 0 2 15,-1-8-10-15,1-4 1 16,2-5-10-16,1-7 45 16,2 0-27-16,1-8-1 15,2-1-18-15,1-6-2 16,0-4 11-16,-1-4-10 16,9-3-1-16,-8-4 10 0,1-4-10 15,-4-5-4-15,-4-7 4 16,1-2 0-1,2-3 7-15,0 4-6 0,4 0 4 16,0 2-4-16,0-3-1 16,-1-3 0-16,0 0 8 15,1-6-17-15,3-3 9 16,-1-5 0-16,1-3-2 16,2-6 9-16,-6-5-7 15,-2-1 1-15,-2 1-1 16,-2 5 0-16,3 6 0 15,1 4 0-15,6 0 4 16,0-1-4-16,6-1-1 0,5-5-8 16,10-7 9-1,6-4 7-15,8-4-7 0,4-4-9 16,1 1 8-16,2 0 1 16,-3 8 0-16,4 2 4 15,1 3-2-15,8 5 4 16,8 3-3-16,6 2-3 15,9 1-2-15,1-4 0 16,8 4 2-16,-2 3-3 16,-6 5 1-16,0 8 2 15,-4 4 9-15,4 5-8 16,0 4-2-16,1 6-3 0,3 2-1 16,-3 5 10-16,0 1-6 15,-3 5 1-15,-4 4 0 16,-1 5 4-16,0 4-3 15,-1 1 2-15,-4 6-3 16,1 2-5-16,-2 7 4 16,-4 6-8-16,-1 6 9 15,-3 0 1-15,0 3-1 16,-1 11 6-16,1 1-5 16,4 2 2-16,-1 1-1 15,5 2-4-15,-2 0-2 16,-4 3 3-16,-2 2 0 15,-2 5-2-15,-7 7 3 16,-1 2 0-16,-1 3-3 16,0 5 3-16,1 1 10 0,3 3-9 15,6-1-2-15,1 2-5 16,2-2 4-16,-2 5-2 16,3 5 4-16,-5 11 0 15,-6 8 0-15,-5 0 1 16,-6 7-1-16,-3 1 1 15,1 2 19-15,2 1-19 16,2-1 2-16,-1-4 3 16,1 2-6-16,-1-2 1 15,3 0 4-15,2 9-5 16,2 1 0-16,0 6-5 16,0 5 9-16,1 0-4 0,3-1 21 15,10 4-19 1,2 0 4-16,6-2-6 0,4-2 3 15,2 2-4-15,4 2 1 16,0 3-3-16,-1-2 0 16,0 0 6-16,0-6 5 15,4-6-8-15,-1-3 1 16,8-6-1-16,7-8 5 16,3 0-5-16,8-5-7 15,1-1 7-15,2 4 14 16,5-1-14-16,2 0-1 15,9-1-3-15,1-12 2 16,7-1 2-16,-4-4 1 0,9-2 2 16,1-5 7-16,8-6-10 15,7-7-7-15,5-1 5 16,3-5 2-16,5-2 8 16,3-2-5-16,5-3-3 15,2 2 0-15,-2-6-1 16,3 0 2-16,-4 1 1 15,1-4 0-15,3-3-2 16,0-1 0-16,2-3 0 16,0-2 3-16,-5-3 1 15,1-1-4-15,3-4-4 16,-10 0 3-16,-2 0 1 0,-6 1 0 16,-10 0 2-1,-5-4 0-15,-7 3-2 0,-13-3-5 16,-15 0 5-16,-22 0 6 15,-17 0-6-15,-28-8-3 16,-29-6-16-16,-32-5-67 16,-37-7-116-16,-27-10-225 15</inkml:trace>
  <inkml:trace contextRef="#ctx0" brushRef="#br3" timeOffset="1.0664E6">5929 8629 218 0,'0'0'317'0,"0"0"-232"0,0 0 6 16,0 0 43-16,0 0-18 15,0 0-30-15,0 0-38 16,0 0 0-16,0 0-28 16,-3 7-8-16,0 6 4 15,-1 3-4-15,3 0-5 16,1-2 10-16,0-2-16 15,0-4-2-15,0-4 0 16,0-4 1-16,0 0 5 0,4 0-3 16,0-7 16-1,2-10 6-15,-3-2-15 0,-3-1-9 16,0 3 3-16,-3 2 8 16,-7 6-21-16,-5 7 18 15,2 2-14-15,1 0 6 16,0 7 0-16,1 8 5 15,8 1-5-15,3 2-68 16,0-5-130-16,6-5-293 16</inkml:trace>
  <inkml:trace contextRef="#ctx0" brushRef="#br3" timeOffset="1.07687E6">7123 5657 172 0,'0'0'228'0,"0"0"-178"16,0 0-21-16,0 0-7 15,0 0 15-15,0 0-13 16,0 0-7-16,0 0 10 0,0 6-24 16,0 10 32-16,-2 5 65 15,2 5-55-15,0 6-6 16,0 4-8-16,0 3 29 15,0 2-36-15,0 2-14 16,0 3-7-16,3-2 11 16,1 4-5-16,1-4 10 15,1-3-2-15,-3 1-4 16,1-2-9-16,-2 1 11 16,4 0 14-16,-3-2-21 15,2 0-5-15,0 1 14 16,0-3-9-16,1 2-7 15,1-5 1-15,-2 2 3 0,-1-3 1 16,0 0-9-16,-3 0 10 16,1 3-7-16,-2 1 4 15,0 0 17-15,0-1 28 16,0 0-45-16,0 3 9 16,-2 1-7-16,0 6 0 15,-4 1-1-15,0 0 2 16,2 2-6-16,-1-3 11 15,-2 1-6-15,1-4-2 16,3-1 7-16,0 2-8 16,0 0-2-16,3 0 12 15,-3-1-13-15,3-3 3 16,-3-1-3-16,3-2 3 16,0 0-4-16,0-3 3 0,0 2-1 15,0-1-1-15,3-2 2 16,0 5-2-16,3-1 0 15,-3 2 1-15,0 1-1 16,-3-1 0-16,0 2 0 16,0 4 0-16,-9 3 6 15,0 3 13-15,1 0-9 16,1 2-8-16,0 0 1 16,-1 0 3-16,-2 3-5 15,4-2-2-15,0 1 2 16,1 3-1-16,1-1 3 15,1-1-3-15,1-1 3 16,2-1 2-16,0 2 1 0,0-3-6 16,0 5 4-1,0-2-3-15,0-1-1 0,0 1 2 16,2 4-2-16,-2 1 6 16,1 6-6-16,-1-1 2 15,0-1-2-15,0-3 0 16,0 2 0-16,0 0 3 15,0 3-6-15,-4 1 9 16,-2-1-7-16,-3 1 1 16,0 0 0-16,-3 0 1 15,-1 2 0-15,-3-1-1 16,2 0 0-16,0 5 3 0,1 2-3 16,2 3 0-16,-2-1 2 15,4-1-1-15,0-1 0 16,0 2-1-16,0 2 0 15,1-1 0-15,3 1 0 16,-1-3 3-16,0 0-2 16,2 3-1-16,-1-1 1 15,-1 2 1-15,3 4-2 16,-2 3 1-16,1-4-1 16,0 2 0-16,1-1 0 15,0 0 0-15,1 2 1 16,-2-2 0-16,1 1-1 15,-2 0-5-15,2 1 5 16,-4 2 3-16,-1 4 1 16,1 6-5-16,-2 0 1 0,-3 0 0 15,1 1 1-15,2-2-1 16,-2 1 0-16,2-2-2 16,-2-4 2-16,4 1 2 15,1-2-2-15,0-1 0 16,0 6-3-16,4 2 3 15,-1 1 1-15,-1-1-1 16,4-2 3-16,0-3-6 16,0 1 3-16,-2-1 0 15,1-2-1-15,-2 2 5 16,-3 3-4-16,0 4 0 16,-8 8 0-16,1 4 1 0,-5 4-1 15,-1 2 4-15,-2-3-10 16,0 3 12-16,0-4-8 15,0-1 2-15,1-4 0 16,3 1 2-16,-1 1-2 16,2 2 4-16,0 3-4 15,3 1 13-15,0-4-2 16,1-2-11-16,-1 0 2 16,2-4 5-16,1-4-7 15,1-2-1-15,3 3 1 16,6-3 3-16,0-3-3 15,0-4-5-15,0-5 5 0,3-4 7 16,7-3-7 0,-4-3 0-16,0-5-1 0,0-6 1 15,3-3 3-15,-2-5-3 16,1-5-1-16,1-3 0 16,3-7 1-16,-3-7 0 15,0-8-2-15,3-3-9 16,-2-8-61-16,-2-13-70 15,-7-7-296-15</inkml:trace>
  <inkml:trace contextRef="#ctx0" brushRef="#br3" timeOffset="1.07859E6">7082 14543 414 0,'0'0'244'15,"0"0"-160"-15,0 0-9 16,0 0 28-16,0 0-49 16,0 0-26-16,0 0 3 15,-70 64-9-15,65-37-20 16,5 3 1-16,0-3-3 0,9-3-1 16,13-7 0-16,3-10-175 15,8-7-198-15</inkml:trace>
  <inkml:trace contextRef="#ctx0" brushRef="#br3" timeOffset="1.07892E6">7245 14667 716 0,'0'0'185'15,"0"0"-138"-15,0 0-11 16,0 0 0-16,0 0-23 0,0 0-13 15,-39 26 0-15,61-18 4 16,7-2 4-16,-1-5 0 16,1-1-7-16,-7 0-1 15,-7 0 5-15,-9 0 3 16,-6-3-6-16,0-1 4 16,-12-2-6-16,-12 0-1 15,-6 2-3-15,3 1 8 16,2 3 5-16,14 0 5 15,4 0-13-15,7 0-1 16,0 0-22-16,0 3-32 16,16 3-84-16,6-1-153 15</inkml:trace>
  <inkml:trace contextRef="#ctx0" brushRef="#br3" timeOffset="1.0791E6">7493 14717 729 0,'0'0'204'0,"0"0"-156"15,0 0-19-15,0 0-6 16,0 0-3-16,0 0-9 16,-23 54-11-16,19-34 0 15,1 0-14-15,1-9-258 0,2-6-271 16</inkml:trace>
  <inkml:trace contextRef="#ctx0" brushRef="#br3" timeOffset="1.07943E6">7664 14659 779 0,'0'0'81'15,"0"0"-50"-15,0 0 52 16,0 0-47-16,0 0-27 16,0 0-1-16,-18 56-8 15,34-48 2-15,2-4-2 16,-1-1 3-16,-5-3 2 0,-2 0-4 16,-4 0 2-16,-4-4 8 15,-2-3-10-15,0-1 1 16,-9 1 5-16,-5-1-7 15,1 5-5-15,0 3 5 16,2 0 3-16,3 0-3 16,4 0 1-16,4 6-4 15,0-3-46-15,15-3-177 16,12 0-272-16</inkml:trace>
  <inkml:trace contextRef="#ctx0" brushRef="#br3" timeOffset="1.07967E6">7888 14505 752 0,'0'0'121'16,"0"0"-77"-16,0 0-2 16,0 0 11-16,0 0-33 15,0 0-17-15,63 38 14 16,-47-9-14-16,-9 7 2 15,-5-1 10-15,-2 4-14 16,0-1-1-16,-14-1 5 16,-5-1-5-16,-6-4 0 15,-5-3-250-15</inkml:trace>
  <inkml:trace contextRef="#ctx0" brushRef="#br3" timeOffset="1.08383E6">6875 15444 635 0,'0'0'153'16,"0"0"-90"-16,0 0-22 0,0 0 28 16,0 0-32-1,0 0-21-15,-39 65-8 0,23-35-3 16,-1 0 6 0,-5-3 18-16,0 0-21 0,1-10 6 15,3-3-5-15,3-6-4 16,6-5-5-16,3-3 0 15,3 0 17-15,3-13-17 16,0-7-6-16,14-3-13 16,15 2 0-16,6 3 19 15,2 5-9-15,-9 6 9 16,-2 7 8-16,-7 0-8 16,-1 0 0-16,-6 7 0 15,0 6 1-15,-2-4-1 0,0 0 5 16,0-4-5-16,0-3 1 15,0-2 2-15,3 0 11 16,1 0 4-16,-1-13-8 16,1-3 5-16,0 0-11 15,-3 0-3-15,-5 2 4 16,-1 5-5-16,-5 2 0 16,0 4-3-16,0 3 0 15,0 0-3-15,-2 8 6 16,-8 11 12-16,-3 3 11 15,5 1-12-15,5 2 3 16,3-3-10-16,0 0 6 16,0-2 3-16,11-6-13 15,5-2 4-15,2-2-4 16,7-4 5-16,1-6-7 0,2 0 2 16,0-3-76-16,-10-12-239 15</inkml:trace>
  <inkml:trace contextRef="#ctx0" brushRef="#br3" timeOffset="1.08442E6">6927 15654 617 0,'0'0'131'16,"0"0"-52"-16,0 0 43 15,0 0-49-15,0 0-62 0,0 0-3 16,-61 71 4 0,84-71-3-16,8 0-9 0,3 0 4 15,-1-13 0-15,-9-4-3 16,-9 0 1-16,-14-1-2 15,-1 3-2-15,-12 2-4 16,-12 6 5-16,-4 5 2 16,0 2 0-16,-1 0 29 15,4 14-12-15,10-1 6 16,6 2-11-16,9-2-8 16,0-3-5-16,18 0 0 15,9-6 0-15,6-4 1 0,1 0-1 16,3-1-34-16,-8-12-48 15,-12 1-22-15,-11-2 15 16,-6 0 66-16,-10 3-22 16,-14 0-114-16,-6 5-65 15,2 2-29-15</inkml:trace>
  <inkml:trace contextRef="#ctx0" brushRef="#br3" timeOffset="1.08578E6">6947 8425 138 0,'0'0'54'16,"0"0"-8"-16,0 0 61 16,0 0-23-16,0 0-4 15,-87 11 13-15,72-11 9 16,-1 0 23-16,4 0-24 15,6 0-21-15,2 0-9 16,3 0-9-16,1 0-34 16,0 0-16-16,11 3-9 15,19-3 4-15,13 2 14 0,14-2-7 16,11 0-4-16,4 0-4 16,1 0 0-16,1 0-5 15,-9 0-1-15,-5-2 0 16,-10-1 0-16,-16 3-45 15,-11 0-85-15,-13 0-92 16,-10 0-114-16</inkml:trace>
  <inkml:trace contextRef="#ctx0" brushRef="#br3" timeOffset="1.08596E6">6947 8430 400 0,'0'0'62'0,"0"0"-18"16,107 0 63-16,-53 0-53 15,16-2-21-15,0 1-19 16,6-4-4-16,-4 2-10 16,-4-1-32-16,-11 1-129 15,-13 1-291-15</inkml:trace>
  <inkml:trace contextRef="#ctx0" brushRef="#br3" timeOffset="1.0868E6">6863 8486 415 0,'0'0'105'0,"0"0"-25"16,0 0 36-16,0 0 16 16,0 0-29-16,0 0-21 15,-46 6-27-15,46-4-15 16,16-2-32-16,20 0 19 15,15 0 9-15,16 0-22 16,3 0-7-16,6 0-6 16,5 0-2-16,-1 0-17 15,-2 5-157-15,-8 3-153 16</inkml:trace>
  <inkml:trace contextRef="#ctx0" brushRef="#br3" timeOffset="1.08863E6">6629 7755 461 0,'0'0'95'15,"0"0"6"-15,0 0 46 16,0 0-8-16,0 0-52 16,0 0-8-16,-9-31-20 15,9 31-29-15,0 0-26 0,0 0-2 16,0 11 7-16,0 6-9 16,0 9 12-16,4 3-3 15,2 7-3-15,-1 2-4 16,-2-2 3-16,0-1 8 15,-3-6-9-15,0-7-4 16,0-5 6-16,0-6-3 16,0-7-1-16,0-4-2 15,1 0 13-15,1-13-5 16,-1-10 1-16,-1-4-4 16,1-6-4-16,-1 1 5 15,0 2-6-15,0 3-1 16,0 4 1-16,0 3 0 0,0 3 2 15,0 5-2-15,0 5 3 16,0 4-3-16,0 3 0 16,0 0-1-16,0 0-5 15,0 1-2-15,0 12 5 16,5 8 3-16,0 3-1 16,-2-1 1-16,-2 4 0 15,1-2 0-15,-2-2 0 16,0-1 5-16,0-2-9 15,0-1 4-15,0-7-176 16,0-2-508-16</inkml:trace>
  <inkml:trace contextRef="#ctx0" brushRef="#br3" timeOffset="1.09871E6">6884 16462 694 0,'0'0'59'16,"0"0"-49"-16,0 0 2 0,0 0 49 15,0 0-11-15,-86 78-10 16,72-57-29-16,2-8-3 15,0 1-2-15,6-2 0 16,2-6 0-16,4-5-5 16,0-1-2-16,0 0-1 15,0 0-9-15,0-12-31 16,1-7-73-16,7-1 40 16,-5 1-58-16,-3 5-222 15</inkml:trace>
  <inkml:trace contextRef="#ctx0" brushRef="#br3" timeOffset="1.09932E6">6833 16345 690 0,'0'0'135'16,"0"0"-54"-16,0 0 48 15,0 0-43-15,0 0-64 16,0 0 0-16,0 54 12 0,0-20 6 16,0 2-33-1,-4-1 19-15,-2 1-11 0,-5-3-8 16,-5-2 1-16,1-6-1 15,-3-6-6-15,2-5 1 16,4-6-2-16,1-5 0 16,2-3 10-16,6-5-6 15,3-17-8-15,0-3-1 16,14 2-5-16,14 4-22 16,2 8 23-16,3 8 9 15,-3 3 3-15,-2 0-1 16,-1 3 0-16,-2 5 2 15,2-3-2-15,-4-2 2 16,0-3-1-16,-2 0-1 16,0-3 4-16,0-14 2 0,-2-7-7 15,-5-2 3-15,-2-2-1 16,-2 1 1-16,-5 4-4 16,-2 6-1-16,-3 9-2 15,0 5 3-15,0 3-1 16,0 8-3-16,0 15 4 15,-3 8 0-15,-2 3 5 16,4-1-4-16,1 0 5 16,0-8-6-16,16-5 2 15,3-3-2-15,7-6-3 16,2-8-18-16,3-3-112 16,-2-8-357-16</inkml:trace>
  <inkml:trace contextRef="#ctx0" brushRef="#br3" timeOffset="1.0996E6">7482 16392 803 0,'0'0'126'0,"0"0"-71"0,0 0 52 16,0 0-45-16,0 0-30 16,88-29-30-16,-52 27-2 15,-2 2-139-15,-10 0-285 16</inkml:trace>
  <inkml:trace contextRef="#ctx0" brushRef="#br3" timeOffset="1.09975E6">7559 16620 845 0,'0'0'37'0,"0"0"64"15,0 0 14-15,97-44-95 16,-46 20-20-16,8-3-79 0,0 0-291 15</inkml:trace>
  <inkml:trace contextRef="#ctx0" brushRef="#br3" timeOffset="1.10005E6">8119 16366 850 0,'0'0'139'15,"0"0"-15"-15,0 0-33 16,-90 1-39-16,70 17-24 15,8 1-13-15,9 3-1 16,3 1-12-16,10-3 3 16,17-7-5-16,6-4 7 0,4-6-7 15,-1-3 0-15,-5-1 6 16,-7-15-5-16,-8-5 7 16,-8-2-1-16,-8-1-7 15,0 1-2-15,-18 2 2 16,-6 5 1-16,-8 6-1 15,0 8 0-15,-1 2 0 16,-4 15 0-16,4 15-66 16,2 9-23-16,3 7-142 15,-2 4-349-15</inkml:trace>
  <inkml:trace contextRef="#ctx0" brushRef="#br3" timeOffset="1.10074E6">6945 17363 442 0,'0'0'334'16,"0"0"-284"-16,0 0 69 0,0 0-5 16,-86 50-33-16,74-27-43 15,10-3-16-15,2 2-5 16,2-5-8-16,15 0 1 15,8-9-4-15,3-6 6 16,5-2-5-16,1-7-7 16,-7-13 2-16,-6-2-2 15,-15-2-13-15,-6-2-8 16,-8 0-4-16,-24 3-11 16,-5 4 3-16,-7 2 1 15,4 7 28-15,7 6 2 16,4 3 2-16,10 1 3 15,7 0-1-15,5 0 18 16,5 0-5-16,2 0 6 16,0 0 4-16,0 0-4 0,12 0 4 15,15-4 4-15,9-8-13 16,7-2 2-16,1-5-12 16,4-1-6-16,-3-5 2 15,1 1-4-15,-1 3-83 16,-4 0-156-16,-6 3-295 15</inkml:trace>
  <inkml:trace contextRef="#ctx0" brushRef="#br3" timeOffset="1.10099E6">7431 17269 658 0,'0'0'88'0,"0"0"37"16,0 0 47-16,0 0-58 16,0 0-46-16,0 0-41 15,56-21-9-15,-22 5-18 16,3 3-29-16,-6 6-170 15,-8 5-280-15</inkml:trace>
  <inkml:trace contextRef="#ctx0" brushRef="#br3" timeOffset="1.10115E6">7536 17400 789 0,'0'0'121'0,"0"0"-11"16,0 0 14-16,82-45-93 15,-33 21-21-15,5-2-10 16,-2-1-141-16,-4 1-302 16</inkml:trace>
  <inkml:trace contextRef="#ctx0" brushRef="#br3" timeOffset="1.10136E6">8009 17037 508 0,'0'0'475'15,"0"0"-327"-15,0 0-38 16,0 0-37-16,0 0-41 16,0 0-31-16,-8-1 5 15,14 30-5-15,6 9 1 16,-5 1 4-16,1 2-1 16,-1-3-1-16,4-5-4 15,-2-4-3-15,1-7-64 16,1-8-104-16,2-10-386 15</inkml:trace>
  <inkml:trace contextRef="#ctx0" brushRef="#br3" timeOffset="1.10187E6">8549 16054 606 0,'0'0'132'0,"0"0"-25"15,0 0 35-15,92 22-26 16,-62 13-45-16,3 11-23 0,-3 12-19 16,-1 13-17-16,-5 12 6 15,-10 10-14-15,-10 7-3 16,-4 8 6-16,-7 1-5 16,-19 4 1-16,-8 6-3 15,-8-1-5-15,-13-3-84 16,-12-7-72-16,-14-11-167 15,-13-15-234-15</inkml:trace>
  <inkml:trace contextRef="#ctx0" brushRef="#br3" timeOffset="1.10257E6">6672 16293 501 0,'0'0'86'16,"0"0"-7"-16,0 0 11 16,0 0 5-16,0 0-48 15,0 0 2-15,-81 87 10 16,61-24 4-16,-5 14-17 16,2 13-26-16,2 13 8 15,2 9-10-15,5 16-1 16,7 6-13-16,7-2 14 15,0 2-18-15,22-14 1 16,16-14-1-16,18-17 0 0,20-14-2 16,21-16 2-1,25-12-2-15,26-10-22 0,28-17-132 16,13-17-233-16</inkml:trace>
  <inkml:trace contextRef="#ctx0" brushRef="#br3" timeOffset="1.10743E6">4074 8410 611 0,'0'0'144'0,"0"0"-39"16,-24-88 8-16,19 69-30 16,2 9 12-16,2 6-37 15,1 4-11-15,0 0-29 16,5 11-18-16,24 21 0 15,12 14 14-15,14 15-4 16,6 6-2-16,3 4 8 16,3 3-8-16,-1-3 2 15,-3-11-10-15,-7-9 2 16,-7-15 2-16,-8-11-3 16,-7-13 5-16,-8-10 2 0,-3-2-6 15,-9-24 7-15,-1-14 14 16,-7-14-17-16,-6-10 2 15,0-9-8-15,-5 0 3 16,-7 7-3-16,-1 8-1 16,7 14-2-16,0 17-42 15,6 11-61-15,-3 14-62 16,-1 0-344-16</inkml:trace>
  <inkml:trace contextRef="#ctx0" brushRef="#br3" timeOffset="1.10778E6">4550 8765 615 0,'0'0'211'16,"0"0"-94"-16,0 0-12 15,0 0-23-15,-90-72-5 16,80 45-32-16,4-4-6 16,3-11-12-16,0-6-9 15,3-5 0-15,-2-8-2 16,-5-4-12-16,-2-8-2 0,-3-1 5 16,-6 4-6-16,-1 6 1 15,-1 15 1-15,1 11-3 16,5 12-12-16,3 14-5 15,8 12-22-15,1 0-44 16,2 23-104-16,0 7-157 16,0 3-227-16</inkml:trace>
  <inkml:trace contextRef="#ctx0" brushRef="#br3" timeOffset="1.11055E6">1562 5478 295 0,'0'0'442'0,"0"0"-277"15,0 0-94-15,0 0-49 16,-88 9-2-16,64 21-14 0,3 4 5 15,5 0 12 1,9-4 9-16,7-4-15 0,7-1 8 16,21-1-18-16,7-4 5 15,12-4-3-15,-2-4-4 16,1-1 0-16,-4-2-4 16,-14 1 2-16,-10 4 2 15,-13 3 4-15,-5 5-11 16,-2 2 8-16,-19 2 1 15,-4-6-7-15,2-8-2 16,12-5 0-16,3-7 2 16,8 0-8-16,0-16-33 15,18-7-52-15,12-3 76 16,7-1 8-16,3-2-13 16,-1 3 22-16,-4-2 4 0,-4-3-1 15,-1 0 4-15,-5-3 9 16,-1-3 16-16,-5 0-11 15,-4-3-3-15,-4-1 9 16,-6-2-8-16,-5 1 0 16,0-4-5-16,0 6-7 15,-8 6 14-15,0 9 7 16,4 13-6-16,2 10 7 16,2 2-9-16,0 9-20 15,0 21-10-15,0 11 10 0,0 11 6 16,9 1-6-1,6-2 2-15,8-7 4 0,2-7-5 16,3-12-1-16,-1-9 4 16,1-14-4-16,-2-2-32 15,-10-14-90-15,-10-18-327 16</inkml:trace>
  <inkml:trace contextRef="#ctx0" brushRef="#br3" timeOffset="1.11068E6">1884 5402 794 0,'0'0'0'0,"0"0"-30"15,0 0 7-15,127-34-89 16,-72 25-221-16</inkml:trace>
  <inkml:trace contextRef="#ctx0" brushRef="#br3" timeOffset="1.1124E6">2384 5421 51 0,'0'0'875'16,"0"0"-763"-16,0 0 14 15,0 0-50-15,-99 13-32 16,77 6-21-16,1 4-13 16,8 9 2-16,10 0-5 15,3-1-6-15,0 0 0 16,18-9 5-16,4-6 1 0,1-7-7 15,0-9-4 1,4 0 4-16,-4-17 0 0,-3-9 0 16,-2-4-21-16,-10-1-11 15,-7 0 10-15,-1 4-3 16,-9 4 14-16,-11 4 6 16,-6 5 2-16,5 7 2 15,5 4 0-15,1 3-1 16,2 0 0-16,8 3 2 15,0 9-6-15,5 2 4 16,0 0-1-16,0-3 2 16,8 0-1-16,4-2 0 15,4-5-1-15,1-4-3 16,1 0-4-16,0 0-1 16,-1-5 9-16,-2-10 2 0,0-2-3 15,0-4 6-15,-6 0-3 16,2-2 1-16,6-1 1 15,-2 3-2-15,0 3 0 16,2 4 1-16,-3 8-2 16,0 5 5-16,2 1-3 15,-2 0 2-15,-1 14-2 16,1 5 4-16,-5 1 4 16,-2 4-2-16,-7-5-1 15,0 0-5-15,0-6-1 16,0-8 3-16,0-1-3 15,0-4-4-15,1-6-34 0,10-18-24 16,10-9-32-16,1-2 52 16,4 3 0-16,-1 5 40 15,3 5 2-15,1 5 3 16,-4 6-2-16,0 1-1 16,-4 1 8-16,1-2-3 15,2-3 23-15,-3-1-4 16,-1-2-2-16,-4 2-2 15,-4-1-11-15,-4 6 2 16,-7 3 10-16,-1 7 10 16,0 0 3-16,-11 17-22 15,-11 17-10-15,-2 9 0 16,2 5-2-16,9 1 7 0,8-6 1 16,5-6-8-16,0-7 5 15,15-11-5-15,3-10-3 16,9-9 3-16,-1-6-3 15,3-20 3-15,-4-12-8 16,-5-5-7-16,-7-4 15 16,-5-1 0-16,-8-2 1 15,0 3 18-15,0 3-10 16,-8 3 10-16,-7 3 4 16,0 4 0-16,-4 5 1 15,4 6 1-15,3 9-10 16,5 5-4-16,5 6 6 0,2 3-8 15,0 0-9 1,0 5-13-16,3 15 11 0,15 6 2 16,-1 7 0-16,6 1 5 15,1-1-5-15,0-7 0 16,6-4 6-16,0-10-6 16,0-6 0-16,-1-6-2 15,1 0-9-15,1-14 6 16,-4-5-35-16,-6-3 8 15,-5 3 11-15,-8 8 16 16,-5 3 5-16,0 8 0 16,-3 0-1-16,0 4 1 15,-14 19 0-15,-6 6 5 16,-1 4 9-16,7 3 5 16,7-2-15-16,4-5 6 0,3-6-8 15,0-7 0-15,6-6 0 16,9-5-2-16,3-5 0 15,2-5 5-15,0-14-11 16,-4-6 3-16,-4-1-24 16,-8 1 6-16,-4 1 0 15,0 3 14-15,-10 1-2 16,-7 3 5-16,0 4 4 16,5 5-1-16,5 5 1 15,2 2 0-15,5 1 10 16,0 0-10-16,0 0-1 15,0 8-11-15,0 9 12 0,0 0 2 16,5-1-1-16,8-3-2 16,2-3-5-16,3-8-9 15,-2-2-9-15,7-1 11 16,0-17-2-16,-1-6-34 16,1-2-5-16,-2-4 18 15,-1 4-10-15,-1 1 36 16,-3 3 10-16,-4 6 1 15,-1 7 13-15,-4 3 6 16,-2 4-8-16,2 2 11 16,-2 0-4-16,1 5 10 15,4 9 2-15,-1-2-16 16,7 1-7-16,1-4-4 0,-1-4 9 16,4-5-3-1,2 0-7-15,1-11 4 0,0-11 16 16,1-6-12-16,-3-5-4 15,-2-4 27-15,-6-1-16 16,-5-4-13-16,-2 2-4 16,-6 8 15-16,0 5 14 15,-4 12-17-15,-2 8 22 16,0 7-19-16,1 0-1 16,1 24-15-16,2 10-5 15,2 9 5-15,2 6 4 16,19-3-4-16,6-2 2 0,1-13-4 15,2-14-1 1,0-10-20-16,-5-7-114 0,-4-19-257 16</inkml:trace>
  <inkml:trace contextRef="#ctx0" brushRef="#br3" timeOffset="1.11252E6">3959 4759 773 0,'0'0'166'0,"0"0"-79"16,0 0-68-16,0 0-19 15,0 0-2-15,0 0-87 16,152 74-237-16,-47-74-251 16</inkml:trace>
  <inkml:trace contextRef="#ctx0" brushRef="#br3" timeOffset="1.11317E6">4751 4843 388 0,'0'0'223'0,"0"0"-142"15,0 0 53-15,0 0 0 16,0 0-41-16,0 0-13 15,-14 65-33-15,14-64-1 16,0-1-12-16,0 0-4 16,6-6 7-16,5-19 12 15,4-15-21-15,-2-11-13 16,1-6-12-16,-1-2 1 16,-7-1 0-16,-3 2-3 0,-3 3 2 15,0 8-3-15,0 13 0 16,0 14-2-16,-1 9 10 15,-1 9-16-15,2 2 1 16,0 13-6-16,4 15 10 16,14 6 6-16,5-1-2 15,-1-5-1-15,4-10 4 16,-1-8-4-16,0-8 0 16,-1-2 4-16,2-16-1 15,-1-15 6-15,0-9-7 16,-4-3 1-16,-1-3-3 15,-6 2 0-15,-7 7-1 16,0 14-50-16,2 16-43 0,1 7-47 16,8 14-292-16,3 12 75 15</inkml:trace>
  <inkml:trace contextRef="#ctx0" brushRef="#br3" timeOffset="1.11443E6">5394 4528 802 0,'0'0'201'16,"0"0"-104"-16,-85 34-7 16,57-17-21-16,3 0-27 15,9 3-11-15,10-1-17 16,6 3-8-16,0-1-4 16,16-6-4-16,12-6 2 0,3-9 0 15,6 0 3-15,-4-17 0 16,-3-6 1-16,-9-4 1 15,-7 2-5-15,-9 1-15 16,-5 1 4-16,-3 2-11 16,-13 3 20-16,-2 3 1 15,1 7 1-15,5 3 0 16,6 5-2-16,0 0-1 16,5 0-2-16,1 13 4 15,0 2 0-15,1-3-5 16,16 2 6-16,4-7 0 15,3-1-4-15,1-6 1 0,-1 0 0 16,0 0-19-16,-8-3 8 16,-1-7-17-16,-6-1 19 15,-4-2 12-15,-4-2 0 16,1-1 3-16,-2-4-3 16,1-2 1-16,3 0 2 15,2-4-3-15,6-1-2 16,5 2 1-16,1 4-10 15,4 8 1-15,-1 5-4 16,-4 6 11-16,0 2 3 16,-4 0 0-16,1 4-2 15,-5 8 2-15,-2 2 2 16,2 2-1-16,-1-1 0 0,-1-1-1 16,1 0 9-1,-1-1-9-15,4-3 0 0,-2 0 3 16,2-4-2-16,3 0 1 15,2-4-4-15,2-2 0 16,3 0 0-16,0-9-3 16,-3-7-9-16,0-1-11 15,-5-2 1-15,-1 1 24 16,-6 2 7-16,-1 1-4 16,1 1-2-16,-3 4 1 15,0 4 4-15,1 2 8 16,0 4-9-16,4 0 6 0,1 0-7 15,4 2 2 1,1 13 3-16,-4 3-4 0,-1 5 4 16,-3 1 5-16,-6 2-9 15,0-1 5-15,0-1-1 16,0-7-8-16,-3-5 0 16,3-7-1-16,0-5-1 15,3 0 1-15,14-17-19 16,5-12 7-16,6-3-26 15,-4 4 7-15,1 2 29 16,-5 8-3-16,-5 9 2 16,-6 6 3-16,-3 3 15 15,-3 0-5-15,0 6 1 16,1 7 9-16,-3 5-7 16,4 1-13-16,1-5 4 0,3 0-4 15,6-4 4-15,0-5-3 16,4 0-1-16,0-5-2 15,-2 0 2-15,-2 0 6 16,-6-2-4-16,-5-6-2 16,-2-2 0-16,-2 4-6 15,0 1 1-15,0 0 5 16,-6 4-2-16,-5 1 2 16,1 0 0-16,3 3-4 15,1 11 5-15,4 3-1 16,2-2 5-16,0 0-3 15,8-8 2-15,9-4 5 0,3-3-7 16,7-7 1-16,6-15 4 16,1-9-7-16,4-7-4 15,0-5 1-15,-1-2 3 16,-7-2 4-16,-9 2-3 16,-11 3 4-16,-10 8 13 15,0 4 23-15,-20 8-7 16,0 12-8-16,0 10-13 15,0 0-7-15,5 21-3 16,4 12-3-16,6 4-1 16,5 5-1-16,4-1 2 15,20 1-67-15,9-8-110 16,7-4-402-16</inkml:trace>
  <inkml:trace contextRef="#ctx0" brushRef="#br3" timeOffset="1.11594E6">3237 6146 569 0,'0'0'323'0,"0"0"-253"16,0 0-1-16,-85-4-14 15,54 31-10-15,1 9-12 16,5 11-1-16,8 5 0 15,6-3-16-15,11-7-3 16,0-9-8-16,8-16 2 16,16-8-4-16,0-9-3 15,9-7 13-15,1-26-13 16,-2-11 18-16,-2-5-10 0,-7-6-7 16,-6 1 6-1,-7-1-7-15,-10-1 1 0,0 5 5 16,0 1-5-16,0 11-1 15,-6 12 4-15,1 13 1 16,4 9-4-16,1 5-1 16,0 0-4-16,0 19 1 15,2 8-4-15,15 7 7 16,3 2-3-16,-1 0 3 16,6-4 2-16,-6-6 2 15,6-5-3-15,-5-6-1 16,0-10 0-16,-1-5 0 0,2 0 0 15,-3-15 0 1,0-8 2-16,-1-1 1 0,-7 2-3 16,-4 10-2-16,-5 5 2 15,1 6-5-15,-2 1 0 16,0 0-34-16,0 14 37 16,0 3-3-16,0-1 5 15,1-2 1-15,7-6 2 16,7-4-6-16,5-4-2 15,3-2-1-15,2-18-10 16,2-9 7-16,-2-5-11 16,-4-2-6-16,-7 2 19 15,-5 3 4-15,-6 11 3 16,-2 11 0-16,-1 6 5 16,0 3-1-16,0 10-4 0,2 16 1 15,2 13-1-15,2 3 21 16,5 0-11-16,0-2-3 15,0-2-2-15,-5-9-3 16,0-4 0-16,-6-9-2 16,0-6 3-16,0-6-6 15,0-4-1-15,3 0 0 16,1-18-7-16,4-11-58 16,3-8 17-16,6-4 0 15,3-5-28-15,2-3 33 16,0 2 16-16,-3 5 29 15,3 5 2-15,-6 5 14 0,-1 0 16 16,1 0 12-16,-1 1-6 16,2-7 12-16,1 2-15 15,-4-4 1-15,-3 1-6 16,-5 1 14-16,-6 2-16 16,0 9-3-16,0 8 7 15,0 9 8-15,0 10-7 16,-3 0-15-16,-3 27-16 15,-2 12 1-15,5 9-1 16,3 2 2-16,0-4-2 16,14-3 0-16,16-11-1 15,3-11 1-15,1-10-136 16,-4-11-211-16,-14-7-452 0</inkml:trace>
  <inkml:trace contextRef="#ctx0" brushRef="#br3" timeOffset="1.11607E6">4105 5646 943 0,'0'0'26'15,"0"0"-25"-15,0 0-2 16,0 0-93-16,0 0-179 16</inkml:trace>
  <inkml:trace contextRef="#ctx0" brushRef="#br3" timeOffset="1.11844E6">4323 5917 247 0,'0'0'613'0,"0"0"-480"16,0 0-23-16,0 0-28 16,0 0-22-16,-6-79-41 15,6 54-8-15,7-2-4 16,10 3-6-16,5-5-2 15,-1 0 1-15,3 3-11 16,-3 1-7-16,0 4 10 16,-3 4-2-16,-2 6 9 15,-4 7-12-15,-6 2 13 16,-3 2-1-16,0 0-8 0,3 2-5 16,0 11 14-16,1 3-1 15,2 4 1-15,2-3 0 16,0-1 2-16,3-6-1 15,1-3-1-15,1-7 8 16,2 0-8-16,-1-4 0 16,2-13-1-16,-4-5-34 15,-2-2-7-15,-9 5 7 16,-4 4 15-16,0 3 15 16,-5 10 3-16,-11 2-4 15,6 0 6-15,3 9 4 16,4 7 5-16,3 2 8 15,0-1-13-15,12-2 8 0,7-6-4 16,4-6-1-16,2-3-2 16,2-5 3-16,-2-15-5 15,-1-2 4-15,-8-2-7 16,-1-5-5-16,-7 3 5 16,-5-1-1-16,0 3 6 15,-3 0-5-15,0 4 11 16,0 6 7-16,-5 3 11 15,-1 7 9-15,2 4 0 16,4 0-19-16,0 4-15 16,0 17-4-16,1 7 2 15,13 4 10-15,7 2 2 0,-5 0-4 16,1-1 0-16,-8-4-9 16,-5-6 14-16,-2-5-15 15,-2-8 0-15,0-7 1 16,0-3 5-16,0-2-3 15,1-20 4-15,5-8-7 16,4-8-2-16,4-1-34 16,7 5 4-16,-2 9 13 15,-1 11 8-15,0 10 10 16,0 4 1-16,0 2-7 16,-2 17 7-16,-2 6-6 15,-5 6 6-15,-9 3 1 16,0 2 1-16,-11-4 4 0,-4-3-2 15,-1-9-2 1,2-9-2-16,7-8-9 0,4-3-27 16,3-9-27-16,3-16-186 15,11-6 78-15,5-5 48 16,5 4 11-16,-4 9 105 16,-3 6 7-16,-2 11 48 15,-8 3 20-15,-2 3 44 16,-2 0-6-16,2 0-10 15,0 0-34-15,5 0-12 16,7-8-15-16,1-5 7 16,6-5-27-16,1-1-13 0,-1-3-2 15,-8 5-10-15,-2 5-4 16,-8 4 14-16,-6 7-9 16,0 1-3-16,-3 1-8 15,-9 16 18-15,1 6 2 16,4-1 7-16,4 2 3 15,3-3 5-15,0-2-6 16,6-5 0-16,9-8 2 16,9-3-6-16,-2-3-2 15,2-3 0-15,-3-11 1 16,4-3 3-16,-1-5-5 16,-3 0-1-16,-5-2 0 15,0-2 0-15,-6 4 9 16,-1 0-4-16,-6-2 1 15,-3 1 15-15,0 2-4 0,0 4 1 16,-3 7 11-16,0 3-15 16,3 7 9-16,0 0-17 15,0 0-7-15,0 17-3 16,0 5 0-16,0 5 3 16,10-3 0-16,4 0 4 15,8-5-5-15,-1-4 1 16,6-7-2-16,-2-5 2 15,3-3 0-15,1-4-22 16,-3-15 14-16,1-3-5 16,-7-5 12-16,2-2 1 15,-4-2 0-15,-9-2 2 0,0-2-2 16,-6-1 2-16,-3-3-2 16,0 0 3-16,0-2-3 15,0 5 1-15,-6 2 2 16,0 3 0-16,1 4 3 15,1 5-1-15,2 2 8 16,0 3-2-16,1 6 2 16,1 3-5-16,0 5 6 15,0 3-4-15,0 0-10 16,0 0-4-16,0 14-14 16,0 16 18-16,1 7 0 15,7 7 2-15,0 2-2 16,1 0 6-16,3 2-3 0,1-4-3 15,7-6 2 1,3-6 3-16,4-13-1 0,0-8-2 16,3-8 2-16,3-3-4 15,-6-7 5-15,0-16 0 16,-4-7-5-16,0-6 1 16,-5-1 2-16,0 1-3 15,-6 7 1-15,-5 7 0 16,-4 8 0-16,-3 7 3 15,0 4-4-15,0 3-10 16,0 0 6-16,-3 15-1 16,-6 9 5-16,4 3 0 15,5-1 1-15,0 3 0 16,0-8-1-16,11-1 0 16,4-7-1-16,4-5 0 0,1-7 1 15,4-1 1-15,-2 0-1 16,6-14-7-16,0-3 7 15,-1-3 8-15,-4-1-8 16,-4 4-11-16,-7 4 10 16,-5 3-2-16,-2 7 3 15,-5 2-3-15,0 1 0 16,0 0-5-16,-12 12 8 16,-1 10-3-16,-2 0 3 15,9 2 0-15,3 2-4 16,3-4 4-16,0-2 1 15,18-5 4-15,1-5-8 0,4-7 5 16,5-3-3-16,-3 0 1 16,-3-13 0-16,-6-2 7 15,-2-3-4-15,-6 0-3 16,-5 0 4-16,-3 1-3 16,0 2-1-16,-5-1-6 15,-8-1-2-15,-2 2 0 16,-1-1 7-16,0 3-17 15,2 6 15-15,5 2 0 16,1 5-5-16,2 0 0 16,1 0 0-16,2 15 7 15,-3 4 2-15,6-2 1 16,0 2 0-16,0-2-2 0,0-3-8 16,7-3 8-1,9-4-9-15,1-7 4 0,5 0-4 16,2-5 3-16,1-14 5 15,-1-3-4-15,6-5 2 16,0 1 1-16,1-3-1 16,-4 2 3-16,-1 4 0 15,-7 3 2-15,-7 8-1 16,0 9-1-16,-2 3-3 16,1 3 1-16,3 18 2 15,0 1 5-15,5 4-3 16,2-4 0-16,10-5 10 0,2-6-2 15,3-9 15-15,-3-2-22 16,-6 0-2-16,-11-16-1 16,-7-4-1-16,-9 0-34 15,-9-7-97-15,-26-1-225 16,-18-4-239-16</inkml:trace>
  <inkml:trace contextRef="#ctx0" brushRef="#br3" timeOffset="1.11858E6">6040 5013 931 0,'0'0'199'16,"0"0"-173"-16,0 0-14 0,129-47-12 16,-55 30-16-16,-4-2-357 15</inkml:trace>
</inkml:ink>
</file>

<file path=ppt/ink/ink39.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2047" units="deg"/>
          <inkml:channel name="T" type="integer" max="2.14748E9" units="dev"/>
        </inkml:traceFormat>
        <inkml:channelProperties>
          <inkml:channelProperty channel="X" name="resolution" value="1516.99072" units="1/cm"/>
          <inkml:channelProperty channel="Y" name="resolution" value="2427.1853" units="1/cm"/>
          <inkml:channelProperty channel="F" name="resolution" value="5.68611" units="1/deg"/>
          <inkml:channelProperty channel="T" name="resolution" value="1" units="1/dev"/>
        </inkml:channelProperties>
      </inkml:inkSource>
      <inkml:timestamp xml:id="ts0" timeString="2025-01-05T06:30:26.845"/>
    </inkml:context>
    <inkml:brush xml:id="br0">
      <inkml:brushProperty name="width" value="0.05292" units="cm"/>
      <inkml:brushProperty name="height" value="0.05292" units="cm"/>
      <inkml:brushProperty name="color" value="#0070C0"/>
    </inkml:brush>
    <inkml:brush xml:id="br1">
      <inkml:brushProperty name="width" value="0.05292" units="cm"/>
      <inkml:brushProperty name="height" value="0.05292" units="cm"/>
      <inkml:brushProperty name="color" value="#FF0000"/>
    </inkml:brush>
    <inkml:brush xml:id="br2">
      <inkml:brushProperty name="width" value="0.05292" units="cm"/>
      <inkml:brushProperty name="height" value="0.05292" units="cm"/>
      <inkml:brushProperty name="color" value="#00B050"/>
    </inkml:brush>
  </inkml:definitions>
  <inkml:trace contextRef="#ctx0" brushRef="#br0">4568 7021 470 0,'0'0'92'0,"0"0"-13"16,0 0-8-16,0 0 9 15,0 0-28-15,0 0 23 16,0 0-8-16,-65 10-27 16,65-10-37-16,0 2-3 15,11 2-9-15,19 4 9 16,13-2 19-16,8 0-12 15,9-4 0-15,5-2-4 16,-1 0-2-16,3 0-1 16,3-2 1-16,-1-7 2 15,2-4-3-15,-2-2 3 0,-5 1-3 16,-7-1 0 0,-8 2 2-16,-9 2-4 0,-11 6 4 15,-10 1-1-15,-8 3 0 16,-4 1 0-16,-1 0-2 15,-1 0-22-15,2 0-33 16,-2 2-87-16,-5 6-79 16,0-3-170-16</inkml:trace>
  <inkml:trace contextRef="#ctx0" brushRef="#br0" timeOffset="1516.9961">4908 9915 454 0,'0'0'90'0,"0"0"-74"16,0 0-11-16,0 0-5 16,0 0 16-16,0 0 30 15,125-9-3-15,-64-2-33 16,9 4 21-16,2-3-28 15,-4 6-3-15,-3 1 3 16,-7 1-3-16,-6 2-11 16,-6 0-47-16,-6-5-81 15,-8-4-163-15</inkml:trace>
  <inkml:trace contextRef="#ctx0" brushRef="#br0" timeOffset="15935.8516">9554 6293 505 0,'0'0'140'0,"0"0"-44"16,0 0-27-16,0 0-20 15,0 0 24-15,0 0 4 16,0 0-38-16,0 0-13 16,-25 35 2-16,25-33-19 15,0-2 2-15,0 0-3 16,0 0-3-16,0 0 7 0,0 0 5 16,3-9-5-1,1-2-5-15,-3 3-6 0,-1 2 4 16,0 2 16-16,0 3-10 15,0-1-4-15,0 2-1 16,-10 0 3-16,0 2-8 16,1 6-1-16,5 0-2 15,4-1 2-15,0 3-3 16,3 2-8-16,19-4-70 16,6-5-148-16,2-3-298 15</inkml:trace>
  <inkml:trace contextRef="#ctx0" brushRef="#br0" timeOffset="17089.0854">17738 5455 466 0,'0'0'88'0,"0"0"31"15,0 0-27-15,0 0-44 0,0 0-19 16,0 0-21 0,5 39 93-16,10-8-43 15,2 12-21-15,1 9-22 0,-1 7 7 16,-4 14 2-16,-6 10-16 15,-5 13 8-15,-2 9 2 16,-2 10 6-16,-20 5-20 16,-11 5 0-16,-12 4 0 15,-10-4-2-15,-6-4 6 16,-4 0-8-16,-10-4-22 16,-5-4-46-16,-11-5-86 15,-8-10-101-15,-8-11-178 16</inkml:trace>
  <inkml:trace contextRef="#ctx0" brushRef="#br0" timeOffset="18339.2839">9708 5808 505 0,'0'0'47'16,"0"0"-29"-16,0 0 30 16,-47 95 30-16,37-48 3 15,5 7-15-15,2 7-13 16,-2 7-6-16,1 14-11 15,1 7 0-15,2 4-13 0,1 5-8 16,0 2 11 0,0 0-14-16,7 1 0 0,1 0-3 15,2-1-6-15,1-7-2 16,1-6-1-16,12-14 0 16,5-10 4-16,7-6-4 15,6-7-13-15,9-6-132 16,1-11-132-16,0-11-170 15</inkml:trace>
  <inkml:trace contextRef="#ctx0" brushRef="#br0" timeOffset="22473.2521">10244 8891 421 0,'0'0'37'0,"0"0"4"16,0 0-24-16,0 0 27 16,-70 75 10-16,51-44 26 15,1 6-11-15,-1 9 7 16,-5 11-46-16,-6 13 16 15,-1 13-13-15,-1 5 2 16,5 8-1-16,7 0-9 0,3 4-20 16,4 2 7-1,7-6-7-15,6-4-4 0,0-7 2 16,4-5-2-16,16-6 0 16,9-5 3-16,12-4-4 15,12-5-45-15,12-6-34 16,14-8-86-16,7-10-37 15,9-12-50-15</inkml:trace>
  <inkml:trace contextRef="#ctx0" brushRef="#br0" timeOffset="24833.9439">17704 8494 281 0,'0'0'52'0,"0"0"-41"15,0 0 2-15,0 0 1 16,0 0 5-16,0 0 26 15,0 0 9-15,56 17-15 16,-38-8-6-16,3 2-18 16,-6-4-1-16,1 3 3 15,-2-2-11-15,-2 0-6 16,-2 2 2-16,-2 0-2 0,-3 0 2 16,0 3 2-16,-5 3-4 15,0 1-15-15,0-1-103 16,-11-6-72-16</inkml:trace>
  <inkml:trace contextRef="#ctx0" brushRef="#br0" timeOffset="29845.8916">11550 12368 68 0,'0'0'36'0,"0"0"-36"15,0 0-59-15</inkml:trace>
  <inkml:trace contextRef="#ctx0" brushRef="#br0" timeOffset="34303.9065">6050 14489 258 0,'0'0'62'16,"0"0"-12"-16,0 0-6 15,0 0 11-15,0 0 10 16,0 0 7-16,0 0-23 15,-16 0-24-15,16 0-19 16,0 4-3-16,0 0 48 16,13-1-27-16,2-1 32 15,3-2-22-15,3 0-13 16,4 0 11-16,2-2-29 16,3-6 15-16,0-1-14 0,-5 1-1 15,-3 1 2-15,-5 2-2 16,-1-1 0-16,-4 3-2 15,-4 0-1-15,-7 3 0 16,2 0 0-16,-3 0 3 16,0 0-3-16,0-1 4 15,1-1-2-15,-1 2-4 16,2 0-2-16,-1 0-81 16,3-1-114-16,2-5-178 15</inkml:trace>
  <inkml:trace contextRef="#ctx0" brushRef="#br0" timeOffset="35522.7899">7847 14284 205 0,'0'0'95'16,"0"0"-29"-16,0 0 10 15,0 0 2-15,0 0-4 16,0 0 4-16,-10 0-26 0,10 0 13 16,0 0-24-16,0 0-3 15,0 0-10-15,0 0-21 16,0 0-2-16,9 0 15 15,6 0-17-15,5 0 12 16,8 0-2-16,3 0 21 16,3 0-32-16,1 0 5 15,-1 0-7-15,-3 0 0 16,2-4 1-16,-9-1 14 16,0 2-15-16,-5-1-4 15,-5 1 4-15,-3 0 4 16,-5-1 2-16,0 1-11 15,-1 1 15-15,-2 0-20 16,6 0-31-16,-4 2-75 16,0 0-153-16,-3 0-142 0</inkml:trace>
  <inkml:trace contextRef="#ctx0" brushRef="#br0" timeOffset="38625.2278">15219 14294 217 0,'0'0'94'0,"0"0"-40"15,0 0-4 1,0 0 10-16,0 0 7 0,0 0-34 16,19 0 16-1,-1-3-15-15,1 1 7 0,1 0-1 16,1-1-10-16,1 1 12 15,0-1-27-15,8-1-1 16,4 1 5-16,7-1-7 16,8-2 5-16,4-1-8 15,3 0-6-15,1 0 6 16,-2 1-7-16,-3 0 0 16,-4-2 4-16,-8 2-5 15,-3 3 5-15,-8-2-2 16,-8 2-1-16,-2 0 7 15,-8 0 9-15,-3 0 0 16,-3 3 8-16,-2-2-6 0,0 1 4 16,-2 1-5-16,0-2 3 15,-1 2-16-15,2 0 4 16,-2 0-3-16,0 0-8 16,2 0 0-16,1 0 10 15,0 0-10-15,4 0 3 16,-4-2-11-16,5 2 14 15,-1-1-12-15,2 1-27 16,3 0-71-16,-4-3-135 16,-7-4-174-16</inkml:trace>
  <inkml:trace contextRef="#ctx0" brushRef="#br0" timeOffset="39943.8048">17790 14292 298 0,'0'0'86'0,"0"0"-44"0,0 0 18 15,0 0-1-15,0 0 16 16,0 0-6-16,0 0-19 16,29-2-10-16,-2-4 3 15,6 1-34-15,3-2 20 16,5 1-8-16,3-5-4 15,4 2-4-15,3-2 1 16,-1 0-4-16,-3 2-3 16,-4-1 1-16,2 3-4 15,-7 1-1-15,-3 1 3 16,-3 1 5-16,-7 0-10 0,-6 1 10 16,-2-2-2-16,-4 2 4 15,-4 1 10-15,-3-1-12 16,-3 3 6-16,0 0-1 15,-3 0-12-15,0 0 0 16,0 0-4-16,0 0 0 16,2 0-1-16,-1 0 1 15,3 0 0-15,1 3 11 16,-2 1-11-16,0 1-8 16,0 0-49-16,-2-1-49 15,-1-1-72-15,0-3-88 16</inkml:trace>
  <inkml:trace contextRef="#ctx0" brushRef="#br0" timeOffset="44673.3232">21682 14268 220 0,'0'0'114'0,"0"0"-34"0,0 0 8 16,0 0-23-16,0 0 34 15,0 0 2-15,0 0-18 16,-30-17-22-16,30 14-41 16,21 0-14-16,12-1 18 15,12 1-8-15,10-1-10 16,9-1-5-16,2 0 2 15,-1-1 3-15,-4 2-5 16,-7-1 0-16,-11 1-2 16,-6 0 0-16,-8 3-25 15,-11 1-72-15,-3 0-87 16,-9-2-64-16</inkml:trace>
  <inkml:trace contextRef="#ctx0" brushRef="#br0" timeOffset="46708.3994">22960 13297 275 0,'0'0'83'15,"0"0"-32"-15,0 0-8 16,79-54 21-16,-45 45-11 15,4 2-12-15,4 2 7 0,2 4 6 16,4 1 14-16,3 0-18 16,1 8-20-16,3 12 0 15,4 9 0-15,1 7-9 16,6 13 5-16,-2 9-12 16,0 9 14-16,1 11-15 15,-7 15-13-15,-3 12 7 16,-3 9-3-16,-4 9 7 15,-5 6 1-15,-8 3-2 16,-6 3-8-16,-3 0 11 16,-1 4-9-16,2 5-1 15,-1-3 6-15,3 3-8 16,-1-7 1-16,-1-5 1 0,-6 0-3 16,-2-4 6-1,-6 1-6-15,-3 10 5 0,-9 1-5 16,-1 4 1-16,-3-3 11 15,-19-7-12-15,-9-2 0 16,-10-4 3-16,-10-3-2 16,-11 4 2-16,-14-1-3 15,-12-7-4-15,-6-2 4 16,-6-13 0-16,-7-6 5 16,-8-6-5-16,-9-3 0 15,-18-7-10-15,-14-3-68 16,-22-8-103-16,-20-9-124 0</inkml:trace>
  <inkml:trace contextRef="#ctx0" brushRef="#br0" timeOffset="48539.6062">1099 13185 324 0,'0'0'41'0,"0"0"41"16,0 0-29-16,0 0 21 16,0 0-18-16,-83-31 28 15,61 34-52-15,2 14 1 16,-5 5-11-16,-2 4 6 16,3 3-4-16,-1 3-4 15,1 1-15-15,3 1 19 16,2 0-24-16,4-2 10 15,0 4-5-15,0 1 4 16,4 0-3-16,1 5-3 16,4-1 1-16,3 5 2 15,-3 6-6-15,-1 9 5 16,-4 7-3-16,-6 2 4 0,3 4-4 16,-5-4 0-16,-1-2 7 15,-2-1 3-15,1 1-4 16,-1 1 8-16,2 0 5 15,-1 1-8-15,2 1-1 16,2-2-11-16,1 1 3 16,4-1 3-16,3-1-5 15,2 4-2-15,4 0 4 16,3 3 0-16,0-2 0 16,0-3-3-16,0 0-1 15,0 1 0-15,7-2 5 16,5 2-5-16,-1 1 3 0,3-2-3 15,3 2 0 1,2-2 5-16,2 2-5 0,-1 1 0 16,5 1 2-16,-1 6 0 15,-2-1-1-15,-2 3-1 16,-1-1 2-16,2-4-1 16,-3-1 0-16,1-1 0 15,2-1 0-15,-3-6 2 16,1 2-3-16,-1-7 0 15,0 2-1-15,2 0 4 16,-1-1 0-16,2 0-3 16,1 2 0-16,1 0-1 15,-1 3 2-15,1-3-2 16,0-4 3-16,1-5-4 16,-1 1 4-16,2-3-6 0,-3-1 10 15,2 1-8-15,0-9 7 16,6-1-8-16,-2-7 3 15,0-2-4-15,1-6 4 16,-1-1 0-16,3-8 1 16,1-3-7-16,-1-4-41 15,3 0-59-15,-1-5-89 16,-6-9-77-16</inkml:trace>
  <inkml:trace contextRef="#ctx0" brushRef="#br0" timeOffset="50273.1525">4530 6764 237 0,'0'0'78'16,"0"0"-25"-16,0 0-12 0,0 0 19 15,0 0 10-15,0 0-33 16,-19-34 16-16,19 31-13 15,-3-1-9-15,3 1 0 16,0-1 2-16,0 3-4 16,0-1-13-16,0 2-4 15,0 0-11-15,0 0-1 16,0 0 0-16,0 0 2 16,0 0-2-16,3 0 4 15,6 5 12-15,1 5 26 16,5 2-28-16,3-2-8 0,3 2 1 15,3 0-1-15,6-2 2 16,7 2-5-16,5-5-1 16,0-2 7-16,10 0 2 15,-3-3-4-15,5-2-5 16,1 0-2-16,1 0 0 16,6 0 10-16,-4-1-7 15,-2-10-3-15,-8-4 3 16,-8 1-1-16,-8 0-1 15,-7-1 0-15,-7 2 1 16,-3 1-2-16,-6 3-10 16,-6 3-108-16,-3 3-130 15,0-3-353-15</inkml:trace>
  <inkml:trace contextRef="#ctx0" brushRef="#br0" timeOffset="51583.7858">6277 6863 429 0,'0'0'100'0,"0"0"-2"15,0 0 28-15,0 0-23 16,0 0-11-16,0 0-30 16,-48 0-17-16,48 0-25 15,0 0 0-15,0 0-17 0,11 0 3 16,9 0 23 0,10-5-8-16,5-3-10 0,0 3-6 15,3-1-2-15,-1 1 2 16,0-2-1-16,-1 0 0 15,-5 0-4-15,-5-1 3 16,-10 2-6-16,-1-3 6 16,-6-1 8-16,-3 0 9 15,-4 2-11-15,-2 0 7 16,0 1-10-16,0 2-6 16,0 3-5-16,0 0 5 15,0 2-19-15,0 0-55 16,0 0-259-16,0 2-89 15</inkml:trace>
  <inkml:trace contextRef="#ctx0" brushRef="#br0" timeOffset="54739.7851">6857 9565 189 0,'0'0'132'16,"0"0"-52"-16,0 0-14 0,0 0 11 15,0 0 0-15,0 0-2 16,0 0-11-16,0-4-27 15,0 4-25-15,0 0-9 16,9 3 11-16,1 7 38 16,3 3-22-16,1 0-8 15,3-1 5-15,2 0-10 16,2-2 5-16,3-3 2 16,1 0-7-16,4-4-1 15,-1-3 5-15,6 0-16 0,-1 0 4 16,1-3-1-1,-2-6 7-15,0-3-10 0,-4 0-5 16,-6 1 10-16,-6 0-10 16,-2 3 0-16,-6 1 1 15,-2 0 0-15,-2 1-1 16,0 2 1-16,-3 0 3 16,1 1-4-16,-2 2 1 15,1 1-1-15,-1 0 0 16,0 0-8-16,0 0-33 15,2 0-82-15,1 0-67 16,-3 0-10-16,0 0-196 16</inkml:trace>
  <inkml:trace contextRef="#ctx0" brushRef="#br0" timeOffset="61764.04">11474 12378 257 0,'0'0'191'0,"0"0"-118"16,0 0-43-16,0 0-1 16,0 0 9-16,0 0 8 15,0 0 6-15,0 0-7 16,10 0 0-16,20-5-13 0,4-2-19 15,0-1-4-15,2 1-5 16,0 0 5-16,3 2-9 16,-4-2-52-16,-8-5-268 15</inkml:trace>
  <inkml:trace contextRef="#ctx0" brushRef="#br0" timeOffset="63523.1702">6249 6957 494 0,'0'0'72'16,"0"0"-10"-16,0 0-11 15,0 0 32-15,0 0-16 16,0 0-21-16,0 0-4 16,116-53-10-16,-69 39-6 15,3 2-24-15,-4 2 5 16,-1 1-2-16,-5 2-5 15,-7 4 6-15,-13-2-4 0,-4 2 4 16,-10 3-12-16,-6 0 10 16,0 0-4-16,-24 4 9 15,-18 12-1-15,-7 6-2 16,-5 4-4-16,-4 3 1 16,2 3-2-16,9-8 8 15,14-5-8-15,12-11 1 16,14-4-4-16,7-4-11 15,16 0 10-15,16 0 3 16,23-17 5-16,9-7-4 16,12-2 8-16,9 2-9 15,3 4-121-15,-6 6-282 16</inkml:trace>
  <inkml:trace contextRef="#ctx0" brushRef="#br0" timeOffset="64325.0067">6988 9646 529 0,'0'0'64'0,"0"0"38"16,0 0-8-16,0 0-15 15,0 0-39-15,0 0-19 0,-19 0-20 16,22 5 6-16,15-2 10 16,4 0-1-16,7-3 16 15,2 0-17-15,4-13-14 16,0-4 21-16,-4 0-21 16,-7 2 1-16,-10 5-1 15,-13 3 2-15,-1 7-2 16,-25 0-1-16,-14 6-71 15,-12 15 25-15,0 8 42 16,1 0-3-16,4 2 7 16,13-6 0-16,13-9 5 15,16-6-5-15,4-8 7 16,22-2 0-16,23 0-5 0,13-1 3 16,11-13-5-16,7-4-183 15,-2-5-342-15</inkml:trace>
  <inkml:trace contextRef="#ctx0" brushRef="#br0" timeOffset="65336.1711">11487 12378 69 0,'-82'31'516'0,"7"-1"-383"0,12-1-32 16,19-5 6-16,19-8-14 16,14-6-55-16,11-2-24 15,3-5 20-15,25-3 18 16,18-3-4-16,15-18-7 16,11-4-23-16,10-7-14 15,2-2-4-15,6 0 0 16,1-2-58-16,-9 2-175 15</inkml:trace>
  <inkml:trace contextRef="#ctx0" brushRef="#br1" timeOffset="192658.9378">16936 2056 147 0,'0'0'480'0,"0"0"-294"15,0 0-113-15,0 0 42 16,0 0-31-16,0 0-44 15,0 0 1-15,-75-49-20 16,53 49-2-16,-2 10-6 16,1 7-13-16,3 5 2 15,3 2 3-15,7 2 0 16,7 1-5-16,3 0 0 16,0 0 0-16,16-4 0 15,5 1-2-15,4-2 2 16,-3-4 9-16,-3 4-9 15,-6-1 4-15,-10 3-9 0,-3 1 13 16,-5-2-6-16,-18 2-2 16,-6-4 5-16,3 0-5 15,3-6 2-15,11-7 1 16,9-6-3-16,3-2-5 16,3 0-40-16,23-14-14 15,9-8 41-15,7 0-40 16,3-1-25-16,-6 7 26 15,-8 5 52-15,-7 5 5 16,-5 3 0-16,-6 2 0 16,0 1 3-16,0 0-2 15,-2 0 5-15,0-3-4 16,3-4 20-16,2-3 15 16,2-5 5-16,3-3-23 0,1-4 0 15,1-5-16 1,1-2 6-16,-2-4-8 0,1 0 9 15,-4-2 0-15,-1 0-2 16,-6 7-2-16,-4 6 12 16,-5 10 0-16,-3 4 1 15,0 8 8-15,0 0-14 16,-8 5-12-16,-12 15 4 16,-5 9-5-16,1 2 1 15,7 1-1-15,6-1 4 16,6-4-2-16,5-3-2 15,0-5-4-15,3-4 3 16,14-8 1-16,5-5 5 0,3-2-5 16,1-9-76-16,-6-11-188 15,-10-4-303-15</inkml:trace>
  <inkml:trace contextRef="#ctx0" brushRef="#br1" timeOffset="192751.7759">17149 2170 560 0,'0'0'0'16,"0"0"-4"-16,0 0-90 16,0 0-30-16</inkml:trace>
  <inkml:trace contextRef="#ctx0" brushRef="#br1" timeOffset="193540.3094">17476 2268 653 0,'0'0'172'0,"0"0"-100"16,0 0 78-16,0 0-47 16,0 0-24-16,0 0-34 15,-50 0-27-15,50 0-18 16,0 5-20-16,0 7 11 16,0 4 9-16,3-3-1 15,8-3 3-15,2-6-2 16,2-2 4-16,0-2-3 15,0 0 0-15,-1-9-1 0,-3-4-14 16,-8 1-7-16,-3-3 16 16,0 2-12-16,-11 1 4 15,-5 2 2-15,0 5 5 16,2 1-2-16,6 2 7 16,-3 2 1-16,7 0 0 15,1 0-5-15,1 3 1 16,2 5-1-16,0 2 5 15,0 0-5-15,2-2-10 16,13-2 15-16,3-3-13 16,7-3 6-16,5 0-14 15,6-6-11-15,-2-5-8 16,0 1 8-16,-8 5 24 0,-7 1 8 16,-10 4 0-1,-4 0-7-15,-2 5 7 0,-3 7 4 16,0 4-1-16,0 1 2 15,-3-1 18-15,-3-1-16 16,4-5-4-16,2-3-3 16,0-4-5-16,5-3 5 15,11 0 0-15,3-7-33 16,7-12 4-16,0-1-28 16,-2 1 29-16,-2 2 28 15,-6 3-2-15,-5 4 2 16,-2 2 0-16,-1-1 19 15,0-1 26-15,3-1-10 16,2-4-2-16,4-2-18 0,0 0 7 16,0-3-12-16,-1 0 11 15,-5 1 17-15,-2 3-13 16,-6 4 4-16,0 6-2 16,-1 3-18-16,-2 3 32 15,0 0-41-15,-2 18-6 16,-8 7 6-16,1 6 2 15,2-1 6-15,7-2-5 16,0-6 4-16,3-5-7 16,14-5 0-16,2-10-1 15,4-2-5-15,-1-5-70 16,-4-17-220-16</inkml:trace>
  <inkml:trace contextRef="#ctx0" brushRef="#br1" timeOffset="193660.5731">17937 2121 459 0,'0'0'0'0,"0"0"-65"16,0 0-115-16</inkml:trace>
  <inkml:trace contextRef="#ctx0" brushRef="#br1" timeOffset="194523.5908">18054 2102 524 0,'0'0'84'0,"0"0"26"15,0 0 49-15,0 0-58 16,0 0-10-16,0 0-35 16,-62-34-14-16,48 46-42 15,0 9 5-15,-2 6 13 16,3 0-16-16,7 0 1 0,5-2 0 15,1-5-1 1,0-6-2-16,9-6 0 0,8-6 2 16,4-2-1-16,2-7 0 15,4-13-1-15,-5-6-17 16,-4 0-15-16,-12 3-4 16,-6 2 10-16,0 4 11 15,-5 7 11-15,-10 5-2 16,0 5-6-16,1 0 4 15,3 2 8-15,3 9-3 16,4 1 1-16,4 0-4 16,0 0 6-16,14-2 0 15,6-5-2-15,5-3 0 16,4-2 2-16,0 0 8 0,-1-3-7 16,-1-11 1-16,-3-5 1 15,-2-3 7 1,-4-4 12-16,-1-4 8 0,-3-1-9 15,-4-3 7-15,-4-3-1 16,-1 0-3-16,-5 3-11 16,0 4 7-16,0 9-1 15,0 8 4-15,0 10 2 16,0 3-19-16,0 3-6 16,-5 24-13-16,-1 7 13 15,1 10 4-15,5-1-4 16,0-1 1-16,7-4 1 15,5-9 5-15,3-5-7 16,4-10 1-16,1-9-4 16,-2-5-44-16,1-5-71 0,-10-20-268 15</inkml:trace>
  <inkml:trace contextRef="#ctx0" brushRef="#br1" timeOffset="194642.1895">18268 1951 629 0,'0'0'0'0,"0"0"5"16,0 0-22-16,0 0-10 15,0 0-254-15</inkml:trace>
  <inkml:trace contextRef="#ctx0" brushRef="#br1" timeOffset="196957.486">18090 2146 269 0,'0'0'196'0,"0"0"-130"16,0 0 10-16,0 0 12 0,-100 23 31 16,78-11-34-16,8 3-27 15,7-3-34-15,4-1-16 16,3 0-5-16,0-6-1 15,0-1-2-15,12-4 8 16,9 0-1-16,5-2 21 16,4-20-3-16,2-5-11 15,-5-4-6-15,-3-5-3 16,-4-3 4-16,-6-1-8 16,-2-4 1-16,-8-1 6 15,-2 1-6-15,-2 4 5 16,0 9 10-16,0 9-1 15,0 11 4-15,0 7-13 16,0 4 8-16,0 0-15 0,0 15-11 16,0 14 7-16,0 10 4 15,0 4 0-15,6 0 0 16,3-4 4-16,6-4-2 16,1-6 0-16,6-7-1 15,4-6-1-15,1-8 2 16,1-6 1-16,0-2-2 15,-1 0 0-15,-7-9 4 16,-6 1 2-16,-6 2-7 16,-7 3 1-16,-1 3 3 15,0 0-4-15,-7 0-13 16,-14 9 11-16,-4 8 0 0,4 0 2 16,4 0 2-1,11 0-1-15,5-1-1 0,1-3-1 16,0-4 1-16,13-4 1 15,11-3 0-15,3-2 3 16,4 0-4-16,1-12 0 16,-6-5 7-16,-3-1-6 15,-11 0 0-15,-9 1-1 16,-3 0-11-16,0-2 4 16,-15 4 7-16,-3 1 0 15,1 3 0-15,4 5-2 16,4 4 1-16,5 2-2 15,2 0 0-15,2 0 3 0,0 0-16 16,0 5 16 0,3 6 0-16,12-1 0 0,7 0-1 15,7-5 1-15,5-5 0 16,5 0-4-16,2 0-17 16,-2-8-32-16,-1-4-6 15,-8 0-3-15,-8 6 30 16,-8 6 32-16,-4 0-3 15,-6 3-18-15,-1 13 21 16,-3 3 16-16,0 0 25 16,0-1 14-16,6-2-9 15,7-6-13-15,9-2-7 0,8-5-15 16,9-3 2 0,9 0 14-16,6 0-27 0,3-3-27 15,-8-5-290-15,-6 5-365 16</inkml:trace>
  <inkml:trace contextRef="#ctx0" brushRef="#br1" timeOffset="197641.083">19479 2242 426 0,'0'0'103'0,"0"0"-66"16,0 0 83-16,0 0-9 16,0 0 21-16,0 0 8 15,-8 17-25-15,10-37-16 16,16-9-84-16,0-5 2 16,0-7-10-16,0 2-2 15,-4 5 1-15,-6 6 8 16,-1 11-14-16,-5 12 8 15,-2 3-7-15,0 2-1 0,0 4-14 16,0 13 5-16,6 3 9 16,-2-1 1-16,2-2 0 15,5-6 1-15,3-3 3 16,3-5-3-16,5-3-2 16,5 0 5-16,4-20 8 15,4-10-10-15,-1-4 3 16,-4-3-4-16,-5 0-1 15,-2 3-1-15,-7 6-9 16,-3 10-31-16,0 11-45 16,-3 7-73-16,0 10-206 15,-2 12-135-15</inkml:trace>
  <inkml:trace contextRef="#ctx0" brushRef="#br1" timeOffset="199108.1627">20079 2164 687 0,'0'0'151'15,"0"0"-72"-15,0 0 32 16,-87 21-49-16,78-10-25 16,5 3-20-16,4 0-16 15,0-1 0-15,16-3 2 16,8-5-1-16,6-5-2 15,7 0 4-15,0-11-2 0,-5-8 4 16,-9 1-6-16,-9-1-7 16,-11 0 4-16,-3 1-3 15,-5-1-4-15,-17 6-5 16,-2 3 11-16,-1 3-7 16,10 6 11-16,2 1 0 15,5 0 0-15,4 0-4 16,2 0 3-16,2 8-5 15,0 1-4-15,0 2 7 16,9-4 3-16,4 2 3 16,2-2-3-16,0-4-2 15,3 2 1-15,1-3 0 16,0-2-3-16,1 0 4 0,3 0 11 16,-5-2-11-16,-1-4 0 15,-3-3 7-15,-1-1-5 16,-1-1-2-16,-2 1 0 15,-2-2-1-15,-3 2 8 16,-1-2-6-16,-2 2 1 16,-1 2-2-16,2 0 9 15,0 0-8-15,6-1-1 16,0 1-2-16,4 1 2 16,7 0-4-16,0 2-2 15,4 1 6-15,-1 3 0 16,-1 1-9-16,-1 0 7 15,-6 0 1-15,-2 8 2 16,-7 4 2-16,-6 2-3 16,0 1 1-16,0 1-1 0,0 1 6 15,-3-3 10-15,0 0 1 16,3 0-10-16,0-5-1 16,0-1-3-16,9-3-3 15,4-2 10-15,3-3-10 16,-1 0 2-16,4 0 3 15,0-2-4-15,-6-7 4 16,1-2-1-16,-6 0-4 16,-2-1 7-16,-2-2-7 15,1 2 0-15,-2 0 0 0,4 1 3 16,-1 0-3-16,0 4 1 16,0-1 0-16,3 4-2 15,-3 2 1-15,1 0 0 16,2 2 0-16,0 0-4 15,3 0 4-15,-1 8 0 16,-1 4 1-16,1 4 1 16,-4-1 1-16,-1-2 3 15,0-1 3-15,0-5-7 16,0-1 2-16,0-3-1 16,4-3 9-16,1 0-5 15,5 0 8-15,2-11 0 16,0-1-15-16,-6-3 1 15,0 5 11-15,-2 2-12 16,-2 0-1-16,1 3 0 0,-1 3 1 16,1-2 0-16,4 1 0 15,0 0 0-15,-3 0-2 16,-2 1 2-16,-1 0 0 16,-6 2 0-16,-1 0-14 15,0 0 7-15,0 0 3 16,-10 7 4-16,-3 10-6 15,-5 6 6-15,3 1 0 16,2-1 8-16,4-4-8 16,9-2 0-16,0-4 2 15,0-4-2-15,16-7 3 16,7-2 1-16,6 0-4 0,3-11 6 16,2-8-6-16,-8-1-2 15,-6 0-2-15,-11 1-19 16,-9 4 10-16,0 1 8 15,0 5-3-15,-13 1 3 16,-1 6 0-16,3 2 2 16,3 0 2-16,3 0-5 15,1 2 3-15,3 6 3 16,1 3-4-16,0 0 0 16,4-2 4-16,8 0 0 15,3-5-3-15,4-4 7 16,2 0 2-16,-1 0-5 15,-4-14-1-15,-1-7 5 0,-2 1-3 16,-2-6 0 0,-1-1 0-16,-4-2 6 0,0-4 19 15,-6 3-3-15,0 3-18 16,0 8 23-16,0 8-10 16,0 10-17-16,0 1-4 15,0 15-26-15,0 18-1 16,0 10-36-16,6 7-13 15,12 0-298-15,1-1-180 16</inkml:trace>
  <inkml:trace contextRef="#ctx0" brushRef="#br1" timeOffset="200526.8542">21926 2234 567 0,'0'0'141'0,"0"0"-119"0,0 0 125 16,0 0 16-16,0 0-60 15,0 0-26-15,6-19 4 16,11-8-75-16,7-6 0 16,4-1-5-16,2-5 4 15,-3 0-1-15,-3 1 1 16,-5 3-5-16,-9 9 1 15,-4 9 11-15,-4 10-10 16,-2 5-2-16,0 2-3 16,0 4-14-16,-5 13 3 15,-5 11 14-15,-2 2 1 16,8-1-1-16,4-1 0 0,0-2 0 16,7-7 3-16,11-2-3 15,3-4 1-15,3-7-2 16,5-6 4-16,3 0 2 15,-4-6-5-15,-8-5-12 16,-7 2 4-16,-10 6 7 16,-3 3 1-16,0 0-5 15,-13 0-11-15,-7 10 12 16,-1 9 1-16,4 1 3 16,7 2 0-16,5-3-7 15,5-2 6-15,0-5 1 16,16-3 0-16,11-8 2 15,6-1-1-15,3-3-1 0,0-14-5 16,-10-2-32 0,-9 0 3-16,-8 2 3 0,-9 0 2 15,0 6 7-15,-16 2-8 16,-3 5 10-16,-2 4 18 16,8 0-4-16,2 0 6 15,3 0-1-15,5 2-3 16,1 3 4-16,2 2-9 15,0-2 0-15,8 0 3 16,9-2 12-16,6-3-2 16,3 0-4-16,1-11 3 15,0-6-3-15,-3-5 10 0,-5 3-9 16,-6-2 4 0,-2-1 10-16,-5 2 3 0,-3-1 17 15,-3 1-19-15,0 1 26 16,0 2-27-16,0 5 18 15,0 3-6-15,0 6-11 16,0 3-16-16,0 3 0 16,0 18-12-16,0 10 8 15,0 7 8-15,-1 2-3 16,-2-2-1-16,0-1-6 16,1-6 6-16,-1-7 9 15,-2-7-9-15,2-9-9 16,3-5 9-16,0-3 1 15,0-2 21-15,0-16-5 16,13-7-17-16,6-6-3 0,7 4 3 16,-1 7-1-16,-1 6 1 15,-1 10-10-15,-3 4-4 16,-2 0-5-16,-5 11 8 16,-4 7 10-16,-8 2-1 15,-1 3 0-15,-3-3 2 16,-14 1-18-16,-4-4 17 15,2-3 1-15,2-4 2 16,8-5-1-16,5-5 0 16,4 0-2-16,0-3-18 15,10-12-32-15,12-7 4 16,5 2 2-16,4 1-25 0,-2 5 14 16,-5 6 51-1,-3 3 4-15,-2 4 1 0,-2 1 3 16,-1 0 13-16,-2 0 9 15,2-2 18-15,-2 0 16 16,6-7-10-16,1-1-10 16,5-8-24-16,2 0 15 15,0-4-14-15,0-3-9 16,-2 1-2-16,-7 3 2 16,-5 4-3-16,-8 4 17 15,-2 7 3-15,-4 5-5 16,0 1-19-16,0 12-21 15,-6 12 21-15,-4 8 9 0,2 0-7 16,3 0 0-16,5-6-2 16,0-2-2-16,0-12-67 15,0-12-120-15,7 0-266 16</inkml:trace>
  <inkml:trace contextRef="#ctx0" brushRef="#br1" timeOffset="200658.699">22977 1931 945 0,'0'0'154'16,"0"0"-88"-16,0 0-18 16,0 0-36-16,0 0-12 15,0 0-10-15,-47 89-80 0,17-46-480 16</inkml:trace>
  <inkml:trace contextRef="#ctx0" brushRef="#br1" timeOffset="201640.617">16643 3067 631 0,'0'0'96'0,"0"0"-23"16,0 0-7-16,0 0 36 15,0 0-11-15,0 0-51 0,0-41-26 16,0 41-14 0,0 16 0-16,0 4 16 0,0 5 30 15,2-2-28-15,1-3-3 16,3-4-2-16,0-6-13 15,4-4 14-15,1-6-13 16,6 0 7-16,5-14 12 16,1-10-6-16,3-4-3 15,-6 5-9-15,-6 7 1 16,-6 9-3-16,-4 7 0 16,-2 0-22-16,3 21 6 15,1 6 16-15,2 2 3 16,1-4-1-16,4-6-2 15,2-2 2-15,4-9 0 16,6-5 1-16,5-3 2 0,5-4-5 16,-1-16-99-16,-5-4-323 15</inkml:trace>
  <inkml:trace contextRef="#ctx0" brushRef="#br1" timeOffset="202215.9052">17107 3202 481 0,'0'0'387'16,"0"0"-373"-16,0 0 65 16,0 0 65-16,0 0-112 15,0 0-14-15,96-78 7 16,-74 57-19-16,-7 5-1 0,-7 5-4 16,-4 5 2-16,-4 6-3 15,0 0-4-15,0 0 1 16,0 14-9-16,-5 3 12 15,-2 5 0-15,4-3 9 16,3-2-7-16,0-5-2 16,0-3 1-16,11-4-2 15,6-5 2-15,6 0 1 16,7-6 1-16,7-14 2 16,0-9-5-16,0-3-6 15,-5 1-28-15,-11-3 13 16,-8 2 21-16,-9 3-2 15,-4 3 5-15,0 6-7 0,-4 6 8 16,-8 9 16-16,0 5-18 16,2 4-2-16,-1 19 0 15,5 5-2-15,6 2-1 16,0-2 0-16,4-5 3 16,17-6 1-16,3-6 7 15,5-8-8-15,1-3 0 16,2-4 0-16,1-16 0 15,-4-7-5-15,-6-4-5 16,-3 2 10-16,-9 3 0 16,-3 3 5-16,-6 7 0 15,1 6 23-15,-3 6 8 0,0 4 4 16,0 0-40 0,0 11 0-16,0 8 0 0,-8 6 5 15,3-1-5-15,4 0-6 16,1-7-99-16,0-7-369 15</inkml:trace>
  <inkml:trace contextRef="#ctx0" brushRef="#br1" timeOffset="202328.6909">17734 2968 773 0,'0'0'0'0,"0"0"-91"16,0 0 4-16</inkml:trace>
  <inkml:trace contextRef="#ctx0" brushRef="#br1" timeOffset="203107.788">18800 2764 7 0,'0'0'838'16,"0"0"-790"-16,0 0-32 15,0 0 44-15,0 0 43 0,2 98-45 16,-8-63-24 0,-2-1 1-16,3-2-13 0,1-6-1 15,-2-3-13-15,2-12-3 16,2-3 2-16,1-6-5 16,1-2 3-16,0-5 3 15,0-18-8-15,6-7-65 16,10-3 14-16,7 5-10 15,2 9 31-15,-1 12 16 16,-1 7 14-16,0 0 0 16,1 0 0-16,1 10 12 15,2 3-6-15,0 1 8 0,1-5-7 16,-2 1 14 0,-2-8-12-16,-4-2 1 0,-3 0-6 15,-1-8 14-15,0-9 0 16,-3-4-9-16,-3-2 6 15,-1 3-12-15,-3 5-1 16,-5 5 20-16,1 3 2 16,-2 7 9-16,0 0-33 15,0 14-16-15,0 11 16 16,-2 5 6-16,1 1 5 16,1 0-2-16,0-6-7 15,15-2 2-15,7-7-3 16,8-8-2-16,6-8-35 15,2 0-84-15,3-19-380 16</inkml:trace>
  <inkml:trace contextRef="#ctx0" brushRef="#br1" timeOffset="203288.9508">19613 2835 563 0,'0'0'307'0,"0"0"-289"16,0 0 3-16,84-42-21 15,-47 35 0-15,-3 7-72 16,-7 0-148-16,-10 7-218 0</inkml:trace>
  <inkml:trace contextRef="#ctx0" brushRef="#br1" timeOffset="203429.3836">19689 3123 203 0,'0'0'418'15,"0"0"-394"-15,0 0 41 16,113-70-46-16,-72 45-19 16,-4 2-90-16,-5 3-379 15</inkml:trace>
  <inkml:trace contextRef="#ctx0" brushRef="#br1" timeOffset="207658.6423">20325 2830 503 0,'0'0'103'0,"0"0"-50"15,-81 6 76-15,53 13-17 0,4 3-59 16,4 3 4 0,13 2-46-16,7-1 6 0,0-4-16 15,25-4 6-15,8-4 0 16,6-9 6-16,6-5-13 15,1 0 5-15,-4-13-1 16,-2-8 9-16,-9-1-11 16,-8-2 6-16,-10 2-2 15,-11 4-4-15,-2 1 5 16,-10 3-5-16,-15 3 0 16,-4 3 2-16,-3 6 13 15,2 2-17-15,2 0 4 16,9 5-1-16,7 7-4 15,7 6 1-15,5 0-12 16,0 4-34-16,21-2-86 0,11-9-145 16,7-8-243-16</inkml:trace>
  <inkml:trace contextRef="#ctx0" brushRef="#br1" timeOffset="207864.0445">20996 3009 679 0,'0'0'209'16,"0"0"-178"-16,0 0-13 0,0 0-17 16,0 0 78-16,-35 78-34 15,13-45-12-15,-3 1-5 16,1-3-21-16,3-2-5 15,9-5-4-15,3-7-156 16,8-12-309-16</inkml:trace>
  <inkml:trace contextRef="#ctx0" brushRef="#br1" timeOffset="209123.8227">21609 2813 314 0,'0'0'240'15,"0"0"-157"-15,0 0 42 16,0 0-15-16,0 0-33 0,0 0-16 16,-95-4-14-16,72 17-13 15,2 3-16-15,5 2-2 16,6 0-11-16,9 0-2 15,1 1 4-15,5-2 0 16,15-4-1-16,7-6-4 16,-1-4-2-16,4-3 6 15,-3 0-1-15,-5-1 0 16,-4-11-4-16,-9-2 8 16,-6-3-2-16,-3-1-6 15,0 3 0-15,-11 0-1 16,-7 2 0-16,-2 3 4 15,3 4-4-15,1 6-6 0,5 0 6 16,4 0 3 0,1 0-3-16,0 0-3 0,2 0-1 15,4 6-2-15,0 2 5 16,0 0-3-16,7-3 1 16,9 0 3-16,5-4-2 15,6-1-1-15,3 0-12 16,-1 0 7-16,7-1-6 15,-4-5-5-15,-4 2 1 16,-7 4 14-16,-5 0-1 16,-5 0-3-16,-7 0 8 15,-4 7-2-15,0 4 1 16,0-1 1-16,0-1 1 16,0-1 9-16,-1-3-7 0,1 0-6 15,0-4 5-15,10-1-4 16,10 0 2-16,5-11-1 15,3-6-15-15,-1-4-44 16,-3 1 5-16,-9 6 10 16,-5-1 24-16,-5 5 19 15,-5 6 2-15,0 4 16 16,0 0-3-16,-12 10 7 16,-2 11 19-16,1 4 3 15,6-2-17-15,7-1-19 16,0-5-4-16,16-2 0 15,14-7 1-15,9-8-3 16,7 0-120-16,2-11-237 0</inkml:trace>
  <inkml:trace contextRef="#ctx0" brushRef="#br1" timeOffset="209956.9178">22678 2746 266 0,'0'0'380'16,"0"0"-279"-16,0 0 11 15,0 0 19-15,0 0-26 16,0 0-85-16,0 0-8 16,-65 3 0-16,39 17-6 15,4 2 9-15,3 2-5 0,6-1 3 16,6-2-13 0,7 1 0-16,0-3 0 0,0-5 5 15,14 0-2-15,8-8 2 16,5-6-5-16,2 0 2 15,1-5-2-15,-2-13 0 16,-6-4-6-16,-8-4 6 16,-9-1-16-16,-5 1-18 15,-3 1-6-15,-22 4-2 16,-1 4 13-16,0 5 6 16,3 7 9-16,10 4 9 15,7-1 0-15,3 2 5 16,3 0 0-16,0-1 0 15,0-1 2-15,0-1-2 16,6-2 1-16,13-5 22 0,8-2 13 16,8-5-3-16,5-2-8 15,3-5-2-15,1 0-16 16,3-2-2-16,-3 1 3 16,-2 5-8-16,-3 8-15 15,-3 5-143-15,-12 5-200 16</inkml:trace>
  <inkml:trace contextRef="#ctx0" brushRef="#br1" timeOffset="210406.5242">23290 2689 618 0,'0'0'173'16,"0"0"-117"-16,0 0 55 15,0 0-21-15,0 0-55 16,0 0-31-16,48-22 6 16,-15 12-10-16,2 4-30 15,-8 6-160-15,-9 0-81 0,-14 9-107 16</inkml:trace>
  <inkml:trace contextRef="#ctx0" brushRef="#br1" timeOffset="210563.0753">23306 2917 135 0,'0'0'407'0,"0"0"-383"16,0 0 89-16,0 0 70 15,0 0-125-15,112-58-48 16,-65 35-5-16,2 2-5 16,0-1-114-16,-9 0-301 15</inkml:trace>
  <inkml:trace contextRef="#ctx0" brushRef="#br1" timeOffset="210817.9115">23837 2473 811 0,'0'0'126'0,"0"0"-113"16,0 0-4-16,0 0 45 15,0 0 34-15,-8 75-32 16,8-38-5-16,0 2 2 16,0 2-23-16,0 3 1 15,0-3-12-15,0-2-10 16,0-3-3-16,7-2-5 0,5-4-1 16,4 3-1-16,-4-7-133 15,-6-6-365-15</inkml:trace>
  <inkml:trace contextRef="#ctx0" brushRef="#br1" timeOffset="268924.1652">19039 3398 245 0,'0'0'11'0,"0"0"156"16,0 0-98-16,0 0 14 15,0 0-31-15,0 0 32 16,0 0-3-16,-9 0-54 16,9 0-9-16,0 0 0 0,0-2-8 15,7 2 7-15,1 0-10 16,7 0 3-16,4 0-10 16,3 0 3-16,5-1 6 15,4-2-9-15,7-1 2 16,5-3 3-16,11 0-5 15,6-3-1-15,1 4 1 16,3 3-4-16,0-2 12 16,2 2-8-16,-1 1 3 15,-4 1-6-15,-5 1 1 16,-4-1 2-16,-8 1 0 16,-6-2 1-16,-7-1 4 15,-6-2-5-15,-3-1 0 16,-5 2 2-16,-5 0 7 0,0-1-5 15,-7 4 10-15,1 0-9 16,-5-1 10-16,-1 2 2 16,0 0-15-16,0 0-2 15,0 0-9-15,0 0-2 16,0 0-9-16,0 7-72 16,0-1-168-16</inkml:trace>
  <inkml:trace contextRef="#ctx0" brushRef="#br1" timeOffset="270225.9658">22711 3439 268 0,'0'0'127'15,"0"0"-83"-15,0 0-25 16,0 0 29-16,0 0 36 16,0 0-10-16,0 0-46 15,-15-3 4-15,15 3-24 16,13 0 6-16,9 0 5 16,9 0 10-16,10 0-13 15,10 0 0-15,11 0-8 16,9 0 0-16,4-6 2 15,4-1-3-15,-2 0-7 16,-4 0 3-16,-7 3-3 0,-5-1 6 16,-7 4-5-16,-4 0 2 15,-3-1 3-15,-7 2 2 16,-7 0-6-16,-6 0-2 16,-6 0 0-16,-6 0-5 15,-2 0 5-15,-3 7-1 16,0 4-53-16,0 2-87 15,-7-1-72-15</inkml:trace>
  <inkml:trace contextRef="#ctx0" brushRef="#br1" timeOffset="277157.4374">20273 7671 377 0,'0'0'96'0,"0"0"23"16,0 0-1-16,0 0-8 0,-88-5 1 15,80 3-23-15,8 0-33 16,0 2 3-16,0-1-39 15,1 0-19-15,22-2 2 16,11-3 3-16,14 0 6 16,1-1-8-16,3 3-3 15,-3 1 0-15,-5 3 3 16,-5 0-3-16,-8 1 3 16,-7 12 0-16,-10 2-6 15,-8 3-4-15,-6 4 3 16,0 3-5-16,-22 4 9 15,-9 0 4-15,-8 2 5 16,-4 1-11-16,-3-3 4 16,4 1-3-16,2-2 8 15,4-1-9-15,6-1 16 0,6-1-11 16,10-1-3-16,6-3-2 16,6-4 2-16,2-2-3 15,0-1 7-15,18-5-2 16,7-3 5-16,11-6 18 15,15 0-8-15,8-17 4 16,15-8-19-16,9-1 4 16,2 0-11-16,-4 6 5 15,-16 3-134-15,-24-4-470 16</inkml:trace>
  <inkml:trace contextRef="#ctx0" brushRef="#br1" timeOffset="281190.8806">21481 7831 144 0,'0'0'196'0,"0"0"-141"0,0 0 10 16,0 0 17-16,0 0-17 15,0 0-12-15,0 0 45 16,-45 26-29-16,45-26-8 16,0 0 9-16,3 0-7 15,15-13-6-15,7-7-19 16,3-8-16-16,2-2-9 15,0-4-13-15,0-2 0 16,-2 1 9-16,-3-1-9 0,-6 6 0 16,-6 5 4-1,-6 11-4-15,-5 7 2 16,-2 7-5-16,0 0-8 0,0 13-11 16,0 12 22-16,-3 8 7 15,0-1 11-15,3-2-18 16,0-5 8-16,6-3-6 15,12-5-2-15,4-5-1 16,7-6 1-16,3-6 11 16,4 0-5-16,-3-3-5 15,-3-6-1-15,-9-3-10 16,-7 1-4-16,-7 7 9 16,-7 4-4-16,0 0-18 15,-11 17 1-15,-11 7 26 16,-1 3 2-16,7-3 5 0,7-2-2 15,9-4-3-15,0-3 2 16,0-4-3-16,15-5 1 16,0-3-1-16,6-3 10 15,-1 0-7-15,0-7-4 16,-4-10-33-16,-4-1-16 16,-10-2-17-16,-2 1 27 15,0 7-2-15,-3 3 11 16,-8 5 15-16,1 4-7 15,-2 0 11-15,3 10 11 16,3 5 3-16,6 1 13 16,0-4-16-16,6-2 2 0,16-6-1 15,5-4 4-15,4 0-3 16,4-3 9-16,-1-16-11 16,2-5 0-16,-3-2 0 15,-5-3 2-15,-6-3 0 16,-6 0 2-16,-8-2-3 15,-8 3 3-15,0 0 0 16,0 2 18-16,0 6 5 16,-7 7 14-16,3 9-8 15,2 6-4-15,2 1-7 16,0 4-22-16,0 16 0 16,0 12 3-16,0 3-2 15,0 4 8-15,0 0 5 16,0-4-12-16,0-3-2 15,0-9 0-15,0-6 1 0,0-9 3 16,0-6-4-16,0-2 8 16,0-10 32-16,0-14-27 15,16-9 2-15,8-7-15 16,6 2-32-16,2 9 16 16,0 9 4-16,-5 11 9 15,-6 9-3-15,-8 5 0 16,-7 19 6-16,-6 9-1 15,0 2 1-15,-10 4 0 16,-10-2-3-16,-3-2 3 16,-3-6-2-16,8-5 4 15,1-10-1-15,10-7-1 16,5-7-1-16,2 0-9 0,0-14-13 16,13-12-92-16,9-5 79 15,5-2 17-15,3 1-8 16,0 9 0-16,-4 8 23 15,-4 7 1-15,-2 7-6 16,-2 1 9-16,-3 0 1 16,1 1 12-16,1 4 8 15,1-2-6-15,0-3 13 16,4 0 17-16,2-3-1 16,1-11-17-16,2-2-9 15,0-9-3-15,3 0-14 16,0-4 3-16,-3-6-1 0,-3 3-3 15,-4 3-2-15,-7 1 2 16,-2 10 15-16,-5 6 9 16,-4 7 4-16,-2 5-11 15,0 0-17-15,0 14 0 16,-3 9 2-16,-11 4 4 16,2 4-1-16,-1-2-1 15,4 3 6-15,3-3-9 16,6-2-1-16,0-4 2 15,0-6 3-15,8-5-5 16,6-4 5-16,1-3 5 16,5-5-9-16,2 0-1 15,1 0 4-15,-1-11 2 16,-1-2-6-16,-3 1 0 0,-4 0-52 16,-4 1-49-16,-6 2-168 15,-2 2-439-15</inkml:trace>
  <inkml:trace contextRef="#ctx0" brushRef="#br1" timeOffset="281590.9137">23065 7682 592 0,'0'0'117'16,"0"0"-86"-16,0 0 98 16,0 0-29-16,80-37-31 15,-54 23-4-15,4-3-41 16,-4-1 2-16,-8 4-15 15,-5-1-10-15,-5 7-1 16,-7 5 17-16,-1 3-17 16,0 0-10-16,-6 23-4 15,-11 11 14-15,-2 5 14 16,5 0-5-16,11-5 0 0,3-7-4 16,3-8-1-1,22-11-1-15,3-8-3 0,2-2-72 16,-6-26-204-16</inkml:trace>
  <inkml:trace contextRef="#ctx0" brushRef="#br1" timeOffset="281753.6959">22574 7481 837 0,'0'0'71'0,"0"0"-63"16,0 0-3-16,85 18-5 16,-39-17-298-16</inkml:trace>
  <inkml:trace contextRef="#ctx0" brushRef="#br1" timeOffset="284241.761">1355 824 476 0,'0'0'206'16,"0"0"-204"-16,0 0 2 15,-44 90 39-15,28-54 31 0,-4-2-16 16,3-5-13 0,-1-3-14-16,3-6-11 0,0-6-12 15,6-6 2-15,6-5-1 16,3-3 1-16,0-5-10 15,0-18-58-15,9-7-46 16,9-4 10-16,7 2 33 16,5 9 28-16,-5 7 33 15,1 8 3-15,-4 6-3 16,-1 2 0-16,-3 0 8 16,1 0 6-16,2 0 0 15,2 0 20-15,2 0 8 16,-1 0-14-16,-2-12 2 15,2-7-3-15,-6-6-20 16,1 0 2-16,-4-3-6 0,-6 3 5 16,-3 6-8-16,-6 7 13 15,3 8 13-15,-3 4 68 16,0 7-71-16,0 20-20 16,-3 8 20-16,3 5-10 15,0-2 4-15,19-4-12 16,19-6 0-16,10-7-4 15,13-8-1-15,6-12-99 16,6-1-195-16</inkml:trace>
  <inkml:trace contextRef="#ctx0" brushRef="#br1" timeOffset="285074.5373">3996 514 688 0,'0'0'68'16,"0"0"-26"-16,-106 56 39 16,71-28 7-16,5 3-25 15,13-1-21-15,11-2-14 16,6-2-23-16,6-5 1 15,18-6 0-15,12-8-2 16,3-7 10-16,4 0-4 0,-3-15-10 16,-5-11-22-16,-7-2-1 15,-16-4-18-15,-6 0 24 16,-6 3-20-16,-18 3-5 16,-15 6 16-16,-7 6-3 15,-8 3 15-15,1 7 14 16,9 4 12-16,8 0 30 15,15 0-3-15,11 0-13 16,4 1-26-16,6-1 9 16,28 0-7-16,17-8 30 15,22-19 19-15,19-13-33 16,16-11-9-16,7-8-3 0,5-3-6 16,0 8-31-1,-9 5-150-15,-12 11-301 0</inkml:trace>
  <inkml:trace contextRef="#ctx0" brushRef="#br1" timeOffset="288327.1218">2141 1492 328 0,'0'0'153'0,"0"0"-27"16,0 0-54-16,0 0 17 16,0 0 29-16,0 0-40 15,0 0-25-15,0-30-18 0,0 30-35 16,0 5-2-16,4 20 2 16,8 9 0-16,3 9 21 15,2 1 5-15,0 6-14 16,3-3-3-16,-4-1 11 15,1-1 29-15,3-8-48 16,-5-4 10-16,-4-6-8 16,2-5 5-16,-7-3-8 15,-1-2 0-15,-2-5-3 16,-2-2-31-16,2-7-84 16,6-3-162-16,0-11-6 15</inkml:trace>
  <inkml:trace contextRef="#ctx0" brushRef="#br1" timeOffset="288550.6969">2550 1594 738 0,'0'0'98'15,"0"0"-68"-15,0 0-25 16,0 0 8-16,-17 89 32 15,17-43-5-15,0 5-13 16,0 4-18-16,3 1 3 16,3-5-11-16,-1-6 5 15,-2-10 1-15,4-9-7 16,-7-9-22-16,0-9-115 0,-21-8-242 16</inkml:trace>
  <inkml:trace contextRef="#ctx0" brushRef="#br1" timeOffset="288891.7146">2056 1898 527 0,'0'0'103'16,"0"0"-101"-16,0 0 5 0,0 0 25 15,67 86 49-15,-40-48-4 16,1 5-24-16,5 4-19 16,5-2-18-16,1-6-1 15,2-8-12-15,3-12 4 16,1-10-5-16,6-9 1 16,5-6 4-16,4-24-7 15,-5-10 15-15,-4-10-15 16,-15-2-6-16,-8 1-15 15,-13 5 9-15,-4 8 9 16,-5 9-31-16,-3 14-40 16,-2 6-31-16,-1 8-122 15,0 1-212-15</inkml:trace>
  <inkml:trace contextRef="#ctx0" brushRef="#br1" timeOffset="289780.2621">1174 2946 561 0,'0'0'12'0,"0"0"-11"16,0 0 25-16,104-48 5 15,-77 44-12-15,-1 1 20 16,1 1-22-16,-10 2-13 15,-6 0-3-15,-3 0-1 16,-8 13 1-16,0 7-1 16,-8 8 22-16,-14 9 58 15,-11 4-31-15,-6 2-16 0,6-1-14 16,3-1-2 0,8-7 15-16,10-6-14 0,9-5-18 15,3-4 0-15,0-3 1 16,15-5-1-16,10-5 7 15,8-6 5-15,7 0 11 16,7-2 2-16,3-12-8 16,0-5-17-16,0-2 0 15,-1 0-72-15,-5-1-233 16</inkml:trace>
  <inkml:trace contextRef="#ctx0" brushRef="#br1" timeOffset="290391.3376">1992 2870 583 0,'0'0'87'0,"0"0"-17"15,0 0-27-15,0 0 43 16,0 0-38-16,0 0-48 0,0-8 1 15,3 34-1-15,3 12 66 16,1 9-29-16,-1 3-15 16,3-2 4-16,-4-2-10 15,9-12-8-15,-5-10-4 16,2-7-3-16,-1-11 2 16,2-6 14-16,3 0-7 15,3-22 48-15,3-12-34 16,0-8-6-16,-2-5-12 15,-3-1-4-15,-2 7-2 16,-4 11-43-16,1 13-60 16,-2 17-44-16,1 0-180 15,-1 12-86-15</inkml:trace>
  <inkml:trace contextRef="#ctx0" brushRef="#br1" timeOffset="291507.6519">2378 3149 392 0,'0'0'261'0,"0"0"-191"16,0 0 24-16,0 0 4 15,0 0-15-15,-49 81-44 16,49-63-17-16,0 0-12 16,0-7-1-16,0-2-6 15,11-6-1-15,-1-3 0 0,12 0 6 16,-3-17 5-1,5-9 12-15,0-8-9 0,-13-2-9 16,-2 1-7-16,-9 3-25 16,0 4 0-16,-11 11-5 15,-3 9 9-15,0 8-7 16,2 0 5-16,0 14 7 16,7 5 15-16,2-1-1 15,3-1-1-15,0-3-2 16,0-6 2-16,12-3 3 15,6-5 0-15,3 0 1 16,6-3 7-16,4-15 12 16,-1-3-5-16,3-7-3 0,-5-3 3 15,0-2 15 1,-4-3-27-16,-3 0 22 0,-3 0-10 16,-4 4-13-16,-3 1 26 15,-5 4-12-15,-3 4-9 16,-1 6 20-16,-1 7-14 15,-1 5 2-15,0 4-15 16,0 1-10-16,0 6-7 16,0 18 17-16,-9 8 7 15,-2 11 0-15,2 0-5 16,3-1-2-16,4 0 4 16,2-4-2-16,0-7 3 15,2-5-5-15,13-9 0 16,-1-7-2-16,3-7-1 0,4-3-5 15,4-3 16-15,5-18-8 16,1-2 12-16,-1-3-12 16,-3 2 6-16,-7 1-4 15,-4 7-2-15,-9 7 0 16,-2 2-2-16,-5 6-6 16,0 1 1-16,-3 0 6 15,-12 8-5-15,-3 11 0 16,3 7 6-16,5-1 5 15,7 0-5-15,3-2 0 16,0-3 0-16,0-3 0 16,6-5 0-16,11-5-1 15,3-2 0-15,-1-5 1 0,5 0 2 16,-3-8-2 0,-1-8 0-16,0 2 0 0,-4-6 5 15,-5 1 7-15,1-1-12 16,-2 2 0-16,-5 2 1 15,-2 2 2-15,-2 2 3 16,-1 4-12-16,0 4 14 16,0 4-7-16,0 0 5 15,0 0-6-15,0 0 0 16,0 4-16-16,0 16 16 16,0 8 2-16,-1 2 2 15,1-1-4-15,0-4 2 16,0-2-2-16,1-7 0 15,10-5-1-15,1-9-1 0,4-2-1 16,2-2 3-16,6-17 4 16,-6-5 1-16,-4 2-4 15,-4 0 3-15,-6 8-4 16,-2 6 0-16,-2 6 3 16,1 2-3-16,-1 2-2 15,3 17 2-15,6 7 10 16,0 1-8-16,8 1 9 15,3-2-11-15,7-2-2 16,3-9 0-16,6-8-24 16,-2-7-124-16,-7-15-337 15</inkml:trace>
  <inkml:trace contextRef="#ctx0" brushRef="#br1" timeOffset="292863.339">3225 1431 545 0,'0'0'128'0,"0"0"-47"15,0 0 71-15,0 0-44 16,0 0-1-16,0 0-50 16,0-19-37-16,-3 21-9 15,-12 15-1-15,-3 12 7 16,2 6-7-16,5 5-6 16,4-4-1-16,7-4-3 15,0-8-3-15,15-4 3 0,10-8 2 16,8-8 5-1,7-4-7-15,8-4 2 0,-3-14-1 16,-4-3-1-16,-11 4-19 16,-13 5 9-16,-10 7 10 15,-7 5 0-15,0 0-14 16,-4 0-6-16,-14 7 19 16,-6 6 1-16,3 1 0 15,3 0-2-15,5-2 2 16,7 1 6-16,4-3-6 15,2-2-5-15,0 0 3 16,5-1 1-16,11-3 0 16,4-3-1-16,2-1 2 15,-1 0-8-15,0 0 6 16,-3-2-18-16,-5-10-11 16,0-2 15-16,-5-3-1 0,-5 0 13 15,-3-1-28-15,0-1 3 16,-8 5 10-16,-6-3 8 15,0 7 6-15,1 5 1 16,5 4-11-16,2 1 7 16,3 0-1-16,0 6 5 15,2 7 4-15,1 1 3 16,0 0-2-16,0-4 5 16,0-3-5-16,7-2-1 15,7-2-2-15,4-3-5 16,2 0-1-16,0-2-15 0,-1-9-9 15,-2-5 9 1,-1-2 11-16,-3-1-2 0,-3 1 14 16,0 0 8-16,-5-2 0 15,-2 0-5-15,-1-1 21 16,-1 2 8-16,3 6 2 16,0 2-9-16,2 2-9 15,-1 6 1-15,4-4-17 16,-2 4 4-16,2 3-5 15,0 0 1-15,4 0-8 16,-2 7 0-16,5 10-6 16,-5 3 14-16,-2 4 0 15,-5 2 0-15,-2-1 6 0,-2 0-6 16,0-5 0 0,0-8-2-16,0-2-22 0,0-7-1 15,0-3-35-15,0 0 25 16,0-10 2-16,0-7-85 15,0-2 61-15,7-1 39 16,-4 4 11-16,6 3 0 16,-3 4 14-16,1 4-6 15,-1 2 1-15,-3-1 1 16,2-1 14-16,0 0 11 16,-1-2-4-16,6 2 18 15,-1 0-35-15,-2 0-3 0,3 3-1 16,0-1-1-1,-2 1-4-15,-2 2-12 0,-3 0-124 16,-2 0-122-16</inkml:trace>
  <inkml:trace contextRef="#ctx0" brushRef="#br1" timeOffset="293413.4226">3901 1414 313 0,'0'0'109'16,"0"0"-45"-16,0 0 8 15,0 0-2-15,0 0-18 16,0 0-1-16,22-8-2 16,-11 7-25-16,-4 1-15 15,-3-3-6-15,-4 3-1 16,3 0 2-16,-3 0-8 15,0 0 6-15,0 0-8 16,2 0-5-16,1 0 10 16,0 0-21-16,-3 3-18 15,3 1-49-15,-3 1 14 0,0 0-117 16,0-2-108 0</inkml:trace>
  <inkml:trace contextRef="#ctx0" brushRef="#br1" timeOffset="293640.8345">3901 1414 9 0,'59'48'549'15,"-59"-47"-452"-15,0-1-11 16,0 0 56-16,0 0-88 16,3 0-12-16,5 0-25 15,10 0 29-15,0-1-14 16,0-6-28-16,-1-2-2 0,-5-1 6 15,-1 2-8-15,-1-1 0 16,-4 1-32-16,-1 2-145 16,-5 3-115-16,0-2-290 15</inkml:trace>
  <inkml:trace contextRef="#ctx0" brushRef="#br1" timeOffset="294457.6959">3895 1456 366 0,'0'0'93'0,"0"0"-61"0,0 0 63 16,0 0-32-16,0 0 3 15,0 0-29-15,59-54-2 16,-48 41-14-16,5 4-1 16,-5-1 5-16,-1 7-14 15,-1 0 21-15,0 3-15 16,-1 0-17-16,0 3-5 16,2 10 5-16,0 4 31 15,2 0-24-15,-2 0 4 16,2-4-8-16,1-4 6 0,0-3 2 15,3-6-11-15,0 0 16 16,5-3 0-16,3-14-10 16,-1-3 1-16,-3-4-4 15,-6 3 3-15,-1 3-1 16,-5 1-5-16,-5 3 5 16,-2 2-2-16,-1 1 7 15,0 5 16-15,0 6 11 16,0-2-11-16,0 2-7 15,0 0-19-15,0 0-5 16,0 0-3-16,2 4 8 16,6 6 5-16,0-2-5 15,3-2 4-15,0-3-3 0,1-3 1 16,2 0 1 0,2 0-1-16,-2-12 1 0,2-3 1 15,-2 1 4-15,-3-1-4 16,-3 7-3-16,-4 2 1 15,-2 3-2-15,-2 3-2 16,0 0-13-16,0 0 12 16,0 5-7-16,0 7 10 15,0 3 1-15,0-3 4 16,0-3 0-16,3-4 1 16,6-5-6-16,4 0 0 15,8-2 3-15,3-17 1 16,0-3-4-16,-2-1-45 15,-4 2-40-15,-10 3 48 0,1 7 24 16,-6 6 9-16,-3 5 1 16,0 0-53-16,1 5 35 15,1 9 21-15,2 2 15 16,2 0 2-16,4-1-2 16,5-4-8-16,8-6-7 15,2-5-67-15,-2 0-285 16</inkml:trace>
  <inkml:trace contextRef="#ctx0" brushRef="#br1" timeOffset="300951.3807">2232 3384 613 0,'0'0'86'0,"0"0"-82"0,0 0 0 16,0 0 3-16,17 75-6 16,-7-34 3-16,5 5 4 15,4 10 12-15,5 4 0 16,5 5 44-16,10 4-4 16,13 1-25-16,20 3-24 15,16-2-2-15,15-2 13 16,20-8-21-16,9-9 4 15,19-10 6-15,10-10-7 16,6-9-4-16,19-9 0 0,7-9 0 16,14-5 20-1,15 0-20-15,2-9 0 0,3-8-4 16,4-1 6-16,2-3-2 16,5-1 6-16,6-6-6 15,-1 1-1-15,4-2-14 16,7-6 0-16,7 1-3 15,7 0 17-15,-2 0-4 16,5 4-6-16,1 3 11 16,1 7 1-16,-2 3-1 15,-2 3 3-15,2 7-4 16,2 2 1-16,4 3-2 16,-1-1 2-16,8 1 1 15,5-1 0-15,2 0-1 16,6-1-2-16,5 4 2 0,1-4 4 15,2 4 0-15,-4 0-8 16,-5 0 0-16,-6 8 4 16,-4 8 4-16,1 3-4 15,-8 2 0-15,3 2 5 16,-3 2-3-16,-2-4-1 16,1-1-1-16,-1-2-12 15,-4-1 6-15,0-2 4 16,0-1-6-16,-9 1 7 15,-8 4-8-15,-11 5 15 16,-6 0-6-16,-4 5 0 16,-10 0-3-16,-4 4 3 0,-4 0 2 15,-6-2 1-15,0 1 0 16,-1-3-6-16,-5 0 0 16,0-4 3-16,-3 0 9 15,-8 0-9-15,-5-2 0 16,-4 2 0-16,-7 5 0 15,-10 6-9-15,-13 5 9 16,-9 8 1-16,-11 3-1 16,-4 3 3-16,-8-1-3 15,-3-3 0-15,-5-3-2 16,-2 2 2-16,0-2 4 16,-6 2-4-16,-3-2 0 15,-7-2-1-15,-6-1 0 0,-3 0 1 16,-6-1 1-1,-8 1 6-15,-7-1-10 0,-8-1 3 16,-9 5 0-16,-2-4-3 16,-3-1-4-16,-3 1 7 15,1 0 0-15,-4-1 0 16,-3 3-1-16,-2-2 1 16,-3 2 2-16,-2-1-2 15,-6-5 1-15,-5 3-2 16,-6-3 0-16,-4-3-1 15,-4 2 2-15,-3-3 3 16,-1-2-3-16,2 0 0 0,1-5 0 16,1 0 0-1,-2-2-1-15,4-1 1 0,-2 1 2 16,3 2 9-16,1-1-8 16,0 0 5-16,-1 3-7 15,1-1-1-15,0 1 3 16,0 3 3-16,-2-2 2 15,-1 1-8-15,-1-4 1 16,2 2 1-16,-1-1-2 16,0-4 14-16,0 1-14 15,3-4 0-15,-4-4 1 16,2-4-1-16,-5-5 0 16,0-2-7-16,-1-8 7 15,0 0-2-15,0 0-98 16,-11-11-176-16</inkml:trace>
  <inkml:trace contextRef="#ctx0" brushRef="#br1" timeOffset="301340.5236">21765 6551 480 0,'0'0'336'16,"0"0"-259"-16,0 0-70 15,0 0 15-15,0 0 31 16,0 0 0-16,57 94-10 15,-34-57-1-15,0 2-21 16,4 3 2-16,3 2-5 16,3-2-12-16,4-1 3 15,2-3-9-15,6-8 10 16,2-11-8-16,9-17-2 16,8-2 6-16,8-26-6 15,5-11 0-15,0-11-1 16,3-7-51-16,3-11-69 15,7-11-274-15</inkml:trace>
  <inkml:trace contextRef="#ctx0" brushRef="#br1" timeOffset="345708.5786">20058 9851 264 0,'0'0'92'0,"0"0"22"16,0 0 2-16,0 0-8 16,0 0-1-16,0 0-52 15,0 0 0-15,0 0-13 16,-24-33-4-16,24 28-22 16,0-2 7-16,12 2-10 0,-2 0 16 15,3 0-20-15,2 0 9 16,3 5-11-16,2-1 1 15,4 1 4-15,-1 0-7 16,1 0 4-16,-1 0-9 16,-4 6 2-16,-1 4 0 15,-6 2-2-15,-3 3 0 16,-3 1 7-16,-6 4-3 16,0 2-2-16,0 0 8 15,0 4-1-15,-15-2 5 16,0 1-7-16,-1-1-5 15,-2 0 4-15,0-2 1 0,-2-3-7 16,-2-1 1-16,3-2 3 16,-2-4 1-16,4-1-3 15,2-5-2-15,3-4 3 16,2-2 0-16,6 0-3 16,2 0 0-16,2-10-42 15,5-8-56-15,17-5-158 16,9-3-172-16</inkml:trace>
  <inkml:trace contextRef="#ctx0" brushRef="#br1" timeOffset="346108.8619">20566 9796 306 0,'0'0'94'0,"0"0"-47"16,0 0 33-16,0 0 50 16,0 0-12-16,0 0-24 15,18-41-20-15,-18 41-23 16,-6 0-6-16,-7 2-24 16,-5 6 1-16,0-1 15 15,-1 4-4-15,-1 0-15 16,4 1-1-16,0 3 5 0,2-1-18 15,1 3 18-15,-1 2-9 16,5 0-10-16,4 2 10 16,1 2-11-16,4-1 5 15,0-3-7-15,7 0 0 16,9-2 6-16,6-5-6 16,5-4-1-16,6-3 1 15,7-5 9-15,0 0-9 16,-1 0-3-16,-2-3 0 15,-6-4-109-15,-5 1-173 16</inkml:trace>
  <inkml:trace contextRef="#ctx0" brushRef="#br1" timeOffset="349123.98">21163 9902 166 0,'0'0'147'15,"0"0"-79"-15,0 0 14 16,0 0-30-16,0 0 37 16,0 0-19-16,0 0-7 0,-6-8-7 15,6 8-25-15,0 0-2 16,0 0 8-16,0 0-3 16,0 0 6-16,0 0-7 15,0 0 4-15,12-1 1 16,7-2 8-16,10 1-12 15,2-5-23-15,4 2 10 16,4 0-15-16,0-2-4 16,-1 4 4-16,-4-2 12 15,-10 4-18-15,-7 0 11 16,-7 1-11-16,-6 0 0 16,-4 0 0-16,0 0 2 15,0 0-2-15,0 0 0 0,0 0-1 16,0 0-8-1,0 0 5-15,0 0-37 0,0 0-49 16,3 0-130-16,9 0-139 16</inkml:trace>
  <inkml:trace contextRef="#ctx0" brushRef="#br1" timeOffset="349958.8968">22000 9643 333 0,'0'0'226'0,"0"0"-208"15,0 0 30-15,0 0 72 16,0 0-23-16,0 0-19 16,0 53 4-16,0-35-37 15,-4 3 7-15,-4 1-17 0,-7 4-4 16,-2-3-11-16,-5 3 0 15,-2-3-4-15,-3-2-3 16,-2-3-11-16,0-4 0 16,8-3 2-16,5-8-1 15,10-3-3-15,6 0 11 16,0-5-11-16,10-12-51 16,16-2 17-16,7-1-17 15,1 3 13-15,0 8-1 16,-4 4 37-16,-6 3-4 15,-3 2 4-15,-5 0 4 16,-4 0-2-16,0 4 3 16,3 5 12-16,-3-3-1 0,4-1-3 15,1-3 2-15,2-2 3 16,2 0-14-16,-2 0 9 16,1-3 2-16,-6-7-12 15,1-3 7-15,-2 0 10 16,-3-3 4-16,-1-1-19 15,-3-2 4-15,0-1 3 16,-3 0-10-16,1-1 0 16,-1 1 3-16,-1 6 0 15,-2 0-6-15,0 8 13 16,0-1-8-16,0 7 7 16,0 0 10-16,0 0-19 0,-2 2-2 15,-7 14 2 1,-1 4 10-16,4 2-9 15,0 3 9-15,3 1 9 0,0-2-18 16,3 0 20-16,0-5-3 16,0 0-5-16,7-5 2 15,8-2-13-15,6-5 9 16,7-4-10-16,7-3 7 16,2 0-8-16,2-10-1 15,-2 1-41-15,-7-2-75 16,-12 2-227-16</inkml:trace>
  <inkml:trace contextRef="#ctx0" brushRef="#br1" timeOffset="356408.6457">19995 9557 383 0,'0'0'89'0,"0"0"-46"15,0 0 36-15,0 0-2 16,0 0-37-16,0 0 32 16,0 0-35-16,0 0-15 15,-73-7-12-15,58 33 1 16,1 8-6-16,-1 9 6 16,1 5 2-16,-1 4-8 15,3 3-2-15,1 1 7 0,4-1-2 16,5 4 5-1,2 0-13-15,8 2 1 0,16-2 12 16,10 0-8-16,15-3-7 16,17-2 2-16,22 0-27 15,21-6-85-15,19-9-62 16,17-13-97-16</inkml:trace>
  <inkml:trace contextRef="#ctx0" brushRef="#br1" timeOffset="357124.5685">22714 9238 239 0,'0'0'112'15,"0"0"5"-15,0 0-40 16,0 0 28-16,0 0-15 15,0 0-29-15,-18-11-36 16,18 27-8-16,0 9 45 16,6 6-45-16,11 3 13 15,3 5 11-15,3 3-5 16,1 5-8-16,-2 6-19 16,-2 4 10-16,-6 4-15 15,-7 3-3-15,-7 0 2 0,0-2 6 16,-13 1-5-1,-15-4-4-15,-10-2-2 0,-1-1 0 16,-6-10-115-16,-4-6-238 16</inkml:trace>
  <inkml:trace contextRef="#ctx0" brushRef="#br1" timeOffset="360752.5455">19883 10307 440 0,'0'0'106'15,"0"0"-34"-15,0 0 16 16,0 0 2-16,0 0-7 15,0 0-33-15,0 0-20 16,-75 4 5-16,56 13-12 16,-3 3 10-16,-2 4-14 15,2 2-5-15,-2-2 5 0,6-2-8 16,-2 1-3 0,5-6 15-16,1 1-21 0,4-6 6 15,4-4-8-15,2-5 0 16,4-2 0-16,0-1 6 15,0 0-6-15,0-9-45 16,4-8-177-16,2-2-112 16,-3 2-76-16</inkml:trace>
  <inkml:trace contextRef="#ctx0" brushRef="#br1" timeOffset="361091.2771">19607 10381 356 0,'0'0'142'0,"0"0"-45"16,0 0 42-16,0 0 0 16,0 0-50-16,0 0-42 15,0-17-28-15,0 17-18 16,0 16 2-16,-1 5 46 16,-2 5-29-16,-3-1-9 15,-2 1-1-15,2 3 14 16,-1-2-9-16,1 0-4 15,3-6 0-15,1-2 1 16,2-3-11-16,0-7 1 16,0 0 3-16,8-4 6 15,8-2 2-15,5-3 17 16,9 0-9-16,7 0-5 0,2-9-16 16,2-1 0-1,0 3-1-15,-2 5-32 0,-14 2-159 16,-13 0-420-16</inkml:trace>
  <inkml:trace contextRef="#ctx0" brushRef="#br1" timeOffset="362745.3906">17276 11307 305 0,'0'0'169'0,"0"0"-74"0,0 0-26 16,0 0 81-16,0 0-45 15,0 0-25-15,-28-64-15 16,17 64-19-16,-4 0-26 16,-9 10-13-16,-1 9 2 15,-3 6-6-15,2 0 0 16,7 0 6-16,2 1 1 16,8 1-5-16,6 1 2 15,2 0-3-15,1-1-1 16,0-6-2-16,0-2 0 0,6-2 1 15,1-4-1-15,-3-1 1 16,-1-2-4-16,-3-1-3 16,0-1-38-16,-3-2-5 15,-7-3-9-15,0-3 3 16,0 0 27-16,7 0 25 16,0 0-1-16,3 0 3 15,0 0-3-15,9 0-7 16,13-3 10-16,3-6 8 15,2 4-8-15,0-1 1 16,0 0 2-16,-1 3 0 16,-1 1 2-16,-2-1-5 15,-2 1 2-15,-6 0 9 0,0 0-11 16,-4-2 1-16,2 0-1 16,-3-3 5-16,-1-2-12 15,2-2 7-15,-2-3 0 16,-2-1 2-16,1 1 8 15,-1-3-9-15,-1-2 0 16,0 2 9-16,-3 1 11 16,0 3 13-16,-1 4-31 15,1-1 17-15,-2 3-20 16,1 2 6-16,0-3-6 16,1 3 3-16,-1 1-4 15,-1-2 1-15,1 3 0 16,-1 0 6-16,1 0-6 15,-1-4 0-15,-1 3 1 0,0-1 2 16,0 1-6-16,0 2 4 16,0-1-1-16,2 1 1 15,-2 1 0-15,0 1-1 16,0-2 0-16,0 2 0 16,0-1 9-16,0 1-7 15,0 0 11-15,0 0 6 16,0 0-17-16,0 0-2 15,0 1-3-15,0 15 1 16,0 5 0-16,1 5 4 16,2 3 1-16,-3 4-3 15,2 5 1-15,-1 3 3 16,-1 0-4-16,0 1 2 0,0-2 9 16,0-5-4-16,-3-4-7 15,-3-6 7-15,-1-6-7 16,2-7 1-16,0-3 0 15,2-4 2-15,3-2-4 16,0-3 2-16,0 0 8 16,0 0 0-16,0-6-9 15,0-2 0-15,0-1 0 16,0 3-1-16,0-4 1 16,0 1-1-16,0 1 0 15,0-2-2-15,4 1-2 16,3-1-6-16,-1 3-7 0,-1-3-12 15,-1 3 1-15,-1 4-34 16,-2-2-90-16,-1 1-154 16</inkml:trace>
  <inkml:trace contextRef="#ctx0" brushRef="#br1" timeOffset="364241.8569">17392 11521 389 0,'0'0'102'16,"0"0"-62"-16,0 0 17 15,2-87 29-15,5 54-24 16,0 1-19-16,3 1-8 0,-2 0-21 15,-2 4 11-15,-1 7-14 16,-2 6 33-16,-3 8 1 16,0 5-3-16,0 1-23 15,0 0-9-15,0 1-8 16,0 14-2-16,0 5 2 16,0 5 4-16,-5 3 15 15,1 5-9-15,2 3 1 16,2 3 8-16,0 3 0 15,0-3-10-15,0-1 2 16,0-4-8-16,0-8-1 16,2-4-3-16,1-8 3 15,-2-6-3-15,1-5-1 16,-2-3 3-16,4 0 3 0,2-11 1 16,6-12 0-16,3-7-5 15,0-3-1-15,2 2-2 16,0 6-3-16,-3 9 0 15,-2 8 1-15,1 6-10 16,-4 2 11-16,1 0-3 16,-2 6 5-16,1 8-1 15,3 0 1-15,3-5 0 16,3 2 11-16,-2-8-11 16,6 0 0-16,2-3 0 15,1 0 0-15,-2-9 5 16,-1-5-4-16,-2-3 0 0,-7 0-2 15,-2-1 4-15,-6 3-3 16,-1 4 0-16,-4 0 0 16,0 5-2-16,0 3-1 15,0 0 3-15,0 3-1 16,0 0-4-16,0 3-5 16,-2 8 10-16,2 4 0 15,0 0 0-15,3-3 3 16,11-2-1-16,5-5 0 15,3-3 1-15,2-2 1 16,3 0-4-16,0-17 0 16,0-4-7-16,-3-3 8 15,-2-3-1-15,-4 0 0 16,-3 2 4-16,-5 2-3 0,-2 3 0 16,-5 4-1-16,-2 3 1 15,-1 3 0-15,0 7-1 16,0 3 0-16,0 0-3 15,-3 0 2-15,-10 10 1 16,-2 10-3-16,1 3 1 16,-1 10 2-16,4 3 10 15,0 3-10-15,1 2-1 16,5-5 1-16,2 0-5 16,3-5 7-16,0-4-2 15,0-7 1-15,5-5 5 0,6-6-8 16,5-9 2-1,1 0-1-15,2-12 1 0,-2-10 0 16,-2-2-30-16,-4 0-10 16,-5 1 27-16,-6 3 4 15,0 3-16-15,0 0 18 16,-2 5-4-16,-3 5 9 16,2 1 1-16,2 6 2 15,1 0-2-15,0 0 1 16,0 0-13-16,0 0-23 15,5 0 33-15,10 0-2 16,-1 0 4-16,1 0 2 16,5 0 1-16,-2-3-2 0,0-5 1 15,2-4 2 1,-2-1 1-16,0-2-2 16,-1-2 15-16,-1-1-16 15,-1-2 27-15,-2-2-15 0,-1-1-2 16,-3 1 2-16,-3 0 13 15,-4 2-10-15,-2 6 16 16,0 6-1-16,0 2-9 16,-6 5-7-16,-1 1-14 15,0 0 3-15,1 0-4 16,0 12-1-16,2 5 1 16,1 8 1-16,3 3-1 15,0 0 4-15,0 0-3 16,6-1 6-16,6-1-14 0,3-9-29 15,0-6-131-15,-4-11-277 16</inkml:trace>
  <inkml:trace contextRef="#ctx0" brushRef="#br1" timeOffset="364363.3598">18335 11305 62 0,'0'0'332'15,"0"0"-312"-15,0 0-20 16,0 0-153-16</inkml:trace>
  <inkml:trace contextRef="#ctx0" brushRef="#br1" timeOffset="365026.3924">18439 11565 437 0,'0'0'211'0,"0"0"-112"0,0 0 53 16,0 0-32-16,0 0-77 16,0 0 9-16,45-64-17 15,-29 46-22-15,-2-2 0 16,1-1 1-16,-3-3-11 16,-1 3-3-16,-3 4 0 15,-3 4 1-15,-2 7 0 16,-3 3 5-16,0 3-1 15,0 0-5-15,0 0-12 0,0 0 10 16,0 3 2-16,0 11-1 16,0 3 0-16,0 4 1 15,0-1 0-15,0-3 3 16,0-3 0-16,4-6-2 16,7-2 0-16,5-4 2 15,3-2 7-15,3-4-7 16,1-12-6-16,-3-5-15 15,-2 0 3-15,-4 6 3 16,-6 5 9-16,-2 6-5 16,-2 3 8-16,-4 1-3 0,0 0-3 15,0 1-14 1,0 10 14-16,0 4 7 0,0 1-1 16,0-2 7-1,0-3-5-15,7-2-1 0,4-3 11 16,5-5-8-16,0-1 2 15,5 0 8-15,2 0-12 16,-6-1-2-16,0-5 0 16,-2 2 0-16,-1-2-1 15,-1 1 7-15,-1-1-6 16,-3-4 1-16,0 1 7 16,-4-1-8-16,-2 2-1 15,-3 2 1-15,0 3 26 16,0 1-20-16,-3 2 2 0,-8 0-4 15,-1 5-2-15,1 12-1 16,4 4-1-16,4-4 4 16,3 2-4-16,0-4-2 15,8-5-90-15,17-10-334 16</inkml:trace>
  <inkml:trace contextRef="#ctx0" brushRef="#br1" timeOffset="366058.3159">19540 11501 772 0,'0'0'117'15,"0"0"-66"-15,0 0 47 16,0 0 1-16,0 0-23 16,0 0-43-16,61-73-5 0,-32 42-25 15,-2-2 6-15,-1 1-7 16,-5 4 1-16,-8 4-2 16,-5 6 0-1,-6 5 5-15,-2 7-6 0,0 6-3 16,-5 0-2-16,-7 5 5 15,-1 7 0-15,3 3 1 16,8-3-1-16,2-1 0 16,0-1-2-16,9-5 2 15,18-3-1-15,8-2 5 16,7-1-4-16,0-16 2 16,-5-1 9-16,-7-1-10 15,-9-1 1-15,-6 3 1 16,-6 1-4-16,-5 3 2 0,-4 4 0 15,0 1-1-15,0 7 5 16,0 1-8-16,0 0 3 16,0 0-9-16,-1 6 8 15,-2 10-4-15,-1 5 5 16,3 3 2-16,1 1 5 16,0 0-6-16,0 0 0 15,0 1 3-15,2-3-4 16,4-2 3-16,-3-4-5 15,0-7 2-15,-2-3 0 16,2-4 5-16,-3-3-5 16,2 0 1-16,4-8-1 15,4-11-3-15,0-4-17 0,5-2 11 16,-4 2-20-16,-2 7 15 16,1 8-2-16,-5 5 10 15,1 3 2-15,3 0 0 16,1 0 4-16,3 3-2 15,1 7 6-15,2 2-4 16,2-2 2-16,-1-1 3 16,0 1-5-16,-2-5 0 15,0-3 3-15,-1-2-2 16,-1 0-2-16,-4-7-101 16,-6-12-324-16</inkml:trace>
  <inkml:trace contextRef="#ctx0" brushRef="#br1" timeOffset="366181.4232">19886 11269 494 0,'0'0'80'0,"0"0"-73"16,0 0-7-16,112-17-78 15</inkml:trace>
  <inkml:trace contextRef="#ctx0" brushRef="#br1" timeOffset="367412.758">20727 11196 762 0,'0'0'141'16,"0"0"-58"-16,0 0 16 16,0 0-31-16,0 0-12 15,0 0-23-15,-46-24-6 16,18 37-8-16,-4 8-7 16,5-1 13-16,7 0-17 0,7-1-4 15,9-1 2 1,4-4-3-16,2-6 1 0,17-6-4 15,11-2 2-15,7-6 12 16,3-15-12-16,-2-4 9 16,-5-1-9-16,-5-2-1 15,-7 1 1-15,-8-1-2 16,-4 1 0-16,-6 1-1 16,-1 3 1-16,-2 1 6 15,0 10-6-15,0 6 1 16,0 6 1-16,0 0-2 15,0 0-2-15,0 2-1 16,0 8-6-16,0 5-2 16,0 8 9-16,0 4 2 15,0 2-2-15,4 3 4 0,-1 0-2 16,2-2 0-16,-1 0 2 16,5-5-2-16,0-6 2 15,2-4 1-15,2-4-3 16,5-6 1-16,3-5-1 15,1 0 0-15,-1-5 4 16,-5-4-9-16,-2-1 5 16,-6 2-1-16,-1 1 1 15,-4 0 0-15,-2 5 1 16,-1 1-9-16,0 1 5 16,0 0-2-16,0 0-3 15,0 3-6-15,0 9 11 0,0 5 3 16,0-5 0-1,0 5 10-15,0-3-10 0,9-4-6 16,4-3 5-16,3-6 1 16,1-1 4-16,-2 0-2 15,3-6 4-15,-1-9-3 16,-3-4-3-16,-1-2 5 16,0 1-5-16,-7-3-1 15,-3 0 0-15,-3 1-9 16,0 4 7-16,0 4-3 15,-5 5 5-15,-2 2 1 16,4 5-4-16,3 2 4 16,0 0 0-16,0 0-10 15,0 5 1-15,7 10 6 16,8 4 6-16,3 2-1 16,-1 4-2-16,-1-1 3 15,-4 5-3-15,-3-3 0 0,-9 3 0 16,0-4-2-16,0-1 3 15,0-7-1-15,0-6 0 16,0-6-1-16,0-4-2 16,0-1-16-16,0-3-17 15,6-17-25-15,6-6-6 16,6-2 32-16,1-1 11 16,3-3 1-16,1 1 23 15,0 4-1-15,-4 3 6 16,-2 6-2-16,-1 1 19 0,-1 1 2 15,-1-1-1-15,-1-3-4 16,0-1 11-16,0 1-23 16,-1 0 12-16,0-2-10 15,-2 4 3-15,-1 0-3 16,-6 4-2-16,-2 5 12 16,-1 6 7-16,0 3-15 15,0 0-8-15,0 14-2 16,-5 11-1-16,-9 9 7 15,2 5 14-15,6-1-11 16,5-2 2-16,1-7-3 16,0-4-10-16,8-13 1 15,9-5-32-15,0-7-76 16,-4-5-94-16,-4-19-455 16</inkml:trace>
  <inkml:trace contextRef="#ctx0" brushRef="#br1" timeOffset="367540.9149">21487 11083 636 0,'0'0'76'16,"0"0"-55"-16,0 0-21 15,0 0-14-15,0 0-27 16,0 0-195-16</inkml:trace>
  <inkml:trace contextRef="#ctx0" brushRef="#br1" timeOffset="369125.0265">21546 11372 467 0,'0'0'143'15,"0"0"-15"-15,0 0 33 16,0 0-40-16,0 0-62 16,0 0-41-16,36-20-8 15,-17 7 1-15,1-2-11 16,-2-1 5-16,0-3 1 15,-3 2-5-15,1 0 0 16,-3 0-1-16,1 2 1 16,2 4 2-16,2 0-6 15,-2 3 2-15,4 2 1 16,-1 1 1-16,-4 5 2 0,0 0-6 16,-4 0 6-1,-1 5-4-15,-3 9 2 0,-3 2-1 16,-2 2 10-16,0-1-4 15,2-1 0-15,4-7 1 16,6-1-7-16,6-8 0 16,7 0 9-16,4-3-6 15,5-14-3-15,-5-2-14 16,-7 2-28-16,-6 2 31 16,-9 7-1-16,-9 2 9 15,0 6-10-15,-7 0 5 16,-13 2 6-16,4 14 2 0,3 2 0 15,7 1 2-15,6-5-5 16,0 0 13-16,6-5-20 16,11-5 18-16,4-4-8 15,0 0 0-15,3 0 6 16,0-13-6-16,-2-1 0 16,-2-5 3-16,-1 1-3 15,0-3 7-15,-5 0-7 16,3-4 0-16,-4 3 7 15,-4-3-2-15,-2 0 12 16,-4 5 13-16,-1 4-11 16,2 7-15-16,-1 8 22 15,-2 1-16-15,2 0-10 0,4 10-4 16,1 13 4-16,3 4 1 16,-2 6 3-16,-3 3 3 15,-5-2-6-15,-1-4-1 16,0-2 0-16,0-9 5 15,0-8-5-15,0-4 2 16,0-5-3-16,0-2 2 16,0-3 7-16,14-12-1 15,6-6-6-15,0-1-1 16,3 6 0-16,-3 7-4 16,-3 3 2-16,-3 6-3 15,-5 0 5-15,-1 8 1 16,-3 9-1-16,-4 3-8 15,-1-1 8-15,0 0 0 0,-1-2 0 16,-12-2 0-16,0-1 2 16,-4-3-2-16,5-5 0 15,4-3-1-15,6-3-21 16,2 0-13-16,0-12-14 16,12-8-29-16,8 1 33 15,2 2-11-15,-3 4 14 16,-1 6 36-16,-2 3 3 15,-3 4 3-15,-2-3 19 16,1 3 21-16,2 0 12 16,4-1-14-16,2-2-4 15,3-2 7-15,6 0-28 0,2-4 12 16,4-1-10-16,-4 0-12 16,1-4 0-16,-9 3-3 15,-4 3 4-15,-9 4 1 16,-4 0-5-16,-6 4 0 15,0 0 1-15,-6 0 1 16,-8 0 0-16,-3 2-1 16,2 7 2-16,2 2-3 15,2 0 0-15,5 1 3 16,2 4 0-16,2-2-3 16,2-2 0-16,0 2-1 15,0-2 1-15,6 0 3 16,5-4-1-16,-1 1-1 0,4-6-1 15,-2-3 3-15,2 0 1 16,3 0-4-16,-1-3 4 16,2-10-3-16,-1-1 8 15,-5-1-8-15,4-1-1 16,-6 2 2-16,1-1-4 16,-7 4 6-16,1 4-2 15,-5 3-1-15,0 3-1 16,0 1-1-16,0 0-3 15,0 0-4-15,0 0 5 16,0 6 1-16,0 7 2 16,0 1 3-16,-2 1-3 15,2-1 3-15,0-1-9 0,0-1 7 16,0-1-1-16,0-1 1 16,9-3 7-16,0-2-8 15,0-5-4-15,5 0 4 16,-1 0 6-16,2-2-6 15,4-8 0-15,-1 3-1 16,-2-3 2-16,-2 0-3 16,-2 4 6-16,-2-3-2 15,2-2-2-15,-1 1 2 16,-1-2-1-16,-2 0-1 16,0 3 1-16,-2-3-1 15,-3 2 0-15,1 1-7 0,-3 1-8 16,-1 3-24-1,0 0-25-15,-1 2-58 0,-13 2-109 16,-5-1-201-16</inkml:trace>
  <inkml:trace contextRef="#ctx0" brushRef="#br1" timeOffset="370307.9859">23209 11202 325 0,'0'0'182'16,"0"0"-101"-16,0 0 33 15,0 0 6-15,0 0-26 16,0 0-26-16,-6-22-11 16,6 13-12-16,0-6-16 15,5-4-7-15,7-3 6 16,6-3-19-16,1-5 0 16,-1-2 0-16,1-1-4 15,-5 0 2-15,-4 6-6 0,-2 3 5 16,-7 7 7-1,-1 8-6-15,0 4 1 0,0 2-2 16,0 3-5-16,0 0 6 16,0 0-7-16,-9 12-5 15,-3 9 5-15,3 7 5 16,5 1 10-16,4 1-2 16,0-4-10-16,1-1 11 15,16-5-5-15,8-3 1 16,7-5-10-16,1-6 10 15,6-6-9-15,0 0 0 16,-3-6 3-16,-3-8-1 16,-9-4-3-16,-3 4 0 15,-8 5 12-15,-7 3-12 0,-3 5-5 16,-3 1 4-16,0 0-6 16,0 0 7-16,0 0 0 15,0 0-1-15,0 0 1 16,4 2-9-16,2 11 9 15,2 2 0-15,4 4 1 16,3 1 4-16,0-3-4 16,1-2 3-16,-2 0-4 15,0-6 0-15,-5-1 1 16,-2-4-1-16,0-4 0 16,-3 0 2-16,1-4-2 15,2-10-14-15,-2-3 0 16,-2 2-5-16,-2 3 16 0,-1 6 2 15,2 5 0-15,-2 1-1 16,0 0-9-16,0 1 6 16,0 10 2-16,0 0 3 15,4 0 0-15,13-2-1 16,5-4-12-16,3-5-107 16,2 0-305-16</inkml:trace>
  <inkml:trace contextRef="#ctx0" brushRef="#br1" timeOffset="370443.3533">23708 10948 974 0,'0'0'97'0,"0"0"-36"0,0 0-24 16,0 0-35-16,0 0-2 16,0 0-15-16,35 4-139 15,-25 11-596-15</inkml:trace>
  <inkml:trace contextRef="#ctx0" brushRef="#br1" timeOffset="371440.6497">19697 12393 610 0,'0'0'128'16,"0"0"-23"-16,0 0-20 16,0 0 1-16,0 0-39 15,0 0-26-15,111-93-5 16,-69 65-14-16,0-3 3 15,-6-1 6-15,-9-1-10 16,-11 3 12-16,-6 2-10 16,-5 6-1-16,-5 6 9 15,0 7-7-15,0 6-3 16,0 3 2-16,0 0-2 0,0 0-1 16,-3 10 0-16,-6 5 8 15,5 2-15-15,1 3 14 16,3 2-7-16,0 1 4 15,0 0 2-15,11 0-3 16,4-6 6-16,5 0-1 16,1-6-8-16,-2-4 6 15,0-1-6-15,-2-5 0 16,-2-1 7-16,-5 0-6 16,-1 0 2-16,-3 0-2 15,-3 0 3-15,-3-2-3 0,0 2-2 16,-6 0 1-1,-9 0-5-15,-5 2 5 0,3 14 0 16,4 0 1-16,7-1-9 16,6 2 7-16,0-3 1 15,9-3 0-15,13-7 7 16,6-4-9-16,5 0 2 16,-2-5-124-16,-8-17-253 15</inkml:trace>
  <inkml:trace contextRef="#ctx0" brushRef="#br1" timeOffset="371574.3956">19944 12163 574 0,'0'0'114'0,"0"0"-90"16,0 0-7-16,84 0-7 15,-24 4-10-15,5-4-164 16</inkml:trace>
  <inkml:trace contextRef="#ctx0" brushRef="#br1" timeOffset="373457.7116">20887 12441 575 0,'0'0'132'0,"0"0"-105"0,0 0 116 16,0 0 17-16,0 0-117 15,0 0-22-15,27-73-3 16,-9 49-4-16,1-1 3 16,-1-3-14-16,1-1-1 15,-1 4 10-15,0 6-1 16,0 5-9-16,0 7 9 15,0 4-10-15,-2 3 1 16,2 0-2-16,0 0 0 16,-3 10 3-16,0 4 4 15,-5 5-7-15,-1 1 7 0,-3 1 2 16,-3 0-5-16,-3-1-3 16,0-2 5-1,0-2-6-15,-6-5 1 0,0-4 1 16,2-5-2-16,2-2 6 15,1 0 1-15,1 0-4 16,0-14 2-16,0-8-5 16,12-2 0-16,6-1 1 15,0 2-1-15,1 5-2 16,-1 6 1-16,-5 7-5 16,2 1 6-16,-6 4-4 15,-1 0 7-15,1 0-4 16,1 0 1-16,-1 9-1 0,0 2 1 15,1 0 0-15,-4-1 1 16,-1 1-1-16,-1-3 2 16,1-1-2-16,-2-3 0 15,4-2 1-15,5-2 4 16,10 0-5-16,8-3 0 16,6-14-1-16,0-2 1 15,1-4-4-15,-4-1 4 16,-4 0 0-16,-7 2-4 15,-11 3 4-15,0 5 4 16,-6 3-4-16,-4 6-8 16,-1 2 8-16,0 0 0 15,0 3 0-15,0 0-1 0,-1 0-8 16,-7 6 9-16,0 6 0 16,1 1-2-16,0 2 2 15,2-2 0-15,2-2-3 16,3 0 2-16,0 0-1 15,0-1 2-15,8-1 7 16,6-2-4-16,5-2-3 16,0 0 1-16,2-4 0 15,3-1-2-15,1 0 0 16,3 0 1-16,1-6 0 16,-2-6 4-16,1-1-7 15,-7 0 6-15,0 1-6 16,-1 0 6-16,-4 2 1 15,0 1-4-15,-3 2 0 0,2-2 0 16,0 5 0-16,1-1-3 16,3 2-14-16,1-1-10 15,1 2 17-15,-3-1-8 16,-3 1 0-16,-6 2-7 16,-7-1 24-16,-2 1 1 15,0 0-16-15,-10 0 16 16,-10 0-1-16,-6 0 1 15,2 7-2-15,0 4 11 16,2 3-9-16,3 0 4 16,7 1 4-16,3 0 2 15,4-1-4-15,5 0-5 0,0-2 10 16,3-1-11-16,12-2 6 16,3-5 3-16,2-4-9 15,0 0 9-15,-2-2-3 16,0-10-2-16,-3-2-1 15,0-2-1-15,-2-3-1 16,-2 3 0-16,-3-1 2 16,-4 2-3-16,2 6 2 15,-6 4-2-15,1 2 0 16,-1 3 0-16,0 0 0 16,0 0 0-16,0 4-1 15,0 9 1-15,0 1 4 16,0 1 2-16,2 0-5 0,13-4 0 15,6 0 2-15,5-6 2 16,1-1-1-16,1-4-4 16,2 0 0-16,-4 0-28 15,-1-8-14-15,-2-1-4 16,-4 1-34-16,-9 2 46 16,-5 4 34-16,-4 2 11 15,-1 0-10-15,0 0 38 16,0 0-16-16,0 0-1 15,0 5 47-15,2 3-37 16,4 1-19-16,6 2 4 16,3-5-12-16,10 0 0 0,10-1 2 15,9-3-7-15,9-1-38 16,0 4-63-16,-2-1-38 16,-14 6-168-16,-16 2 169 15,-19 4 46-15,-2-1 15 16</inkml:trace>
  <inkml:trace contextRef="#ctx0" brushRef="#br1" timeOffset="376108.1044">9324 16862 257 0,'0'0'137'0,"0"0"-69"16,-18-80-31-16,15 61 17 0,-1 7 48 15,-1 5 19-15,0 3-29 16,2 4-48-16,1 0 11 16,-1 4-39-16,1 15-14 15,2 12 50-15,0 3-39 16,0 4 9-16,5 7-6 15,13 5-4-15,1 4 3 16,1 10-5-16,-1 6-2 16,-4 3 3-16,0 2-8 15,-3-7 2-15,-2 0-3 16,2-3 8-16,0-5-10 0,-5-2 0 16,-1-7 2-1,-3-5-2-15,-3-7 2 0,2-1 1 16,-2-4 2-16,0-5 4 15,0-4-5-15,-8-8-3 16,1-6-1-16,4-2 4 16,0-9-4-16,3 0 1 15,0 0 9-15,0 0-8 16,0 0 7-16,0 0-9 16,2 0 1-16,12-6 7 15,8-1-8-15,7 0 0 16,16-1 1-16,14-5 1 0,18-3-2 15,17-3 4 1,16-1-1-16,14-2-3 0,13 1 0 16,10-1 2-16,10 1 3 15,7 1-5-15,11 1-1 16,1-1-4-16,3 1 8 16,7 2-5-16,4 0 4 15,9 0 0-15,8-2-2 16,0 2-12-16,0-2 11 15,-1 4-15-15,-4 3-1 16,-3-1 15-16,1 2 2 16,-9 2-7-16,-12 1 7 15,-18 2 0-15,-13 1 0 16,-20 1 1-16,-17 0-2 16,-16 0 1-16,-22 0 0 0,-13 4 0 15,-19 0-4-15,-19 0-1 16,-14 0-46-16,-8 5-82 15,-22 6-60-15,-19-3-135 16</inkml:trace>
  <inkml:trace contextRef="#ctx0" brushRef="#br1" timeOffset="379626.4365">11478 17347 275 0,'0'0'230'0,"0"0"-214"15,0 0 24-15,0 0 31 16,91-4-6-16,-70-1-1 15,6 0-16-15,0-3-11 16,2 2-19-16,1-6 2 16,-2-1-13-16,1-4 5 15,-2 1-3-15,-2-4-3 16,-7 0-3-16,1-3 8 16,-7-6-6-16,-1 2 3 0,-6-3 0 15,-1 0-5 1,-3 4 1-16,1-1 2 0,-2 4-6 15,0-2 0-15,1 5 1 16,1-2 1-16,2-1-3 16,4 1 3-16,2-3 1 15,1 1-2-15,2 1 0 16,1 2 5-16,5 1 3 16,0 1-9-16,3 0-1 15,4 2-1-15,-1 1 2 16,3 2 0-16,1-2 5 15,-2 4-5-15,3 0 1 0,0 2 1 16,1 1 8-16,0-1-2 16,3 3-5-16,-1 2 11 15,-3 0 1-15,0 3-6 16,-5 2-8-16,2 0 11 16,2 0 0-16,-3 0-10 15,4 4 8-15,-3 1-4 16,0 5 1-16,1 0 3 15,-3 2-8-15,-3 4 7 16,1-1-9-16,-3 2-3 16,2 5 3-16,2-1 4 15,0 1-4-15,6 2 9 16,-2 1-4-16,3-3-3 0,4 2-2 16,1 0 3-1,8-3-2-15,-2-1-1 0,1-3 0 16,-1-3 9-16,-3-3-8 15,-1-2 3-15,1-5-2 16,0-1 3-16,4-2 3 16,0 1-1-16,1-2-4 15,2 1 2-15,-1 2-2 16,-1 4 10-16,-5 0-13 16,0 4-2-16,-4 0 2 15,-2 0 0-15,0 0 3 16,-4-8-3-16,-1-1 0 15,0-2 0-15,1 0-24 16,2 0-88-16,-1-16-186 0</inkml:trace>
  <inkml:trace contextRef="#ctx0" brushRef="#br1" timeOffset="385308.0667">13259 16852 187 0,'0'0'349'16,"0"0"-274"-16,0 0-27 16,0 0 46-16,0 0 9 15,0 0-18-15,0 0-33 0,0 0-27 16,3-19-15-16,6 6 17 16,-2-2 0-16,1-5-5 15,-2-2 0-15,2-1-12 16,0-1 0-16,0-5-2 15,-2 3 11-15,4 2-2 16,-3 5-17-16,1 7 7 16,0 6-10-16,-3 4 9 15,0 2-7-15,-1 0 1 16,1 2-2-16,2 13-11 16,-1 4 9-16,0 0 4 15,0-2 6-15,-2 0-3 16,4-2 5-16,2-4-8 0,1-3 7 15,1-2-7-15,1-3 0 16,1-3 0-16,4 0 1 16,-2-3 3-16,2-8 7 15,3-3-11-15,-5 2-46 16,-2 2-69-16,-2 6-167 16,-3 1-105-16</inkml:trace>
  <inkml:trace contextRef="#ctx0" brushRef="#br1" timeOffset="385502.4585">13697 16729 112 0,'0'0'512'0,"0"0"-371"16,0 0-41-16,0 0-22 15,0 0-60-15,0 0 16 16,0 28 24-16,0-13-38 15,0 4-12-15,6 1-7 16,0 1-1-16,-1-6-198 16,-5-5-686-16</inkml:trace>
  <inkml:trace contextRef="#ctx0" brushRef="#br1" timeOffset="387441.5821">13402 16730 184 0,'0'0'91'0,"0"0"-7"16,0 0 20-16,0 0-38 0,0 0 0 16,0 0 3-16,0 0-14 15,-58-28-21-15,56 23 16 16,-1 4-23-16,3-5 17 15,-1 3-21-15,1-2 8 16,0 0-18-16,0 1-9 16,0-3 8-16,6 2-8 15,6 0-7-15,3 2 7 16,0 1-4-16,1 2 0 16,-1 0 0-16,0 0 0 15,-4 0 0-15,-1 11-2 16,-1 0 2-16,-5 3 4 15,-2-2-2-15,-2 5 2 16,0-6 4-16,0 0 9 0,0-1-11 16,0-3 13-16,0-2-15 15,0-3-4-15,5-2 0 16,11 0-2-16,0 0-10 16,8-13-126-16,-2-3-245 15</inkml:trace>
  <inkml:trace contextRef="#ctx0" brushRef="#br1" timeOffset="391855.626">12224 16524 112 0,'0'0'149'15,"0"0"-111"-15,0 0-6 0,0 0 3 16,0 0 35-16,0 0-30 16,0 0 2-16,0 18-15 15,0-18-10-15,0 2 0 16,0-1 17-16,0 3-8 16,0 3 0-16,0 5 17 15,-2 3-2-15,2 6 2 16,0 4-14-16,0 4-10 15,0 3 7-15,6 1-15 16,6-1 0-16,0 1-2 16,0 1-9-16,1-2 4 15,1 0 3-15,-2-1-2 0,-2 2 3 16,1-2 3-16,1 2 3 16,-5 1 3-1,2 2-2-15,1 3-10 0,-3 1 2 16,2-2-4-16,2-1 0 15,-5-5 3-15,0 0-6 16,-1-4 2-16,-1-3-2 16,1-3 2-16,-1-2 2 15,0-4 0-15,0-4-4 16,0-1-4-16,1-5 4 16,-2 1 2-16,1-1 6 15,-1-3-7-15,0 1 0 16,-3-2-1-16,3 0-14 15,-3 1-104-15,0-3-136 16,0 0-225-16</inkml:trace>
  <inkml:trace contextRef="#ctx0" brushRef="#br1" timeOffset="392858.3659">12485 17810 224 0,'0'0'336'0,"0"0"-280"16,0 0-36 0,0 0 26-16,0 0 67 0,0 0-42 15,-3 40-20-15,-3-21-14 16,-2-1 1-16,-1 0-13 15,-1-2-3-15,-3-6-16 16,4 1 6-16,4-8-10 16,2 0 0-16,3-3 11 15,0 0-13-15,0-10-13 16,9-6-62-16,8-1 24 16,2-1-18-16,0 5 42 15,-3 4 27-15,1 5 0 16,-4 4 6-16,-2 0-6 15,-2 0 0-15,0 0 15 16,0 0 4-16,3 2 14 0,3 1-24 16,4-3 29-16,0 0-27 15,1 0 15-15,1-8-10 16,-2-4-16-16,-2-5 2 16,-3-1 5-16,-7 0 0 15,1 2-5-15,-8 2 3 16,0 0 2-16,0 8 15 15,0 3-4-15,0 0 11 16,0 3-17-16,0 0-12 16,0 0 0-16,-3 10 16 15,-2 4 2-15,4-1-3 16,1 3 3-16,0-4-2 16,3 1 2-16,11-1-11 0,4-3-6 15,4-1-1-15,5-2 0 16,4 0-1-16,-1-6-111 15,-6 0-437-15</inkml:trace>
  <inkml:trace contextRef="#ctx0" brushRef="#br0" timeOffset="405429.7959">11793 17018 220 0,'0'0'81'0,"0"0"1"15,0 0 11-15,0 0-27 16,0 0-6-16,0 0 1 0,0-14 9 16,0 12-8-1,0-1-18-15,0 2-11 0,-3 0-4 16,-2 1-12-16,-2 0 3 16,-1 0-5-16,-2-3-15 15,-4 3 1-15,3 0 8 16,-2 0-8-16,-3 0 5 15,0 0-5-15,-4 3 0 16,1 1-1-16,-1 1 2 16,0-2 1-16,0 2-3 15,1-3 0-15,-3 2 2 16,-1 0-2-16,0 1 2 16,-2-1 8-16,0-1-10 15,-2 0-8-15,-1 1 8 16,1 3 4-16,2-3-2 0,1 2-1 15,4-1-2-15,3-1-3 16,3 0 3-16,2 0-5 16,0 1 10-16,3 0-6 15,-2-1 2-15,-3 1-1 16,1 3 1-16,-4 0 1 16,-4 3-1-16,-1-2 0 15,-2 1-6-15,-1-4 12 16,-1 0-6-16,3 0 0 15,1-1 2-15,2-1 1 16,-1 0-3-16,4-1-3 16,-1 0 3-16,1-2 4 0,2 2 2 15,-5 1-12-15,4 2 9 16,-3-1-3-16,-2-1 2 16,3 2-2-16,-5-2 0 15,1 2-4-15,-1-2-1 16,-2 1 5-16,0-1 0 15,0 0-2-15,-2-1 2 16,2-2 0-16,2 1 11 16,1-2-11-16,4 3 0 15,6-3 1-15,1 4-1 16,1-4 0-16,5 1 0 16,1 1 0-16,-3-2 0 15,3 3 1-15,-1-2-2 16,-3 2 1-16,1-3 0 15,-1 0 0-15,-1 3-1 0,2-3-5 16,2 0 7-16,1 0-1 16,0 0 0-16,3 0 7 15,1 0-7-15,0 0 0 16,0 0-10-16,0 0-70 16,0 0-100-16,0 0-81 15</inkml:trace>
  <inkml:trace contextRef="#ctx0" brushRef="#br0" timeOffset="405825.495">10503 17057 378 0,'0'0'77'0,"0"0"-49"16,0 0 38-16,0 0 20 16,0 0-75-16,0 0 8 15,-14 13-6-15,0 1 23 16,0 0 11-16,2 3 6 16,-3 0-19-16,1 3-5 15,3-3-4-15,-1-2-2 16,2 0-10-16,2 3-5 0,2 3 6 15,1-1-6-15,5-1-2 16,0 1 1-16,0-4-6 16,2-1 0-16,10-2 0 15,7-5 1-15,5-5 13 16,7-3-15-16,4 0 6 16,5-3-4-16,3-5-2 15,-6-3-144-15,-7 0-179 16</inkml:trace>
  <inkml:trace contextRef="#ctx0" brushRef="#br0" timeOffset="408925.4279">8006 18014 394 0,'0'0'22'0,"0"0"-10"16,0 0 9-16,0 0 64 15,0 0-11-15,0 0-34 16,46 9 11-16,-33-9 13 16,2 2-22-16,2-2-10 15,2 0 6-15,2 0-8 16,0 0-22-16,3 0 7 16,1-5-7-16,1-1-2 15,0-2-5-15,-3 0 5 16,2 1-6-16,-4 2 2 15,-3-1-3-15,-2 2 1 0,-1 0 0 16,0-1 9-16,2 0-9 16,2-1 0-16,3-2 7 15,8-1-1-15,1-2 8 16,2 2 5-16,6-5-15 16,-3 3 3-16,-1 0-6 15,-5 0-1-15,-6 2-2 16,-3 1-1-16,0-1 3 15,-7 2 0-15,2 0 1 16,-4-1 3-16,1-3-4 0,2 0 5 16,4 0-5-1,1 0 2-15,-1-3-10 0,2 0 8 16,-1-2 0-16,-1 3 0 16,-2-2 4-16,0 1-8 15,-4 4 8-15,1-3-2 16,-3 0-2-16,0 0 2 15,0-1-2-15,-1 2 0 16,2-3-2-16,-1 1 2 16,-2 2 3-16,1-4-3 15,-3 2 0-15,-2-3 1 16,4 5 1-16,-5-4 1 16,1 2-2-16,-3 0-1 15,2 0 3-15,0 0-3 16,-2 0 2-16,2 0-9 0,-1 1 20 15,-1 1-12 1,3 2-1-16,-3 0-1 0,4-1 1 16,-1 0 4-16,-2 0-4 15,0 0-1-15,0 0 1 16,0 0 1-16,1 0-1 16,-1-3 0-16,1-1 0 15,1-2 0-15,-1 0 0 16,1 1-7-16,0-1 10 15,0 2-3-15,0-2 0 16,-1 0 3-16,-1 5-3 16,3-5 10-16,-1 6-5 0,2-6-1 15,-1 3 4-15,4 0-15 16,0 0 7-16,1 3 0 16,1 0 0-16,0 2 0 15,0 1 0-15,0-2 2 16,-2 4-1-16,2 0 3 15,-1 1-4-15,1-1-6 16,0 2 6-16,3-3 0 16,-3 4 1-16,4 0-2 15,-1 0 2-15,0-2 5 16,0 0-6-16,-2 4 0 16,1 1-1-16,-4 0 1 15,3 0 0-15,-2 0-1 16,4 0 3-16,0 0-2 15,0 0 0-15,1 1-1 0,2 6-1 16,-1-1 2-16,2 0 2 16,-4 4-2-16,2 0-3 15,-1-2 3-15,-3 3 1 16,1 0 0-16,-3 2-2 16,0 2 1-16,-4-1-2 15,4 3 2-15,-2-2 4 16,-2 0-2-16,3 2-2 15,-1-1-1-15,1-4 1 16,-1 2 0-16,-1-1 2 16,1 1-4-16,0 3 4 15,-1 0-4-15,1 2 2 0,-2 1 0 16,1-6 2 0,-2 1 1-16,2-4-6 0,-3 0 8 15,4 1-5-15,-1-3 2 16,-1-1-1-16,-1-3-1 15,0 2 0-15,0-4 1 16,-2 1 2-16,4 3-3 16,-1-7-1-16,2 5 1 15,7-1 3-15,5 0-3 16,-1 3 19-16,5-1-9 16,-3 0-7-16,-2 4-3 15,2-3 5-15,-1-3-5 16,-4 2 0-16,-3-1 0 0,-5-1 2 15,-1 1 2-15,-1-3-5 16,-1 3 1-16,-1-4 0 16,-1 0 3-16,4 1-3 15,2-2 0-15,2 1 0 16,-1-1 2-16,3 0 0 16,-3 0-2-16,-1 0-2 15,-1 0-5-15,2 0 7 16,-6 0 0-16,6 0 0 15,-5 0 0-15,-1 0 0 16,1 0 4-16,-5 0 1 16,3 0-5-16,-1 0-8 0,0 0 7 15,-1 0-1 1,2 0-43-16,-1 0-41 0,-3 0-142 16,0-1-304-16</inkml:trace>
  <inkml:trace contextRef="#ctx0" brushRef="#br0" timeOffset="410424.2995">9540 18081 427 0,'0'0'125'0,"0"0"-34"0,0 0 30 16,0 0-32-16,0 0-24 16,-85 0-9-16,69 14-1 15,4 3-26-15,2 3-6 16,6 4-8-16,4-1 5 15,0 0-9-15,3 1-2 16,16-5 6-16,6-4-14 16,2-3 13-16,4-7-10 15,-1-5-4-15,-3 0 16 16,-2-5-16-16,-7-10 1 16,-2-2-4-16,-7-4 6 0,-6 4-4 15,-3-2 1-15,0-2 0 16,-3 1-2-16,-12 4 2 15,-2 0-9-15,-3 6 9 16,5 4 1-16,1 3-1 16,3 3-25-16,0 3-43 15,-2 15-109-15,-2 7-204 16</inkml:trace>
  <inkml:trace contextRef="#ctx0" brushRef="#br0" timeOffset="422447.5172">9507 17965 167 0,'0'0'83'0,"0"0"-56"15,0 0 0-15,0 0 54 16,0 0-46-16,0 0-25 16,0 0-8-16,5-34 13 15,-2 34-8-15,-3 0 11 16,0 0 19-16,0 0-2 15,0 0-5-15,0 0-16 16,0 0 0-16,0 0-9 16,0 0 15-16,0 0-13 15,0 0-2-15,0 0-1 16,0 0-4-16,0 0 6 0,0 0-6 16,0 0 7-16,0 0-4 15,0 0 7-15,0 0 15 16,0 0-2-16,0 0 8 15,-5 5-15-15,-1-2 6 16,-2 0 1-16,-1 0-6 16,0 0-14-16,-3-1 3 15,1 3-2-15,-1-4-4 16,-1 2 5-16,2-2-5 16,-1 1 0-16,4 1 0 15,-1-1 8-15,1 1-8 16,-4 3 8-16,2-2 2 15,-5 3 2-15,3 0 2 0,-5-1 5 16,4 0-8-16,-4-2 2 16,4 0 5-16,-4-3 0 15,6 1-7-15,0-1 7 16,3-1-8-16,0 2 2 16,2-2 4-16,2 0-8 15,-1 0 8-15,2 0-7 16,-1 0 1-16,3 0 6 15,1 3-11-15,0-3 0 16,0 0-5-16,0 0 3 16,0 0-2-16,0 0-1 15,0 0-1-15,0 0-1 0,0 0-5 16,0 0 2 0,1 5-41-16,6-2-33 0,2-2-82 15,-1 1-38-15,-2-2-316 16</inkml:trace>
  <inkml:trace contextRef="#ctx0" brushRef="#br0" timeOffset="423374.1507">9437 17849 23 0,'0'0'145'15,"0"0"-93"-15,0 0-11 0,0 0 28 16,0 0-17-16,0 0-18 16,-7-19 4-16,6 18 10 15,1-4-4-15,0 5-1 16,0 0-8-16,-2-2 31 16,2 2 6-16,0 0-31 15,0 0-8-15,0 0-4 16,0 0 15-16,0 0-21 15,0 0-2-15,0 0-17 16,0 0-4-16,0 0 0 16,0 2 5-16,0 9-4 15,0 0 22-15,0 1-2 0,5 3-2 16,-1 0-12 0,5-1 19-16,-3 3-9 0,0 0-2 15,0-3-10-15,-3 1 11 16,2-1-9-16,-1-2 4 15,-1 1-2-15,3-6-8 16,-3 2 3-16,3-2 1 16,-3-2-5-16,0 0-5 15,1 0 5-15,-1-2 11 16,-2-1-11-16,-1-1 0 16,0-1 2-16,0 0-2 15,0 0-6-15,0 0 6 16,0 0 4-16,0 0 4 15,0 0-16-15,0 0 8 16,0 0-77-16,0 0-130 0,0-1-194 16</inkml:trace>
  <inkml:trace contextRef="#ctx0" brushRef="#br0" timeOffset="425205.492">9496 17773 252 0,'0'0'55'16,"0"0"1"-16,0 0-22 0,0 0 14 16,0 0 13-16,0 0-12 15,-20 3-28-15,20 7-1 16,0 1 7-16,0 4 9 15,0 2 21-15,2-2-4 16,2 2-11-16,-1-3-22 16,-1 1 14-16,2-3-21 15,-2 1-10-15,1-3 7 16,-2 1-8-16,1-8 1 16,-2 3-3-16,4-6 0 15,-1 0-68-15,-1 0-133 16,-2-3-250-16</inkml:trace>
  <inkml:trace contextRef="#ctx0" brushRef="#br2" timeOffset="466875.56">13051 12147 403 0,'0'0'76'0,"0"0"3"15,0 0 23-15,0 0-7 16,-83-13 21-16,64 13-57 16,-2 0-14-16,3 12 13 15,-4 5-35-15,1 9 11 16,4 3-10-16,1 4 4 16,7 4-15-16,9 0 3 15,0 1-7-15,5 0-7 0,18-5-2 16,7 0-1-16,8-6-5 15,6-7-97-15,-2-16-186 16,-5-4-239-16</inkml:trace>
  <inkml:trace contextRef="#ctx0" brushRef="#br2" timeOffset="467172.7498">13360 12201 615 0,'0'0'95'0,"0"0"-32"0,0 0-10 15,84-46 29-15,-56 43-23 16,2 3-5-16,-2 0-29 16,-2 5-6-16,-6 10-10 15,-7 3 3-15,-9 5-10 16,-4 2 26-16,-3 2-7 15,-21 1-2-15,-5-4-10 16,-3-2 6-16,4-6-15 16,7-5 0-16,8-4 4 15,10-5-4-15,3-2-36 16,0 0-28-16,23-9-143 16,12-11-171-16</inkml:trace>
  <inkml:trace contextRef="#ctx0" brushRef="#br2" timeOffset="467411.2785">13839 12165 493 0,'0'0'178'0,"0"0"-7"0,0 0-49 16,0 0-33-16,0 0-48 16,-91-28 10-16,72 38-39 15,-4 10 3-15,4 2-1 16,6 2-8-16,8 0 5 15,5 0-8-15,0-3-3 16,5 0 2-16,14-4 1 16,2-2-6-16,7-6-7 0,2-6-121 15,2-3-197-15</inkml:trace>
  <inkml:trace contextRef="#ctx0" brushRef="#br2" timeOffset="467620.987">14205 12247 742 0,'0'0'132'0,"0"0"-78"15,0 0 14-15,0 0-6 0,107-53-34 16,-68 46-21-1,1 0-5-15,-4 3-4 0,0 1-90 16,-8-3-186-16,-7-3-278 16</inkml:trace>
  <inkml:trace contextRef="#ctx0" brushRef="#br2" timeOffset="468224.7766">14877 11984 659 0,'0'0'81'0,"0"0"-19"16,0 0 54-16,0 0-19 0,0 0-25 15,15 78-15-15,-16-53-24 16,-18 0 1-16,-4-2-13 15,-4-4-13-15,0-2 5 16,5-4-11-16,1-6 5 16,9-1 5-16,8-5-12 15,2-1 0-15,2 0 5 16,2-5-5-16,17-11 0 16,3 2 0-16,4 2 0 0,1 2-1 15,-5 4-2 1,-6 6 2-16,2 0-1 15,-4 0 0-15,0 2 2 0,0 7-2 16,4-1 7-16,-1-2-5 16,2-3 2-16,4-3 0 15,3 0-1-15,-4 0 0 16,2-11 3-16,-2-6 4 16,-6-1-8-16,0-2 0 15,-4-1 1-15,-3 1 0 16,-5 3 0-16,-4 3 4 15,0 7-8-15,0 3 6 16,0 4 0-16,-3 0-3 16,-7 8 3-16,-1 9-3 0,2 6 0 15,2 0 2-15,7 4-2 16,0 1 0-16,0-1 9 16,15-5-10-16,6-4 1 15,4-7-4-15,4-6 3 16,3-5-55-16,2 0-56 15,-5-19-204-15</inkml:trace>
  <inkml:trace contextRef="#ctx0" brushRef="#br2" timeOffset="468541.5632">15431 11819 296 0,'0'0'329'0,"0"0"-245"0,0 0-15 15,0 0 91-15,0 0-48 16,0 0-45-16,29 70-9 16,-20-43-33-16,2-1 2 15,0 2-10-15,-3 3-5 16,-3 3 18-16,-5 2-26 15,0-2 16-15,-8 4-18 16,-14-4 2-16,-5 0 8 0,-4-1-10 16,-5-4-2-1,-4 0 0-15,-8-2-23 0,-6-5-111 16,-4-5-426-16</inkml:trace>
  <inkml:trace contextRef="#ctx0" brushRef="#br2" timeOffset="469774.4881">13008 13059 384 0,'0'0'57'0,"0"0"-37"16,0 0 31-16,0 0 69 0,0 0-5 16,0 0 0-16,12-8-58 15,27-2-27-15,13-2-27 16,17 0 22-16,13-3-18 16,19-4 24-16,17 0-3 15,13-4-21-15,11-1 1 16,9-2-5-16,7-6 7 15,11 0-6-15,6-3-4 16,3 3 0-16,-8 3 0 16,-14-1 5-16,-15 3-4 0,-17 2-1 15,-20 2 0-15,-19 2 0 16,-22 3 10-16,-25 2-10 16,-13 4 18-16,-12 3 8 15,-9 6 2-15,-1 3 7 16,-3-2-22-16,0 0-12 15,0 1 1-15,0 1 4 16,0 0-12-16,0 0-4 16,-6 11-29-16,-8 4-37 15,-6 7-93-15,-8-5-175 16</inkml:trace>
  <inkml:trace contextRef="#ctx0" brushRef="#br2" timeOffset="470642.386">14326 13159 134 0,'0'0'42'0,"0"0"24"16,0 0 19-16,0 0 29 16,0 0-29-16,0 0-2 0,-70-5 5 15,59 5 24-15,-4 0-42 16,1 1-3-16,-2 9-29 16,0 4 7-16,-4 3-5 15,0 2-26-15,1 3 10 16,3 2 2-16,6 0-20 15,4 2 7-15,4-4-5 16,2-2 2-16,0-1-5 16,12-7 2-16,13-4-4 15,7-6 3-15,4-2-3 16,4-5 3-16,-1-12-4 16,-5-3-2-16,-7-3 0 15,-12 1-2-15,-10-2-3 16,-5-1-26-16,0 4 21 0,-11 5-10 15,-4 0-11-15,-3 7-8 16,2 0-30-16,6 3-32 16,2 4-63-16,2 2-14 15,0 0-57-15</inkml:trace>
  <inkml:trace contextRef="#ctx0" brushRef="#br2" timeOffset="471041.4995">14094 13308 336 0,'0'0'162'15,"0"0"25"-15,0 0-21 0,0 0-38 16,0 0-36-16,0 0-30 16,-19-45-30-16,29 28-10 15,10-2-16-15,5-1-2 16,3-3 11-16,5-2-15 15,2-1 4-15,5-3 4 16,0 0-8-16,-1 0 2 16,0 0 13-16,-1 1-15 15,1 2 3-15,2 2 7 16,-3 2-6-16,-1 2-6 16,-2 3 4-16,-4 3 1 15,-4 3-3-15,-6 3 0 16,0 0 1-16,-7 4-1 0,-4 2 0 15,-4 2 4-15,-6 0 1 16,1 0 1-16,-1 0-6 16,0 0-4-16,2 0-6 15,1 0-49-15,4 4-30 16,-4 6-74-16,-3 2-190 16</inkml:trace>
  <inkml:trace contextRef="#ctx0" brushRef="#br2" timeOffset="510581.5625">21922 12464 57 0,'0'0'47'0,"0"0"-3"0,0 0-14 16,0 0-16-16,0 0 160 15,0 0-87-15,0 0-47 16,0 0 12-16,-2-33 39 15,2 33 18-15,0 0-19 16,0 0-36-16,0 0-21 16,0 0-25-16,0 10-8 15,0 7 0-15,0 6 11 16,8 4-5-16,4 1-2 16,3 2-2-16,0-3 1 0,0-2-6 15,-4-4-71-15,-3-9-150 16,-8-6-98-16</inkml:trace>
  <inkml:trace contextRef="#ctx0" brushRef="#br2" timeOffset="510838.851">21776 12662 419 0,'0'0'29'0,"0"0"-8"16,0 0-16-16,0 0 36 0,0 0 26 16,0 0-21-16,83 64 29 15,-57-64-37-15,5 0 45 16,2-11-27-16,0-10-29 16,-1-2-8-16,0-3-19 15,-2-1 4-15,-4 5-12 16,-4 2-97-16,-6 4-167 15</inkml:trace>
  <inkml:trace contextRef="#ctx0" brushRef="#br2" timeOffset="511708.3953">21754 13121 377 0,'0'0'210'0,"0"0"-194"16,0 0 6-16,0 0 74 16,0 0-1-16,0 0-54 15,-10 34-4-15,10-34 0 16,8 0 52-16,10-9-10 16,6-11-43-16,1-5-14 15,1-9-13-15,-3-4-4 16,-6-2 8-16,-1 4-13 15,-7 5 5-15,-3 14-7 16,-2 9 2-16,-4 8 0 16,0 0 2-16,0 16 3 15,-4 8-5-15,1 2 3 0,3-3-3 16,0-5 1-16,16-3 0 16,7-8 3-16,1-4-3 15,6-3 1-15,4-6-2 16,3-15 0-16,-1-8-7 15,-3-2 6-15,-6 5-16 16,-8 6-10-16,-10 10 21 16,-5 10-6-16,-4 0-9 15,0 19-14-15,-10 12 34 16,-5 1 0-16,6 2-18 16,8-3-24-16,1-3-48 15,9-7-70-15,16-7 6 0,5-6-21 16,0-8-84-16</inkml:trace>
  <inkml:trace contextRef="#ctx0" brushRef="#br2" timeOffset="512307.5296">22317 13101 250 0,'0'0'217'16,"0"0"-70"-16,0 0-40 15,0 0 8-15,0 0-19 16,0 0-19-16,-83 24-42 16,76-15-6-16,6 0-22 15,1-2-6-15,0-3 5 16,3-1-6-16,15-3 3 15,6 0 4-15,0-7-5 16,-1-9 8-16,-7 0-10 16,-9-1-4-16,-4 5 2 0,-3 1-5 15,0 3 7-15,-7 3-7 16,1 3 4-16,-3 2 2 16,3 0-1-16,0 0-8 15,3 10 9-15,3-1-17 16,0-1 10-16,0 1 6 15,5-2-2-15,5-1 1 16,2-3 0-16,4-3-3 16,-1 0 5-16,1 0-1 15,0-3-8-15,0-11 8 16,-3-2 2-16,-1-3-4 16,-3-1 7-16,-3-3-5 0,-3 0 2 15,-1-1 0-15,-2 2 0 16,0 2 2-16,0 3-1 15,0 3-1-15,0 5 0 16,0 1 2-16,0 5-2 16,0 2 3-16,0 1-3 15,0 0 0-15,0 0-14 16,3 4 13-16,10 6-11 16,-1 2 12-16,4 5 0 15,0-2 1-15,1 1-1 16,-4 2 0-16,-2-3 2 15,-2 2-3-15,-5-1 1 16,-2-4 0-16,-2 0-3 0,0-1 5 16,0-3-2-16,-3 0 0 15,-6-5-5-15,0 0 4 16,4-1-76-16,1-2-93 16,4 0-4-16,0-5-216 15</inkml:trace>
  <inkml:trace contextRef="#ctx0" brushRef="#br2" timeOffset="512724.5328">22488 12951 441 0,'0'0'110'0,"0"0"-29"16,0 0-17-16,0 0 60 16,-4-79-53-16,4 54-43 15,2 3 9-15,0 0-10 16,2 3 11-16,-2 6 13 15,-2 2-20-15,0 6 17 16,0 5-17-16,0 0-28 16,0 14-3-16,0 13 0 0,-6 7 4 15,1 2-2-15,0 1-2 16,2-1 4-16,3-3-1 16,0-3-2-16,0-6-2 15,0-7 0-15,3-7-6 16,7-10-115-16,7 0-182 15,-2-27-337-15</inkml:trace>
  <inkml:trace contextRef="#ctx0" brushRef="#br2" timeOffset="513458.5394">22669 12769 266 0,'0'0'336'0,"0"0"-311"16,0 0-13-16,0 0 101 15,-40 81-34-15,28-52-30 16,-3 0-29-16,2-1-8 16,-1-5 0-16,2-2-6 15,5-9-5-15,1-4-1 16,4-4 0-16,2-4-30 16,0 0-20-16,5-7-5 15,11-10-1-15,4-2 40 16,-2 3 6-16,1 5 10 15,-4 4 1-15,-3 5 0 16,-2-1 27-16,0 3 16 0,0 0 10 16,0 0-16-16,2 0-16 15,2 0-9-15,5 0-4 16,0 0 7-16,3 0-13 16,1 0 3-16,-3-2-1 15,-2-10-3-15,-4-5 4 16,-3 4 5-16,-7-3-9 15,-4 4 9-15,0 3 30 16,0 2 2-16,0 3-20 16,-6 4-11-16,-3 0-12 15,2 0-1-15,0 9 0 16,5 6 2-16,0-2-1 0,2 0 2 16,0-2-2-16,2-2 0 15,8-4 1-15,4 0 3 16,1-4-3-16,2-1-1 15,-1 0 0-15,0 0-11 16,-3-8 10-16,1-2-3 16,-5-3 4-16,-2-1-3 15,-1 2-6-15,1-1 1 16,-2 2 8-16,-2 5 3 16,0 1 2-16,-2 5-5 15,1 0-3-15,1 2-14 16,0 14 17-16,-1 5-2 15,-1 2 2-15,-1 4 0 16,0-1 5-16,0-4-5 16,0-3 0-16,-1-7 1 0,-1-4-1 15,0-6 3-15,2-2-3 16,0 0 0-16,10-14-1 16,13-8-25-16,9-5-32 15,3-2-86-15,3-2-81 16,-3 2-292-16</inkml:trace>
  <inkml:trace contextRef="#ctx0" brushRef="#br2" timeOffset="514391.8666">23521 12478 488 0,'0'0'151'0,"0"0"-42"15,0 0-27-15,0 0-21 16,0 0-25-16,0 0-24 16,-51 20 5-16,36 7 4 15,5 5-14-15,2 4 3 16,8 0-7-16,0-1-2 0,5-3 7 16,13-6-7-1,1-2 5-15,-4-7-6 0,-1-3 0 16,-7-2 8-16,-2-2-8 15,-5-2 0-15,0 1-5 16,0-3 1-16,-8 0-6 16,1-4-40-16,3-2 6 15,4 0 0-15,0-5-86 16,11-7 28-16,16-1 80 16,4 3 22-16,2 2 8 15,0 1-8-15,-6 1 2 16,-4 0 56-16,-4 1 2 15,1-1 26-15,-2 0-30 16,-1-2-17-16,0 1-21 16,-1-2-2-16,0 2-12 0,-4 1 3 15,-2-3-5-15,-4 2 6 16,0-1-11-16,-3 5 9 16,-1 0-6-16,-2 1 0 15,0 2-2-15,0 0 1 16,0 0-17-16,-6 11 18 15,-5 3 6-15,1 2-4 16,1-1 5-16,1 1-7 16,3 0-5-16,3-2 3 15,2-1 1-15,0-2 1 16,7-1 8-16,10-4-6 16,4-3-2-16,1-1 0 0,2-2 1 15,-2 0 5-15,-2 0-5 16,-7-6 0-16,0-3 6 15,-3 1-6-15,-2-1-1 16,-1 1 0-16,-2-1-5 16,0 2-125-16,-4-1-144 15,-1 3-284-15</inkml:trace>
  <inkml:trace contextRef="#ctx0" brushRef="#br2" timeOffset="515442.4314">23846 12666 462 0,'0'0'106'0,"0"0"-23"16,0 0 84-16,0 0-52 16,0 0-17-16,0 0-79 15,11-29-14-15,-11 49 2 16,-2 7 12-16,-4 3 2 15,5-1-14-15,1-3 13 16,0-5-18-16,0-4 5 16,12-6-6-16,2-4 3 15,4-5 0-15,3-2-1 16,0-2 1-16,3-14 8 16,-1-2-8-16,-4-1-2 15,-3 2-1-15,-8 1 4 16,-2 6-1-16,-5 2-4 0,-1 6 0 15,0 2 5-15,0 0-5 16,0 0-4-16,0 0-2 16,0 10 1-16,0 4 5 15,0 3-1-15,0 3 7 16,0-1-8-16,0 0 3 16,9-3-1-16,7-3 0 15,2-2 2-15,0-7-2 16,3-4 3-16,1 0-3 15,1-12 0-15,-2-8 1 16,0-3-8-16,-3-1 7 16,-4-1 0-16,-3-1 0 15,-2 6-1-15,0 2 9 0,-5 8-15 16,-1 5 13-16,0 3-12 16,-1 2 3-16,0 0-2 15,3 5 1-15,0 6 4 16,5-2 0-16,-4 3 3 15,3-2-2-15,0-2-1 16,0-4 0-16,2-1 2 16,0-3-1-16,1 0 0 15,1 0 0-15,4 0 1 16,1-4-1-16,0-5 0 16,4-5-1-16,2 3-2 15,3-2-53-15,-4-1-247 0</inkml:trace>
  <inkml:trace contextRef="#ctx0" brushRef="#br2" timeOffset="516345.4352">24777 12550 356 0,'0'0'73'16,"0"0"-19"-16,0 0 29 16,0 0-18-16,0 0-12 15,0 0-28-15,-27 4-25 16,27 6-1-16,0-1-78 15,0-3-190-15</inkml:trace>
  <inkml:trace contextRef="#ctx0" brushRef="#br2" timeOffset="517611.2905">22786 13515 311 0,'0'0'270'0,"0"0"-202"16,0 0 35-16,-99-3-11 15,80 3-21-15,8 8-26 16,5 0-26-16,4 1-2 16,2-1-3-16,0-2-12 0,19-1 8 15,6-5 2-15,5 0-5 16,0-2 0-16,-4-10 5 16,-6-5-10-16,-10-3 1 15,-6-4-3-15,-4 2 7 16,-5 5-6-16,-14 3 12 15,4 5-13-15,3 6 0 16,1 3-2-16,4 0 1 16,4 7 1-16,3 8-3 15,0 0 2-15,0 1-3 16,13-1 5-16,8-5-1 16,4-4 2-16,3-6 0 0,2 0-1 15,-4-9 1-15,0-12-2 16,-7-2 0-16,-3-3-3 15,-2 1 11-15,-8 1-3 16,-3 2-2-16,-3 6 18 16,0 6-1-16,0 3-9 15,0 7 5-15,0 0-16 16,-2 4 0-16,-2 11-1 16,-1 4-1-16,5-2 2 15,0 2 0-15,2-5 1 16,13-3-1-16,7-6 1 15,5-5-1-15,6 0 0 16,0-17 4-16,-2-8 0 16,-6-2-4-16,-4-3 0 0,-9 5 1 15,-4 2-1-15,-7 6 2 16,-1 6 8-16,0 5 18 16,0 6-3-16,-1 0-22 15,-9 6-3-15,3 14-2 16,4 5 2-16,3 3-3 15,5-1-52-15,20-6-109 16,4-8-326-16</inkml:trace>
  <inkml:trace contextRef="#ctx0" brushRef="#br2" timeOffset="518258.2096">23475 13409 507 0,'0'0'73'15,"0"0"-57"-15,0 0 37 16,0 0 47-16,0 0 14 16,0 0-23-16,85 5-48 15,-54-5-32-15,-3-3 1 16,-3-8-5-16,-6-5 6 15,-6-2-11-15,-3-2 2 0,-8 0 2 16,-2 2-4 0,0 4 4-16,-2 3-4 0,-4 11-2 15,-2 0 0-15,2 0-6 16,-2 2 4-16,3 10 1 16,4 0-1-16,1 3 2 15,0-1-1-15,0-2 1 16,11-4 1-16,11-4 0 15,1-4 0-15,5 0-1 16,-1-9 1-16,3-8 6 16,-4-3-4-16,-5 1-2 15,-4 2 2-15,-6 5 0 16,-6 1 1-16,-2 5-1 16,-1 6 50-16,-2 0-16 0,0 0-35 15,0 4 1-15,0 12-3 16,0 6 0-16,0 1 10 15,0-1-10-15,0 0 0 16,0-3 8-16,0-4-8 16,0-3-1-16,0-2 1 15,4-4 0-15,-1-3-6 16,2-3-42-16,6 1-20 16,3-1-6-16,8 0-24 15,3 0-21-15,1-4 102 16,1 0 17-16,-8 0 9 15,1 1 13-15,-2 0 5 16,-5 3-27-16,-4-3 0 0,-6-1-51 16,-3-3-393-16</inkml:trace>
  <inkml:trace contextRef="#ctx0" brushRef="#br2" timeOffset="518364.6283">23951 13399 567 0,'0'0'95'15,"0"0"-95"-15,0 0-95 16,0 0-260-16</inkml:trace>
  <inkml:trace contextRef="#ctx0" brushRef="#br2" timeOffset="519710.3374">21163 14561 452 0,'0'0'131'0,"0"0"9"16,0 0 5-16,0 0-24 0,0 0-37 16,-88-49-31-16,73 49-15 15,-2 0-31-15,-4 14-4 16,-1 10-3-16,4 2 3 16,10-1-2-16,8 0 4 15,0-6 4-15,4-7-9 16,12-7 4-16,5-5-8 15,7 0 9-15,4-14 4 16,1-13-4-16,-2-3-4 16,-4-6 2-16,-8 0 1 15,-4 0-4-15,-6 0-3 16,-3 0 3-16,-3 8 0 16,1 4 1-16,-4 10 4 15,0 7-3-15,0 4-1 0,0 3-1 16,0 0-1-16,0 10-2 15,0 11-4-15,0 4 7 16,0 2 0-16,0 3 0 16,3-2 0-16,9-4 10 15,5-2-8-15,-4-5-3 16,3-8 3-16,0-3-3 16,3-6 1-16,1 0-1 15,3 0 1-15,3-8 0 16,-3-2 3-16,-3-3-3 15,-1 2 1-15,-7 4-3 16,-3 2-13-16,-6 0 12 16,-2 5 0-16,-1 0-6 0,0 0 4 15,0 0 0-15,0 0-8 16,0 0 13-16,0 2 0 16,5 3-5-16,7-2 1 15,1-3 2-15,3 0-3 16,1 0 2-16,-2-12-6 15,3-2-2-15,-6-1 11 16,0-1 4-16,-3 5-4 16,-1 2-7-16,-4 6 7 15,-4 3 2-15,0 0-2 16,0 0-4-16,0 9-5 16,0 9 9-16,0 3 2 0,0 1-2 15,0-3 0-15,0 0 0 16,0-9 3-16,4 1-1 15,-2-7-2-15,-2-1 0 16,0-2 1-16,0-1-1 16,1 0 0-16,-1 0-7 15,0 1 4-15,2 3 3 16,-1-1-1-16,2-1-16 16,-1 2-41-16,-1 1 20 15,2-2-62-15,2 0-57 16,0-3-9-16,4 0-150 15</inkml:trace>
  <inkml:trace contextRef="#ctx0" brushRef="#br2" timeOffset="519961.5842">21643 14563 458 0,'0'0'100'15,"0"0"-8"-15,0 0 13 16,0 0-3-16,0 0-39 16,-8-85-19-16,8 65-15 15,0-1-6-15,0 1-8 16,-1 0-5-16,-2 5-10 16,0 5 2-16,2 2 1 15,-1 8-3-15,1 0 0 0,-1 0-143 16,2 12-220-16</inkml:trace>
  <inkml:trace contextRef="#ctx0" brushRef="#br2" timeOffset="520791.821">21565 14553 424 0,'0'0'83'0,"0"0"-22"0,0 0 24 15,-17-74 20-15,13 54-42 16,4 0-19-16,0 3-13 16,0 3-20-16,0 6 29 15,0 2 10-15,0 6-7 16,0 0-43-16,-5 3-2 15,-1 16 2-15,-2 2 1 16,3 6-1-16,5-2-2 16,0-2 2-16,4-2 2 15,11-4-1-15,5-6-1 16,3-5 4-16,2-6-4 16,2 0 3-16,-3-10-2 0,-3-8 4 15,-3-2-5-15,-2-4 3 16,-4-1-8-16,-3 3 15 15,-2-1-10-15,-3 3 0 16,-2 8 6-16,0 3-4 16,-2 5-2-16,0 4-2 15,2 0-3-15,-1 0 1 16,2 8-3-16,3 8 6 16,3 5-5-16,0 5 6 15,0 2 8-15,-3-1-8 16,-2 0 0-16,-2-3 2 15,-2-3-2-15,0-4 0 16,0-5 1-16,-2-4 1 16,-4-5-2-16,3-1 0 15,3-2-48-15,0 0 3 0,0-8 13 16,15-8-129-16,2-4 137 16,4 2 24-16,-1 1-2 15,-2 1 4-15,0 0 4 16,-3 2 30-16,1-1 34 15,0 1-17-15,0 0-1 16,-1-1-12-16,4 0-18 16,2 1-14-16,-3-3 9 15,0 0-7-15,-5-3 10 16,-1-1 15-16,-6-4-20 16,-1 3 0-16,-4 4 1 15,-1 5-2-15,0 10 21 0,0 3-8 16,0 0-12-16,0 6-15 15,-4 16-3-15,-4 8 1 16,2 2 2-16,0 1 0 16,6 0 6-16,0-4-6 15,0-3-1-15,8-9-48 16,7-8-121-16,-2-9-235 16</inkml:trace>
  <inkml:trace contextRef="#ctx0" brushRef="#br2" timeOffset="520914.2721">22085 14427 456 0,'0'0'0'0,"0"0"-55"16,0 0-117-16</inkml:trace>
  <inkml:trace contextRef="#ctx0" brushRef="#br2" timeOffset="522242.2607">22152 14613 635 0,'0'0'152'15,"0"0"33"-15,0 0-100 16,0 0-21-16,0 0-45 16,33-81-15-16,-14 61 3 0,-1 3-7 15,-3 1 2-15,-2 1 0 16,1 3-2-16,1 4 0 15,1 1 2-15,1 3-2 16,3 1 0-16,0 1-2 16,-2 2-3-16,-2 0 4 15,-4 0 1-15,-2 0-2 16,-4 8 2-16,-3 6-1 16,-3 5-1-16,0 2 4 15,-1 1 2-15,-10-1-1 16,3-3 0-16,3-6-2 15,1-3-1-15,4-3 1 16,0-6-4-16,12 0 6 16,8-2 0-16,4-13-3 15,-3-3-4-15,-5 4 2 0,-3 1 1 16,-6 6 1-16,-4 5-1 16,-2 1-1-16,-1 1 2 15,0 0 0-15,0 0-11 16,0 8 11-16,0 4 3 15,0-1-3-15,0 0 0 16,11-4 0-16,2-1 0 16,5-4-4-16,-2-2 4 15,-1 0 1-15,0 0-1 16,-3-8 4-16,0-7-4 16,-1-6 1-16,-2-3 1 15,-2-3 0-15,2-5-2 0,-6-1 4 16,-3 2-3-16,0 4 10 15,0 7 7-15,-13 9 8 16,-7 7-3-16,-5 4-16 16,2 0-4-16,5 1-2 15,4 13 9-15,4 5 7 16,-1 3-9-16,3 5-6 16,4 0 1-16,2 0-3 15,2-1 5-15,0-4-5 16,5-5 6-16,4-6-6 15,-2-5-1-15,2-6 1 16,1 0 2-16,7 0 3 16,3-15-3-16,5-6 1 0,2 0-3 15,-5 3-22 1,5 1 2-16,-9 10 11 0,-3 2 5 16,-2 5 4-16,-1 0-5 15,-3 0 2-15,0 11-3 16,-1 5 6-16,-1 4 0 15,-6 0-1-15,-1 0-3 16,0-3 3-16,-8-3 1 16,-6 0 5-16,0-6-5 15,1-3 0-15,7-2 1 16,5-3-1-16,1 0-5 16,0-11-40-16,7-8-25 0,11 2 24 15,-2 3-3 1,-1 4 33-16,-1 3 13 0,-3 4 3 15,-1-2 0-15,-4 3 7 16,5 0 14-16,-2-1 5 16,3 2 7-16,3-2-7 15,2 0-13-15,4-1-5 16,2-1 17-16,1-4-19 16,-3 1-6-16,-3-3 0 15,-1 0 4-15,-4-3 2 16,-6 4-1-16,-2 2-1 15,-5 1 3-15,0 1-3 16,0 5-4-16,-6 1-1 0,-6 0-3 16,-2 1 6-1,4 10-5-15,4 3 5 0,0 1-4 16,5 1 1-16,1-2 1 16,0-1 2-16,0-6-1 15,4 1-1-15,9-6 1 16,7-2 1-16,4 0-1 15,4-8 0-15,1-7-1 16,-3-5 11-16,-2 0-10 16,-3 1 0-16,-8 3-1 15,-2 5 3-15,-4 4-3 16,-4 2 1-16,-3 4 9 0,0 1-1 16,0 0-9-1,0 3 0-15,0 8 1 0,0 0 5 16,6 2-2-16,5-1-4 15,5-2-5-15,12-8-164 16,11-2-399-16</inkml:trace>
  <inkml:trace contextRef="#ctx0" brushRef="#br2" timeOffset="523144.6372">23433 14330 714 0,'0'0'170'0,"0"0"-111"15,0 0 4-15,0 0-27 16,0 0 10-16,115-36-32 16,-71 21 0-16,-5-6-8 15,-7 2-3-15,-7-2-1 0,-11-2 1 16,-10-4-1-16,-4-1 10 15,0 3-12-15,0 6-5 16,-7 4 1-16,1 8 8 16,3 6 6-16,1 1-10 15,2 0-4-15,-2 8-2 16,2 15 3-16,0 7 2 16,0 4 2-16,2 3 5 15,3 1 4-15,-1 1-5 16,-2-7 1-16,-2-4 3 15,0-8-9-15,0-6 3 16,0-7 0-16,0-4-3 0,0-3 0 16,0 0 6-1,11-17-6-15,7-5-12 0,6-4-24 16,-2 5-34-16,-3 5 33 16,-2 9 29-16,-4 5 2 15,-2 2-1-15,1 0 7 16,-1 5 2-16,3 5-2 15,3 1 3-15,-1-4 5 16,4-2-5-16,1-2 5 16,0-3-3-16,1 0 3 15,1 0-7-15,0 0 4 16,-3-9-5-16,1-2 0 16,-7 1 0-16,-3 3 0 15,-6 0 3-15,-5 4-3 0,0 0 3 16,-11 3-3-16,-13 0-3 15,1 0 3-15,0 6 6 16,8 5 30-16,4-2-36 16,7 0 0-16,4-2 5 15,0-1-5-15,17-4 1 16,11-2 11-16,3 0-8 16,6-12-4-16,-7-6 0 15,-7-3 0-15,-9 1 7 16,-6 4 2-16,-7 2 44 15,-1 4 10-15,0 5-39 16,0 3 14-16,6 2-38 16,8 4-25-16,2 19-53 0,7 5-74 15,-1 2-446-15</inkml:trace>
  <inkml:trace contextRef="#ctx0" brushRef="#br2" timeOffset="523976.5169">23294 15059 601 0,'0'0'176'15,"0"0"-168"-15,0 0 49 16,0 0 81-16,0 0-36 16,0 0 9-16,33-12-32 15,-19-7-42-15,2-5-18 0,-2-5 6 16,0-5-23-16,0-7 5 15,1-1-3-15,-5 9-3 16,-4 8 2-16,-1 15-2 16,-5 10-1-16,0 0-1 15,0 10-13-15,0 14 14 16,0 4 1-16,0-3-1 16,2-5 0-16,9-8 0 15,3-5 4-15,5-7-4 16,9 0 6-16,3-14-4 15,4-13 0-15,1-2-2 16,-7-2 1-16,-3 7-1 0,-12 9-1 16,-6 7 1-16,-8 8-1 15,0 0 1-15,0 9-6 16,-15 14 5-16,0 4 0 16,1 4-1-16,6 2-14 15,5-2-83-15,3-3 10 16,0-7-121-16,19-6-123 15,-2-6-101-15</inkml:trace>
  <inkml:trace contextRef="#ctx0" brushRef="#br2" timeOffset="524825.1816">23706 15028 201 0,'0'0'265'0,"0"0"-142"16,0 0 75-16,0 0 42 16,0 0-97-16,0 0-55 0,37-23-51 15,-17 4-26-15,5-2-8 16,-1-2 3-16,0 3-5 15,-7 5-1-15,-3 5 0 16,-8 5 0-16,-6 5 0 16,0 0-1-16,0 4-17 15,-6 9 18-15,-4 3 6 16,2 0-6-16,4-1-8 16,4 0 8-16,0-2 0 15,0-3 1-15,15-3 7 16,8-4-8-16,4-3 0 15,5 0-6-15,0-1-19 0,0-11-5 16,-5 3 1-16,-4-2 24 16,-5 2 4-1,-1 0-2-15,-3 1 3 0,-4 4-2 16,-1-1 1-16,-6 2 1 16,0 3 0-16,-3 0 3 15,0 0-2-15,0 0-1 16,-8 0-9-16,-10 0 9 15,-3 9 1-15,2 4 3 16,4 1-1-16,2 4-3 16,7 0 6-16,3-1-6 15,3 1-2-15,0-7-1 16,12 0 3-16,7-4 6 0,3-7-4 16,-1 0 4-1,0 0-6-15,-5-10 0 0,-5-5 2 16,-3-2-2-16,-8-2 0 15,0 1-2-15,0 1 2 16,0 3 1-16,-8 5-1 16,2 1-5-16,1 5 5 15,0 2 0-15,2 1-2 16,0 0-10-16,0 0 8 16,3 0 2-16,0 5 0 15,0 2 2-15,0-1-2 16,0 0 2-16,3 3-1 15,11-4 0-15,3-2 1 16,2 1 0-16,4-4 0 0,-4 0-6 16,5 0-5-16,-2-4 4 15,-2-6 7-15,4-3 0 16,-2-2-4-16,0-3 4 16,-2 2 0-16,-1 0 5 15,-7 4-5-15,-3 5-1 16,-6 2 1-16,-3 5 0 15,0 3-3-15,0 14 2 16,0 4 0-16,0-1 1 16,0-3 8-16,15 0-5 15,6-7 14-15,7-3 3 16,6-7-15-16,4 0 15 16,0 0-19-16,-2-8 4 0,-1-7-5 15,-7 1-101-15,-10 0-406 16</inkml:trace>
  <inkml:trace contextRef="#ctx0" brushRef="#br2" timeOffset="525605.4989">23842 15437 56 0,'0'0'721'16,"0"0"-643"-16,0 0-65 0,0 0 67 15,0 0-56-15,94-21-16 16,-64 21-8-16,-4 0-5 15,-7 0-208-15,-12 9-77 16</inkml:trace>
  <inkml:trace contextRef="#ctx0" brushRef="#br2" timeOffset="525761.6046">23834 15583 458 0,'0'0'76'16,"0"0"-33"-16,0 0 120 15,0 0-74-15,0 0-59 16,100-4-30-16,-61-5-38 16,4-4-393-16</inkml:trace>
  <inkml:trace contextRef="#ctx0" brushRef="#br2" timeOffset="526058.2488">24268 15475 749 0,'0'0'164'16,"0"0"-25"-16,0 0-75 16,0 0-53-16,0 0 10 15,0 0-11-15,-9 59 12 16,30-40 0-16,4-5-15 0,1-5-5 16,1-6 1-16,-7-3 0 15,-4 0 1-15,-6-5 5 16,-6-13-6-16,-4-5 0 15,-4-1 1-15,-14-1-4 16,-7 5-1-16,-4 6 0 16,0 8 1-16,-4 6 0 15,-2 0-4-15,1 14-31 16,0 11-25-16,-2 1-125 16,3 1-207-16</inkml:trace>
  <inkml:trace contextRef="#ctx0" brushRef="#br2" timeOffset="527842.7404">12621 12779 338 0,'0'0'239'15,"0"0"-161"-15,0 0-1 16,-107 11 77-16,61-10-46 16,-3 2-29-16,-5-1-33 15,2-2-13-15,6 0-7 16,6 0-8-16,9 0-9 16,7 0-6-16,12 0-2 0,4 0-1 15,4 0-38-15,4 1-104 16,0 1-208-16,0-2-113 15</inkml:trace>
  <inkml:trace contextRef="#ctx0" brushRef="#br2" timeOffset="528125.1582">12127 12731 560 0,'0'0'120'0,"0"0"-20"15,0 0-1-15,-85-9-40 0,54 30 6 16,-3 8-36 0,2 7 29-16,2 6 0 0,6 1-39 15,9 0-13-15,5-3 13 16,8-4-19-16,2-5 6 16,0-9-2-16,17-5-4 15,9-9 3-15,13-6 2 16,16-2-2-16,10-2 1 15,2-9-4-15,0 4-59 16,-10-2-117-16,-15 4-282 16</inkml:trace>
  <inkml:trace contextRef="#ctx0" brushRef="#br2" timeOffset="529761.0963">3212 12898 347 0,'0'0'319'0,"0"0"-279"16,0 0 8-16,0 0 127 16,0 0-85-16,0 0-53 15,13-101-11-15,-7 52-7 16,-4-9-13-16,2-7 21 16,-4 0-26-16,0 6 20 15,0 9-15-15,0 15-6 16,-4 14 3-16,2 9-2 15,2 12 3-15,0 0-8 16,0 6 1-16,0 16-7 16,12 8 10-16,4 1 0 15,5 1-6-15,2-4 6 16,2-9 5-16,-1-4 3 0,-2-10-6 16,-1-5-1-1,0 0 11-15,3-15-6 0,-3-9 1 16,2-7-3-16,0 2-4 15,-5 0-5-15,0 3-106 16,-2 6-208-16,-5 11-104 16</inkml:trace>
  <inkml:trace contextRef="#ctx0" brushRef="#br2" timeOffset="530426.533">3755 12547 565 0,'0'0'120'0,"0"0"-32"16,0 0 27-16,0 0-42 15,-74 83-28-15,66-56-18 16,5-1 7-16,3-5-22 16,0-6-6-16,7-5-2 15,8-10 3-15,8 0-1 16,0-3-1-16,1-16 7 15,-6-5-8-15,-4-2-2 16,-10-1-1-16,-4 2 2 16,0 4-6-16,-13 4 3 15,-1 4-8-15,-5 6-8 16,1 5 10-16,9 2-9 16,-1 0 8-16,6 0 2 0,4 8 4 15,0 5-6 1,0 0 6-16,11 1-1 0,8 0 3 15,8-6-1-15,-1-2 2 16,3-5-2-16,-5-1-17 16,-3 0-32-16,-6-4-8 15,-3-6 38-15,-6-5-8 16,-3-2 15-16,-2 1 3 16,-1-2 9-16,3-1 1 15,2 1-1-15,2 2 0 16,4 5 5-16,1 3-5 15,1 3-5-15,-1 4 4 0,3 1 1 16,-6 0 0-16,0 0 0 16,-1 3-3-16,-3 5 1 15,1 4 2-15,2 1 0 16,-2 2 12-16,2 2-1 16,1 1-1-16,2-2 10 15,2-3-9-15,1-5 6 16,2-4-4-16,1-4 16 15,3 0 14-15,4-4-14 16,3-10 3-16,-1-5-19 16,-1 3-6-16,0-1-9 15,-7 5 2-15,-3 1-71 16,-10 2-173-16,-5 2-323 16</inkml:trace>
  <inkml:trace contextRef="#ctx0" brushRef="#br2" timeOffset="531142.3087">4282 12542 274 0,'0'0'103'0,"0"0"-63"16,0 0 3-16,0 0 72 15,0 0-91-15,0 0-15 16,3-44-7-16,2 35-2 16,-2-2-21-16,5 1-82 15,-4 0-66-15</inkml:trace>
  <inkml:trace contextRef="#ctx0" brushRef="#br2" timeOffset="531573.3562">4244 12514 232 0,'0'0'18'16,"0"0"-2"-16,0 0-13 15,0 0 33-15,0 0-5 16,0 0-12-16,-3-13-14 16,3 9 9-16,0-2-9 15,0 0 46-15,0-1-14 16,0 1-21-16,3-4-10 16,3 6 8-16,1-4-8 0,-1 4-6 15,-2 2-35-15,-4 1-191 16</inkml:trace>
  <inkml:trace contextRef="#ctx0" brushRef="#br2" timeOffset="531751.8581">4244 12514 376 0</inkml:trace>
  <inkml:trace contextRef="#ctx0" brushRef="#br2" timeOffset="532393.9386">4244 12514 376 0,'-15'33'94'0,"12"-38"28"0,3-2-48 0,0 0 52 0,0-3-48 16,0 1-57-16,0 0 0 15,3-2-3-15,3-1-3 16,0-1 0-16,0 0 5 15,-3 3-5-15,7 0-2 16,-3 4-11-16,3-2 1 16,3 5 3-16,1 0-3 15,3 3-3-15,-1 0 0 16,4 0-5-16,-1 3 8 16,-2 9-6-16,1 3 3 15,-5 6 0-15,-5 2 2 0,-2 1 5 16,-6-1 0-16,0-4 2 15,0-3-8-15,-2-7 12 16,-2-6-3-16,4-2-8 16,0-1 9-16,0 0-7 15,0-13 7-15,12-7-11 16,4-4-7-16,5 5-13 16,-2 4-8-16,-1 6 10 15,-3 6 13-15,-3 3-9 16,-2 0 10-16,-1 1 1 15,-1 6 3-15,3 2-2 0,0-3 4 16,0-1 1-16,2-2-3 16,-3-3 3-16,3 0 6 15,1 0-3-15,-1 0 8 16,3-4-10-16,-2-5-1 16,0 1 2-16,-2-2-3 15,-3 1 1-15,-3 1 5 16,-2 1-7-16,-4 2 11 15,0 1 19-15,0 3 8 16,0 1-10-16,-1 0-1 16,-8 0-23-16,0 0-1 15,-3 4-1-15,3 7 2 16,3 3 3-16,3 1-8 16,3-2-4-16,0-2 4 0,0-1 0 15,2-1 4-15,7-3-2 16,5-5 5-16,-1-1-2 15,3 0-3-15,1 0 2 16,-3-7-2-16,3-2-2 16,-5-3-7-16,-5 0-82 15,-5-3-243-15</inkml:trace>
  <inkml:trace contextRef="#ctx0" brushRef="#br2" timeOffset="532552.7745">4658 12380 583 0,'0'0'92'0,"0"0"-86"16,0 0-6-16,0 0-23 16,0 0-238-16</inkml:trace>
  <inkml:trace contextRef="#ctx0" brushRef="#br2" timeOffset="533258.57">4842 12615 307 0,'0'0'362'0,"0"0"-266"0,0 0 2 16,0 0-12-16,0 0-53 15,0 0-20-15,18-39 6 16,-12 30 6-16,0-2-24 16,0-2 3-16,3-1 7 15,1-4-10-15,1-1-1 16,3 2 3-16,0 0 8 16,2 3-17-16,-4 6 6 15,0 2 0-15,-3 2-5 16,3 3 5-16,-4 1-3 15,-1 0 0-15,0 0 0 16,-2 0 1-16,-1 6 1 0,1 6-1 16,-5 0 2-16,0-2 2 15,0 3 6-15,3 0 12 16,0-3-5-16,4-2 9 16,5-2-15-16,6-5-3 15,9-1 3-15,4 0-8 16,0 0 10-16,1-1-10 15,-9-8-1-15,0-2 3 16,-7-2-3-16,-4 3 0 16,-4-4 0-16,-2-1 10 15,-5 1-5-15,-1 1-3 16,0 6-1-16,0 3-2 16,0 4-3-16,0 0-5 0,0 4-7 15,0 13 16-15,0 3 8 16,0-1-8-16,8 1 3 15,2-4-3-15,7-5 7 16,5-5-6-16,4-6-2 16,2 0 7-16,3 0-2 15,-2-14-1-15,-4-1-2 16,0-4 0-16,-8 4-1 16,-4-1-1-16,-8 6 1 15,1 6 6-15,-5 1-4 16,-1 3 0-16,0 0 1 15,0 0-3-15,0 3-3 0,3 8 1 16,10 4 1-16,7-5-146 16,7-1-324-16</inkml:trace>
  <inkml:trace contextRef="#ctx0" brushRef="#br2" timeOffset="533975.4411">5840 12521 696 0,'0'0'177'0,"0"0"-162"15,0 0 15-15,0 0 70 0,0 0-1 16,0 0-34-16,65-10-7 15,-39-4-25-15,-1-5-2 16,3-4-24-16,-5 1 1 16,-4 0-1-16,-7 0-6 15,-6 4 4-15,-3 1-3 16,-3 7 0-16,0 5-4 16,0 5-7-16,-10 0-2 15,-3 15 9-15,5 4 2 16,-1 0 2-16,9 0-2 0,0-5-5 15,7-5-2 1,11-2 7-16,6-7 15 0,3 0-14 16,-2 0 2-16,2-15 2 15,-6 0-5-15,-2-4-9 16,-5 2-4-16,-4 5 11 16,-5 2 4-16,-5 3-6 15,0 3 8-15,0 4-4 16,0 0 15-16,0 0-15 15,0 4-4-15,-5 9 4 16,-2 6 10-16,1 0-8 16,6 0-1-16,0-2-1 15,0-3-10-15,0 0 10 16,0-3 12-16,0-5-12 16,3-2 0-16,6-4-2 0,-2 0 9 15,4 0-7 1,2-5 0-16,-1-7-12 0,0 2-4 15,-2 3 0-15,-5 3 14 16,-1 4 1-16,1 0-13 16,-2 0 13-16,7 14 1 15,-1-2 0-15,3 2 2 16,6-1 1-16,3-4-2 16,-3-1-1-16,9-7 3 15,-5-1 0-15,2-1-3 16,-3-15-55-16,-5-5-173 15,-8-3-468-15</inkml:trace>
  <inkml:trace contextRef="#ctx0" brushRef="#br2" timeOffset="534102.4471">6181 12380 646 0,'0'0'175'16,"0"0"-39"-16,0 0-11 15,0 0-56-15,0 0-69 16,0 0-5-16,49 37-81 15,-14-24-377-15</inkml:trace>
  <inkml:trace contextRef="#ctx0" brushRef="#br2" timeOffset="536395.351">7115 12265 684 0,'0'0'158'0,"0"0"-3"16,0 0-31-16,0 0-47 16,0 0 9-16,0 0-53 0,-67-19-31 15,54 35 5 1,2 4-6-16,3 3-1 0,8 1-9 15,0-3 7-15,5 1 1 16,19-2 1-16,2-1 5 16,0-1-3-16,1 0 6 15,-8-4-8-15,-8 0 0 16,-8 0 0-16,-3 1-4 16,-14 2 4-16,-17 0-1 15,1-4 1-15,3-2-13 16,10-9-15-16,7-2-25 15,9 0 11-15,1-8-15 0,9-6-93 16,18-2 70-16,10 5 21 16,0 2 50-16,-2 3 9 15,-6 1 8-15,-1-1 4 16,-6 2 47-16,0-1-16 16,-1 0 23-16,-4-5-35 15,1 0-18-15,-2-1-5 16,-3-3 0-16,-2-2-1 15,-1-1-6-15,-3-5-1 16,0 0 0-16,-3 1 7 16,-2 2-5-16,-2 3-2 15,0 7 5-15,0 3 5 16,0 3 33-16,0 3-1 16,0 0-7-16,0 0-30 15,0 0-5-15,3 14 0 0,1 5-1 16,3 4 2-16,-2 3-2 15,-2 1 3-15,0-1-1 16,-3 1 2-16,0-7 7 16,0-1-5-16,0-10-4 15,0-1 9-15,0-7-5 16,0-1-1-16,0 0-1 16,0 0-3-16,12-11 1 15,9-4-1-15,1 1-54 16,5 4-27-16,-6 8 9 0,0 2 34 15,-5 0 35 1,-4 0-1-16,-3 2-5 0,3 3 7 16,-2-3 2-16,7 1 14 15,1-3 23-15,0 0-18 16,5 0-13-16,-3 0 0 16,-4 0-5-16,-5-3 5 15,-2-2-3-15,-4 3-1 16,-5 1 0-16,0 0 5 15,0 1-7-15,0 0-27 16,0 0 25-16,0 0-7 16,-4 4 11-16,4 7-4 15,0 0 4-15,0-1-4 16,4 0 2-16,7-4 0 16,4-3 8-16,3-3-3 0,4 0 2 15,3-12 5-15,1-7-7 16,2-4-5-16,1-1 1 15,-1-2 5-15,-3 1-6 16,-2 3 5-16,-7 2-3 16,-4 3 15-16,-5 1 36 15,-5 4-19-15,-2 3 6 16,0 4-7-16,0 3-4 16,0 2-23-16,0 0-6 15,0 0-6-15,-9 16 6 16,-6 7 5-16,0 5 2 15,0 2-7-15,0 5 0 0,2 0 5 16,2-1-5 0,4-3-3-16,2-3 3 0,4-4-2 15,1-4 0-15,0-3 2 16,0-7-6-16,1-5 2 16,8-5 4-16,4 0 7 15,1-7 1-15,3-12-2 16,1-3-6-16,-6-2-12 15,-2 3-20-15,-4 0 1 16,-6 2 8-16,0 5-1 16,0 0-12-16,-8 8 6 15,0 2 23-15,3 4 5 16,2 0-3-16,3 0 0 0,0 0 5 16,0 4-4-1,10 1 8-15,7-1-4 0,4-1 9 16,1-3-9-16,4 0 0 15,2-6 2-15,-1-8 4 16,0-2 15-16,-4-1-9 16,-1-4 1-16,0 0 5 15,-3-1-8-15,-2 1 0 16,-4 2-4-16,-5-1-5 16,-3 7 13-16,-3 0 5 15,-2 7 2-15,0 2 10 16,0 2-19-16,-2 2-8 15,-4 0-4-15,-1 0 0 16,-3 6 0-16,2 11 4 0,2 1-4 16,0 5 0-16,6 0 1 15,0 1-1-15,0-2 0 16,0-4-5-16,6-3 0 16,8-5 3-16,3-5 2 15,4-2 7-15,2-3-3 16,1 0-5-16,-1 0 1 15,-2-8 0-15,-4-2-1 16,-4 0 6-16,-4 2-3 16,-1 1-2-16,-6 3-2 15,0 3 2-15,-2 1 3 16,0 0-3-16,0 0-6 16,0 0-3-16,0 0 4 15,0 4 5-15,0 4 5 0,0 0-5 16,0-2-8-16,12 2 7 15,3-4 1-15,4 1 4 16,2-5-3-16,-3 3-2 16,-9-1-4-16,-4-2 4 15,-5 2-1-15,0-2-14 16,0 1 0-16,0 3 0 16,-5 1 12-16,-5 5 4 15,-1 4 4-15,1 1-1 16,4-1 1-16,3 0-3 15,1-6-2-15,2-2 1 0,0-3-3 16,2-3 3-16,15 0 7 16,5-11 13-16,1-9-20 15,3-3 0-15,-4 0 5 16,-4-1 6-16,-5 3-11 16,-7 3 1-16,-3 7 12 15,-3 2 7-15,0 5 34 16,0 4-43-16,-6 0-11 15,-1 0-4-15,-2 10 4 16,3 2 5-16,3 3-1 16,3-1-8-16,0-2-64 15,0-4-68-15,0-8-245 16</inkml:trace>
  <inkml:trace contextRef="#ctx0" brushRef="#br2" timeOffset="536534.646">8331 12300 463 0,'0'0'389'0,"0"0"-389"15,0 0-38-15,0 0-7 16,0 0-228-16</inkml:trace>
  <inkml:trace contextRef="#ctx0" brushRef="#br2" timeOffset="538024.5145">9193 12293 628 0,'0'0'72'16,"0"0"-32"-16,0 0 36 15,-81-7 5-15,53 24-39 16,3 7 9-16,5 4-6 15,7 2-25-15,5-1-4 16,8-2 14-16,0-4-11 16,8-6 3-16,14-6-11 15,8-6-6-15,4-5-1 16,4-5 7-16,-2-15-4 0,-4-6-7 16,-8-6 2-1,-6-2 6-15,-8 0-8 0,-7-4 1 16,-3 1 5-16,0 1 0 15,-1 2-1-15,-5 4-5 16,1 6 5-16,0 9-4 16,5 9 10-16,0 2 0 15,0 4-11-15,0 0-1 16,0 15-10-16,0 8 11 16,10 6 1-16,2 3 7 15,4 2-8-15,4-1 3 16,1-2-2-16,1-6 1 15,3-3-1-15,-5-5-2 16,-1-9 2-16,-3-4 2 0,2-4-1 16,3-3 3-16,-1-13-4 15,1-1 3-15,-2-1-3 16,-7 2 1-16,0 1-1 16,-6 4 0-16,-5 8 1 15,-1 0-2-15,0 3-7 16,0 0-4-16,0 0 8 15,-10 12 3-15,5 2 0 16,4 3-1-16,1 0-1 16,0-2 2-16,9-3 0 15,9-1 4-15,2-5-3 16,3-6 4-16,1 0-5 16,-2 0 0-16,-3-9 5 0,-2-7-4 15,-4-3 2 1,-4 1-2-16,-3-4-1 0,-4 5 3 15,-2 0-3-15,0 3-6 16,0 7 6-16,0 3 0 16,0 2-5-16,0 2 1 15,0 0-2-15,0 5-1 16,0 14 5-16,0 4 4 16,5 5 0-16,8 1-2 15,-4 1 2-15,-3-2 1 16,-4-4-3-16,0-7-2 15,-2-4 1-15,0-4 0 0,0-6-2 16,0-2 3 0,0-1 0-16,0 0 7 0,0-4-7 15,3-9-73-15,6-3 21 16,0-1 16-16,5 0 30 16,-1 0 2-16,-1 0 8 15,4 1 1-15,-1-1-3 16,3 0 17-16,7-1 12 15,-1-1-31-15,2 2 7 16,-1 1 7-16,-6 2-14 16,-2-2 1-16,-7 7 5 15,-5-2 19-15,-5 5 1 16,0 3 2-16,0 3-21 16,-5 0-7-16,-8 0-1 15,-1 15 1-15,1 4 9 0,4 4-9 16,4 1 8-16,2-1-5 15,3-2-5-15,0-1 2 16,0-5 0-16,8-3-3 16,8-5-13-16,1-7-100 15,-4 0-281-15</inkml:trace>
  <inkml:trace contextRef="#ctx0" brushRef="#br2" timeOffset="538154.2932">9968 12329 553 0,'0'0'49'16,"0"0"-43"-16,0 0-6 15,0 0-108-15</inkml:trace>
  <inkml:trace contextRef="#ctx0" brushRef="#br2" timeOffset="539029.4376">10073 12468 415 0,'0'0'288'0,"0"0"-165"16,0 0 53-16,0 0-44 15,0 0-86-15,0 0-34 16,13-8-9-16,1-4 9 16,2 2-11-16,-2-3 3 0,3 2-4 15,0-3 2-15,-1 0 1 16,-1 3-3-16,-1 2 0 15,-4 4 0-15,-1 0 2 16,-2 3-2-16,-1-1 0 16,0 3-5-16,-1 0 3 15,0 0-2-15,-2 0-8 16,2 12 12-16,0 1 0 16,-5 4-8-16,3 1 8 15,0-3 6-15,1-3-6 16,2-4-5-16,4-1 2 15,0-5 3-15,3-2 1 0,5 0 4 16,3-2 6-16,-2-12-11 16,1-2 8-16,-5 2-3 15,-4-2-2-15,-3 3-3 16,-2 2 3-16,-3 3 3 16,-3 2-5-16,0 2 2 15,0 3 22-15,0 1-14 16,0 0-11-16,0 0-7 15,0 0 6-15,0 1 1 16,-5 9 6-16,5 0-3 16,0 2-3-16,0-3-6 15,0 2 6-15,0-2-4 16,9-4 10-16,5-1-10 0,-1-4 8 16,5 0-1-1,3 0 0-15,-3 0-4 0,5-7 5 16,-2-4-4-16,-2 0 0 15,-2-1 12-15,-5-2-12 16,-1-2 1-16,-5 3 3 16,-3-2 8-16,-2 5 23 15,-1 0-19-15,0 4 0 16,0 3-8-16,0 1 3 16,0 2-11-16,0 0-9 15,0 0 9-15,0 5-1 16,-1 9 1-16,1-2 0 0,0 5 0 15,0-2 0 1,0-1-2-16,0-2 2 0,1 0 0 16,7-2 0-16,0-1 0 15,1-3 0-15,-1-1 0 16,0-2 0-16,5-2-2 16,-6-1 1-16,2 0 1 15,0 0 6-15,-3 0-4 16,0-4 5-16,-3-4-5 15,2 3-2-15,-4-1 0 16,0 4 4-16,-1-2-9 16,2 2-23-16,0-1-32 15,-2 0-52-15,0-3-206 16,0-2-247-16</inkml:trace>
  <inkml:trace contextRef="#ctx0" brushRef="#br2" timeOffset="539925.5388">10737 12278 357 0,'0'0'102'16,"0"0"2"-16,0 0 26 0,0 0-19 15,0 0-12 1,0 0-31-16,0-64 15 0,0 63-46 16,0 1 7-16,0 0-16 15,0 3-28-15,0 16 7 16,0 8 1-16,-2 7 22 16,-4 2-4-16,3-2-16 15,-1-5 2-15,1-5 7 16,-4-10-7-16,7-6-3 15,-1-8-8-15,1 0 7 16,0 0 17-16,0-2 23 16,0-14-27-16,15-7-21 15,5-5 0-15,4 4-3 16,-2 5-20-16,-1 6 10 16,-6 10 13-16,-1 3-4 0,-5 0 3 15,-1 0-3-15,-3 12 2 16,-2 4-3-16,-3 2 5 15,0 3-1-15,2-1 1 16,0-4 0-16,4-2 0 16,6-3-1-16,7-9-30 15,6-2-5-15,2 0-40 16,-1-10-65-16,-10-6-220 16</inkml:trace>
  <inkml:trace contextRef="#ctx0" brushRef="#br2" timeOffset="540694.2057">8010 12758 502 0,'0'0'121'16,"0"0"-44"-16,0 0 78 15,0 0-18-15,0 0-38 16,0 0-63-16,45-20-15 16,-3 11-2-16,13-4-16 15,12 1 7-15,9-2-6 16,6 1 11-16,12-2-15 16,1-1-4-16,7 2 4 0,2-3 5 15,-5 2-3-15,-10 1 0 16,-13 1 3-16,-21 2-5 15,-20 3 0-15,-19 7 0 16,-10 1 0-16,-6 0-1 16,0 0-17-16,-8 0 14 15,-11 0-1-15,-1 9-11 16,1 0 1-16,5 1-33 16,8-1-67-16,4-1-115 15,2-3-60-15</inkml:trace>
  <inkml:trace contextRef="#ctx0" brushRef="#br2" timeOffset="551265.2611">7375 12759 241 0,'0'0'28'0,"0"0"79"15,0 0 17-15,0 0-50 16,0 0 16-16,0 0-16 15,0 0-33-15,0 0-33 16,35-16-2-16,-9 16 5 16,5 0-11-16,9 0-51 15,7 0-177-15</inkml:trace>
  <inkml:trace contextRef="#ctx0" brushRef="#br2" timeOffset="554400.4476">3450 13268 94 0,'0'0'125'0,"0"0"-62"15,0 0 18-15,0 0-3 16,0 0 16-16,0 0-23 15,0 0 17-15,0-13-18 16,0 13-17-16,0 0-22 16,0 0-31-16,0 0-99 15,0 6-101-15,0 1-62 16</inkml:trace>
  <inkml:trace contextRef="#ctx0" brushRef="#br2" timeOffset="555132.3827">3377 13263 421 0,'0'0'119'0,"0"0"-31"16,0 0 31-16,0 0 17 16,0 0-25-16,0 0-50 15,-21-16-49-15,21 33-11 16,0 7 27-16,7 0 4 16,4-2-18-16,1-1-4 15,0-6 3-15,0-4-13 16,-3-3 10-16,0-8-5 15,1 0-5-15,1 0 15 16,1-9-12-16,3-9 2 16,-5-1-5-16,-2-2-35 15,-4 7 24-15,-4 3 10 16,0 8-2-16,0 3 1 16,0 0-7-16,-5 1 9 0,0 12 4 15,1 0-4-15,4-1 2 16,0-1 0-16,0 0-1 15,5-4-1-15,10-2 0 16,2-2-14-16,2-3-84 16,-4 0-183-16,0 0-213 15</inkml:trace>
  <inkml:trace contextRef="#ctx0" brushRef="#br2" timeOffset="555944.5862">3317 13426 617 0,'0'0'132'16,"0"0"-18"-16,0 0-3 16,0 0-18-16,0 0 4 15,-25-83-67-15,31 49 0 16,15-1-15-16,3-3-13 15,0 0 5-15,-2 2 2 16,-3 4-7-16,-8 3 2 0,-2 10-3 16,-3 7-1-16,-6 7 7 15,0 5-7-15,0 0-4 16,0 3 0-16,0 18 3 16,0 2 1-16,-2 5 0 15,2-3 2-15,0-2-4 16,0-1 3-16,11-3-1 15,7-4 0-15,4-5 3 16,5-3-2-16,1-5 1 16,4-2-2-16,2 0 3 15,-1-8 3-15,0-3-9 16,-11 4 3-16,-3 2 0 16,-11 5 4-16,-5 0-4 0,-3 0-17 15,0 15 16 1,-11 9 1-16,-11 2 3 0,6 1 3 15,-2-4-3-15,4-3-6 16,7-3-3-16,7-7 6 16,0-4-1-16,0-2 2 15,9-4-1-15,7 0 3 16,3 0-1-16,4-8-2 16,1-7-7-16,-8-2-112 15,-8-3-261-15,-8-2-188 16</inkml:trace>
  <inkml:trace contextRef="#ctx0" brushRef="#br2" timeOffset="556093.6781">3437 13196 349 0,'0'0'354'0,"0"0"-183"16,0 0-170-16,0 0 30 15,0 0-8-15,137 0-23 16,-70 0-115-16,3 0-435 15</inkml:trace>
  <inkml:trace contextRef="#ctx0" brushRef="#br2" timeOffset="556684.509">4304 13383 660 0,'0'0'170'15,"0"0"-82"-15,0 0 15 16,0 0 4-16,0 0-59 0,29-96-29 15,-11 66-8 1,-3-2-1-16,-3 0-10 0,-6 4 3 16,-6 8-3-16,0 7 6 15,0 7 1-15,0 6-7 16,-11 2 0-16,-3 13-1 16,0 6 3-16,4 3-2 15,10-2 0-15,0 0-1 16,0-7 1-16,18-5 0 15,2-4 3-15,2-6 5 16,0 0-8-16,-1-5 0 16,1-12 1-16,-4-5 0 15,1-1 2-15,-8-4 1 16,-5 3-2-16,-3 0-4 16,-3 7 4-16,0 5 0 0,0 7 6 15,0 5-3-15,0 0 7 16,0 0-12-16,0 14-3 15,0 13-2-15,0 4 10 16,0 1-3-16,0 0 3 16,3-1 0-16,4-5-5 15,-2-4 0-15,-2-3 0 16,0-6-1-16,1-1-30 16,-4-8-110-16,0-4-219 15,-4 0-371-15</inkml:trace>
  <inkml:trace contextRef="#ctx0" brushRef="#br2" timeOffset="556825.6605">4387 13261 761 0,'0'0'177'15,"0"0"-86"-15,0 0-20 16,0 0-8-16,0 0-46 16,88-35-17-16,-31 34-64 15,-5-1-244-15,-4 2-500 16</inkml:trace>
  <inkml:trace contextRef="#ctx0" brushRef="#br2" timeOffset="557274.3707">5278 13050 281 0,'0'0'123'0,"0"0"-41"15,0 0 116-15,0 0 10 16,0 0-66-16,0 0-88 16,-33-47 0-16,-3 48-35 15,-3 12-2-15,6 3-3 16,6-1-3-16,11-1-11 0,12 0 7 15,4-1-5 1,7 2 2-16,20-1-4 0,4 0 4 16,2 0-3-16,-3 2 6 15,-3-2-6-15,-8 1-2 16,-8 1 0-16,-8-2 1 16,-3 1 8-16,-11 3-8 15,-11-1 1-15,-5 2 7 16,-1-4-7-16,8-3-1 15,5-4 0-15,8-4 3 16,7-4-7-16,0 0 0 16,22 0-130-16,15-15-52 15,8-2-269-15</inkml:trace>
  <inkml:trace contextRef="#ctx0" brushRef="#br2" timeOffset="557909.3764">5725 13146 404 0,'0'0'202'0,"0"0"-14"15,0 0-25-15,0 0-36 16,-102 0-54-16,73 6-20 16,-3 9-22-16,2 2-10 15,5 1-17-15,6 2 5 16,8-1-1-16,10 1-5 16,1-1-3-16,1-6-1 15,16-6 1-15,8-3 2 0,5-4-1 16,3-4 2-16,0-16 5 15,1-3-8-15,-9-2-4 16,-2-2-10-16,-7 1 14 16,-9-1 3-16,-2 1-3 15,-5 4 0-15,0 5 3 16,0 5-1-16,0 7 4 16,0 3 2-16,0 2 0 15,0 0-5-15,0 2-3 16,0 12-1-16,0 3 1 15,0 3 0-15,0-1 0 16,0 0 0-16,9-4 0 0,0-2-1 16,4-2-7-16,2-2-79 15,2-6-158-15,-2-3-295 16</inkml:trace>
  <inkml:trace contextRef="#ctx0" brushRef="#br2" timeOffset="558204.2597">6154 13135 467 0,'0'0'250'16,"0"0"-110"-16,0 0 8 15,0 0-46-15,0 0-59 16,0 0-27-16,69-23-11 16,-42 17-5-16,-2 6-53 15,-5 0-123-15,-7 0-136 16,-10 7-144-16</inkml:trace>
  <inkml:trace contextRef="#ctx0" brushRef="#br2" timeOffset="558375.5499">6168 13316 436 0,'0'0'233'0,"0"0"-173"15,0 0 51-15,0 0-24 16,0 0-53-16,0 0-31 15,107-45-3-15,-75 40-103 16,-2 0-166-16,-5-1-188 16</inkml:trace>
  <inkml:trace contextRef="#ctx0" brushRef="#br2" timeOffset="566057.6222">6651 13007 474 0,'0'0'148'15,"0"0"-45"-15,0 0 8 16,0 0 14-16,0 0-59 16,0 0 21-16,-30-53-43 15,29 53 2-15,-3 9-39 16,4 15 6-16,0 11-11 0,0 2 34 15,0 2-27-15,0-3 12 16,5-3-7-16,0-4-8 16,1-4 4-16,1-5-6 15,0 0 1-15,3-3-4 16,0 0-1-16,0 2-23 16,1-8-111-16,-5-3-367 15</inkml:trace>
  <inkml:trace contextRef="#ctx0" brushRef="#br2" timeOffset="583176.9954">18891 3341 228 0,'0'0'246'16,"0"0"-174"-16,0 0-42 15,0 0 25-15,0 0 43 0,0 0-5 16,0 0-16-16,-10-11-30 15,10 11-16-15,0 0-31 16,4 0 0-16,8 11 0 16,6 3 2-16,6 3 6 15,3 2-3-15,4-1-1 16,2 3 5-16,7-5-7 16,3 0 5-16,8-5-7 15,9 0 10-15,7-7 0 16,6-3 17-16,5-1-18 15,-1 0-8-15,-2-5 1 16,-4-4 9-16,-6 1-6 0,-6 0-4 16,-10 0 0-1,-9 4-1-15,-6-1 0 0,-11 2 0 16,-5 1 0-16,-4-2 10 16,-4 1-10-16,-3-2 43 15,-1 0-26-15,-3 1 11 16,1 1-27-16,-3 3 11 15,-1-1-8-15,0 1-1 16,0 0-3-16,0 0 0 16,0 0-4-16,3 0-4 15,7 0-39-15,2-2-4 16,3 2-62-16,-4-5-202 16,-2-4-150-16</inkml:trace>
  <inkml:trace contextRef="#ctx0" brushRef="#br2" timeOffset="584529.1012">22535 3252 123 0,'0'0'209'16,"0"0"-165"-16,0 0-6 0,0 0 28 15,0 0 9-15,0 0-14 16,0 2-19-16,0-1 9 16,0 0-18-16,0 3-14 15,0 7 0-15,2 3 13 16,8 5 12-16,2 2-34 15,3 4 24-15,0-1-19 16,1 1-15-16,3-1 7 16,1 0 1-16,5-1-7 15,2-2 17-15,3-2-17 16,3 1 3-16,10-2 8 16,2-3-7-16,4-3-2 15,8-6 8-15,0-5-4 0,11-1-2 16,-1 0-5-1,2 0 0-15,-6 0 6 0,-5 0-6 16,-8-1 0-16,-6-2 3 16,-3 0-3-16,-9-1 0 15,-1-1 0-15,-4-1 2 16,-5-1-2-16,1-3 1 16,-5 1 4-16,-2 1 8 15,-3 2 13-15,-5 0 5 16,-2 4-24-16,-5 0-2 15,1 1-1-15,-1 1-3 16,-1 0 2-16,0 0-6 0,3 0 4 16,4 0-2-1,6 0-86-15,0 0-63 0,2 0-154 16</inkml:trace>
  <inkml:trace contextRef="#ctx0" brushRef="#br2" timeOffset="609141.5145">1222 3666 356 0,'0'0'129'16,"0"0"-74"-16,0 0 11 15,0 0 18-15,0 0-3 16,0 0-5-16,0 0-22 15,0 0-47-15,18-48 16 16,22 35-9-16,8 0-13 16,7 2 7-16,5 1 0 15,3-1-4-15,5 1-4 16,3 0 4-16,-5 1-3 16,-5 3-1-16,-14-2 0 0,-12 4 0 15,-12 1 3-15,-10 2-4 16,-5-1 1-16,-4 2-4 15,-1 0-4-15,-1 0-98 16,-2 13-38-16,0 1-106 16</inkml:trace>
  <inkml:trace contextRef="#ctx0" brushRef="#br2" timeOffset="610041.2407">691 6423 580 0,'0'0'71'16,"0"0"73"-16,0 0-67 15,0 0-68-15,0 0 23 16,0 0-15-16,82-70 7 16,-40 58-22-16,-1 2 11 0,-3 5-9 15,1 3-7-15,-8 2 3 16,-7 0-6-16,-7 17 6 15,-12 6 3-15,-5 8-2 16,0 7 5-16,-22 4 10 16,-12 5-5-16,-6 1 7 15,-4-3 7-15,-2 0-9 16,4-3-8-16,8-4 9 16,9-8-4-16,14-4-13 15,9-7 15-15,2-6-5 16,3-3-8-16,18-6 1 15,7-2 12-15,10-2 3 16,5 0 14-16,5-12-15 0,4-8-14 16,-3-6-1-1,-1-3 3-15,-5-1-5 0,-7-3-98 16,-11-3-280-16</inkml:trace>
  <inkml:trace contextRef="#ctx0" brushRef="#br2" timeOffset="610276.4964">1483 6193 761 0,'0'0'89'0,"0"0"-85"15,0 0 13-15,0 0 10 16,0 0-20-16,0 0 6 16,119-36-13-16,-77 33 0 15,-9 3-225-15,-12 0-212 16</inkml:trace>
  <inkml:trace contextRef="#ctx0" brushRef="#br2" timeOffset="610449.4898">1490 6565 266 0,'0'0'253'16,"0"0"-204"-16,0 0 15 0,0 0 125 15,0 0-37-15,84-9-74 16,-35-15-53-16,5-2-25 16,2-1 0-16,-3 5 0 15,-7 2-120-15,-12 5-280 16</inkml:trace>
  <inkml:trace contextRef="#ctx0" brushRef="#br2" timeOffset="611144.1481">2271 5438 485 0,'0'0'83'0,"0"0"-19"0,0 0 62 15,0 0 22-15,0 0-81 16,0 0-5-16,13-58-39 15,-4 58-19-15,7 15 9 16,4 10 12-16,-1 8 14 16,1 6-16-16,-8 6-7 15,-4 2 22-15,-8 1-27 16,0-6-10-16,-3-3 15 16,-10-3-15-16,-5-10-2 15,9-5 2-15,-4-6 1 16,4-7-2-16,1-4 0 15,-2-2 5-15,4-2-5 16,-2 0-4-16,2-12-34 16,6-5-63-16,0-4-68 0,3 0-235 15</inkml:trace>
  <inkml:trace contextRef="#ctx0" brushRef="#br2" timeOffset="611528.3443">2536 5257 592 0,'0'0'120'0,"0"0"-54"16,0 0 45-16,0 0-28 16,0 0-30-16,0 0-30 15,-21 12 9-15,11 12-6 16,-4 8 13-16,3 6-14 16,3-1-14-16,3 1 12 15,4-1 8-15,1-3-27 16,0-5 11-16,6-3-5 15,9-8-3-15,10-7-4 16,5-6-2-16,6-5 7 0,5 0-6 16,3-19-2-1,2-6-18-15,-4-4-119 0,-5-7-269 16</inkml:trace>
  <inkml:trace contextRef="#ctx0" brushRef="#br2" timeOffset="611769.3268">3088 5284 851 0,'0'0'89'0,"0"0"-78"0,0 0 12 15,0 0 36-15,85-30-23 16,-51 16-14-16,2-3-15 16,1-1-7-16,-6 1-4 15,-9-3-330-15</inkml:trace>
  <inkml:trace contextRef="#ctx0" brushRef="#br2" timeOffset="612375.382">3484 4939 883 0,'0'0'149'0,"0"0"-123"16,0 0-22-16,0 0 12 15,0 0 38-15,17 74-16 16,-11-38 3-16,-3 2-21 15,-3-1-1-15,0-3-6 16,0-2-12-16,-11-4 10 16,-2-5 0-16,6-7-11 15,1-7 4-15,3-4-4 16,3-5-16-16,0-4-8 16,0-17-30-16,4-7-37 0,13-3 47 15,5 7-1-15,-1 6 32 16,0 11 13-16,-2 5 1 15,-1 2-1-15,-3 0-1 16,3 0 1-16,-3 0 14 16,3 0-1-16,4 0 32 15,1-8-16-15,5-11-8 16,2-5-17-16,1-2 1 16,-1-4 6-16,-7-3-4 15,-6 1-5-15,-8 0 4 16,-6 3-6-16,-3 6 32 15,0 6-4-15,0 9-3 16,0 3 8-16,-6 5-32 16,-3 8 1-16,-5 16-4 15,4 8 0-15,0 8 0 0,7-1 1 16,3-3 2-16,0 1 6 16,19-7-4-16,5-5 5 15,6-8-8-15,1-6 4 16,6-11-1-16,-1 0-6 15,-1-4-3-15,-7-9-81 16,-7 2-121-16,-15 8-342 16</inkml:trace>
  <inkml:trace contextRef="#ctx0" brushRef="#br2" timeOffset="612774.9427">2791 5939 147 0,'0'0'452'0,"0"0"-426"15,0 0 87-15,0 0 89 16,0 0-70-16,0 0-98 15,-75 11-8-15,75-11 5 0,8 0-31 16,17-6 29-16,16-13 17 16,14-9-13-16,19-9-3 15,9-2-3-15,18-7-7 16,8 0-13-16,4-4-3 16,-1 0 0-16,-9 5-2 15,-12 3 2-15,-19 11-2 16,-16 6 2-16,-19 11-4 15,-19 7 0-15,-9 4-1 16,-7 2 0-16,-2 1-32 16,0 0-55-16,0 13-46 15,-15 11-24-15,-10 6-205 16</inkml:trace>
  <inkml:trace contextRef="#ctx0" brushRef="#br2" timeOffset="613410.278">3549 6261 20 0,'0'0'719'0,"0"0"-670"0,0 0 28 16,0 0-6-16,0 0-9 16,-91 55-18-16,79-30-12 15,4 1-18-15,4 2 12 16,4-1-18-16,0-4-3 15,3-6 6-15,13-3-6 16,5-7 2-16,6-7 6 16,1 0-8-16,2-24 5 15,-2-7-7-15,-6-6 4 16,-9-4-4-16,-10 4 1 16,-3 2-1-16,-8 8-3 15,-17 5-15-15,-5 9 2 0,-4 2-8 16,-3 8 0-16,1 1-25 15,4 2 17-15,6 0-7 16,6 0-22-16,6 0 1 16,7 0 45-16,4-1 5 15,2-5-6-15,1 1 12 16,0-1 1-16,0-2 1 16,10-5 37-16,10-5 3 15,2-2 37-15,6-7-15 16,4-2-11-16,6-2-8 15,3-5-23-15,3-1 17 16,1 1-24-16,6 0-8 0,-2 4 6 16,4 1-12-16,-6 4-41 15,-8 3-119-15,-11-1-586 16</inkml:trace>
  <inkml:trace contextRef="#ctx0" brushRef="#br2" timeOffset="624661.1838">1702 5240 594 0,'0'0'70'0,"0"0"2"15,0 0-25-15,0 0-10 16,-98-61 14-16,75 44 7 16,1 0-1-16,-2 1-12 15,-1 6 7-15,1 3-21 0,-6 4-18 16,-1 3-8-1,-8 0-5-15,-6 5 0 0,-1 7 1 16,4 3 3-16,2-3 1 16,6 2-5-16,1-2 3 15,1 2-2-15,1-2-1 16,-2 3 11-16,-1 2-13 16,-5 3 2-16,-5 7 0 15,-3 3-2-15,-5 2 1 16,6 0 1-16,4-1 2 15,9-6 1-15,8-3-6 16,8-2 2-16,6-1 1 0,3-3 0 16,2-2 2-1,0 3-2-15,2 2 0 0,2 5-4 16,0 3 3-16,1 5 2 16,1 3-1-16,0-1 2 15,0 0-2-15,0-4-2 16,0-3 2-16,3-6 0 15,6-1 1-15,-3-4 2 16,2-2-3-16,-4-1-3 16,1-4 0-16,0-3-7 15,-5-6-91-15,0 0-78 16,0 0-65-16,-4 0-183 16</inkml:trace>
  <inkml:trace contextRef="#ctx0" brushRef="#br2" timeOffset="625008.749">301 5763 649 0,'0'0'85'16,"0"0"-43"-16,0 0-42 15,0 0 0-15,0 0 26 0,20 87 28 16,5-40-5 0,1 5-6-16,8 3 16 0,0 0-16 15,-2-8 2-15,-2-11-11 16,0-7-27-16,-1-14 5 16,1-8-2-16,1-7-1 15,7-10 15-15,8-25-1 16,3-18-9-16,6-14-12 15,-3-2-2-15,-5 5-45 16,-7 11-111-16,-12 15-151 16,-8 8-371-16</inkml:trace>
  <inkml:trace contextRef="#ctx0" brushRef="#br2" timeOffset="657058.1345">788 7410 581 0,'0'0'23'15,"0"0"11"-15,0 0 0 16,0 0-31-16,0 0 2 15,0 0-1-15,0 0-4 16,0 0 28-16,73-4 22 16,-10 4-21-16,26-3 8 15,14-10-19-15,16-3-2 16,7-5-16-16,2 1 7 16,-6-2-11-16,-10 3 9 15,-12 2-5-15,-21 4 3 16,-23 1-2-16,-16 5-2 0,-20 2-2 15,-15 5-2-15,-5 0-33 16,-17 0-8-16,-29 18 23 16,-24 11-38-16,-18 7 26 15,-16 10 18-15,-10 7 11 16,-8 1 6-16,1 4 3 16,11-3 3-16,10-4-6 15,16-4 7-15,21-10 3 16,18-5 28-16,19-7-8 15,13-2-3-15,13-4-15 16,6-4-7-16,32-4-1 16,22-11 43-16,28 0 37 15,36-27-18-15,28-16-27 16,31-13 2-16,19-8-33 0,10 0-6 16,3-4-2-16,-11-5-320 15</inkml:trace>
  <inkml:trace contextRef="#ctx0" brushRef="#br2" timeOffset="698378.2389">13014 621 611 0,'0'0'61'16,"0"0"6"-16,0 0-41 15,0 0 54-15,0 0 0 16,51-75-47-16,-18 68-10 16,1 4-11-16,1 3-9 15,-3 1 3-15,-5 18-6 16,-6 6 4-16,-7 7-7 16,-10 1 6-16,-4 2 3 15,-7-1-5-15,-17-5 19 0,-5-4 8 16,6-9-27-1,6-6 6-15,8-8-7 0,9-2-5 16,4-16-114-16,23-16-416 16</inkml:trace>
  <inkml:trace contextRef="#ctx0" brushRef="#br2" timeOffset="698581.2755">13533 534 103 0,'0'0'590'0,"0"0"-514"16,0 0-19-16,0 0 38 0,0 0-25 16,0 0-17-16,-82 78-13 15,78-60-27-15,4 1-13 16,0 1 5-16,0-4-8 16,16-2 6-16,11-5-6 15,9-9-53-15,1 0-202 16,-1-23-445-16</inkml:trace>
  <inkml:trace contextRef="#ctx0" brushRef="#br2" timeOffset="698774.9806">13803 665 775 0,'0'0'49'0,"0"0"-33"16,81-32-11-16,-42 22-5 16,2 3-7-16,0 1-50 15,-5-1-203-15</inkml:trace>
  <inkml:trace contextRef="#ctx0" brushRef="#br2" timeOffset="699674.9594">14722 410 410 0,'0'0'370'15,"0"0"-303"-15,0 0-23 16,-106-8 11-16,70 16 1 16,5 9-7-16,6 7-11 0,7 5-29 15,9 5-8 1,9 0 15-16,0-1-15 0,3-5 3 15,19-8-4-15,3-6 3 16,5-8 0-16,3-6 1 16,-1 0 8-16,-3-14-2 15,-3-6-8-15,-8-5 1 16,-5-2 7-16,-4-2-10 16,-8 1 6-16,-1 6-5 15,0 5-1-15,0 6 3 16,0 11-3-16,-2 0 0 15,-3 3-4-15,2 16 4 16,0 8 2-16,3 5 3 16,0 1-5-16,8 3 0 0,8-7 0 15,9-2-2-15,5-11-19 16,3-11-167-16,2-5-185 16</inkml:trace>
  <inkml:trace contextRef="#ctx0" brushRef="#br2" timeOffset="699894.2553">15109 362 715 0,'0'0'106'0,"0"0"-102"16,0 0-4-16,0 0 64 15,49 74-2-15,-34-37-23 0,-5 7 2 16,-10 4-5-16,0 2-30 15,-24 2 10-15,-13-2-10 16,-9-4 6-16,-5-7-12 16,-1-6-38-16,-10-8-206 15,-3-12-236-15</inkml:trace>
  <inkml:trace contextRef="#ctx0" brushRef="#br2" timeOffset="700300.3091">12977 398 507 0,'0'0'35'15,"0"0"-16"-15,-36 75 31 16,25-26 42-16,6 6-18 16,5 6-50-16,0 2-11 15,21-1-13-15,14-3 0 16,21-8-2-16,14-10-160 16,13-13-287-16</inkml:trace>
  <inkml:trace contextRef="#ctx0" brushRef="#br2" timeOffset="700818.696">15848 431 637 0,'0'0'85'15,"0"0"-19"-15,0 0 40 16,0 0-81-16,0 0-19 15,0 0 5-15,64 0 46 16,-23 0-34-16,1 0-5 0,-1-3-12 16,-7 2-1-16,-8-3-5 15,-14 4-2-15,-8-1-36 16,-4 1-52-16,0-2 25 16,-10 2-69-16,-11-3-187 15,-4 2 54-15</inkml:trace>
  <inkml:trace contextRef="#ctx0" brushRef="#br2" timeOffset="701409.2449">15983 205 104 0,'0'0'434'0,"0"0"-335"16,0 0-47-16,0 0-19 15,0 0-18-15,0 0-5 16,43 23 87-16,-13-2-45 16,1 2-12-16,1 4-9 15,-4 1-27-15,-7 0-3 0,-9 1 8 16,-8-5-6-16,-4 1 2 15,-4 2 0-15,-22-2 28 16,-9 2-15-16,-6-2-6 16,4-2-4-16,7-5-8 15,14-2-47-15,13-9-121 16,3-7-190-16</inkml:trace>
  <inkml:trace contextRef="#ctx0" brushRef="#br2" timeOffset="703059.0511">16936 239 563 0,'0'0'134'0,"0"0"-54"16,0 0-33-16,0 0-11 15,-106 21-6-15,71 2 23 16,6 0 2-16,15 1-20 15,8 1-22-15,6-2-12 16,5 5 3-16,20-1 2 16,8 0 1-16,1-3-6 0,-1-5 6 15,-6-2-3-15,-9-3-1 16,-13-4-3-16,-5 0 0 16,0 1 0-16,-24 0 7 15,-8-3-6-15,2-1 7 16,11-4-6-16,9-3 2 15,10 0-4-15,0-9-64 16,17-9-32-16,18-1 10 16,10-1 20-16,7 4-8 15,-2 2 49-15,-5 0 25 16,-3 0 2-16,-8 4 6 16,-7-5 2-16,0 6 20 15,-9-5 26-15,-3-2-17 0,-2-2-9 16,-5-5-15-1,-3-2 5-15,-3-6-3 0,-2 3 6 16,0 7-22-16,0 6 21 16,0 11-2-16,0 4 18 15,0 0-34-15,0 0-4 16,0 10-12-16,0 12 12 16,0 8 4-16,0 7-1 15,0 1 15-15,0 1 4 16,-6-3-6-16,2 1 19 15,-5-7-11-15,0-4 2 16,1-5-15-16,4-7 4 0,1-6-13 16,3-6 1-1,0-2-1-15,0-4 6 0,15-18-2 16,13-4-6-16,3-3-15 16,-1 7-45-16,-2 7 25 15,-10 10 24-15,-1 5 5 16,-9 0 4-16,0 5-10 15,-3 6 7-15,0-2 3 16,1 0 2-16,4-4 1 16,6-2 4-16,3-3-4 15,5 0-1-15,4-5 2 16,-2-10 10-16,-7 2-7 0,-2-3-1 16,-10 5 1-1,-2 5-5-15,-5 1 0 0,0 5 0 16,0 0-10-16,-4 1-14 15,-4 12 24-15,-1 4 0 16,1 1 0-16,7-3 0 16,1 1 0-16,0-4 4 15,15-1-3-15,10-5 2 16,9-6 3-16,8 0 9 16,6-4-15-16,-3-12 3 15,-7-3-2-15,-11 2-1 16,-6 1 0-16,-8 0 7 15,-5 4-1-15,-5 3-4 0,-3 3 10 16,0 1 5 0,0 4 3-16,0 1-20 0,0 0-5 15,-11 4 5-15,-3 16-2 16,-4 6 5-16,4 6 5 16,4 7-8-16,1 2-6 15,8 2 6-15,1-6 14 16,0-4-14-16,10-5-3 15,5-9-3-15,4-8 6 16,1-10 1-16,4-1 1 16,-2-9-1-16,2-16 2 15,-6-4 3-15,-4-4-6 16,-5-4-9-16,-5 3-6 16,-3 3 5-16,-1 7 9 0,0 9 1 15,0 8-2-15,0 5-2 16,0 2-2-16,0 0-5 15,0 0-1-15,0 0 12 16,0 0-2-16,0 2-1 16,0 3 2-16,5-3 1 15,11-2 1-15,1 0 22 16,10 0-11-16,8-7 5 16,4-11 9-16,1-3-20 15,-6-1 2-15,-4-3 12 16,-8 0-4-16,-5 0 7 15,-8 3-1-15,-5 4 7 16,-2 7 9-16,-2 5-33 0,0 5 9 16,0 1-14-16,0 1-5 15,-15 16-4-15,-5 7 4 16,1 3-105-16,6-4-90 16,-1-7-497-16</inkml:trace>
  <inkml:trace contextRef="#ctx0" brushRef="#br2" timeOffset="703638.3861">18191 417 454 0,'0'0'86'0,"0"0"15"16,0 0 43-16,0 0-21 16,68-94-33-16,-56 69-18 15,-2 0-17-15,-4 3-16 16,-3 9-11-16,-1 6-8 15,-2 7-4-15,0 0-16 0,0 7-14 16,-13 20 12-16,-1 8-36 16,-1 3-204-16,4-7-512 15</inkml:trace>
  <inkml:trace contextRef="#ctx0" brushRef="#br2" timeOffset="704956.4441">13854 272 552 0,'0'0'167'0,"0"0"-154"16,0 0 4-16,0 0 20 16,0 0-25-16,0 0 111 0,0 102-80 15,0-74-18-15,0 0-9 16,0-5-15-16,0-3 8 16,0-6-7-16,2-6 0 15,-2-4-2-15,1-4-156 16,-1 0-152-16</inkml:trace>
  <inkml:trace contextRef="#ctx0" brushRef="#br2" timeOffset="705158.7544">13747 445 151 0,'0'0'453'0,"0"0"-443"16,0 0-2-16,0 0 64 15,0 0-3-15,0 0 62 16,74 8-71-16,-35-10-36 16,3-9-16-16,1 1-8 15,-6 0-75-15,-10 3-263 16</inkml:trace>
  <inkml:trace contextRef="#ctx0" brushRef="#br2" timeOffset="708399.4519">7302 514 585 0,'0'0'191'0,"0"0"-161"16,0 0-2-1,0 0 36-15,0 0-35 0,0 0 0 16,97-31-4-16,-75 31-4 16,-3 7-6-16,-7 12 0 15,-7 6-6-15,-5 0 0 16,0 3 12-16,-12-3 3 15,-8 1-7-15,4-8-2 16,3-5-13-16,8-8-2 16,5-5-1-16,0 0-98 15,11-12-135-15,15-15-75 16</inkml:trace>
  <inkml:trace contextRef="#ctx0" brushRef="#br2" timeOffset="708644.2951">7709 476 119 0,'0'0'585'16,"0"0"-497"-16,0 0 56 16,0 0-23-16,0 0-51 15,0 0-8-15,-91-15-23 16,73 19-10-16,0 12-22 16,3 4 0-16,3 3-4 15,6 4-3-15,6-1 0 16,0-1 0-16,1-4 4 15,19-9-8-15,7-2 0 16,9-10-3-16,3 0-36 16,-2-3-86-16,-6-9-198 0,-13 3-384 15</inkml:trace>
  <inkml:trace contextRef="#ctx0" brushRef="#br2" timeOffset="708933.2164">7251 884 488 0,'0'0'314'0,"0"0"-312"15,0 0 23-15,0 0 59 16,0 0-10-16,0 0-17 15,57 0 8-15,-23 0-31 16,6 0-10-16,2-7-5 16,7-5-9-16,0 0-7 15,5 2 1-15,-2 0-4 16,-10 4-1-16,-12 0-95 16,-17 4-175-16,-13 2-312 15</inkml:trace>
  <inkml:trace contextRef="#ctx0" brushRef="#br2" timeOffset="709613.0125">7559 1010 447 0,'0'0'322'16,"0"0"-318"-16,0 0-1 16,0 0 94-16,0 0-38 15,0 0-20-15,-10 99 7 16,10-68-9-16,0 0-20 15,0 0-1-15,0-6 9 16,0-2-17-16,0-9-1 16,-1-4 4-16,-1-7-9 0,2-3 4 15,0 0 16-15,0-11 13 16,2-11-25-16,12-3-10 16,6 0-11-16,2 5-2 15,4 3-2-15,-1 4 8 16,-4 4 6-16,1 5-10 15,-7 4 11-15,2 0 0 16,-4 0-1-16,-1 10 1 16,-3 9 0-16,0-2 0 15,-8 8-1-15,-1-1 2 16,0 2 8-16,-11 1 9 16,-9-3-5-16,-4 0 7 0,-3-2 0 15,-3-7-7-15,-2-6 3 16,2-6-11-16,0-3-2 15,3-2-3-15,3-16-94 16,2-8-322-16</inkml:trace>
  <inkml:trace contextRef="#ctx0" brushRef="#br2" timeOffset="710858.27">7496 436 328 0,'0'0'18'16,"28"86"36"-16,-10-38-7 16,-5-2-18-16,2-5-3 15,-1-9-9-15,0-8-10 16,0-15 12-16,-2-6 23 16,-2-3 2-16,1 0 14 15,-1-18-11-15,2-4-21 16,-3 3-15-16,-5 5-11 0,-1 10 15 15,-3 4 27 1,-3 18-34-16,-13 17 7 0,-5 8-2 16,6 1 15-16,5-4 2 15,10-8-25-15,0-9-1 16,4-9-4-16,7-8-2 16,1-6-2-16,1-2 4 15,-1-18 11-15,-3-5-11 16,-8 0 0-16,-1 5-3 15,-7 9 5-15,-18 11-2 16,-7 0 21-16,-4 10-13 16,2 8-5-16,7 2-2 15,8-3 0-15,13-5 6 16,5-2-7-16,1-1 0 0,0-2-1 16,13 6-1-16,8 1 1 15,14 3 1-15,3 3 0 16,8 5-32-16,5 0-165 15,-1-2-156-15,0-4 41 16</inkml:trace>
  <inkml:trace contextRef="#ctx0" brushRef="#br2" timeOffset="711544.419">9135 662 717 0,'0'0'122'0,"0"0"-99"15,0 0-14-15,0 0 59 16,-6 76 12-16,1-33-25 16,1 3-20-16,-1-3 4 15,1-7-14-15,-2-5-11 16,3-13-7-16,0-6 4 0,0-9-3 15,3-3 10-15,-3 0 18 16,0-17 22-16,3-13-56 16,0-9-2-16,1 0-5 15,19 5-2-15,1 8-11 16,3 10 17-16,4 8-8 16,2 8 7-16,-3 0 1 15,1 10-2-15,-4 9 3 16,-8 2-1-16,-3 3 1 15,-8 1 2-15,-5-1-2 16,-5-2 0-16,-14-2 4 16,-5-6-1-16,6-4-1 15,3-8-2-15,11-2-18 16,4-12-48-16,18-15-332 0,16-9-349 16</inkml:trace>
  <inkml:trace contextRef="#ctx0" brushRef="#br2" timeOffset="711796.1317">9628 771 32 0,'0'0'883'15,"0"0"-813"-15,0 0 15 16,0 0 5-16,0 0-55 16,0 0-27-16,50 0-6 15,-25 0 1-15,0 7 2 16,-4 10-5-16,-7 5-1 15,-11 2 1-15,-3 4 1 0,-11 0 7 16,-16 1-3-16,-6-3 1 16,2-6-1-16,7-7-5 15,11-8-17-15,13-5-35 16,0-2-56-16,18-19-316 16</inkml:trace>
  <inkml:trace contextRef="#ctx0" brushRef="#br2" timeOffset="712008.9566">9969 777 798 0,'0'0'135'0,"0"0"-26"0,0 0-30 16,0 0-19-16,-90 28-16 16,72-8-18-16,3 3-9 15,6-1-3-15,9 2-5 16,0-2-9-16,14-4-2 15,14-4 1-15,9-6 2 16,11-4-2-16,4-4-55 16,-3 0-163-16,-11-2-518 15</inkml:trace>
  <inkml:trace contextRef="#ctx0" brushRef="#br2" timeOffset="715603.3998">10394 835 203 0,'0'0'280'0,"0"0"-176"16,0 0 12-16,0 0 12 16,0 0-38-16,0 0 26 15,0 0-23-15,-10-20-45 16,10 7-22-16,0-4-16 15,10-2-4-15,12-6-4 0,6-1 3 16,3-5-2-16,-1 6-3 16,-4 1 3-16,-6 8-2 15,-7 6-1-15,-6 4 4 16,-4 4-4-16,-2 2 0 16,-1 0-4-16,0 0-20 15,0 0-21-15,0 0-34 16,0 5-1-16,0 7-64 15,0 0-115-15,-6 1-95 16</inkml:trace>
  <inkml:trace contextRef="#ctx0" brushRef="#br2" timeOffset="719534.5255">10819 288 579 0,'0'0'102'0,"0"0"-99"0,0 0 6 16,0 0 16-16,0 0 55 15,0 0-26-15,13 81 3 16,-6-54-3-16,-1-1-35 16,-3-6 5-16,-1-6-12 15,-1-6 8-15,-1-4-7 16,0-2-12-16,0-2 16 15,0 0 7-15,2-10 17 16,1-10-33-16,3-2-7 16,3 0 3-16,0 1-4 15,0 3-2-15,-2 6 2 0,0 5 0 16,-3 4 0-16,-3 3-6 16,1 0 1-16,1 0-4 15,0 6 4-15,0 12 5 16,-2 1 7-16,1 1-6 15,-2-1 3-15,0-5-4 16,0-1 1-16,0-6-1 16,-3-2 0-16,1-2-11 15,2-3-106-15,0 0-105 16,5-15-234-16</inkml:trace>
  <inkml:trace contextRef="#ctx0" brushRef="#br2" timeOffset="719787.4777">11084 302 561 0,'0'0'119'0,"0"0"-61"15,0 0 78-15,0 0-37 16,0 0-54-16,0 0-33 16,3-5-10-16,0 5-2 15,1 0 7-15,0 9-3 16,-1 7 9-16,-3 2 6 15,0 0 3-15,-2 2-10 16,-10-4-7-16,-2-4 1 16,3-3-3-16,3-2-3 0,4-5-17 15,4-2-75 1,0 0-117-16,16-4-111 0</inkml:trace>
  <inkml:trace contextRef="#ctx0" brushRef="#br2" timeOffset="720042.2194">11244 280 424 0,'0'0'176'0,"0"0"-121"15,0 0 132-15,0 0-48 16,0 0-66-16,0 0-31 16,0-15-17-16,-5 18-17 15,-3 11-3-15,0 6 8 16,-1 1-3-16,4-2 7 15,2 1-6-15,3-5-3 0,0-1 2 16,0-3-9-16,0-1-1 16,6-5 0-16,11-5 0 15,8 0-2-15,5 0-61 16,-2-4-238-16,-8-6-526 16</inkml:trace>
  <inkml:trace contextRef="#ctx0" brushRef="#br2" timeOffset="721115.6434">10394 877 347 0,'0'0'123'0,"0"0"-91"16,0 0 11-16,0 0-9 15,0 0 24-15,0 0 28 16,0 4-3-16,3 7-37 16,3-2 9-16,0 4-21 15,1-1 2-15,3 2-7 16,1 1-11-16,1-1-1 16,-2 1-13-16,1-1 2 15,-1-3-4-15,-2 0 1 16,-2-4-2-16,-2 0-1 0,-2-2-26 15,-1-2-57 1,-1-1-124-16,0-2-102 0</inkml:trace>
  <inkml:trace contextRef="#ctx0" brushRef="#br2" timeOffset="724992.3669">10969 416 289 0,'0'0'265'0,"0"0"-265"16,0 0 11-16,0 0-9 16,0 0 1-16,0 0 24 15,0 0 21-15,29-1-12 0,-14-9-24 16,1 1-5-16,-7-1-1 16,-1 2-5-16,-7 5-1 15,-1 0 0-15,0 3-6 16,-9 0-17-16,-13 5 14 15,-5 12 2-15,0-1 7 16,4 1 8-16,6-5 3 16,8-7 22-16,6-2-11 15,3-3 3-15,0 0 52 16,0 0-43-16,9-2 0 16,13-9-20-16,8-5-10 15,2 1-1-15,1 1-3 16,-6 0 0-16,-6 8 1 15,-3-1 4-15,-8 3 0 0,-5 4-5 16,-5 0-9-16,0 0 9 16,-16 0 17-16,-14 0-10 15,-6 3 7-15,-1 5-14 16,1 1 28-16,10-3-14 16,12-2-10-16,8-1-8 15,6-3 4-15,6 0-31 16,25 0-41-16,17-2 63 15,14-9-125-15,4 2-32 16,-6 1-95-16</inkml:trace>
  <inkml:trace contextRef="#ctx0" brushRef="#br2" timeOffset="726609.0945">9520 819 274 0,'-136'48'79'16,"-2"4"-49"-16,13-6 70 16,28-10-3-16,39-12 23 15,42-17 11-15,26-7-81 16,56-1-20-16,43-22-21 16,34-15 2-16,31-9-11 15,20-9 0-15,14-3 20 0,-4 0-11 16,-22 6-8-1,-36 9 10-15,-57 18-9 0,-50 13-1 16,-39 13 1-16,-53 13 14 16,-41 23 26-16,-45 17-26 15,-27 17-5-15,-23 5-4 16,-6 3-7-16,23-8 9 16,33-16 13-16,53-20 18 15,47-15-37-15,39-18-3 16,44-3-41-16,42-28 41 15,35-20 4-15,24-12-4 16,14-9-22-16,-4 1 16 16,-22 8-17-16,-44 18 14 0,-47 23 6 15,-42 21-5 1,-69 21-1-16,-44 34 9 0,-48 25 15 16,-48 22-3-16,-31 18-12 15,-22 11 0-15,17 0-7 16,45-16-13-16,61-23-68 15,69-30-82-15,48-28-262 16</inkml:trace>
  <inkml:trace contextRef="#ctx0" brushRef="#br2" timeOffset="727697.9927">5905 2689 513 0,'0'0'188'16,"0"0"-59"-16,0 0-18 15,0 0 24-15,0 0-102 16,0 0-29-16,-4 0 2 16,5 30 24-16,10 6 9 0,-1 3-34 15,-4 2 21-15,-1-6-7 16,-4-5-15-16,1-11-2 15,-2-7 2-15,0-6 2 16,1-6-2-16,-1 0 1 16,0-6 7-16,2-17 16 15,4-11-25-15,7-5-2 16,4 0-1-16,5 7-9 16,2 6-3-16,-2 11 0 15,2 8 5-15,-2 7 2 16,-4 0-3-16,-4 10 8 15,-5 13-1-15,-5 5 1 16,-4 4 0-16,0 1 0 16,-9 0 0-16,-16-3 1 15,-2-4-1-15,0-7 4 0,8-6-4 16,8-9-1-16,11-4-14 16,2-9-84-16,23-23-415 15</inkml:trace>
  <inkml:trace contextRef="#ctx0" brushRef="#br2" timeOffset="727956.9675">6390 2730 760 0,'0'0'199'15,"0"0"-130"-15,0 0-43 0,0 0 23 16,0 0-21-16,110-31-27 15,-77 31 23-15,-6 8-23 16,-9 12 0-16,-10 5 10 16,-8 7-9-16,-8 3 7 15,-20-1-7-15,-6-3 2 16,2-8 7-16,8-11-6 16,12-9-4-16,12-3-1 15,0-11-37-15,24-16-308 16,10-5 31-16</inkml:trace>
  <inkml:trace contextRef="#ctx0" brushRef="#br2" timeOffset="728119.1123">6726 2710 279 0,'0'0'542'16,"0"0"-439"-16,0 0-5 0,0 0-11 16,-91 42-23-16,70-17-27 15,7 3-8-15,10 0-21 16,4-2-7-16,6-7-2 15,22-3-26-15,10-10-89 16,6-6-203-16</inkml:trace>
  <inkml:trace contextRef="#ctx0" brushRef="#br2" timeOffset="729063.127">7143 2740 526 0,'0'0'226'16,"0"0"-119"-16,0 0-28 16,0 0 3-16,0 0-7 15,0 0-38-15,11 0 11 16,13-7-4-16,4-3-25 16,3 1-9-16,1-3 0 15,5 1-7-15,-4-3 2 16,4 4-4-16,-7 1 4 0,-3 2-5 15,-3 0 5-15,-5 1-5 16,-7 2 3-16,-3 0-3 16,-2 0 0-16,-4 1 5 15,0 1-11-15,0 1 5 16,2 0-24-16,-2 1-44 16,3 0-75-16,4 0-124 15,-4 0-35-15</inkml:trace>
  <inkml:trace contextRef="#ctx0" brushRef="#br2" timeOffset="729681.0791">8041 2478 448 0,'0'0'48'16,"0"0"-48"-16,0 0-138 15</inkml:trace>
  <inkml:trace contextRef="#ctx0" brushRef="#br2" timeOffset="730192.3074">7883 2699 831 0,'0'0'80'0,"0"0"-55"15,0 0 86-15,0 0-65 16,98-69-19-16,-68 48 3 16,-4 0-22-16,-5 4-3 15,-9 5 9-15,-4 1-11 0,-6 5 1 16,-2 3-3-16,0 3 3 16,0 0-8-16,-3 0 4 15,-7 10-2-15,1 3 4 16,3 3-1-16,6-4-1 15,0 0 0-15,0-2 0 16,18-5 2-16,6-5-2 16,4 0 1-16,5-5 5 15,0-12-2-15,-4-5 5 16,-5 1-9-16,-5 1 1 16,-6 3 1-16,-9 7 1 15,-2 3 5-15,-2 5 8 0,0 2-10 16,-6 0 3-16,-5 7-4 15,-7 12-1-15,2 3-4 16,-1 5 1-16,1 3 2 16,6-4-3-16,5 1 1 15,5-6-1-15,0-5 0 16,2-8-21-16,17-8-72 16,2 0-199-16,3-19-394 15</inkml:trace>
  <inkml:trace contextRef="#ctx0" brushRef="#br2" timeOffset="730354.8727">8198 2578 677 0,'0'0'0'0,"0"0"-74"0,0 0-5 16,0 0-207-16</inkml:trace>
  <inkml:trace contextRef="#ctx0" brushRef="#br2" timeOffset="730596.8047">8662 2579 469 0,'0'0'206'0,"0"0"-184"16,0 0-2-16,0 0 7 15,0 0-14-15,0 0-9 16,30-53-4-16,-21 47-32 15,-3-1-184-15</inkml:trace>
  <inkml:trace contextRef="#ctx0" brushRef="#br2" timeOffset="731044.1857">8693 2435 781 0,'0'0'130'16,"0"0"-108"-16,0 0-13 15,0 0 19-15,0 0 19 16,0 0 7-16,17 107 23 16,-9-71-54-16,-5-2-2 15,-3-8-3-15,0-4-9 0,0-11-1 16,0-5-8-16,0-3 7 15,0-3 5-15,0 0 0 16,0-17 4-16,0-8-16 16,8-3-8-16,10 0-13 15,-1 7 9-15,3 5 0 16,-5 8 8-16,0 5-2 16,-1 3 6-16,-4 0-1 15,-3 3-4-15,-2 12 3 16,-5 4 1-16,0 3 1 15,-3 2 5-15,-16-1-1 16,-4 0 10-16,2-6-14 16,3-3 7-16,9-7-10 0,6-4 3 15,3-3-54 1,6-2-167-16,19-20-310 0</inkml:trace>
  <inkml:trace contextRef="#ctx0" brushRef="#br2" timeOffset="731395.1831">9096 2537 617 0,'0'0'135'15,"0"0"4"-15,0 0-67 16,0 0-18-16,0 0-1 0,0 0-24 15,0-6 5-15,19 6 9 16,5-1-20-16,0-2-12 16,3-2-8-16,6 0 10 15,-3 1-8-15,-4 3-3 16,-3 1-4-16,-11 0-3 16,-8 0-4-16,-4 11-11 15,-3 8 20-15,-21 3 0 16,-11 2 5-16,2 5-4 15,-2-5 0-15,7 2 0 16,3-5 1-16,10-3-1 16,6-3-1-16,5-6-27 15,4-7-95-15,0-2-244 0</inkml:trace>
  <inkml:trace contextRef="#ctx0" brushRef="#br2" timeOffset="732060.3054">9594 2431 397 0,'0'0'466'0,"0"0"-432"0,0 0 11 16,0 0 80-16,0 0-44 15,-12 92-48-15,12-68 19 16,0 0-24-16,0-2-7 16,0-3-5-16,0-5-10 15,0-6-6-15,0-5-1 16,0-2 1-16,5-1-90 16,9 0-136-16,-1-19-348 15</inkml:trace>
  <inkml:trace contextRef="#ctx0" brushRef="#br2" timeOffset="733038.4668">10190 2602 499 0,'0'0'165'0,"0"0"-119"0,0 0 15 16,0 0 32-16,0 0-28 15,0 0-7-15,34-3 13 16,-12 1-25-16,5-2-41 16,-2 1 11-16,2 1-16 15,-3 1-29-15,-2-1-104 16,-4 1-227-16,-6-2-239 16</inkml:trace>
  <inkml:trace contextRef="#ctx0" brushRef="#br2" timeOffset="733902.1231">10379 2458 532 0,'0'0'91'0,"0"0"-86"16,0 0 42-16,0 0-16 16,0 0 39-16,0 0-3 15,82 43-22-15,-65-17-9 0,-6-1-12 16,-6 2-16-16,-5 1 5 15,0-1-3-15,-14-4 9 16,-5-3 0-16,-2 0-16 16,6-4-3-16,2-5-15 15,8-6-157-15,5-5-168 16</inkml:trace>
  <inkml:trace contextRef="#ctx0" brushRef="#br2" timeOffset="735095.5102">10828 2517 487 0,'0'0'299'0,"0"0"-222"16,0 0-24-16,0 0-24 15,0 0 13-15,0 0-34 16,44-29 5-16,-20 29-4 16,2 0 2-16,-6 0-11 15,-4 5-1-15,-5 3-1 16,-7 1-2-16,-4 3 4 0,0 0-5 15,-1 3 5-15,-15 0 9 16,-2 0-8-16,2-2 13 16,4-3-2-16,4-2 18 15,4-1-19-15,4-4-9 16,0 3 0-16,10-3 6 16,14-1 4-16,10-2 2 15,11 0 1-15,4-2-15 16,-2-10-1-16,-6 1-140 15,-13 2-276-15</inkml:trace>
  <inkml:trace contextRef="#ctx0" brushRef="#br2" timeOffset="736294.6757">11294 2582 588 0,'0'0'268'0,"0"0"-243"16,0 0 48-16,0 0-10 15,0 0 6-15,-98 48-15 16,86-25-18-16,4-1-14 16,6-1-8-16,2-5-9 15,0-4-5-15,9-6-1 0,6-4 1 16,1-2 3-16,5-2 9 15,-5-12-5-15,0-3-3 16,-6-2-2-16,-6 2-2 16,-4 2-8-16,0 4-12 15,0 1 12-15,-7 4-4 16,-5 4 4-16,1 0 7 16,2 2 0-16,-1 0 1 15,2 0-2-15,4 0 2 16,1 3-2-16,0 3 1 15,3-1-2-15,0 4 1 16,0-1-1-16,4-2-6 16,10 0 3-16,5-1 0 0,5-3 6 15,1-2-1 1,0 0 4-16,-3 0-5 0,-1-7 2 16,-4-2-5-1,0-1 5-15,-6 0 0 0,0 0-3 16,-2 3 3-16,-1-2 5 15,2 1-3-15,-2-1-2 16,-2 0 0-16,0 1 0 16,-1 5 9-16,-2-1-8 15,-1 2 9-15,-2 2-3 16,0 0 3-16,0 0-4 16,0 0-6-16,0 0 0 0,0 0 3 15,-12 5-1 1,-2 7 5-16,0 4-4 0,3 1-1 15,4 1 1-15,4-2-2 16,3 1 3-16,0 0 2 16,5-5-6-16,11-3-6 15,2-5 6-15,2-4 7 16,-4 0-7-16,3-4 2 16,-8-12 4-16,-4 1-2 15,-6-4-4-15,-1-2-8 16,0 1-5-16,0 5 10 15,-6 2 0-15,-1 7 2 16,1 1-3-16,1 3 0 16,1 2 1-16,0 0 2 15,0 0-6-15,0 7-3 0,1 2 6 16,1 4-7-16,2-1 11 16,0 2-6-16,0-1-4 15,6-2 7-15,5-2-21 16,5-3-3-16,-2-4 18 15,5-2 5-15,0 0 2 16,-2 0 0-16,-1-5 2 16,-2-4-1-16,-1-2 5 15,-1 0-2-15,-2 1 0 16,4-2 1-16,-2 3-2 16,0-1 11-16,-2 3 1 15,1-1 3-15,-1 4-11 0,1 2-3 16,-1 2 5-1,2 0-7-15,-3 0-3 0,3 9 3 16,-2 3 0-16,-2 2 1 16,-5 1 3-16,1-5-4 15,-2 1 0-15,1-3-3 16,1-3-20-16,0-3-17 16,6-2-45-16,6 0 39 15,0-12-42-15,2 0 36 16,-3 4 52-16,-5 4 3 15,-4 4 21-15,-3 0 31 16,-1 0 0-16,-1 0 16 16,3 3-33-16,2 4-13 0,5 1 5 15,6 0-23 1,7 0-7-16,1-6-83 0,0-2-242 16</inkml:trace>
  <inkml:trace contextRef="#ctx0" brushRef="#br2" timeOffset="739737.9936">7201 3073 718 0,'0'0'67'0,"0"0"-61"0,0 0 34 16,0 0 18-16,0 0-19 16,32 90-13-16,-8-68-9 15,0 0-10-15,3 0-4 16,-2-5-3-16,-3 0-7 15,-4-5-134-15,-5-7-129 16,-3-5-292-16</inkml:trace>
  <inkml:trace contextRef="#ctx0" brushRef="#br2" timeOffset="740009.4232">7363 3256 491 0,'0'0'138'0,"0"0"-74"0,0 0-62 16,0 0 21-16,0 0 8 15,0 0-20-15,101 36 16 16,-74-15-10-16,-5 4-2 16,-8-2-6-16,-7 0-6 15,-7 1 3-15,-7-5 41 16,-13-1-11-16,-8-4-19 15,1-2-13-15,3-2-4 16,5-6-99-16,6-4-173 16</inkml:trace>
  <inkml:trace contextRef="#ctx0" brushRef="#br2" timeOffset="740692.4788">8022 3321 404 0,'0'0'405'0,"0"0"-387"15,0 0-5-15,0 0 74 0,0 0 5 16,0 0-40-16,92-50-26 16,-65 28-26-16,-6 2 8 15,-3 0-6-15,-6 4 2 16,-6 2 6-16,-5 4-3 15,-1 3 12-15,0 4-4 16,0 3 9-16,-10 0-14 16,-5 6-9-16,0 9 0 15,0 7 12-15,-1 3-3 16,7 0 1-16,1 5 0 16,5-2-1-16,2 0 2 15,1-2-6-15,0 2 0 16,0-3-2-16,4 0-2 15,2 0 0-15,-1-4-2 0,1-4 1 16,3-5 0-16,-5-3-1 16,-1-5 1-16,2-4-1 15,1 0-37-15,3-8-16 16,4-14-29-16,-2-5-106 16,-7-4-130-16,-4-5-28 15</inkml:trace>
  <inkml:trace contextRef="#ctx0" brushRef="#br2" timeOffset="740855.2773">8128 3296 336 0,'0'0'126'0,"0"0"-32"16,0 0 28-16,0 0-39 0,0 0-66 15,0 0-17 1,14 21-26-16,26-21-160 0</inkml:trace>
  <inkml:trace contextRef="#ctx0" brushRef="#br2" timeOffset="741445.2591">8671 3263 501 0,'0'0'92'0,"0"0"5"15,0 0 69-15,0 0-59 0,0 0 16 16,0 0-45 0,0-65-50-16,0 65 0 0,0 9-27 15,0 11 11-15,0 7 0 16,0 5-4-16,0 3 12 15,-3-1-4-15,-2 0-9 16,2-6 10-16,-1-6-9 16,-2-7-2-16,5-7-2 15,-1-7-2-15,2-1 3 16,0-1 4-16,6-16-3 0,12-5-6 16,5 2-6-1,1 6-11-15,-2 6 3 0,-5 5 9 16,-5 3-1-16,0 0-1 15,-8 2-1-15,0 10 8 16,-4 5 0-16,0 4 3 16,-14-2 3-16,-8 2-3 15,-5-3 11-15,0-1-5 16,2-2-6-16,10-8-1 16,5-3-2-16,10-4-27 15,0 0-69-15,22-21-373 16</inkml:trace>
  <inkml:trace contextRef="#ctx0" brushRef="#br2" timeOffset="741816.4057">9193 3321 384 0,'0'0'342'15,"0"0"-271"-15,0 0 10 16,0 0 9-16,0 0-24 16,0 0 14-16,22-16-31 15,-22 16-12-15,-1 11-7 16,-17 7 14-16,-6 5-16 16,-8 1 1-16,-3 4-17 0,2-3-8 15,3 0 5 1,9-6-7-16,5-2-1 0,10-5 2 15,3-5-3-15,3-1-1 16,0-3-2-16,6-1 3 16,15-2 6-16,4 0 0 15,1-3-6-15,-4-9 3 16,5 0-3-16,-5 1-48 16,2-1-74-16,-8 4-151 15,-1 0-397-15</inkml:trace>
  <inkml:trace contextRef="#ctx0" brushRef="#br2" timeOffset="742112.0885">9485 3297 663 0,'0'0'165'16,"0"0"-86"-16,0 0 0 16,0 0 30-16,0 0-29 15,0 0-21-15,-25 63-26 16,19-42 11-16,1-1-25 16,1 4-12-16,2-7 2 15,0 0-5-15,2-5-2 0,0-3-4 16,0-4-23-1,0-3-166-15,0-2-610 0</inkml:trace>
  <inkml:trace contextRef="#ctx0" brushRef="#br2" timeOffset="745532.1039">10200 3188 506 0,'0'0'142'16,"0"0"-36"-16,0 0 58 16,0 0-56-16,0 0-36 0,0 0-10 15,0 0-13-15,0 0-32 16,-6-17-4-16,6 17-13 16,0 5 3-16,-2 12 9 15,0 2-8-15,2 1 7 16,0 2 11-16,0-2-19 15,0-3-3-15,0-4 7 16,0-7-7-16,0-2 0 16,0-4-2-16,5 0-57 15,0 0-72-15,-5 0-116 16,0 0-121-16</inkml:trace>
  <inkml:trace contextRef="#ctx0" brushRef="#br2" timeOffset="746251.8785">10160 3183 273 0,'0'0'129'15,"0"0"-19"-15,0 0 13 16,0 0 28-16,0 0-9 16,0 0-30-16,0-24-45 0,0 24-18 15,-1 0-22-15,1 0-8 16,0 0-10-16,0 0-7 16,0 0 1-16,0 12 1 15,0 0 2-15,0 0-1 16,0-2-2-16,0-1-2 15,0-2 2-15,0-4-6 16,0-1-25-16,4-2-161 16,-4-2-211-16</inkml:trace>
  <inkml:trace contextRef="#ctx0" brushRef="#br2" timeOffset="746576.2559">10160 3183 547 0,'-93'15'339'0,"93"-25"-254"15,8 1-53-15,11 1 33 16,5 2-28-16,2 3-2 16,4 1-8-16,-4 2 0 15,1 0-7-15,-7 6-18 16,-3 8 2-16,-10 5 7 15,-4 3-3-15,-3 3 11 16,-3 1 7-16,-18-1 2 0,-2 1-19 16,-4-8-4-1,6-4 5-15,8-7-8 0,6-5-4 16,7-2-1-16,8-12-23 16,23-12-113-16,12-8-208 15,5 2-226-15</inkml:trace>
  <inkml:trace contextRef="#ctx0" brushRef="#br2" timeOffset="746829.0615">10471 3132 264 0,'0'0'549'16,"0"0"-441"-16,0 0 21 0,0 0-40 16,0 0-24-1,-91-19-16-15,79 26-18 0,2 7-14 16,-2 6-5-16,4 1 1 15,1 2-7-15,2 0 2 16,5 0-5-16,0-1-2 16,0-6 6-16,12-1-6 15,9-5-2-15,7-5-2 16,8-5 3-16,5 0 0 16,-2 0-91-16,-4-5-79 15,-15 3-193-15,-17 2-237 16</inkml:trace>
  <inkml:trace contextRef="#ctx0" brushRef="#br2" timeOffset="747100.4329">10086 3564 141 0,'0'0'761'15,"0"0"-704"-15,0 0-4 16,0 0 41-16,0 0-31 16,0 0-29-16,112-30-10 15,-66 21 0-15,0 1-18 16,-1 0-2-16,-3-1 5 16,0-2-6-16,-5 2-3 0,-2-3-5 15,-6 3-36-15,-5 3-21 16,-10 3-85-16,-8 3-116 15,-6 0-98-15</inkml:trace>
  <inkml:trace contextRef="#ctx0" brushRef="#br2" timeOffset="747613.2605">10343 3664 434 0,'0'0'331'15,"0"0"-187"-15,0 0-27 16,0 0-14-16,0 0-62 16,0 0-29-16,-8 12 2 15,8 11 25-15,0 2-22 16,0 3-1-16,0 1-4 15,-4 1-7-15,2 0 9 16,-1-5-12-16,0-2 4 16,-1-7-4-16,4-5 0 15,-1-7 3-15,1-4-5 16,0 0 12-16,0-11 12 0,0-11-20 16,10-5-3-16,6-3-1 15,7 0-10-15,1 4-10 16,4 2-4-16,-3 9 4 15,-2 4 6-15,-1 4 6 16,-4 3 7-16,-4 4 1 16,-2 0 0-16,-4 0-7 15,-3 5 7-15,-5 9-2 16,0 0 2-16,-6 3 2 16,-15 3 4-16,-4-3 3 15,-4 3-3-15,-1-3 6 16,2-4-12-16,1 0 3 15,6-6-3-15,5-4-25 16,8-3-86-16,8 0-336 16</inkml:trace>
  <inkml:trace contextRef="#ctx0" brushRef="#br2" timeOffset="748363.2302">10983 3398 731 0,'0'0'186'16,"0"0"-88"-16,0 0-17 15,0 0-21-15,0 0-45 16,0 0 18-16,77-9 0 16,-38 1-18-16,-4-1-13 15,-6 1 1-15,-9-1 2 16,-11-1-3-16,-8 3-2 0,-1-3-11 16,-7 3-11-1,-16-1-10-15,-3 2 10 0,-1 3 6 16,10 1 11-16,6 1 4 15,9 1-2-15,2 0 2 16,4 0-59-16,17 0 48 16,1 0 12-16,1 6 0 15,-4 10 18-15,-2 2-6 16,-4 5-2-16,-4-3 18 16,-8 2-17-16,-1-1 24 15,-4-1-6-15,-18 0-3 16,-4-2-10-16,3-5-9 15,7-4-7-15,8-3-9 16,8-6-108-16,4-1-292 16</inkml:trace>
  <inkml:trace contextRef="#ctx0" brushRef="#br2" timeOffset="749563.1587">11822 3141 501 0,'0'0'126'0,"0"0"-45"0,0 0 47 15,0 0-82-15,0 0-17 16,0 0 18-16,-89 8 23 15,75 8-31-15,6-2-7 16,3 5-5-16,5-1-13 16,0 0 9-16,5 2-3 15,9 0 4-15,3-2-12 16,-1-1 12-16,-5-3-11 16,-5-2-3-16,-6 1-9 15,0 1 14-15,-9-1-7 16,-13 3-2-16,-3-4 9 15,2-2-13-15,8-3-1 0,7-4-1 16,8-3-53-16,0 0-16 16,8-4-77-1,16-9-52-15,7 2 61 0,2 0-82 16,-2 5-23-16,-5 2 231 16,-7-3 11-16,-4 4 105 15,0-4 11-15,0-2-6 16,4-1-20-16,1-1-27 15,0-3-30-15,0 0-5 16,-2-1-21-16,-1-3 0 16,-1 0-5-16,-3-1 1 15,-3-3-1-15,0 0-1 16,-3 3 10-16,-3 2 34 0,-2 5 11 16,-1 3-5-16,-1 4 14 15,0 2-10-15,0 1 6 16,0 2-23-16,0 0-13 15,0 0-14-15,0 0-10 16,0 10 1-16,0 8 5 16,0 7 3-16,0 2 9 15,0 4-9-15,0-1 12 16,0 2-3-16,0-6-4 16,0-2 0-16,-7-7-12 15,-2-5 3-15,3-5 6 16,3-3-10-16,1-4 7 0,2 0 6 15,0 0-11 1,2-17 4-16,14-4-8 16,5-1-4-16,6 5-1 0,-2 5-21 15,-4 9 4-15,-6 3 15 16,-4 3-7-16,-4 11 5 16,-4 1 8-16,1-1 2 15,0-2 2-15,-2-4-2 16,6-3 1-16,1-4-2 15,3-1 3-15,1 0-1 16,4 0 1-16,-1-6-4 16,1-5 3-16,-1 1-4 15,-4-1 2-15,-1 4-10 16,-3 1-10-16,-5 3 16 16,-1 3-10-16,-2 0 5 0,0 0 0 15,0 0 4-15,-5 0 5 16,-6 5 0-16,1 4-3 15,6 3 3-15,-1-1 0 16,5 3 3-16,0-2-1 16,0-1-2-16,8-4-2 15,8-1 1-15,1-5 1 16,3-1 5-16,1 0 1 16,-4 0-6-16,-4-7 1 15,4-1 0-15,-7-2-1 16,2 0 0-16,-3 0-4 15,-1 1 1-15,-3-1-2 0,0 3-3 16,-2 2-2-16,-2-1-10 16,-1 0 8-16,0 3-9 15,2-2-12 1,-2 2 8-16,0 1-13 0,0 0 0 16,0 2-34-16,0 0-156 15,0 0-194-15</inkml:trace>
  <inkml:trace contextRef="#ctx0" brushRef="#br2" timeOffset="751059.9952">12413 3422 392 0,'0'0'149'0,"0"0"-113"16,0 0 2-16,0 0 36 15,0 0 30-15,0 0 3 16,0 0-43-16,0 0-34 16,3-2 18-16,3-2-11 15,1-2-5-15,0-4-13 16,0-2-1-16,3-4-6 15,-1-1-8-15,1-3 2 16,0 1-4-16,-1-1-2 0,-1 4 0 16,3 2 1-16,-2 2-1 15,1 4 0-15,4 1-6 16,-2 5 1-16,3 2-3 16,0 0 4-16,0 0 3 15,-2 0-3-15,-5 5 1 16,-2 5-9-16,-6 4 7 15,0 0 1-15,0 0 4 16,-5 5 12-16,-2-2 8 16,2-2-1-16,5 0-7 15,0-5-4-15,2-2-4 16,16-6 0-16,9-2 2 0,4 0-3 16,4-5-1-1,-3-9-2-15,-7-2-4 0,-2 2-6 16,-9 4 3-16,-5-1-1 15,-5 5 1-15,-2 1 7 16,-2 2-5-16,0 3 3 16,0 0 2-16,0 0-5 15,0 0-5-15,-2 0 10 16,0 3-2-16,-1 7 2 16,3 0 0-16,0 2 0 15,0 1 3-15,0 0-2 16,9 0-1-16,4-2-2 0,2-3-2 15,4-2-18 1,0-5-41-16,4-1 4 0,-2 0-10 16,-4-12-4-16,1-5 8 15,-6 0 59-15,2 0 6 16,-2-2 0-16,-1-1 0 16,-2 1 4-16,-2 4 17 15,0 4 6-15,1 4 13 16,-5 3 2-16,1 4-10 15,1 0-19-15,0 0 3 16,0 0 5-16,1 8 11 16,-3 1-4-16,-1 2-12 15,2-3-2-15,1-2-9 16,-1-2 3-16,1-3-3 16,-1-1-3-16,2 0 6 0,0-1-8 15,0-8-12-15,-1 3-14 16,-2-3 3-16,0 3-13 15,-2-4 19-15,3 0-9 16,-4-3 24-16,2-1 2 16,-2-2 2-16,0-4 13 15,0 1 8-15,0-3-2 16,0 5 20-16,1 0-14 16,-1 5 5-16,1 7-15 15,-1 2 2-15,2 3 0 16,1 0-19-16,2 14 2 15,0 9-2-15,-4 8 14 16,-1 3-1-16,0 1 0 0,0 0-2 16,-6-3 1-16,-2-5-6 15,1-4-3-15,1-8-6 16,5-8-3-16,1-7-66 16,0 0-127-16,3-19-274 15</inkml:trace>
  <inkml:trace contextRef="#ctx0" brushRef="#br2" timeOffset="751359.1191">13371 3087 589 0,'0'0'317'16,"0"0"-267"-16,0 0-20 0,0 0 85 15,0 0-64-15,-8 72-20 16,-11-46-3-16,-3-2-10 15,-5-2-1-15,-3-2-13 16,4-3-4-16,4-5 2 16,10-4-2-16,9-4-20 15,3-2-19-15,2-2 3 16,16 0 36-16,8 0 9 16,6 0-5-16,0 0 11 15,3 2 2-15,-2-2-14 16,-1 3 0-16,0 0-3 0,-5-1-32 15,-8 0-350 1</inkml:trace>
  <inkml:trace contextRef="#ctx0" brushRef="#br2" timeOffset="770472.0746">16028 13029 222 0,'0'0'269'0,"0"0"-195"16,0 0-38-16,-89 29 55 15,67-11 10-15,1 4 0 16,8 1-48-16,8 2-14 16,5-2-17-16,0 1-8 15,7 1-14-15,20-4-5 16,11-3 4-16,7-11-190 15,5-7-327-15</inkml:trace>
  <inkml:trace contextRef="#ctx0" brushRef="#br2" timeOffset="770826.2082">16348 13188 641 0,'0'0'65'16,"0"0"-4"-16,0 0-4 16,0 0-19-16,0 0-12 15,0 0-13-15,-49 51 11 16,73-36-8-16,7-5-14 0,5-3 22 16,1-5-23-16,-3-2-1 15,-4 0 15-15,-10-13-12 16,-7-4 0-16,-12-3 0 15,-1 1 2-15,-11-1 2 16,-15 1-7-16,-9 4 2 16,0 3-2-16,4 7 0 15,6 5 11-15,7 0 4 16,10 1-10-16,5 12-5 16,3 2-3-16,7 2-50 15,20-5-156-15,11-7-207 16</inkml:trace>
  <inkml:trace contextRef="#ctx0" brushRef="#br2" timeOffset="771053.3608">17024 13159 665 0,'0'0'132'16,"0"0"-58"-16,0 0-42 16,93-21 13-16,-54 17-2 15,-1 3-21-15,-1 0-18 16,-4 1-6-16,-6 0 2 16,-8-2-227-16,-8-5-246 0</inkml:trace>
  <inkml:trace contextRef="#ctx0" brushRef="#br2" timeOffset="771315.2287">17495 12964 273 0,'0'0'419'0,"0"0"-326"15,0 0-43-15,0 0 71 0,0 0-29 16,-15 79-28-16,13-50-15 16,2 0-17-16,0-1-6 15,0-2-18-15,0-2-8 16,0-4 5-16,0-2-17 16,0-9-10-16,0-6-125 15,9-3-283-15</inkml:trace>
  <inkml:trace contextRef="#ctx0" brushRef="#br2" timeOffset="771608.8106">17652 12925 593 0,'0'0'182'0,"0"0"-97"0,0 0 7 16,0 0-6-16,85-14-31 15,-59 31 1-15,1 6-14 16,-7 4-18-16,0 4-2 16,-7 6-18-16,-7 1 21 15,-6 1-2-15,0 3-11 16,-14-2-9-16,-14-2 11 16,-7-1-11-16,-9-5-2 15,-3-3-1-15,-2-3 0 16,-2-2-19-16,2-4-113 0,0-6-203 15,7-6-459 1</inkml:trace>
  <inkml:trace contextRef="#ctx0" brushRef="#br2" timeOffset="776959.3604">16066 12966 99 0,'0'0'29'16,"0"0"11"-16,0 0 16 16,0 0-22-16,0 0 0 15,0 0-5-15,0 0 2 16,43-36 13-16,-41 34 15 16,-2 2 0-16,0 0-11 0,0 0-4 15,0 0-4-15,0 0 8 16,0 0 19-16,0-1-26 15,0-1 0-15,-3 2 10 16,-8 0-44-16,-3 0 12 16,0 0 12-16,-5 0-22 15,-1 9 6-15,-2 5 4 16,-3 3-8-16,2 1 18 16,4 2-19-16,-1 3 14 15,7 1-2-15,1-2-6 16,6 1 0-16,5 0-5 0,1-3 6 15,0 1-12 1,7 1 4-16,6-1 9 0,-1-2-9 16,2-1-6-16,4-2 2 15,1 0 1-15,-1 1 4 16,5-1-10-16,2-1 6 16,0 0-6-16,1 0 0 15,-2-1-35-15,1-5-109 16,-3-4-180-16</inkml:trace>
</inkml:ink>
</file>

<file path=ppt/ink/ink4.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2047" units="deg"/>
        </inkml:traceFormat>
        <inkml:channelProperties>
          <inkml:channelProperty channel="X" name="resolution" value="2155.72363" units="1/cm"/>
          <inkml:channelProperty channel="Y" name="resolution" value="3449.15796" units="1/cm"/>
          <inkml:channelProperty channel="F" name="resolution" value="5.68611" units="1/deg"/>
        </inkml:channelProperties>
      </inkml:inkSource>
      <inkml:timestamp xml:id="ts0" timeString="2021-11-28T12:37:55.522"/>
    </inkml:context>
    <inkml:brush xml:id="br0">
      <inkml:brushProperty name="width" value="0.13333" units="cm"/>
      <inkml:brushProperty name="height" value="0.13333" units="cm"/>
      <inkml:brushProperty name="color" value="#3165BB"/>
      <inkml:brushProperty name="fitToCurve" value="1"/>
    </inkml:brush>
  </inkml:definitions>
  <inkml:trace contextRef="#ctx0" brushRef="#br0">0 0 1,'0'0'11,"0"0"-11,0 0-6,0 0 5,0 0-4</inkml:trace>
</inkml:ink>
</file>

<file path=ppt/ink/ink40.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2047" units="deg"/>
          <inkml:channel name="T" type="integer" max="2.14748E9" units="dev"/>
        </inkml:traceFormat>
        <inkml:channelProperties>
          <inkml:channelProperty channel="X" name="resolution" value="1516.99072" units="1/cm"/>
          <inkml:channelProperty channel="Y" name="resolution" value="2427.1853" units="1/cm"/>
          <inkml:channelProperty channel="F" name="resolution" value="5.68611" units="1/deg"/>
          <inkml:channelProperty channel="T" name="resolution" value="1" units="1/dev"/>
        </inkml:channelProperties>
      </inkml:inkSource>
      <inkml:timestamp xml:id="ts0" timeString="2025-01-05T06:46:13.469"/>
    </inkml:context>
    <inkml:brush xml:id="br0">
      <inkml:brushProperty name="width" value="0.05292" units="cm"/>
      <inkml:brushProperty name="height" value="0.05292" units="cm"/>
      <inkml:brushProperty name="color" value="#00B050"/>
    </inkml:brush>
  </inkml:definitions>
  <inkml:trace contextRef="#ctx0" brushRef="#br0">22611 5135 594 0,'0'0'71'0,"0"0"-64"15,0 0 28-15,0 0 14 16,0 0 4-16,0 0 6 16,0 0-11-16,75 11 19 15,-26-11-15-15,5 0-25 0,4 0-15 16,-5 0 3-16,-2 0-10 16,-3 0 2-16,-3 0-1 15,-5 0-2-15,-6 0-4 16,-4 6 0-16,-7-1 5 15,0 3-5-15,-6-2 0 16,-4 2-77-16,-12-3-122 16,-1-5-214-16</inkml:trace>
  <inkml:trace contextRef="#ctx0" brushRef="#br0" timeOffset="1514.7069">9478 6009 267 0,'0'0'296'16,"0"0"-224"-16,0 0-23 15,0 0 29-15,0 0-9 16,0 0 22-16,-30 0-38 16,30 0 0-16,0 0-29 15,0 0-21-15,6 0 1 16,16-2 7-16,10 1-11 0,8-5 18 15,2-2-7 1,2 4-8-16,-2 0 11 16,0 0-5-16,-3 2-7 0,-5-1 5 15,0-1-6-15,-8 1 10 16,-8-1-11-16,-5 1 0 16,-7 1 0-16,-3 2 3 15,0 0 1-15,-3 0-2 16,0 0-1-16,0 0 4 15,0-1-1-15,0 1-2 16,0 0-1-16,2-2-1 16,5 2-72-16,-3 0-206 15,-2-7-228-15</inkml:trace>
  <inkml:trace contextRef="#ctx0" brushRef="#br0" timeOffset="8576.5622">6205 16992 449 0,'0'0'112'0,"0"0"-52"16,0 0-19-16,0 0 53 15,0 0-48-15,0 0-9 16,0 0 39-16,0 0-48 15,-33 6-26-15,59 2 6 16,11 1 1-16,23-5 13 16,19-3-13-16,18-1 13 15,13 0-20-15,10-5-1 16,6-9 10-16,5-3-7 16,-4 0 3-16,-9-2-2 0,-10 4 0 15,-14 1-1-15,-11 2 0 16,-13 3-3-16,-10-1 5 15,-11 1-6-15,-10 5 0 16,-15-2 2-16,-8 6-2 16,-12 0 3-16,-4-3-3 15,0 3 0-15,0 0 6 16,0 0-6-16,0 0-4 16,3 0 0-16,-1 0-3 15,4 9-109-15,-4-3-179 16,-2-4-138-16</inkml:trace>
  <inkml:trace contextRef="#ctx0" brushRef="#br0" timeOffset="9081.6538">6924 16958 575 0,'0'0'110'0,"0"0"-78"0,0 0-26 15,0 0 46 1,0 0 28-16,0 81-6 0,0-46-36 16,8 3-2-16,-1-2-13 15,-1-4-14-15,3 0 6 16,-3-3-13-16,0-2 4 16,-3-8-4-16,0-2-4 15,0-2-1-15,-3-6-149 16,0-6-210-16</inkml:trace>
  <inkml:trace contextRef="#ctx0" brushRef="#br0" timeOffset="9368.9081">6762 17263 301 0,'0'0'326'0,"0"0"-243"0,0 0-60 16,0 0 45-16,0 0 33 15,0 0-47-15,-6 67 2 16,27-49-40-16,7 0 18 16,0-1-9-16,5-6-13 15,-2-2 23-15,-1-8-33 16,4-1 23-16,2 0-15 16,3-13-7-16,3-12 16 15,4-5-19-15,-1-4 0 16,3 0 5-16,-7 4-5 15,-5 7-70-15,-9 12-110 0,-15 6-200 16</inkml:trace>
  <inkml:trace contextRef="#ctx0" brushRef="#br0" timeOffset="11152.268">6462 17568 609 0,'0'0'71'0,"0"0"-33"15,0 0-2-15,0 0 26 16,-100 11 4-16,70 11-11 15,5 1-24-15,5 1-19 16,10-1 15-16,7 0-19 16,3-8 10-16,3 2-1 15,15-2-9-15,1 1-6 0,4 0 8 16,-5 1-9 0,-5-2 10-16,-7 4-8 0,-6 3-1 15,0 1 6-15,-17-4-5 16,-5-2-3-16,5-3-7 15,4-8-26-15,6-6-6 16,7 0 7-16,0-9-94 16,16-8 11-16,17-2 80 15,7 0 25-15,4 2 10 16,-1 3 3-16,-3 3 1 16,-3-1-3-16,-4 0 12 15,-3 0-1-15,-8 3 16 16,-1-4 13-16,-6-1 27 15,0 0-34-15,-3-4-4 0,0-3-23 16,-3 4-2-16,-2-5 0 16,-2 1-5-16,-1 3 2 15,2 4 2-15,-6 4-3 16,3 5-1-16,-1 5 4 16,-2 0-4-16,0 3 0 15,0 16 8-15,0 6 46 16,0 6-19-16,-2-2-17 15,-5 4 26-15,4-1-14 16,0-5-29-16,3-2 11 16,0-6 5-16,0-5-17 15,0-3 5-15,0-5-5 16,0-6 0-16,1 0 0 0,13-3 3 16,5-14-3-1,5-2-25-15,1 0-19 0,2 6-17 16,0 6 25-16,-6 5 13 15,0 2 23-15,-2 0-5 16,-4 10 5-16,-2 1 1 16,-2-1 6-16,0-2-7 15,0-6 3-15,3-2-4 16,2 0 2-16,5-7 0 16,0-8 1-16,3-2-2 15,-4-3 0-15,-1 1 3 16,-2 2 5-16,-8 6-16 0,-4 6 8 15,-2 5-3 1,-3 0-11-16,0 0 1 0,-3 13 13 16,-3 6 3-16,1-1 0 15,5 1 1-15,0-4 17 16,0-5-21-16,11-5 3 16,10-5 1-16,0 0 4 15,8-17 5-15,1-7-9 16,1-5 1-16,-1-3-2 15,-4-2-2-15,-2 5-1 16,-7 3 2-16,-4 6 1 16,-7 6-1-16,-1 7-2 15,-5 7 64-15,0 0-52 16,0 7-10-16,-14 15 7 16,-3 7-8-16,-1 2-1 0,5 1 11 15,2 2-4-15,5-1 1 16,3 0 3-16,3-3-11 15,0-7 6-15,0-3-4 16,0-6 0-16,9-8 1 16,6-3-3-16,0-3 2 15,3 0 8-15,-4-8-2 16,2-7-8-16,-6-1-16 16,-6 0-14-16,-2 0-4 15,-2 3-31-15,0 1 34 16,0 3 21-16,0 2 3 15,0 4 7-15,0 0 0 0,0 3-11 16,0 0 5-16,0 0 6 16,0 0-9-16,5 3 9 15,8-3 0-15,4 0 0 16,2 0 2-16,5-9 5 16,0-6-5-16,0-5-1 15,-1-1 4-15,0 0 1 16,-4-3-4-16,-4-1 15 15,-3 4-12-15,-2-1 19 16,-5 4-5-16,-5 2 3 16,0 4-3-16,0 4 2 15,0 5 0-15,0 3-3 16,-8 0-18-16,-5 14 1 0,-2 6 3 16,0 5-3-16,6 5 1 15,3-3 6-15,6 0-7 16,0-2 4-16,0-5 3 15,9-4-8-15,8-5 3 16,1-5-1-16,7-6-2 16,-1 0 0-16,-6-14-64 15,-2-11-282-15</inkml:trace>
  <inkml:trace contextRef="#ctx0" brushRef="#br0" timeOffset="11919.338">7746 17790 193 0,'0'0'106'0,"0"0"-71"0,0 0 25 15,0 0 38-15,0 0-2 16,0 0-31-16,12-7 11 16,-6 0-1-16,0 0 11 15,0-2-34-15,-1-2-8 16,0 2-24-16,0-2-4 16,2 2-3-16,-1-3-13 15,3 0 7-15,-1 1-6 16,-1 0-1-16,0 2 1 15,-4 5 0-15,-1 4-2 0,-2 0 0 16,0 0-29-16,0 13 30 16,0 7 3-16,-10-1 3 15,7 3 5-15,1-5 9 16,2-3-13-16,0-3 4 16,0-5-10-16,5-3 5 15,9-3-3-15,7 0 3 16,0-5 6-16,3-10-6 15,-5-2-5-15,-5 1 0 16,-1 3 3-16,-5 2-4 16,-4 6 2-16,-4-1 0 15,0 6-4-15,0 0-2 16,0 0-1-16,0 0 5 0,-3 10 2 16,-3 2 4-16,3-2-1 15,2 0-2-15,1-1-3 16,0-2 0-16,0-2 0 15,0-2 0-15,12-1 7 16,1-2-7-16,7 0-7 16,-1 0-25-16,-4 0 2 15,3-5-15-15,-5 3-21 16,2 0-81-16,0 2-98 16</inkml:trace>
  <inkml:trace contextRef="#ctx0" brushRef="#br0" timeOffset="15285.817">13955 16929 233 0,'0'0'114'0,"0"0"-13"15,0 0-33-15,0 0 17 16,0 0 11-16,0 0-2 15,-10-18-23-15,38 7-39 16,13 0 14-16,12-1-6 16,10-3 4-16,12 0-29 15,14 1 5-15,8-1 2 16,3 0-1-16,-2 1 9 16,-5 2-18-16,-10 0-8 0,-11 2 1 15,-14 2 3-15,-16 2 0 16,-16 1-7-16,-12 5 1 15,-12-3-2-15,-2 3 0 16,0 0 0-16,-15 0 6 16,-10 3-6-16,-3 10-60 15,0 1-74-15,6 0-103 16,3-2-40-16</inkml:trace>
  <inkml:trace contextRef="#ctx0" brushRef="#br0" timeOffset="15613.5924">14576 16963 594 0,'0'0'83'0,"0"0"-78"16,0 0 21-16,-3 74 49 15,3-46-4-15,6-2-5 16,4 1-20-16,1-2-14 0,2-2-10 16,-2-3-14-16,-4-4-3 15,2-3 3-15,-4-4-4 16,-2-4-2-16,0-2-4 15,-3-3-100-15,0 0-115 16,0-3-113-16</inkml:trace>
  <inkml:trace contextRef="#ctx0" brushRef="#br0" timeOffset="15859.5567">14497 17154 394 0,'0'0'92'16,"0"0"-36"-16,0 0-30 0,0 0 62 15,0 0 2 1,0 0-1-16,0 90-15 0,19-73-19 16,-1-5-14-16,5-5-8 15,3-4-4-15,4-3 6 16,2 0-15-16,1-15-3 16,2-12-5-16,0 1-5 15,-1-8-3-15,1 2-4 16,-3 6-9-16,-2 1-96 15,-9 14-78-15,-10 6-88 16,-8 5-318-16</inkml:trace>
  <inkml:trace contextRef="#ctx0" brushRef="#br0" timeOffset="16634.9614">13945 17783 449 0,'0'0'87'0,"0"0"-13"15,0 0-15-15,0 0 19 16,0 0 38-16,0 0-15 16,39 56-26-16,-27-63 25 15,1-10-64-15,5-5-17 16,-1-5-14-16,0-2 11 16,1-2-4-16,2-1-12 15,-4-6 0-15,2 1-3 16,0 3 13-16,-5 8-10 0,-2 7 0 15,0 11-1 1,-6 8 1-16,0 0 0 0,-1 11-9 16,1 11 9-16,-4080 6 0 15,8160-2 2-15,-4082-2-1 16,1-2 1-16,3-12-2 16,4 0 0-16,4-10 0 15,6 0 4-15,4-5 0 16,7-17-1-16,2-2-1 15,-1-6-2-15,-2-3-23 16,-5 4-70-16,0 0-199 16,-6 8-221-16</inkml:trace>
  <inkml:trace contextRef="#ctx0" brushRef="#br0" timeOffset="17001.7711">14674 17634 609 0,'0'0'98'0,"0"0"-63"15,0 0 60-15,-82 20-14 16,66-9-8-16,3 5-20 16,7 1-29-16,6 0-5 15,0-2-11-15,9-1-1 0,8-2-2 16,0-5-5-1,2-4 7-15,0-3-3 0,0 0 7 16,0-3-11-16,-5-11-10 16,-4 0-30-16,-9-1 8 15,-1 1 7-15,0 2 18 16,-14 5-1-16,3 4 4 16,-1-2 2-16,0 5-1 15,2 0 3-15,2 0 0 16,1 2-2-16,7 7 2 15,0-1-6-15,0 0-16 16,0 1-96-16,4-4-82 16,5-5-180-16</inkml:trace>
  <inkml:trace contextRef="#ctx0" brushRef="#br0" timeOffset="17769.7494">14033 17866 384 0,'0'0'140'16,"0"0"-87"-16,0 0 14 16,0 0 41-16,0 0 2 0,0 0-20 15,6-76-52-15,-1 57-12 16,-1-5-2-16,6-3-6 15,1-5-6-15,-1-2-7 16,2-6 17-16,0 1-18 16,0 4 4-16,3 5 0 15,-1 6 23-15,-2 7-19 16,-2 3-5-16,-4 8 12 16,1 2-13-16,-2 4-3 15,1 2-1-15,3 13 1 0,-3 9 0 16,5 2-2-16,-3 2-1 15,-3 2 8-15,1-1-3 16,-1 0-1-16,0-6-4 16,1 0 5-16,-1-9-5 15,0-4 5-15,0-4-4 16,-1-6 2-16,2 0-1 16,4-10 24-16,8-10-3 15,1-6-21-15,0-5-2 16,-3-2 2-16,2-2 0 15,-2 5-2-15,-1 3 0 16,2 7-6-16,-2 10-54 16,1 6-63-16,-2 4-164 15,-4 0-166-15</inkml:trace>
  <inkml:trace contextRef="#ctx0" brushRef="#br0" timeOffset="19588.7943">14655 17684 452 0,'0'0'125'0,"0"0"-64"16,0 0 50-16,0 0-13 15,-89 27-21-15,70-15-9 16,5 1-20-16,6 0-21 16,7 1-26-16,1-4 13 15,0-2-8-15,10-3 1 16,5-1 5-16,0-4-4 15,4 0-6-15,2-7 3 16,-3-5-5-16,-2-3 0 16,-3-1 5-16,-7 0-4 15,-6 3-1-15,0 1 3 0,0 4-3 16,-8 4 4 0,-3 4-8-16,-2 0 10 0,4 0-12 15,1 3 1-15,3 8 5 16,2 1 0-16,3-1-1 15,0 2-1-15,3-1 4 16,10-1-2-16,6-5 1 16,1-1 0-16,1-3-1 15,3-2 0-15,-2 0 3 16,-1-7-3-16,-2-5 3 16,-4-1-2-16,-1-1-1 15,-4 0-1-15,-1-1 1 16,0 2 0-16,-3 2-17 15,-1 2 17-15,1-2 0 0,-2 5-4 16,5 3 3-16,3-2-7 16,0 3 8-16,3 1-4 15,1 1 1-15,1 0 1 16,-1 0-9-16,-4 0-11 16,0 0 15-16,-2 0 3 15,-2 8 2-15,-1-2 2 16,1 4 0-16,2 0-2 15,-5-2 2-15,5 1-1 16,0-1 1-16,-1 0 0 16,2-4 1-16,4-1-4 15,-5-1 0-15,2-2-7 16,0 0 2-16,-3 0-11 0,0 0 17 16,1-8-10-16,-2-3 6 15,-1 1 0-15,2-3 6 16,-4 2 1-16,-2-1-1 15,3 2 0-15,-1 3 1 16,2 2 0-16,3 2-2 16,-1 0-4-16,0 3 5 15,4 0 1-15,-1 0-1 16,3 6 3-16,-3 8 1 16,-4 1 7-16,-4 4-6 15,-4 1 15-15,0-3 7 16,0-1-4-16,-8 0-5 0,-2-7-2 15,3 0-2-15,-1-4 0 16,5-2-14-16,3-3 0 16,0 0 2-16,18-8-5 15,7-7-14-15,5-4-48 16,-1 5 12-16,-5 6 20 16,-3 2 23-16,-7 5 6 15,-6 1 3-15,-4 0 1 16,-1 0 0-16,-1 0 0 15,-2 0 1-15,3 0 1 16,0 0 1-16,4 0 1 16,1 0-3-16,4 0 4 15,1-2-4-15,-4 0 4 16,-5-4-6-16,-2 3 2 16,-2 3 0-16,0 0-1 0,-3 0 0 15,-12 5-5-15,-4 9 16 16,1 2-9-16,7-1 24 15,7-1 0-15,4 3-22 16,0-6-3-16,15-2-1 16,7-5 5-16,5-4-3 15,3 0 0-15,0-9-2 16,-1-6-1-16,-5-4-24 16,-4 1-5-16,-8 2 16 15,-8 2 9-15,-4 5 4 16,0 3 0-16,-4 1-1 15,-8 5 2-15,1 0 0 0,4 0 0 16,1 2 3 0,3 5-2-16,3-1-1 0,0 4 12 15,0-5-17-15,7 1 5 16,5-1 0-16,3-5 0 16,0 0 4-16,1 0 3 15,2 0-2-15,2-14-5 16,-4-1 0-16,4-2 0 15,-4-3 2-15,-3-3 26 16,0-2-14-16,-5-2 10 16,-2 1 4-16,-3-4-6 15,-1 0 4-15,-2 3-1 16,0 3-4-16,0 5 0 0,-6 7-11 16,-2 1 10-16,1 7-5 15,2 2 16-15,2 2 4 16,0 0-30-16,0 0-5 15,-4 5 0-15,-2 12 1 16,1 7 5-16,4 2-5 16,4 1 0-16,0 2 5 15,0-2-4-15,0 2-1 16,0-3 1-16,0 1 2 16,0-4-4-16,2 0 0 15,0-4 0-15,2 0 0 16,-1-7 1-16,-1-3 2 0,3-5-3 15,-1-3 0-15,2-1 2 16,2 0 1-16,8 0 1 16,1-6 0-16,8-9-1 15,2-1-3-15,0-1 1 16,-2 4-1-16,-4-1-26 16,1 4-26-16,-3 1-17 15,-3 5-52-15,-3 1-139 16,-5 0-138-16</inkml:trace>
  <inkml:trace contextRef="#ctx0" brushRef="#br0" timeOffset="19897.3907">15926 17704 320 0,'0'0'81'15,"0"0"-47"-15,0 0 34 16,0 0 22-16,0 0-16 16,0 0-7-16,-6 5-15 15,6-5 1-15,0 2 16 0,0-2-7 16,7 0-24-1,7 0-12-15,2 0-26 0,2 0 8 16,-1 0-8-16,-1 0-41 16,-4-3-154-16,-4 0-23 15,-4 2-68-15</inkml:trace>
  <inkml:trace contextRef="#ctx0" brushRef="#br0" timeOffset="20095.6047">15926 17704 326 0</inkml:trace>
  <inkml:trace contextRef="#ctx0" brushRef="#br0" timeOffset="21172.6122">15926 17704 326 0,'25'2'42'0,"-17"-4"-28"0,-1-4-6 0,0 2-3 0,0-2-4 15,-1 2 0-15,0-3-1 16,-2 1 1-16,2 0 4 16,-2-4 18-16,-2 3 57 15,-1-1-12-15,1-1-14 16,-2 4 13-16,1 0-15 0,-1 4-13 15,0 1 52-15,0 0-31 16,0 0-46-16,0 6-4 16,0 9 9-16,-6 2 13 15,5-1-19-15,-1 1-11 16,2-4 3-16,0-2-4 16,0-6 8-16,5-2-9 15,7-3 4-15,6 0 7 16,0-5-4-16,3-9 2 15,-2-2-9-15,-3-1-3 16,-2 1 2-16,-5 6-6 16,-3-4-1-16,-5 2 7 15,2 2 0-15,-1 0 1 16,2 1-2-16,2 1 3 0,3 1-5 16,5 0 0-16,5-3 1 15,3 3 0-15,3 0 3 16,3 3 0-16,1 0-2 15,-2 0 2-15,-1 4 6 16,-4 0-6-16,-6 0 0 16,-5 0 0-16,-7 7-6 15,-4 5-5-15,0 2 11 16,-14 2 20-16,-7 1 10 16,4 0-5-16,6-1-6 15,5-2-2-15,6-2-9 16,0-2-8-16,3-3 8 15,16-4-5-15,9-3 1 0,7 0 1 16,4 0 1 0,-1-3-1-16,-7-11 2 0,-4 2-7 15,-8-2-5-15,-7-1 5 16,-3 2 4-16,-7-1-4 16,-2 1 0-16,0 2 0 15,0 1 2-15,-8 6-2 16,-1 3 1-16,-3 1-2 15,2 1-6-15,1 13 6 16,-1 5 2-16,4 0-1 16,3 1 0-16,3-1 1 15,0-6-1-15,7-1 0 0,11-5 0 16,1-5 2 0,5-2 0-16,3 0 1 15,3-2-3-15,3-10 3 0,-1-3-3 16,5-1 1-16,-3 2 3 15,-2 3-4-15,-5 3 0 16,-9 2-1-16,-5 5 1 16,-5 1 1-16,-6 0-1 15,4 0-7-15,-5 8 1 16,-1 5 3-16,0 3 6 16,0-2 2-16,0 2 0 15,0-3-2-15,0 0 1 16,3-4-2-16,7-4-2 0,4-2 2 15,7-3 3 1,4 0-1-16,2-8-3 0,0-4 14 16,1-4-15-16,-1 2 0 15,-5-3 0-15,-3 3 1 16,-6 5 2-16,-7 2-3 16,-4 4-2-16,-2 3-8 15,0 0 4-15,0 0 1 16,0 15 5-16,0 3 21 15,0 2-21-15,0 0 5 16,11-1-3-16,10 0-2 16,6-7 0-16,6-3 0 15,6-5-27-15,4-4-57 16,-6 0-51-16,-4-10-52 16,-12-5-204-16</inkml:trace>
  <inkml:trace contextRef="#ctx0" brushRef="#br0" timeOffset="23838.731">22480 13317 586 0,'0'0'78'0,"0"0"-10"15,0 0-29-15,0 0 65 16,-99 35-15-16,66-4-19 16,1 8-10-16,2 8-27 15,3 2-6-15,8 8-8 16,8-1-3-16,11 4-11 0,0-1-4 16,15-6 8-16,20-7-9 15,9-15-5-15,8-11-97 16,1-16-209-16,2-4-422 15</inkml:trace>
  <inkml:trace contextRef="#ctx0" brushRef="#br0" timeOffset="24201.4175">22806 13640 546 0,'0'0'257'16,"0"0"-141"-16,0 0-21 0,-97-52-11 15,74 52-40 1,2 2 5-16,7 17-40 0,7 9-2 16,7 5-7-16,0 1-7 15,21-3 7-15,9-4 11 16,6-9-8-16,2-9-6 16,-2-9 6-16,-5-4 11 15,-4-17-14-15,-7-8 1 16,-9-2-14-16,-8 0 12 15,-3 4 1-15,-7 2 2 16,-15 7-2-16,-6 7-9 16,4 6 9-16,-3 5 2 0,12 0-2 15,4 1 0-15,10 11-8 16,1 3 2 0,10 3-72-16,17-3-95 0,6-4-99 15,4-8-251-15</inkml:trace>
  <inkml:trace contextRef="#ctx0" brushRef="#br0" timeOffset="24651.4267">23500 13761 744 0,'0'0'94'0,"0"0"-68"0,0 0 43 15,-63 81 20-15,38-54-37 16,4 0-31-16,8-4-15 16,6-1-6-16,7-8-5 15,0-8-138-15,13-6-227 16</inkml:trace>
  <inkml:trace contextRef="#ctx0" brushRef="#br0" timeOffset="24902.5666">23804 13500 709 0,'0'0'161'0,"0"0"-101"16,0 0-40-16,0 0 74 15,0 0-31-15,-17 78-14 16,17-49-22-16,0 2-4 15,0-2-7-15,0-3-9 16,1-5-10-16,7-6 3 16,3-11-33-16,0-4-143 0,0-12-210 15</inkml:trace>
  <inkml:trace contextRef="#ctx0" brushRef="#br0" timeOffset="25128.759">24092 13392 758 0,'0'0'123'15,"0"0"-57"-15,0 0 14 16,0 0-19-16,102 5-24 16,-77 19 7-16,-1 8-7 15,-6 6-14-15,-8 8-2 0,-8 10-20 16,-2 11 4-1,-2 11-3-15,-17 6 1 0,-9 0-3 16,-14-1-8-16,-21-6-124 16,-22-9-299-16</inkml:trace>
  <inkml:trace contextRef="#ctx0" brushRef="#br0" timeOffset="29689.3447">13780 12564 474 0,'0'0'20'16,"0"0"14"-16,0 0 8 15,65 96 34-15,-42-55 22 16,2 6-14-16,3 6-21 15,1 8-24-15,-1 5 22 0,-4 6-34 16,-3 1-7-16,-7 2 12 16,-6-1-24-16,-5-1-2 15,-3-1 6-15,0 1-11 16,-20 2 1-16,-9 6 4 16,-13 3 2-16,-7 1-8 15,-8-1 1-15,-4-9 2 16,-3-10 0-16,-5-4 3 15,1-4-7-15,-3-5 1 16,-1-4 0-16,-2-4 2 16,-2-8-1-16,-3-3-1 15,-4-3-2-15,-2-5 2 0,-3-2 7 16,2-1-5-16,-3-3-2 16,2-1 0-16,6-2 4 15,6 3 6-15,7-2-16 16,-1 3 6-16,0-1 0 15,-4 0-1-15,-3-2 3 16,-1-2-6-16,-3-2 4 16,-5-2 0-16,-3-2 14 15,0-3-14-15,0-1 0 16,1-3 7-16,3 1-6 16,0-1-1-16,1 2 4 15,4 1-8-15,7 1 0 16,2 3 2-16,1-1 0 15,-2 1 2-15,-2-4 0 16,-2 1 0-16,-1-4 2 0,-1-2-2 16,-1 0 5-16,2 0 0 15,6-8-7-15,2-3 2 16,9-2 0-16,-1-2 18 16,2 0-17-16,3-2 1 15,3-4 3-15,8-1-4 16,4-3-1-16,5-3 2 15,2-6 2-15,0-2-8 16,0-3 3-16,2-5 1 16,-1-2 0-16,4-2 2 15,4 0-4-15,8-1 4 16,1 1 0-16,4 2 4 0,7-3-6 16,-1-6 0-16,2-2 12 15,2-9-11-15,-1-5-2 16,-2 2-2-16,4 2 3 15,0 6 6-15,0 6-6 16,0 5 0-16,19 4 0 16,8 3-2-16,4 5-6 15,5 2 11-15,5-1-3 16,5-3 3-16,10-3-3 16,12 2 0-16,3-1 1 15,4 4 1-15,-5 5-4 16,-6 5 2-16,-9 5 0 15,-7 7-3-15,-8 7 5 0,-2 2-4 16,-2 1 2-16,3 0-4 16,6-2 4-16,6-4 6 15,9-2-6-15,2-3-4 16,3 0 4-16,-3 2 1 16,-7 3-1-16,-6 6 0 15,-10 3 5-15,-7 3-5 16,-6 0 1-16,-3 0-3 15,2 0 4-15,5 0-6 16,5 0 4-16,6 0 0 16,1-5 8-16,5-7-7 15,-3-2-1-15,-3-3-6 0,-5 0 6 16,-6-1 7-16,-7 1-4 16,-3 1-6-16,-3 3 6 15,-4-4-6-15,1 2 10 16,-1-3-16-16,3-1 17 15,4-1-15-15,4 0 7 16,7-1-6-16,5 1 6 16,6 3 1-16,-2 0 2 15,2 4-3-15,-4 2-5 16,-3 7 5-16,-4-1 2 16,-3 2-1-16,-3-2 2 15,1 4-3-15,3-5-1 16,3-1 1-16,3 0 0 0,3-1 0 15,3-3 0-15,1 1 0 16,-1 0-2-16,-2 3 6 16,-4 2-3-16,-3 1 3 15,-3 2-4-15,-3 1 0 16,0 1 0-16,1 0 0 16,1 0-10-16,5-1 10 15,4-4 0-15,11 1 9 16,1 0-9-16,2-1-4 15,-2-1 3-15,-6 2-3 16,-2-1 2-16,-9 0 2 16,-3 0 0-16,-6 0 2 0,0 1-2 15,-2 1 0 1,1-4 6-16,2 3-6 0,1-1 0 16,4 1-7-16,0-1 9 15,-2 3-4-15,-3 0 1 16,-3 2 1-16,-3 0-1 15,-4 0-5-15,0 0 4 16,0 0 2-16,-1 9-2 16,2-1-2-16,3 2 8 15,0 1-4-15,3 2 0 16,4 0 1-16,2 2 1 16,7 0-2-16,2 2 0 15,1 2 3-15,2 3 4 16,1-3-4-16,-2 3-3 15,-4 4-4-15,-1-2 2 0,0 0 2 16,-2-1 0-16,-3 1 6 16,2-2-6-16,-4 1 0 15,0-1-3-15,1 1 3 16,0 1 0-16,-2 3-19 16,-2 8-51-16,-4-3-157 15,-10-7-254-15</inkml:trace>
  <inkml:trace contextRef="#ctx0" brushRef="#br0" timeOffset="50536.0415">9344 5808 345 0,'0'0'140'15,"0"0"-94"-15,0 0-19 16,0 0 4-16,0 0 18 16,0 0 30-16,0 0 15 0,0 0-43 15,0-2-34-15,1 2-12 16,14 7-3-16,9 8 22 16,4 4 3-16,8 5-5 15,1-4-6-15,2-3 2 16,3-5-9-16,-4-4-9 15,-2-8 7-15,-3 0-6 16,-3-3-1-16,0-12 0 16,-3-4 0-16,-1-3-33 15,0 2-69-15,-8 1-128 16,-5 5-141-16</inkml:trace>
  <inkml:trace contextRef="#ctx0" brushRef="#br0" timeOffset="79920.8836">20621 7858 409 0,'0'0'103'16,"0"0"-61"-16,0 0 31 16,0 0 33-16,0 0-29 15,0 0-30-15,0 0-26 16,-13 0-8-16,29 0-13 0,17 0 15 16,24 0 60-16,19-5-32 15,21-1-19-15,10-1 1 16,7 0-17-16,-1 1 2 15,-3 3-6-15,-4 3-3 16,-9 0-1-16,-10 0-12 16,-11 0-45-16,-10 5-51 15,-14 5-94-15,-19-2-149 16</inkml:trace>
</inkml:ink>
</file>

<file path=ppt/ink/ink41.xml><?xml version="1.0" encoding="utf-8"?>
<inkml:ink xmlns:inkml="http://www.w3.org/2003/InkML">
  <inkml:definitions>
    <inkml:context xml:id="ctx0">
      <inkml:inkSource xml:id="inkSrc0">
        <inkml:traceFormat>
          <inkml:channel name="X" type="integer" max="1920" units="cm"/>
          <inkml:channel name="Y" type="integer" max="1080" units="cm"/>
          <inkml:channel name="T" type="integer" max="2.14748E9" units="dev"/>
        </inkml:traceFormat>
        <inkml:channelProperties>
          <inkml:channelProperty channel="X" name="resolution" value="62.13592" units="1/cm"/>
          <inkml:channelProperty channel="Y" name="resolution" value="62.06897" units="1/cm"/>
          <inkml:channelProperty channel="T" name="resolution" value="1" units="1/dev"/>
        </inkml:channelProperties>
      </inkml:inkSource>
      <inkml:timestamp xml:id="ts0" timeString="2022-04-17T06:04:22.630"/>
    </inkml:context>
    <inkml:brush xml:id="br0">
      <inkml:brushProperty name="width" value="0.08819" units="cm"/>
      <inkml:brushProperty name="height" value="0.35278" units="cm"/>
      <inkml:brushProperty name="color" value="#FFFF00"/>
      <inkml:brushProperty name="tip" value="rectangle"/>
      <inkml:brushProperty name="rasterOp" value="maskPen"/>
    </inkml:brush>
  </inkml:definitions>
  <inkml:trace contextRef="#ctx0" brushRef="#br0">19491 5023 0,'14'0'78,"52"-26"-62,-40 26-1,14 0-15,-1 0 16,14-27-16,-13 27 16,65-39-1,-25 39 1,13-27-1,26 27 1,-53 0 0,0-27-1,-26 27 1,52 0 0,-65 0-16,26-26 15,-27 26 1,14 0-1,-13 0 1,-1 0 0,26 0 15,-38 0 0,12 0 0,-26 13 1,0 14-17,0-1 1,0 0 0,0 1-1,-13-27 1,13 13-1,-13-13 1,-13 0-16,-1 0 16,-26 0-1,0 0 1,27 26 0,-14-26-1,-26 0 16,-26 40-15,38-40 0,-25 0-1,39 0 1,-39 27 0,26-27-1,0 0 1,13 26-1,-52-26 1,39 27 0,13-27-1,1 26 1,-1-26 0</inkml:trace>
</inkml:ink>
</file>

<file path=ppt/ink/ink42.xml><?xml version="1.0" encoding="utf-8"?>
<inkml:ink xmlns:inkml="http://www.w3.org/2003/InkML">
  <inkml:definitions>
    <inkml:context xml:id="ctx0">
      <inkml:inkSource xml:id="inkSrc0">
        <inkml:traceFormat>
          <inkml:channel name="X" type="integer" max="1920" units="cm"/>
          <inkml:channel name="Y" type="integer" max="1080" units="cm"/>
          <inkml:channel name="T" type="integer" max="2.14748E9" units="dev"/>
        </inkml:traceFormat>
        <inkml:channelProperties>
          <inkml:channelProperty channel="X" name="resolution" value="62.13592" units="1/cm"/>
          <inkml:channelProperty channel="Y" name="resolution" value="62.06897" units="1/cm"/>
          <inkml:channelProperty channel="T" name="resolution" value="1" units="1/dev"/>
        </inkml:channelProperties>
      </inkml:inkSource>
      <inkml:timestamp xml:id="ts0" timeString="2022-04-17T06:04:26.700"/>
    </inkml:context>
    <inkml:brush xml:id="br0">
      <inkml:brushProperty name="width" value="0.08819" units="cm"/>
      <inkml:brushProperty name="height" value="0.35278" units="cm"/>
      <inkml:brushProperty name="color" value="#FFFF00"/>
      <inkml:brushProperty name="tip" value="rectangle"/>
      <inkml:brushProperty name="rasterOp" value="maskPen"/>
    </inkml:brush>
  </inkml:definitions>
  <inkml:trace contextRef="#ctx0" brushRef="#br0">2769 12665 0,'27'0'94</inkml:trace>
</inkml:ink>
</file>

<file path=ppt/ink/ink43.xml><?xml version="1.0" encoding="utf-8"?>
<inkml:ink xmlns:inkml="http://www.w3.org/2003/InkML">
  <inkml:definitions>
    <inkml:context xml:id="ctx0">
      <inkml:inkSource xml:id="inkSrc0">
        <inkml:traceFormat>
          <inkml:channel name="X" type="integer" max="1920" units="cm"/>
          <inkml:channel name="Y" type="integer" max="1080" units="cm"/>
          <inkml:channel name="T" type="integer" max="2.14748E9" units="dev"/>
        </inkml:traceFormat>
        <inkml:channelProperties>
          <inkml:channelProperty channel="X" name="resolution" value="62.13592" units="1/cm"/>
          <inkml:channelProperty channel="Y" name="resolution" value="62.06897" units="1/cm"/>
          <inkml:channelProperty channel="T" name="resolution" value="1" units="1/dev"/>
        </inkml:channelProperties>
      </inkml:inkSource>
      <inkml:timestamp xml:id="ts0" timeString="2022-04-17T06:04:26.936"/>
    </inkml:context>
    <inkml:brush xml:id="br0">
      <inkml:brushProperty name="width" value="0.08819" units="cm"/>
      <inkml:brushProperty name="height" value="0.35278" units="cm"/>
      <inkml:brushProperty name="color" value="#FFFF00"/>
      <inkml:brushProperty name="tip" value="rectangle"/>
      <inkml:brushProperty name="rasterOp" value="maskPen"/>
    </inkml:brush>
  </inkml:definitions>
  <inkml:trace contextRef="#ctx0" brushRef="#br0">3457 12577 0</inkml:trace>
</inkml:ink>
</file>

<file path=ppt/ink/ink44.xml><?xml version="1.0" encoding="utf-8"?>
<inkml:ink xmlns:inkml="http://www.w3.org/2003/InkML">
  <inkml:definitions>
    <inkml:context xml:id="ctx0">
      <inkml:inkSource xml:id="inkSrc0">
        <inkml:traceFormat>
          <inkml:channel name="X" type="integer" max="1920" units="cm"/>
          <inkml:channel name="Y" type="integer" max="1080" units="cm"/>
          <inkml:channel name="T" type="integer" max="2.14748E9" units="dev"/>
        </inkml:traceFormat>
        <inkml:channelProperties>
          <inkml:channelProperty channel="X" name="resolution" value="62.13592" units="1/cm"/>
          <inkml:channelProperty channel="Y" name="resolution" value="62.06897" units="1/cm"/>
          <inkml:channelProperty channel="T" name="resolution" value="1" units="1/dev"/>
        </inkml:channelProperties>
      </inkml:inkSource>
      <inkml:timestamp xml:id="ts0" timeString="2022-04-17T06:04:36.008"/>
    </inkml:context>
    <inkml:brush xml:id="br0">
      <inkml:brushProperty name="width" value="0.08819" units="cm"/>
      <inkml:brushProperty name="height" value="0.35278" units="cm"/>
      <inkml:brushProperty name="color" value="#FFFF00"/>
      <inkml:brushProperty name="tip" value="rectangle"/>
      <inkml:brushProperty name="rasterOp" value="maskPen"/>
    </inkml:brush>
  </inkml:definitions>
  <inkml:trace contextRef="#ctx0" brushRef="#br0">18671 12153 0,'0'0'15,"-27"0"17,27 40-1,0 0-31,40 26 15,-14 27-15,41 184 16,-41-131 15,14-80-15,-40-39 0,0-1-16,0-40 46,0-12-46,0 0 16,0-40 0,-80-186-1</inkml:trace>
</inkml:ink>
</file>

<file path=ppt/ink/ink45.xml><?xml version="1.0" encoding="utf-8"?>
<inkml:ink xmlns:inkml="http://www.w3.org/2003/InkML">
  <inkml:definitions>
    <inkml:context xml:id="ctx0">
      <inkml:inkSource xml:id="inkSrc0">
        <inkml:traceFormat>
          <inkml:channel name="X" type="integer" max="1920" units="cm"/>
          <inkml:channel name="Y" type="integer" max="1080" units="cm"/>
          <inkml:channel name="T" type="integer" max="2.14748E9" units="dev"/>
        </inkml:traceFormat>
        <inkml:channelProperties>
          <inkml:channelProperty channel="X" name="resolution" value="62.13592" units="1/cm"/>
          <inkml:channelProperty channel="Y" name="resolution" value="62.06897" units="1/cm"/>
          <inkml:channelProperty channel="T" name="resolution" value="1" units="1/dev"/>
        </inkml:channelProperties>
      </inkml:inkSource>
      <inkml:timestamp xml:id="ts0" timeString="2022-04-17T06:05:24.567"/>
    </inkml:context>
    <inkml:brush xml:id="br0">
      <inkml:brushProperty name="width" value="0.08819" units="cm"/>
      <inkml:brushProperty name="height" value="0.35278" units="cm"/>
      <inkml:brushProperty name="color" value="#FFFF00"/>
      <inkml:brushProperty name="tip" value="rectangle"/>
      <inkml:brushProperty name="rasterOp" value="maskPen"/>
    </inkml:brush>
  </inkml:definitions>
  <inkml:trace contextRef="#ctx0" brushRef="#br0">2469 9728 0,'27'0'140,"13"0"-124,-14 0 0,27 0-16,-14 0 15,1 0-15,0 0 16,0 0-16,53-27 16,-15 27-1,29-26 16,-68 26-15,14 0 0,-27 0-16,1-27 31,-14 27-15</inkml:trace>
</inkml:ink>
</file>

<file path=ppt/ink/ink46.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2047" units="deg"/>
          <inkml:channel name="T" type="integer" max="2.14748E9" units="dev"/>
        </inkml:traceFormat>
        <inkml:channelProperties>
          <inkml:channelProperty channel="X" name="resolution" value="1516.99072" units="1/cm"/>
          <inkml:channelProperty channel="Y" name="resolution" value="2427.1853" units="1/cm"/>
          <inkml:channelProperty channel="F" name="resolution" value="5.68611" units="1/deg"/>
          <inkml:channelProperty channel="T" name="resolution" value="1" units="1/dev"/>
        </inkml:channelProperties>
      </inkml:inkSource>
      <inkml:timestamp xml:id="ts0" timeString="2025-01-05T06:45:01.590"/>
    </inkml:context>
    <inkml:brush xml:id="br0">
      <inkml:brushProperty name="width" value="0.05292" units="cm"/>
      <inkml:brushProperty name="height" value="0.05292" units="cm"/>
      <inkml:brushProperty name="color" value="#00B050"/>
    </inkml:brush>
    <inkml:brush xml:id="br1">
      <inkml:brushProperty name="width" value="0.05292" units="cm"/>
      <inkml:brushProperty name="height" value="0.05292" units="cm"/>
      <inkml:brushProperty name="color" value="#FF0000"/>
    </inkml:brush>
  </inkml:definitions>
  <inkml:trace contextRef="#ctx0" brushRef="#br0">6275 5225 43 0,'0'0'373'0,"0"0"-294"0,0 0-35 16,0 0 21-16,0 0 0 15,0 0 15-15,0 0-18 16,-40 0 1-16,40 0-54 16,0 0 4-16,0 2-11 15,3 4 0-15,9 2 6 16,3 0 1-16,0 0-4 16,6-2 10-16,1 0-13 15,8-1 6-15,2 0 5 16,8 0-11-16,0-1 15 15,11-1-15-15,1-1-2 16,9-2 9-16,6 0-7 0,9 0 0 16,6-2 2-1,5-8 0-15,-1 0-3 0,4-2 3 16,-1-2-1-16,2-1-3 16,0-2 2-16,3 0 3 15,3 0-5-15,2 1 8 16,-3-1-1-16,-3-1 1 15,-4 1-1-15,-5 1-1 16,-5 0 1-16,-9 4-5 16,-7 3 7-16,-8 0 18 15,-6 2-2-15,-4 1-15 16,-9-1-8-16,-2 6 11 0,-12-2-9 16,-2 1 8-16,-8 2-10 15,-3-1 13-15,-2-1-12 16,-4 2-2-16,2 0-2 15,-5 0-23-15,0 6-146 16,-35-4-280-16</inkml:trace>
  <inkml:trace contextRef="#ctx0" brushRef="#br0" timeOffset="6749.2504">3086 5724 200 0,'0'0'76'0,"0"0"-19"16,0 0-34-16,-92-5 30 16,56 2 33-16,3 0-37 15,-1 0-4-15,-2 0 50 16,-4 3-63-16,3 0-8 15,-7 0-9-15,-2 0 14 16,3 0-15-16,-5 0-4 16,1 0-8-16,5 2 5 15,-2 5 0-15,3-2-2 16,6 3-4-16,9-5 5 0,4 1 8 16,3 1-14-16,3-3 1 15,2 1 2-15,3 0 3 16,3-3-1-16,-1 1-2 15,5 1-2-15,-1-2 7 16,-1 1-8-16,3-1 1 16,2 0-1-16,-1 0 3 15,2 0 2-15,0 0-5 16,0 0 0-16,-1 0-2 16,-2 1 2-16,-3 2-1 15,0 0 1-15,-2 2 0 16,1-2-3-16,2 1 3 0,1 3-2 15,-2-1-5 1,-1 3 5-16,1 1-1 0,0 2-1 16,-2 0 2-16,2 2 1 15,4 0-3-15,-2-1 4 16,-2 1 0-16,3-3-3 16,0 2 3-16,-1 2 0 15,1-1 0-15,-2 3 1 16,1 0-1-16,2 1 2 15,-5 3-2-15,2 3 0 16,-2 0 4-16,-2 3-4 16,2 0 1-16,-4 3-5 15,2 0 4-15,-1 4 0 16,-1 5 3-16,2 0 0 0,-1 4-4 16,1 1 1-16,3 3-1 15,-3 3 0-15,-1 3 2 16,4 1-2-16,-5 7 1 15,5 3 0-15,-3 3 1 16,3 3-1-16,0 6 1 16,2 6-3-16,-1 2 2 15,1 1 0-15,1 2 0 16,0 1 0-16,-2-1 1 16,-1 4 1-16,-1-1-2 15,-3 0 0-15,4 4 0 16,-5-2 2-16,5 5-2 15,-4 8 0-15,2 1 0 0,4 3-1 16,-1-1 1-16,4-4 0 16,1 0 1-16,0 2 3 15,0-3-3-15,0 1-1 16,0 2 0-16,0 7 0 16,0 4 2-16,0-1-4 15,0 2 4-15,0-2 0 16,-6-4-2-16,0 1-2 15,-2-4 2-15,2-4 0 16,0-2 0-16,1 2 0 16,2 3 0-16,1-1 1 15,2-1-1-15,0-2 0 16,0-5 0-16,0-2 2 0,0-4-2 16,0-8 0-1,0-3-1-15,0-5 2 0,3 0-2 16,-1 0 3-16,-1 1-2 15,-1 4 2-15,0 0-2 16,0 1 0-16,0-1 1 16,0-2-1-16,0 0 3 15,0-1-3-15,-1-1 0 16,-2-2 1-16,-3-3 5 16,1 1-6-16,-2-1 5 15,2 1-2-15,-2 6-3 16,-2 2 5-16,3 3-3 0,-2 1-2 15,-2-2 8 1,4 0-12-16,0 1 7 0,1-3-3 16,1 1 0-16,-2-4 7 15,3-1-7-15,-1 2 1 16,-1-1-1-16,-2 2 0 16,2 5 2-16,2 1-1 15,2 3-1-15,-1 0 1 16,2 1-1-16,0 0 0 15,0-2 4-15,0-3-2 16,0-3-2-16,0-5 2 16,0 1-5-16,0-4 6 15,-1 2-3-15,-1-1 1 16,-2 3 0-16,-1 5-1 0,-2 1 0 16,-2 0 0-16,0-1 0 15,-3 0 5-15,-1-3-4 16,-1 2-1-16,0-4 0 15,3-3 0-15,-1-1 0 16,0-5 1-16,3-3 0 16,3-4-1-16,1-1 0 15,4-2 0-15,1 0 6 16,0-1-6-16,0-4-5 16,0-4 5-16,0-6-1 15,4-3 1-15,4-3 0 16,-2 0 0-16,2-1 0 15,2-2-4-15,-3-2 8 0,2 0-7 16,0-3 3-16,3 2 0 16,-1-2-1-16,2-2 6 15,-4 1-5-15,5-5 1 16,-4 1-1-16,-1-1 0 16,-2 1-1-16,-1-1 3 15,-1-1-4-15,-1 0 4 16,2 2-2-16,-3-1 3 15,0 1-3-15,-1-1 1 16,-2 1-1-16,1 1 0 16,0-3 0-16,1 2 1 15,2 1 0-15,0-4-1 0,1 3 0 16,3-5-3-16,3 1-4 16,2 0 6-16,2-1-8 15,1-4 4-15,7-2-16 16,7-2 17-16,8-2-14 15,20-3 16-15,14-8-102 16,13-9-120-16,3-35-327 16</inkml:trace>
  <inkml:trace contextRef="#ctx0" brushRef="#br0" timeOffset="9430.888">24030 5399 413 0,'0'0'87'0,"0"0"-25"0,0 0-36 16,0 0 9-16,0 0 12 15,0 0-6-15,0 0 12 16,14-2-24-16,11-5-4 16,6-1-17-16,4-1 11 15,1 2 6-15,-3-3-15 16,-2 4-9-16,-1 2 2 16,-4-1-3-16,-2 3 5 15,3 1-11-15,-5 1 5 0,2 0 1 16,-7 0 0-1,-2 0-4-15,-4 0 0 0,-1 0 3 16,-5 3-6-16,2 5 5 16,1 4 2-16,-2 2 2 15,3 6 0-15,-3 4 2 16,0 3 6-16,-2 6-9 16,1 4-1-16,0 1 1 15,1 8 3-15,2 5-1 16,1 7-3-16,2 12 0 15,3 5 0-15,3 7 0 16,2 2 0-16,3 2 1 16,2 7 4-16,0 4-5 15,-1 4 1-15,-1 2 0 16,0 4-2-16,-3-1 2 0,1 13 0 16,-1-1-1-1,0 4 0-15,1 4 0 0,-2-3 1 16,0-7 0-16,-2 3-2 15,-4-7 1-15,2-2-2 16,-4-2-1-16,-2 2-25 16,0 1 19-16,0 1-6 15,-3-3-5-15,-1-4 20 16,1 2-2-16,-4-3 2 16,2 1 3-16,1-2-3 15,-4-1 0-15,0 3 0 16,0 7 2-16,0-1-1 0,0 4-1 15,-7-1 0 1,3-3 9-16,-1-4-7 0,4-1 2 16,-1-2 0-16,2-6 3 15,0 0 8-15,0 2-14 16,0 1 0-16,0 2 1 16,0 1 2-16,0 1-2 15,0-4 9-15,0 3-9 16,0 0 7-16,0-1-8 15,-3-1 0-15,-2 1 2 16,0 4 1-16,2 7 2 16,1-2 2-16,1 5-5 15,-2-3-1-15,3-6 4 16,-3 3-6-16,1 1 0 16,-1-5 2-16,-4 6-1 0,0 1-1 15,-1 4 4-15,0 1-4 16,-1 2 0-16,0-5 1 15,2-3-1-15,1-1 2 16,3-5-2-16,-2 1 3 16,2-4-2-16,3 5-2 15,0 5 1-15,0 0-2 16,0 1 1-16,0-3 1 16,0-3 1-16,0-3-1 15,-2-4 4-15,-2-2 0 16,0-2-4-16,-2-2 0 15,-3 3-2-15,-2 2 2 0,1-1 0 16,0 0 1-16,0-3 3 16,4-2-4-1,-2-2 0-15,2-2-1 0,3-4-2 16,1-3 2-16,-2 0 1 16,3-2 0-16,-2 1 2 15,-4 4-2-15,3 1 4 16,-3 2-4-16,-3-1 0 15,-1-6 5-15,0-1-5 16,0-4 0-16,3-2-5 16,2-3 4-16,0-6 2 15,-1-1 3-15,4-4-4 16,-2-3-3-16,-1-1 3 0,1-2 0 16,1-5 0-16,3 4 7 15,-2-6-9-15,3-6 2 16,0-4 0-16,0-8 0 15,0-6 2-15,0-2-2 16,0-6-7-16,0-3 5 16,0-5-6-16,0-1 8 15,0-3 3-15,0-4 8 16,0 1-11-16,0-1 5 16,0 3-4-16,0-4 5 15,0 0-2-15,0 0 2 16,0 0 31-16,-1 0-11 0,-2 0-1 15,-2 0 1 1,-3 0-6-16,-4 0-11 0,-7-4-9 16,-11 3-1-16,-16 1-1 15,-16 0-4-15,-22 5-44 16,-33 8-106-16,-41-1-370 16</inkml:trace>
  <inkml:trace contextRef="#ctx0" brushRef="#br0" timeOffset="158351.2283">2539 9973 549 0,'0'0'104'0,"0"0"-40"15,0 0 76-15,0 0-64 0,0 0 17 16,0 0-39 0,0 0 6-16,-48 0-28 0,44 0-32 15,4 0 17-15,0 0-13 16,0 0-4-16,0 0-7 16,10 0 4-16,17 2 3 15,4 1 10-15,7-1-9 16,2-2 3-16,0 0 3 15,2 0-7-15,-6 0 7 16,-3 0-7-16,-6-3 0 16,-1-5 2-16,-5 4 0 15,-4-1-2-15,-6 1 3 16,-3 1-1-16,-5 3-1 16,-2 0 2-16,1 0 5 0,1-2-8 15,5 2-13-15,5 0-55 16,0-1-38-16,2-4-188 15,-5-4-102-15</inkml:trace>
  <inkml:trace contextRef="#ctx0" brushRef="#br0" timeOffset="163865.1862">14407 9624 281 0,'0'0'120'16,"0"0"-75"-16,0 0 43 16,0 0-25-16,0 0-22 15,0 0 50-15,0 0-52 16,-32-27 20-16,30 25-15 0,2 0-24 16,-1 2 16-1,-2 0-4-15,-2 0-8 0,-1 0-5 16,-1 0-13-16,-1 0 5 15,-4 0-2-15,-1 0-8 16,-1 0 7-16,1 0-6 16,1 0 1-16,0 0 2 15,1 0-2-15,0 0 2 16,-2 0 1-16,0 0-1 16,3 0 4-16,-3 0-6 15,3 0-1-15,-1 2 1 16,-1 3-2-16,1-3 1 15,-2 3-2-15,2-2 0 0,2 1 1 16,1-3 8 0,-1 2-9-16,1 0-8 0,-1 0 8 15,-1 0 8-15,4 2-8 16,-3-1-6-16,-1 1 5 16,-1 2 2-16,3-1 4 15,0-1-4-15,0-1-1 16,1 1 0-16,-1-2 4 15,-1 0-2-15,3 2 1 16,-1-2 4-16,-1 2-7 16,1 2 7-16,1 1-7 15,-1 1-2-15,2 1 2 16,-1 0 2-16,2-1 1 16,2 1-3-16,1 2 4 0,-1-2-2 15,2 0-2-15,-1-1 0 16,-1 1 7-16,2-1-6 15,-1 0 3-15,1 0-2 16,0 1 7-16,0-1-8 16,0-2 1-16,0 0-2 15,0 1 2-15,0 1 0 16,3-2 2-16,5 0 1 16,0-1-3-16,2 3 3 15,4-2-4-15,-4 1 4 16,7 0-4-16,-2-2 2 15,1 2-3-15,1-1 5 0,0 2-5 16,-3-2 0 0,2-1 0-16,-2 1-6 0,2-4 14 15,-2 0-8-15,0 0 0 16,0-3-3-16,-2 0 3 16,9 0 4-16,-2 0 1 15,-1 0-10-15,1 0 11 16,-1 0-6-16,-3 0 2 15,0 0-2-15,-2 0-2 16,0 0 2-16,1 0-1 16,-2 0 1-16,0 0-1 15,0 0-4-15,0 0 5 16,0 0-1-16,0 0 1 0,0 0 0 16,-2 0 0-16,1 0-1 15,1 0 0-15,0 0 2 16,-2 0-3-16,3 0 1 15,0 0 1-15,1 0-2 16,1 0-5-16,2 0 6 16,-1 0 2-16,0 0-5 15,-2 0 4-15,1 0-3 16,-2 0 3-16,0 0-1 16,0 0 6-16,0 0-9 15,-1 0 4-15,-1 0 0 16,5 0 1-16,-4 0 0 15,1 0-1-15,1 0 0 0,-1 0 0 16,-3 0-1 0,2 0 1-16,-1 0 0 0,-2 0 0 15,-3 0 0-15,1-2 1 16,0 2 0-16,1-1-1 16,0 0-3-16,1-1 2 15,1 1 1-15,-1-1 6 16,0 0-6-16,3 1 0 15,0-1 0-15,2-1 1 16,0 1-1-16,2 1 1 16,1-1-1-16,1 0 0 15,-2-1-3-15,0 2 3 16,1 0-1-16,-2-1 5 16,-3 2-5-16,4 0 1 0,-4 0 0 15,1-2 0-15,1 2 1 16,-2 0 4-16,6-3-1 15,3 1-4-15,1 2 5 16,4-1 21-16,-1 1-14 16,0-2-12-16,-1 2 4 15,1-1 5-15,2 1-7 16,2 0 6-16,1 0-4 16,-4-2-2-16,-3 1 1 15,-3-2 1-15,-4-2-1 16,0 3-3-16,-4-1 0 15,2-1 3-15,-3 1-3 16,0 1 0-16,-1-1 0 0,-1-1 1 16,2 0-1-16,-1 1 0 15,0 1 0-15,2-2 0 16,3-3 0-16,-1 4-1 16,2-3 1-16,-2 1 0 15,-1 0 0-15,-1 0 0 16,1-2 0-16,-2 2-5 15,-1 0 5-15,-1 0 0 16,-3 0-3-16,3 0 2 16,-3 1 1-16,-1 1 0 15,0-1-1-15,0-2 0 16,-2 2 1-16,1-1 0 0,-1-2-5 16,2 1 5-16,-1-1-1 15,-1 0 5-15,3 0-8 16,-4 0 8-16,2-2-3 15,-1 3-1-15,-1-4 0 16,-2 3-1-16,0 2 1 16,0-2 0-16,0 3-3 15,0-2 3-15,0 2-4 16,0 0 4-16,-2 0-7 16,-2-1 5-16,-1 1 4 15,-2 0-2-15,1 0 0 16,0 0-1-16,0-2 0 0,1 1 2 15,0 1-1-15,0 2 4 16,2-1-4 0,-2 1-1-16,1 0 0 0,-2 1 0 15,3 1 0-15,-3 0-1 16,3-1 2-16,-1-1 0 16,-1 1 1-16,1-2 1 15,-1 1-1-15,0-1 0 16,-2-1-1-16,1 3-2 15,0-2 2-15,0 2 0 16,-2-1 3-16,2 2-3 16,-2-1 0-16,2 0 0 15,1 0 0-15,1-1 0 0,0 2 0 16,1-1 0 0,0 1 1-16,-2-2 1 0,1 0-1 15,-1 2 5-15,-1-1-4 16,-1-1 0-16,0 2-1 15,3 0-1-15,0-2 5 16,-2 1-4-16,0-1 2 16,3 2-2-16,-1 0 0 15,0-1 1-15,0 0-2 16,-2 1 0-16,0-3 0 16,0 1 0-16,-1 2 0 15,1-2 5-15,1 2-5 16,-4 0-1-16,3 0 1 15,-1 0-2-15,-2 0 3 0,-1 0-1 16,-1 0 1-16,2 0 1 16,-1 0-3-16,1 0 2 15,0 0-1-15,-2 0 0 16,4 0 0-16,-1 0 1 16,-1 0 0-16,-1 0-2 15,1 0 1-15,-2 0-1 16,1 0 1-16,0 0-1 15,1 0 2-15,-3 0-1 16,4 0 7-16,-1 0-7 16,2 0-5-16,0 0 5 15,2 0 0-15,-1 0 0 16,0 0 1-16,-3 0 1 0,0 0-2 16,0 0-1-16,-3 0 1 15,2 0-1-15,-2 0 6 16,-3 0-6-16,1 0 1 15,1 0 0-15,-1 0 1 16,4 0-1-16,-1 0 2 16,3 2-2-16,0-2 0 15,1 0-2-15,0 0-7 16,-1 0 9-16,0 0 9 16,1 2-9-16,0 1-8 15,2-2 8-15,-1 2 5 16,-1-2-4-16,-2 1-1 0,0 0-6 15,0-2 6-15,-1 1 0 16,1-1-1-16,1 0 1 16,2 0 0-16,-3 0 0 15,5 0 2-15,-2 0 7 16,-2 0-9-16,-2 0 1 16,1 0-11-16,1 0 19 15,-1 0-9-15,1 0 1 16,-1 2 1-16,-1-2-4 15,0 0 3-15,0 0-1 16,-2 0 1-16,0 0-1 16,0 0 0-16,0 0 0 15,0 0 0-15,-2 0 0 16,1 0-1-16,1 0 2 16,1 0-1-16,1 0 3 0,0 0-3 15,1 0 0-15,0 0 0 16,-1-2-3-16,2 2 6 15,-2 0-2-15,1-1 1 16,1-1-2-16,-3 2 0 16,1 0 0-16,-2 0 0 15,-4-2 0-15,-2 1-2 16,-1-1 5-16,-7 2-7 16,0 0 4-16,0 0 0 15,0 0 2-15,3 0-2 16,2 0 0-16,2 0-2 15,5 0 2-15,5 0 2 0,2 0-2 16,4 0 0-16,0 0-1 16,1 0 2-16,-2 0 2 15,-2 0-2-15,0 0-2 16,-6 0 2-16,0 0-2 16,-3 0 1-16,-4 0-2 15,-5 0 2-15,-3 5-1 16,-4 6-1-16,-2 5-6 15,-1 3-54-15,-12-4-171 16</inkml:trace>
  <inkml:trace contextRef="#ctx0" brushRef="#br0" timeOffset="314166.0813">6844 3897 64 0,'0'0'93'0,"0"0"-8"15,0 0-29-15,0 0 18 16,0 0-17-16,0 0-26 16,0 0 7-16,-8-38 0 15,8 35-30-15,0 0-7 16,0 2 0-16,0-1 0 16,0 1 1-16,0 1 1 15,0 0 3-15,-3 0 3 0,-1 0 11 16,2 0-19-1,-1 0-1-15,3 0 9 0,-1-1-3 16,-1 1 14-16,-2-2 2 16,2-1-9-16,-2 2 1 15,-2-3 7-15,-3 1-4 16,-3 2 12-16,3-1-16 16,-4 2-12-16,1 0 27 15,-3 0-21-15,1 0 2 16,1 0 10-16,1 0-6 15,0 0 6-15,0 0-16 16,2 0 5-16,-1 0 8 16,2 2-1-16,0-1 17 15,0 2-21-15,-2 1-6 0,-3 0-4 16,1 0 10-16,1 2-4 16,3-2-5-16,0 2-2 15,1-2 0-15,2 1 0 16,0-2 4-16,2-1 6 15,-3 0-6-15,1 1 2 16,-2-1 5-16,0 0-7 16,-2 4-4-16,1-2 0 15,1 2 4-15,-3 1-3 16,6-2-1-16,-4 2 0 16,-1 0 3-16,0 0-3 15,-1 1 0-15,2 1 4 16,-3 0-4-16,0 3 0 0,-1-4 6 15,-1 3-6-15,4-3 0 16,-2-1 0-16,-1 1 2 16,8 2-2-16,-4-3-1 15,3 3 0-15,3-3-1 16,0 5 0-16,-1-2 2 16,4 0-7-16,-3 1 7 15,1-1 5-15,-4 2-2 16,2-3-3-16,1-1 2 15,-2 1-2-15,1-1 2 16,1 1-1-16,-3-1-1 16,0 2-2-16,0 0 2 15,0 1 2-15,0 0-2 0,3 3-6 16,0-4 6 0,-1 2 7-16,2-1-7 0,2 0 0 15,-1 1-1-15,-1-3-2 16,2 3 5-16,-3 0-2 15,2-2 1-15,-2 3-1 16,-2 0 3-16,4-1-3 16,-2 0-1-16,1 1-1 15,1-2 2-15,-1 1 2 16,2 0-2-16,0-2 0 16,0 2 1-16,0 1-1 15,0-1 0-15,-1 4-2 16,1-2 5-16,-3 2-3 15,3-1 0-15,0-1 4 0,0-1-6 16,0 1 2-16,0-2 0 16,0-2-2-16,0 2 2 15,0 2-2-15,4-1 2 16,-1-1 0-16,2 2 5 16,-1 0-4-16,-1 0-1 15,0 1 4-15,2 5 0 16,0-2-4-16,0 2 0 15,1 0 4-15,-1-1-4 16,-1 1 0-16,-1-3 3 16,-1-1-1-16,1-1-2 15,1 0 0-15,0-3 0 16,-2 0 2-16,2 1-3 0,1-2 4 16,-2 0-3-16,0-1 0 15,6 0 3-15,-5 1-1 16,1-2-2-16,1 3 3 15,-2 0-4-15,1 0 5 16,0-1-4-16,0 2 0 16,1-1 4-16,-1 0-2 15,1 0-2-15,1 3 0 16,1-1-2-16,0 0 0 16,0 0 2-16,2 0-6 15,-1-2 13-15,-1 1-9 16,3 0 2-16,-3-4-3 0,0 1 3 15,1 0 0 1,1-3 0-16,-3 1-1 0,4 1 1 16,-1-3 2-16,-1 1-2 15,2 2 5-15,-3-2-6 16,0-2 1-16,0 3 0 16,1-1 0-16,1-2 5 15,-1 3-4-15,-2-3-1 16,2 1-2-16,2-3-7 15,-2 0 9-15,2-2 0 16,0-1 4-16,0 0-2 16,0 0-2-16,3 0 0 15,-1 0 0-15,1 0 4 16,-1 0 0-16,2 0-2 16,-3 0-2-16,4-1 3 0,-4-4-3 15,5 1 0-15,-4 0-1 16,1 0 1-16,2-1 2 15,-3 2-2-15,-2 0-6 16,2-1 6-16,-1 1 4 16,-1 1-2-16,-1 0-2 15,-1-1 0-15,0 3 2 16,-3-3-2-16,3-2 1 16,-3 0 3-16,1 1-7 15,1-6 8-15,2 3-5 16,-4-3 2-16,2 1 0 15,-2 1-2-15,2-1 0 0,0 1-1 16,-2 3 1-16,-3-1 0 16,5 0 2-16,-3 1 1 15,-2-1-3-15,2 1 0 16,-1-1-2-16,-3 1 5 16,4-1-1-16,-2-2-2 15,-2 2 0-15,3-2 0 16,0-1 0-16,-1 1 0 15,0-1 2-15,2 3-2 16,-3-4-1-16,3 6-1 16,-2-1-2-16,0 0 4 15,3 1-5-15,-3 0-1 16,1 0 2-16,-1 1 2 0,0 0-5 16,0-1 1-16,-1 1 6 15,-2 2-1-15,0-2-2 16,0 1 2-16,3 1 1 15,-3-1-1-15,0 2 1 16,5-2-4-16,-1-1-8 16,-3 0-7-16,1 0-10 15,1 0-9-15,0 3 25 16,-3 0 11-16,1-3 2 16,-1 3 3-16,0 0 1 15,0-2-1-15,0 0 1 16,0 1-4-16,0-1 2 0,0 0 1 15,0-1-6-15,0 1 5 16,2-3-2-16,-2 0 0 16,0 1-3-16,0 1-41 15,0 0-71-15,0-4-63 16,-2 1-188-16</inkml:trace>
  <inkml:trace contextRef="#ctx0" brushRef="#br0" timeOffset="316474.5349">6687 3853 68 0,'0'0'56'0,"0"0"-37"15,0 0-8-15,0 0 20 16,0 0 4-16,0 0 7 0,0 0 22 15,0 0 7-15,0-1 1 16,0-1-10-16,0 0-7 16,0 0-7-16,0 2-13 15,0-3-1-15,0 2-3 16,0 1-10-16,0 0-5 16,0 0-16-16,0 0-4 15,0 0-2-15,0 0-15 16,4 0-12-16,4 0-91 15,-3 4-69-15</inkml:trace>
  <inkml:trace contextRef="#ctx0" brushRef="#br0" timeOffset="317549.5268">7012 4282 16 0,'0'0'44'0,"0"0"18"0,0 0-21 15,42-73-19-15,-39 47-22 16,-3-1 6-16,0-2-5 16,0 1 2-16,-6 0 2 15,-7 4 25-15,-1 2 58 16,-3 5-40-16,3 1-18 16,-4 3 21-16,0 5 11 15,-2 0-17-15,0 4 2 16,0 1 9-16,-1 3-16 15,-1 0-8-15,4 0-6 16,-1 0 6-16,1 3-11 16,1 5-2-16,0 3 4 15,2 0 1-15,1 0-2 16,2 2 15-16,3 2-34 0,2-1 14 16,3-1 4-16,4 6-15 15,0 2 7-15,0 1-4 16,1 4 2-16,9 2 2 15,5 0-10-15,2-3-3 16,5-3 0-16,4-5 3 16,0-8-4-16,0-2 3 15,3-7 3-15,-2 0-1 16,-3-4-4-16,-1-8 6 16,-4-7-2-16,0-1-4 15,-7-2-2-15,-3-3-1 16,-3-2 2-16,-6-3-15 0,0-2 0 15,-15 6-6-15,-5 1-6 16,-2 9 16-16,-3 11-13 16,-1 5 9-16,-4 0-18 15,3 5-40-15,-3 13-78 16,-3 7-79-16</inkml:trace>
  <inkml:trace contextRef="#ctx0" brushRef="#br0" timeOffset="319195.2569">4341 5621 344 0,'0'0'269'16,"0"0"-190"-16,0 0-7 0,0 0 8 15,0 0-3-15,0 0-9 16,0 0-35-16,19-14 10 16,5 0-8-16,4-5-13 15,2-1-10-15,0-3 5 16,-2 1-13-16,-5-1 6 15,-1 2-7-15,-7 1 2 16,-9 1-3-16,-4 2-2 16,-2 3 8-16,0 1-10 15,-2 4 2-15,-7 5-4 16,-4 4 4-16,-4 0 0 16,1 1 0-16,-3 16 3 15,-1 7-3-15,1 4 3 0,2 5-2 16,5 3-1-1,5 3 0-15,4 2 5 0,3 0-3 16,0 1 0-16,0-3 7 16,0-4-8-16,6-3 3 15,3-7-4-15,7-6 0 16,-2-7 0-16,0-4 0 16,2-7 0-16,1-1 0 15,0-3 0-15,2-14 0 16,-3-1-5-16,-6-2-25 15,0 1 9-15,-8-1-29 16,-2 2 13-16,0 4-24 16,-8 0-15-16,-6 5 15 15,0-1 19-15,0 7 13 0,4 0-36 16,-2 3-21-16,7 0 9 16,0 0-63-16,4 0 13 15,1 3-26-15</inkml:trace>
  <inkml:trace contextRef="#ctx0" brushRef="#br0" timeOffset="319609.7874">4608 5629 379 0,'0'0'58'0,"0"0"21"16,0 0-7-16,0 0 24 16,0 0-49-16,0 0 23 15,34-70-16-15,-19 61-30 16,-1 1-12-16,-1 3-11 16,-3 0 3-16,-2 3 1 15,-5 0-4-15,1 2-1 16,-4 0 7-16,0-3-5 15,0-4 3-15,0 3-5 16,0-1-4-16,0 0 4 16,0 2 3-16,0 2-3 0,0 1-9 15,0 0-9-15,0 0 10 16,-6 0 8-16,0 0 2 16,3 4-2-16,2 3 0 15,1-2-51-15,0 0-19 16,0-1-16-16,0-1 10 15,5-3-53-15,0 0-341 16</inkml:trace>
  <inkml:trace contextRef="#ctx0" brushRef="#br0" timeOffset="320616.263">4636 5636 413 0,'0'0'92'0,"0"0"-72"16,0 0 2-16,0 0 37 16,0 0-33-16,0 0-13 15,69-32 19-15,-56 23-27 16,-2-1 12-16,-3-1-9 15,-3-1-4-15,-2 0 8 16,-3-1-5-16,0 1 0 16,0 3 12-16,0 2 4 15,0 1 0-15,0 2-21 0,0-1 7 16,9 0-9-16,6 0 0 16,1 3 0-16,2 1 3 15,3 1-3-15,0 0 2 16,-2 0-2-16,-1 0 4 15,-3 3-8-15,-1 7 2 16,-3 2 2-16,-6 3 2 16,-2 1-1-16,-3 1 23 15,0-3 19-15,3-1-5 16,0-3-5-16,3-1-17 16,6-5 12-16,3-4-19 15,9 0 9-15,5 0-5 16,1-6 4-16,0-4-17 0,-5 3 0 15,-12 0-2-15,-3 4 2 16,-7 3-2-16,-3 0-21 16,0 5 5-16,-9 10 18 15,-2 1 5-15,-5 3 6 16,7-2 6-16,3 0 7 16,6-2-12-16,0 1-5 15,0-7 4-15,15-2-8 16,3-4 9-16,3-3-6 15,0 0 2-15,1-3-8 16,0-8 13-16,-5-3-9 16,-1 2-2-16,-7-1 1 0,-4 2 4 15,-5-1-7-15,0 2-3 16,0 3-6-16,0-1-4 16,-8 3 8-16,1 3-1 15,-1 2-1-15,-2 0 7 16,4 0 1-16,-3 0-1 15,-1 0 0-15,2 5-1 16,4 1 2-16,-1 2-1 16,5 3 0-16,0 0-7 15,0 2 7-15,0-6-3 16,12 1 4-16,4-4-4 16,1-4 6-16,4 0 3 15,1 0-2-15,-1-9-4 0,1-3 0 16,-1-1-20-1,-3 1 17-15,-6 6 3 0,0 0 0 16,-8 4-4-16,1 2 7 16,-4 0-6-16,-1 0-4 15,2 6 2-15,1 9 5 16,0 0 6-16,3 0-2 16,3-4 3-16,3-3-7 15,4-3 6-15,5-5-5 16,7 0-1-16,5 0-3 15,6-11-133-15,1-5-272 16</inkml:trace>
  <inkml:trace contextRef="#ctx0" brushRef="#br0" timeOffset="320942.6063">5862 5692 632 0,'0'0'141'0,"0"0"-6"16,0 0-19-16,0 0-27 16,0 0-66-16,0 0-2 15,57-10 4-15,-17 5-21 16,-1-1-1-16,4-2-3 16,-6 4-70-16,-7-2-199 15,-7-3-306-15</inkml:trace>
  <inkml:trace contextRef="#ctx0" brushRef="#br0" timeOffset="321498.1482">6395 5525 694 0,'0'0'120'0,"0"0"-95"16,0 0 96-16,0 0-54 16,0 0-1-16,0 0-8 15,49 45-24-15,-49-17 11 16,-5 3-14-16,-17 0-17 16,0-1 21-16,-10-5-31 15,1-2 3-15,1-7 3 0,5-4-7 16,10-6-2-1,3-4 6-15,8-2-2 0,2 0-10 16,2-9-14-16,0-6-16 16,18 0 5-16,4 1 2 15,5 5-13-15,0 4 36 16,0 5-2-16,-3 0 1 16,-1 0 4-16,0 0 2 15,-3 6 2-15,3 2 2 16,-1-5-4-16,0-1 0 15,1-2-1-15,-2 0 5 16,-3-2 1-16,-3-10-3 16,-3-3-2-16,-2 1 5 15,-5-3-5-15,1-3 0 0,-6 3 1 16,0-3-3-16,0 2 1 16,-9 1 0-16,-9 7 0 15,0 3-10-15,-1 4 4 16,-3 3 6-16,8 0-8 15,-4 5 7-15,6 14-20 16,3 3-134-16,2-2-183 16</inkml:trace>
  <inkml:trace contextRef="#ctx0" brushRef="#br0" timeOffset="322348.9997">7011 5779 561 0,'0'0'172'0,"0"0"-96"16,0 0 37-16,0 0 30 15,0 0-34-15,0 0-73 16,89-72-6-16,-50 40-15 16,-3-2-4-16,-5-3 5 15,-1 4-9-15,-9 0-3 0,-6 6 10 16,-8 0 1-16,-4 8 3 15,-3 4-14-15,0 7 11 16,0 5 2-16,0 3-17 16,0 0-3-16,0 0-2 15,-1 11-1-15,-8 6 6 16,0 8 6-16,3 1-4 16,0 6 7-16,6 2-9 15,0-1 0-15,0-4 7 16,7-2-7-16,7-7 0 15,3-3 0-15,2-6 1 16,1-6 3-16,4-5-1 0,-1 0-1 16,1 0 2-1,1-10 2-15,-6 1-5 0,-5 1-1 16,-5 4 5-16,-8 2-5 16,-1 1 0-16,0 1-14 15,0 0-7-15,-12 4 20 16,-3 7 1-16,0 3 0 15,6 1 3-15,3 1 0 16,2-3-3-16,4-3 1 16,0 0-4-16,0-4 1 15,13-1 2-15,8-5 11 16,3 0-10-16,1-8-1 16,1-8-7-16,-4-2-46 15,-7 0-24-15,-9-3-51 16,-6-2-142-16,-9-3-87 0</inkml:trace>
  <inkml:trace contextRef="#ctx0" brushRef="#br0" timeOffset="322475.8799">7239 5567 522 0,'0'0'96'16,"0"0"-26"-16,0 0 34 16,0 0-45-16,0 0-45 15,0 0 24-15,45-2-14 16,-1 8-24-16,4-3-172 15,-2-1-432-15</inkml:trace>
  <inkml:trace contextRef="#ctx0" brushRef="#br0" timeOffset="323615.817">7925 5765 710 0,'0'0'35'0,"0"0"86"15,0 0-5-15,0 0-4 0,0 0-37 16,100-56-50-16,-69 25-7 16,-5-1-5-16,-1-2-10 15,-10 1 1-15,-9 4-3 16,-6 4-2-16,0 6 0 16,-8 8-16-16,-8 11 13 15,1 0 2-15,-1 11 4 16,2 11-1-16,4 1 0 15,7 0 0-15,3-4 5 16,0-3-5-16,21-8-1 0,7-5 1 16,9-3 10-1,5-7-6-15,3-15-4 0,-1-4-1 16,-6-4-2-16,-7 1-4 16,-7 2 6-16,-4 1 0 15,-7 6 1-15,-7 3 7 16,-3 4-6-16,-3 5 11 15,0 5 6-15,0 3 12 16,0 0-28-16,0 3-3 16,-5 16 0-16,-5 11 4 15,0 5 4-15,4 4 2 16,1 4-4-16,2-2 1 16,0-2-2-16,3-3-3 15,0-9 0-15,0-7-2 16,0-6-2-16,0-9 2 0,0-5 0 15,0 0-5-15,7-8 5 16,13-14 0-16,0-4-26 16,6 5-5-16,-5 4 14 15,-6 8 8-15,-3 9 5 16,-5 0-11-16,-2 0 15 16,-4 6-14-16,2 4 14 15,-1 0 5-15,7-2-5 16,-2-2 0-16,4 1 4 15,1-3-2-15,4-4-4 16,2 1 7-16,0-1-5 16,0 0 0-16,-5 0-25 0,-1 0-14 15,-8 0 18-15,-3 0 2 16,-1 0-4-16,0 3-22 16,0 2 32-16,-8 2 13 15,-4 2 11-15,0-1 1 16,4 1 23-16,3 1-32 15,3-1 8-15,2 1-10 16,0 0 1-16,2 0 3 16,11-3-5-16,1-2 1 15,3-5 8-15,-1 0-4 16,1-2-5-16,-3-13-1 16,2-2-7-16,-5-2 3 15,-4-1 5-15,-4 3 0 0,-3-2 0 16,0 2 1-1,0 3 2-15,0 6 3 0,0 2 18 16,-3 5 16-16,0 1-21 16,3 0-5-16,-1 0 3 15,1 4-5-15,0-1 9 16,0 2-5-16,4-5-15 16,11 0 12-16,11 0-6 15,8-12-7-15,0-6 0 16,-2-5-61-16,-4-4-42 15,-12 3-107-15,-12 2-149 16,-4 3-159-16</inkml:trace>
  <inkml:trace contextRef="#ctx0" brushRef="#br0" timeOffset="323729.7544">8789 5494 266 0,'0'0'335'0,"0"0"-144"16,-91 10-25-16,70-5-37 16,8-3-39-16,8-2-36 15,5 3-26-15,0 0-28 16,18 3-13-16,13-4-64 15,6-2-330-15</inkml:trace>
  <inkml:trace contextRef="#ctx0" brushRef="#br0" timeOffset="324347.7476">9800 5341 855 0,'0'0'119'0,"0"0"-86"0,0 0 3 16,0 0-15-16,0 0 51 15,-6 79-20-15,3-38-11 16,3 1-8-16,-3 0-1 15,-2-5-22-15,1-9 7 16,-2-6-15-16,3-11 0 16,1-10 9-16,0-1-10 15,-1-5 35-15,-2-19-2 16,2-13-26-16,3-7-11 16,0-6 3-16,2 0-23 15,9 1-3-15,6 5 18 0,0 10-5 16,2 10 8-1,2 8-13-15,-2 8 14 0,2 6 4 16,3 2 1-16,-2 3-1 16,-1 17 0-16,-3 5-2 15,-9 6 2-15,-9 2 0 16,0 0 0-16,-12-1-1 16,-13-4 2-16,5-4 2 15,4-7-3-15,6-6 0 16,10-7-75-16,0-4-85 15,13 0-238-15</inkml:trace>
  <inkml:trace contextRef="#ctx0" brushRef="#br0" timeOffset="325399.9045">10169 5500 452 0,'0'0'303'0,"0"0"-181"16,0 0-4-16,-84 25-18 15,68-12-43-15,6 3-24 16,4 1-5-16,5 7-5 16,1-2-9-16,0-2-1 15,3-4-12-15,14-6 2 16,3-7 2-16,4-3 0 16,4 0-3-16,-3-7 7 15,0-13 5-15,-7-4-14 16,-6-2-5-16,-8-1-2 0,-4 3 0 15,0 6-12-15,-13 2 15 16,-4 8 0-16,1 7 0 16,0 1 4-16,3 0 0 15,4 0-7-15,2 11 7 16,4 3-1-16,3 1-1 16,0 2 2-16,3-1 0 15,12-3-1-15,0-3 6 16,6-6-4-16,3-4-1 15,2 0-2-15,3-2 2 16,-3-9 3-16,-1-3 5 16,-5 0-7-16,-3 0 5 15,-4-1-5-15,-5 1 6 16,-2 1-1-16,-2-1 2 0,-4 2 3 16,0 2-5-16,0 1-2 15,0 6 4-15,-2 3-8 16,-3 0 0-16,-1 0-2 15,-2 0 2-15,4 14 0 16,-2 3 0-16,1 1 1 16,5 0-1-16,0-3 0 15,0 0 0-15,8-3-1 16,7-4 0-16,2-7-6 16,3-1 1-16,1 0 6 15,-2-4-1-15,-4-8 0 0,-2 0 1 16,0 0 0-1,-3 2 3-15,0 3-3 0,-2 2 1 16,-4 3-6-16,-1 2 4 16,-1 0-2-16,3 5 0 15,-1 11-1-15,-3 4 3 16,-1 2 0-16,0 0 0 16,0-4-1-16,0-1 4 15,0-4-1-15,0-6-1 16,0-2 1-16,2-5-2 15,7 0-30-15,3 0 20 16,6-5 5-16,-1-5-13 0,-3 0 10 16,-3 6 7-1,0-1 1-15,-5 2 1 0,-2 1 0 16,0 1 23-16,-1-1-4 16,-2-1 9-16,2 1-2 15,3-2 3-15,1-3-7 16,3-2-9-16,1-2-13 15,1-1 2-15,0-2-2 16,3-3 4-16,-1 0-7 16,-3-2 3-16,-2-1-20 15,-2 6 6-15,-4 6 10 16,-3 3-5-16,0 5 4 16,0 0-13-16,0 0 11 15,0 10 6-15,-2 7 2 16,-2 2 2-16,0-1 0 0,4-2 0 15,0-1-2-15,0-5-1 16,2-6-43-16,8-4-76 16,7 0-181-16,-1-14-287 15</inkml:trace>
  <inkml:trace contextRef="#ctx0" brushRef="#br0" timeOffset="325528.2228">10861 5385 103 0,'0'0'822'15,"0"0"-654"-15,0 0-84 16,0 0-4-16,0 0-46 16,0 0-34-16,-3-7-2 0,6 7-72 15,3 2-175 1</inkml:trace>
  <inkml:trace contextRef="#ctx0" brushRef="#br0" timeOffset="332589.1572">2439 12692 197 0,'0'0'99'0,"0"0"-71"15,0 0 16-15,0 0 1 16,0 0 12-16,0 0 7 16,0 0-18-16,0 0-12 15,-12-4 16-15,12 4 3 16,0-1 2-16,0 1-16 16,0 0 1-16,0 0-26 15,0 0 9-15,0 0-10 16,0 0-11-16,0 0 0 0,0 0 5 15,0 0-7-15,0 0 3 16,10 0 13-16,-2 0 22 16,4 0-15-16,0 0-3 15,1 0-7-15,2 0-4 16,-3 0 3-16,4 0-11 16,-2 0 8-16,2 0-3 15,1 0-1-15,-1 0-5 16,1 0 1-16,-1 0-1 15,1 0 15-15,0 0-14 16,1 0 2-16,-3 0-3 16,1 0-1-16,-2 1 1 15,0 4 0-15,0-2 7 0,0-1-4 16,2 1-3 0,-2-3 1-16,2 1 0 0,-1-1-1 15,-2 0 1-15,-2 0-2 16,2 0 5-16,-4 0-8 15,2 0 10-15,2 0-13 16,-1 2 13-16,1-1-10 16,1-1 4-16,-3 0-1 15,3 0 1-15,0 0 2 16,-1 0-1-16,-1 0-1 16,-4 0 0-16,5 0 1 15,-6 0 9-15,1 0-10 0,0 0 0 16,0 0 0-1,0 0 3-15,-1 0-5 0,0 0 2 16,-2-1 0-16,1-1 4 16,-3 0 0-16,3 2 2 15,-3-2-3-15,0 1-1 16,1 1-2-16,-1-1 1 16,2 1-1-16,-2 0 0 15,3 0-30-15,-2 0-94 16,1 0-95-16,-2 0-62 15</inkml:trace>
  <inkml:trace contextRef="#ctx0" brushRef="#br0" timeOffset="336134.9954">14378 12447 281 0,'0'0'50'0,"0"0"23"15,0 0-50-15,0 0 23 16,0 0 12-16,0 0 4 0,-26-22-12 15,17 19-22-15,-1 0 19 16,-5 0-13-16,1 1 9 16,-4 0-12-16,2-1-6 15,-2 2 7-15,1-1-12 16,-2 1-2-16,3 1-8 16,0 0-5-16,-1 0-5 15,4 0 1-15,-2 0 8 16,1 1-6-16,3 4-2 15,0-2 0-15,2 4 0 16,0-3-1-16,3 0 0 16,0 1-1-16,0 0 4 0,0 0-1 15,-2 1-2-15,0-1 0 16,0 1 0 0,-1 0 2-16,-1 2-1 0,3 1-1 15,1 1-1-15,3 0 0 16,-2 1-2-16,4 2 3 15,-4-1 0-15,4 2 0 16,-1-1 0-16,2 0 4 16,0 0-2-16,0 1-3 15,0 0 9-15,0-1 0 16,0 2-4-16,0-1-1 16,8 0 4-16,1 1 5 15,0-2-9-15,1 1 2 16,3 0-4-16,-2-1-1 15,4 0 6-15,-3-1-3 0,1-1-3 16,-2-1 2-16,1-1-1 16,2-2-1-16,0-1 0 15,2-2 4-15,1-1-1 16,4 0-2-16,2 0-1 16,4-3 0-16,2 0 7 15,0 0-10-15,0 0 4 16,-4 0-1-16,4 0 0 15,-2 0 3-15,-2 0-3 16,-1 0 0-16,-2 0 0 16,1 1 0-16,-1 1 0 15,0-2 1-15,-2 3-5 16,-2-2 4-16,2 0 0 0,-3 1 0 16,-1 0 3-16,-1 1-3 15,1 0 0-15,0 2 3 16,1-5-3-16,0 4 0 15,0-3 1-15,3 1-1 16,0-1 1-16,3-1 0 16,-1 1-1-16,1-1 3 15,-2 0-6-15,0 0 6 16,-1 0-3-16,-3 0 0 16,1 0 0-16,-3 0 0 15,1 0 0-15,-1 0 0 16,0 0-2-16,-3 0 5 0,1 0-3 15,-1 0 0-15,5 0 0 16,-2 0 0-16,2 0 0 16,2 0 0-16,3 0 0 15,0 0 2-15,-2-1-4 16,0 1 2-16,-3-1 0 16,2-1-2-16,-2 1 2 15,-1-1-2-15,-3 0 2 16,1 2 0-16,-2 0 1 15,0 0-4-15,0 0 3 16,1-3-2-16,1 0 2 16,0 0-1-16,2-1 1 15,-2 0 0-15,0 1 3 16,0-2-3-16,-1 2-1 16,-1-1-1-16,-1 2 4 0,0-3-2 15,-2 1 5-15,0-2-5 16,-2 1 0-16,1-1-3 15,-2-2 3-15,1 1-1 16,-1 0 3-16,-1-2-2 16,-2 2 3-16,4 1-3 15,0-4 5-15,-2 3-10 16,-1-3 8-16,3 0-6 16,0 1 6-16,2-1 4 15,-3-3-7-15,0 2 3 16,-2 1-3-16,-1 0 2 15,0 1 29-15,-1-1-7 0,-2 0-3 16,0 0-9-16,0-1-2 16,0 1-1-16,0-3 10 15,0 0-17-15,0 1 5 16,0 2-5-16,0 4-2 16,0-1 1-16,0 0 18 15,0 0-14-15,-3 0 5 16,-2 0-8-16,-1-1 1 15,0-1 1-15,-1 1 1 16,-3 1-3-16,0 0-2 16,-3 4 0-16,1-2 2 15,0-1-2-15,-1 3 0 16,0-2-1-16,2 0 2 0,2 3 4 16,1-2 2-16,1 1-7 15,-3 2-1-15,1-3-1 16,-4 4 0-16,-1 0-2 15,0 0 2-15,-2 0 3 16,-1 0-2-16,0 0 2 16,0 0-1-16,1 0 0 15,-2 0-3-15,1 0 3 16,-3 0 2-16,-1 0-2 16,0 2 0-16,-2-2 0 15,-1 0 0-15,-1 2 0 16,4-1-1-16,-1 0 1 0,0 1 4 15,-2-1-4-15,1 1 2 16,0 0-1-16,2-1-1 16,1-1-6-16,-1 0 6 15,2 0 3-15,-1 0 3 16,1 0-4-16,2 0-2 16,0 0-6-16,-2 0 6 15,0 0 6-15,0 0-4 16,-2 0-3-16,2 0 1 15,3 0-2-15,-1 0 0 16,-2 0 2-16,-2 0 0 16,1 0 1-16,0 0-1 0,-1 0 0 15,1 0-1-15,-1 0 1 16,-1-1 1 0,0-1-1-16,0-1 0 0,0 1-1 15,2 2-3-15,0 0-7 16,-2 0-35-16,0 0-28 15,-1 11-21-15,4 5-73 16,-2 1-84-16,7-2-154 16</inkml:trace>
  <inkml:trace contextRef="#ctx0" brushRef="#br0" timeOffset="339634.5489">11836 4782 559 0,'0'0'89'16,"0"0"-55"-16,0 0 16 0,0 0 43 15,0 0-5-15,0 0-4 16,0 0-24-16,79 0-5 16,-52 0-20-16,1 0 9 15,2 0-2-15,1-2-22 16,-1-4 1-16,-3 3-2 16,1-2-9-16,-2 2 14 15,1-1-18-15,0 3 3 16,2 0-2-16,3 1-2 15,1 0-1-15,-1 0 1 16,0 0-5-16,-2 0 1 16,1 0 1-16,0 0 1 15,6 0-3-15,-1 0 3 0,3 0 7 16,1 0-10 0,6 1 1-16,2 2-3 0,0-1-1 15,4-2 3-15,-1 3 2 16,-2 2 1-16,2-2-5 15,-3 1 2-15,4 1 0 16,-3 1-3-16,0 1 3 16,0 2 0-16,0-3-2 15,1 2 3-15,2-3-1 16,3-2 3-16,0 0-2 16,2 1-2-16,-2 3-1 15,-1-3 2-15,-4 1 2 0,0 2 0 16,4-4-2-1,5 0 0-15,8-2-1 0,8-1-3 16,0 0 4-16,0 0 1 16,3 0 1-16,3-1-1 15,-1-5-2-15,-2 2-6 16,-1-1 7-16,-1 2 2 16,0 1-2-16,4 0-1 15,0-1 1-15,3 1 7 16,4-3-7-16,4 1 2 15,0 1-1-15,4-4-1 16,-4 0-4-16,-3 1 4 16,-1-2 0-16,-2 4 0 15,0 0-2-15,0-1-3 16,0 2 8-16,0 0-3 0,2-2 0 16,5 2 2-16,1 3 4 15,3 0-6-15,1 0 0 16,0 0-3-16,0 0 4 15,-1 0-2-15,0 0 2 16,0 0-3-16,-3 0-1 16,-5 2 3-16,-6 2 0 15,-2 1 0-15,-3 3 0 16,-3-4 7-16,-3 1-6 16,3 2-1-16,0-4 0 15,4 1 2-15,0-1 1 16,-3-1-3-16,-2-2-6 0,2 0 3 15,-6 0 3 1,-2 0-4-16,-7 1 0 0,-2 3 8 16,-9-1-3-16,-6-2-1 15,-5 2-2-15,-5 0-1 16,-3 0 6-16,-2-3 1 16,-6 2-1-16,-3 0-3 15,-4-2 0-15,-4 3-1 16,-3-1 1-16,-2-2 0 15,-1 0 0-15,-2 0 0 16,-1 1 0-16,-1-1-1 16,1 0 1-16,1 1 2 0,2-1 0 15,1 0-2 1,3 0 0-16,0 0 1 16,5 0-2-16,1 0 3 0,3 0-2 15,3 0 0-15,-2 0 3 16,2 0-6-16,-5 0 5 15,0 0-2-15,-2 0 0 16,0 0 1-16,-1 0-1 16,-1 0 0-16,-2 0 1 15,2 0-1-15,0 0 0 16,-1 0 0-16,2-1 0 16,0 0 1-16,2-1 0 15,0-1-1-15,-3 1 1 0,0-1-3 16,-2 1 3-1,-2 1-1-15,2-1 0 0,-1-1 0 16,-1 2 5-16,0-4-4 16,0 2 0-16,-2 0 10 15,2 0-9-15,-2 0-4 16,1 2 2-16,0 1-1 16,-2 0-1-16,0 0 0 15,-2 0 2-15,-2 0-3 16,-1 0 3-16,2 0 0 15,-2 0-2-15,0 0 4 16,2 0-4-16,1 0 5 16,2 0-3-16,4 0 0 15,-3 0 1-15,2 3-1 16,-1-2 0-16,-1 2-4 0,0-2 4 16,0 1 0-16,1-1 1 15,-2 3-2-15,3-1 1 16,-1-2 0-16,1 2 9 15,-1 0-9-15,1-1 0 16,0 1-7-16,-1-3 7 16,2 2-1-16,2-2 5 15,-1 0-2-15,3 0 2 16,0 0-4-16,0 0 1 16,0 0-1-16,-1 0 0 15,-3 0 0-15,0 0-6 16,0 3 12-16,-3-3-13 0,0 0 18 15,-2 2-10-15,-1-2-1 16,4 0 0-16,1 0-1 16,0 0-2-16,4 0 3 15,1 0 6-15,2 0 0 16,0 0-3-16,1 0-3 16,1 0 1-16,-2-2-4 15,-1 2 6-15,-3 0-1 16,-2 0-2-16,0 0 1 15,-3 0-1-15,-3 0 0 16,3 0 0-16,-3 0-2 16,4 0 3-16,-2 0-1 0,4 0 0 15,1 0 3 1,0 0-2-16,3 0-1 0,1 0-3 16,0-3 3-16,8 1 0 15,2 0 2-15,0-1-2 16,0 2 2-16,-3-1-4 15,-6 1 1-15,1-1 1 16,-5 1 0-16,0 1 3 16,-3 0-3-16,-1 0 0 15,2 0 2-15,0-3-3 16,-1 3 1-16,1 0 0 16,-3 0-4-16,1 0 6 15,3 0-7-15,1 0 7 16,4 0-2-16,1 0 0 15,1 0 3-15,-1 0-3 0,-1 0 0 16,0 0 2-16,0 0-5 16,-3 0 2-16,1 0 1 15,-4 0-1-15,0 0 7 16,-1-2-6-16,-1 2 1 16,-1-2 0-16,-3 1-1 15,2 1 0-15,-1-2 1 16,1 2-2-16,2-1 1 15,-1 1 0-15,0-2-1 16,1 1 1-16,2 1 0 16,-1-1 0-16,1-1 1 15,1 1-3-15,-2 0 3 16,1 0-7-16,-5-1 12 0,-1 0-6 16,1 2 0-1,-2 0-2-15,-1 0-3 0,-1 0 10 16,0 0-7-16,0 0 2 15,0 0-2-15,0 0-5 16,2 0 5-16,1 0 2 16,-1 0 8-16,2-1-5 15,0 1-3-15,2 0-9 16,-3 0 7-16,3 0 4 16,-3 0-2-16,-3 0 0 15,2 0 12-15,-2 0-14 16,0 0 2-16,0 0-18 0,0 0-3 15,0 0-36-15,0 0-22 16,-8 0-45-16,-10 0-174 16,-4 0-370-16</inkml:trace>
  <inkml:trace contextRef="#ctx0" brushRef="#br0" timeOffset="341863.2591">20220 5997 575 0,'0'0'164'15,"0"0"-37"-15,0 0-6 16,0 0-2-16,0 0-41 15,0 0-36-15,0 0 4 16,-27-43-7-16,26 38 7 16,-2 0-27-16,3 2-4 15,-3 3 10-15,3 0-10 16,0 0-14-16,0 0-2 16,-1 0-5-16,-2 6-1 15,-2 8 7-15,0 3 0 16,5 0 0-16,0-5-50 0,11 1-64 15,11-12-133-15,4-1-293 16</inkml:trace>
  <inkml:trace contextRef="#ctx0" brushRef="#br0" timeOffset="342145.7975">20372 5897 519 0,'0'0'254'0,"0"0"-152"16,0 0 29-16,0 0-43 0,0 0-11 15,0 0-21-15,-13-17-24 16,19 14-24-16,9-3-6 16,4 2 11-16,1-1-11 15,-3 0 0-15,-3 1-2 16,-1 0 0-16,-4 0 0 15,-4 1 0-15,-2 2 0 16,-3 1-28-16,0 0-23 16,0 0-65-16,0 0-140 15,-2 0-192-15</inkml:trace>
  <inkml:trace contextRef="#ctx0" brushRef="#br0" timeOffset="342830.0046">19958 5818 611 0,'0'0'153'0,"0"0"-56"15,0 0 34-15,0 0-48 16,0 0-38-16,0 0-10 16,3 1-34-16,-2 18 55 15,1 3-7-15,-2 2-22 16,1 2-6-16,1-2 12 15,-1 3-16-15,-1-4 14 0,3-1-21 16,-1-4-4 0,2-1 2-16,-3-5-6 0,0-3-3 15,1-1 3-15,0-5-2 16,-1 0 0-16,2-2-33 16,3-1-46-16,2 0-33 15,2 0-118-15,2 0-310 16</inkml:trace>
  <inkml:trace contextRef="#ctx0" brushRef="#br0" timeOffset="343077.9245">20190 6026 737 0,'0'0'136'0,"0"0"29"0,0 0-67 16,0 0-17-16,0 0-28 15,0 0-32-15,-8-28-5 16,8 25-16-16,1 0-24 16,9-2-42-16,1 4-116 15,1-4-129-15,3 2-219 16</inkml:trace>
  <inkml:trace contextRef="#ctx0" brushRef="#br0" timeOffset="343565.776">20350 5853 467 0,'0'0'147'16,"0"0"0"-16,0 0-7 15,0 0-32-15,0 0-26 16,0 0-5-16,-12-6-45 0,16 4-16 15,11-1 1 1,8 2-16-16,3-2 9 0,-1 0-10 16,-2 0 1-16,0 3 7 15,-3 0-8-15,-1 0 0 16,-5 0-1-16,-4 3-1 16,-3 11 2-16,-7 6 0 15,0 2 0-15,-2 7 16 16,-14 0-10-16,-5 0 10 15,0 0 9-15,3 0-16 16,-1-5 0-16,5-5 1 16,4-5-10-16,6-6 5 0,4-5-4 15,0-3-1 1,0 0 0-16,11-5-42 0,12-15-54 16,5-4-164-16,4-2-257 15</inkml:trace>
  <inkml:trace contextRef="#ctx0" brushRef="#br0" timeOffset="343936.8491">20790 5866 508 0,'0'0'193'0,"0"0"-28"15,0 0-18-15,0 0-37 0,0 0-50 16,0 0-24-1,-42-28-16-15,24 31 12 0,3 8-2 16,1 3-21-16,8 1 2 16,6-1-9-16,0 1 0 15,0-3 2-15,14-2 4 16,4 2-7-16,3-3 4 16,-2 1-5-16,-3 2 0 15,-6 1 0-15,-3 0 0 16,-7 3 0-16,0 0 0 15,-10 1 18-15,-10 0 1 16,-6-2 0-16,-3 2-5 16,-1-6-9-16,1-1 6 15,2-3-11-15,3-3 0 0,9-2-10 16,2-2-46-16,5 0-56 16,4 0-191-16,2-12-596 15</inkml:trace>
  <inkml:trace contextRef="#ctx0" brushRef="#br0" timeOffset="349991.7506">19564 2863 776 0,'0'0'175'0,"0"0"-48"0,0 0-23 16,0 0-42-16,0 0-24 15,0 0-15-15,0 0-18 16,-42-38-5-16,42 38-31 15,0 0-113-15,7 0-120 16,10-12-111-16</inkml:trace>
  <inkml:trace contextRef="#ctx0" brushRef="#br0" timeOffset="350448.7533">19892 2607 767 0,'0'0'126'0,"0"0"-37"16,0 0-20-16,-80-10-24 15,53 15-5-15,-1 10-19 16,6 2-6-16,1 3-6 16,7 1-2-16,8 1-6 15,4-3 1-15,2-2-2 16,3-4 9-16,16-4-3 15,7-5 1-15,2-4-7 16,5 0 3-16,0-9 1 16,-6-6-4-16,-8 1-4 0,-4 0 4 15,-7 3 0 1,-4-1 1-16,-3 3 3 0,-1 4-3 16,0 0 9-16,0 5 6 15,0 0-3-15,0 0-11 16,0 0-2-16,0 9-5 15,0 11 5-15,0 4 9 16,0 2-6-16,0 1-3 16,0 1 9-16,0-2-9 15,0-5 0-15,0-5 4 16,0-5-3-16,2-7-2 16,5-4-17-16,2 0-81 15,6-14-72-15,2-11-283 16</inkml:trace>
  <inkml:trace contextRef="#ctx0" brushRef="#br0" timeOffset="350832.7816">20308 2565 878 0,'0'0'101'0,"0"0"-14"15,0 0-26-15,0 0-10 16,0 0-38-16,-103 19 31 0,77-4-19 16,6 3-15-1,7-1-10-15,6-3 0 0,7-2 0 16,0 2 2-16,7-3-1 16,10 0 6-16,5-1 2 15,1-2-6-15,-3 1-3 16,-2 1 7-16,-7 1-5 15,-5 2-2-15,-3 2 1 16,-3 2-4-16,0 2 1 16,-13 0 2-16,-5-2 0 15,0 1 4-15,3-5-4 16,3-4 1-16,5-4-7 16,7-5-7-16,2 0-103 15,22-23-120-15,11-10-285 16</inkml:trace>
  <inkml:trace contextRef="#ctx0" brushRef="#br0" timeOffset="351303.67">20593 2571 882 0,'0'0'110'15,"0"0"-27"-15,0 0-5 16,0 0-31-16,-89-12-4 15,74 17-39-15,3 7 20 16,1 0-21-16,1 5 3 16,1-2 0-16,2 2-5 0,2 1-1 15,3 2 0 1,2-4 1-16,0-2 3 0,0-5-4 16,5-2 0-16,7-7 0 15,7 0 4-15,2-2-2 16,3-12 5-16,1-3-7 15,-3-1-2-15,-3 2 0 16,-5 2 2-16,-4 4 0 16,-4 3 1-16,-6 4-1 15,0 2 0-15,0 1-3 16,0 0-3-16,0 1-12 16,0 14 18-16,0 8 6 15,0 3-4-15,0-3 13 16,0 2-1-16,0 0-8 15,0-5 3-15,0-1-9 0,0-6 0 16,0-3 3-16,0-4-1 16,0-6-4-16,0 0-49 15,13-9-68-15,3-14-84 16,6-8-320-16</inkml:trace>
  <inkml:trace contextRef="#ctx0" brushRef="#br0" timeOffset="351770.8262">20924 2532 643 0,'0'0'222'0,"0"0"-197"0,0 0 54 16,0 0-1-16,0 0-4 15,-85 19-34-15,67-8-19 16,5 3-6-16,2 2-4 15,0 2-7-15,5 2 10 16,2-2-12-16,4-1-1 16,0-2-1-16,0-4 4 15,0-5 0-15,5-2-4 16,5-4 0-16,5 0 7 16,0-2-7-16,2-9 0 15,-2-3-5-15,-2 0-1 16,-4 5 6-16,-3-2 0 0,-3 5 1 15,1 3-2-15,-4 3 2 16,0 0-1-16,0 0 0 16,0 7 1-16,0 9 7 15,0 5 11-15,0-2-3 16,0 5 8-16,0 0-10 16,-1-2 2-16,-3-1-6 15,2-1-4-15,-1-6-1 16,2-3-4-16,1-5 7 15,0-3-8-15,0-3-8 16,0 0-26-16,0 0-24 16,13-16-67-16,5-9-164 0,3-4-354 15</inkml:trace>
  <inkml:trace contextRef="#ctx0" brushRef="#br0" timeOffset="352195.1871">21109 2567 768 0,'0'0'140'0,"0"0"-59"15,0 0 20-15,0 0-18 16,0 0-43-16,0 0 2 16,-19 43-16-16,16-24-10 15,1 0 10-15,2 3-6 0,0-5-11 16,0 0 0-1,0-8-6-15,0-1 0 0,6-6-3 16,4-2 5-16,2 0 3 16,6 0 1-16,1-14-6 15,-2-4 3-15,-1-2-4 16,-2 2 1-16,-3-1-3 16,-4 2 4-16,0 3-5 15,-4 6 2-15,-1 5-1 16,-2 3 0-16,0 0-2 15,0 0 0-15,0 15-11 16,0 12 13-16,0 4 12 16,0 1-6-16,-3 4 11 15,0-5 6-15,0-1-21 0,2-6 2 16,1-3-4-16,0-5-24 16,-2-3-67-16,-2-7-137 15,-5-5-407-15</inkml:trace>
  <inkml:trace contextRef="#ctx0" brushRef="#br0" timeOffset="355936.8522">21976 3014 280 0,'0'0'133'16,"0"0"-15"-16,0 0 14 15,0 0 47-15,0 0-67 16,0 0-33-16,0 0-34 16,18-19-18-16,-18 21 0 15,0 15 7-15,0 6-3 16,0 4 16-16,0 5-37 16,0 2 19-16,0 1-23 15,2-5 0-15,2-6-1 0,-3-8-3 16,-1-7 2-1,0-7-3-15,0-2 2 0,0-4 13 16,0-17 14-16,2-12-25 16,1-6-2-16,4-4-3 15,0-6-1-15,6 1-15 16,4 4-3-16,1 10 10 16,3 8-5-16,-3 10 7 15,1 10 7-15,-1 6-19 16,-3 0 13-16,0 15-1 15,-2 11-1-15,-1 3 3 16,-7 3 7-16,-5 3-4 16,0-3 2-16,-12 0-15 15,-10-6 15-15,-4-2-1 0,4-6 2 16,7-7-3-16,10-5-42 16,5-6-118-16,3-6-191 15</inkml:trace>
  <inkml:trace contextRef="#ctx0" brushRef="#br0" timeOffset="356215.8556">22544 2953 703 0,'0'0'142'0,"0"0"-7"16,0 0-21-16,0 0-62 0,0 0-25 15,0 0-5 1,-70 39 0-16,49-10 11 0,0 5-29 16,5 1 23-16,5 2-3 15,6-4-16-15,5-2-8 16,0-8 1-16,14-6 14 16,10-6-13-16,10-7-2 15,5-4-34-15,3-2-79 16,-2-15-226-16</inkml:trace>
  <inkml:trace contextRef="#ctx0" brushRef="#br0" timeOffset="356748.9314">22900 2975 655 0,'0'0'180'15,"0"0"-145"-15,0 0-31 16,0 0 40-16,0 0 5 16,0 0-7-16,35-29-7 15,-28 28-13-15,2 1-10 0,0 0 11 16,0 0-23-1,6 0 17-15,0 0-2 0,6 0-10 16,6 0 23-16,-5 0-22 16,1 0-5-16,-4 0-1 15,-6 0-5-15,-2 3 5 16,-7 7 0-16,-4-1-2 16,0 7-6-16,-15 4 8 15,-10 2 0-15,-6 3 9 16,-2 1-1-16,0 1 7 15,5-2-8-15,7-1-5 16,3-1 9-16,6-3-1 16,3-5-4-16,5-1-3 15,4-4-2-15,0 0 16 0,0-3-13 16,9-3 13-16,8-3 8 16,4-1-7-16,3 0-1 15,5-5-9-15,1-7 2 16,5-1-9-16,-2-1-1 15,-5 0-56-15,-5 1-95 16,-7 1-250-16</inkml:trace>
  <inkml:trace contextRef="#ctx0" brushRef="#br0" timeOffset="357415.65">23819 2894 536 0,'0'0'112'0,"0"0"-11"16,0 0 55-16,0 0-1 16,0 0-45-16,0 0-51 15,14-14-32-15,-24 14-14 0,-7 8 8 16,-8 6-4-1,-5 8-12-15,0 2 22 0,-5 3-6 16,2 2-15-16,2 0 4 16,2-2 0-16,8 0-10 15,5-4 11-15,6-3-11 16,9-2 0-16,1-4 9 16,0-1-9-16,13-3 4 15,5-4-1-15,6-6 0 16,7 0 11-16,4 0-11 15,1-11-1-15,0-1 7 16,-5-2-9-16,-3 1 0 0,-4 2-42 16,-3 5-39-1,-6 5-33-15,-8 1-147 0,-7 0-257 16</inkml:trace>
  <inkml:trace contextRef="#ctx0" brushRef="#br0" timeOffset="357710.917">23515 3430 123 0,'0'0'440'16,"0"0"-406"-16,0 0 15 0,0 0 99 16,0 0-36-16,0 0-55 15,104-7-8-15,-71 0-6 16,1 0-26-16,1-2-5 16,1-2-9-16,-5-1-3 15,0-1-20-15,-2-3-108 16,-7-1-177-16</inkml:trace>
  <inkml:trace contextRef="#ctx0" brushRef="#br0" timeOffset="359155.8725">24135 2880 559 0,'0'0'122'16,"0"0"-91"-16,0 0 26 15,0 0 67-15,0 0-11 16,0 0-52-16,-11 98-6 16,11-67-4-16,0-1-9 15,0 0-15-15,0 1 11 16,3-3-27-16,-2-2 13 0,-1-5-16 15,0-4-2-15,0-7-4 16,2-3 1-16,-2-4 0 16,3-3-3-16,7 0-50 15,1-19-99-15,5-5-303 16</inkml:trace>
  <inkml:trace contextRef="#ctx0" brushRef="#br0" timeOffset="359337.7315">24283 3149 810 0,'0'0'179'0,"0"0"-86"16,0 0 44-16,0 0-50 0,0 0-51 16,0 0-27-16,-4-32-9 15,10 16-55-15,12-1-127 16,1-4-237-16</inkml:trace>
  <inkml:trace contextRef="#ctx0" brushRef="#br0" timeOffset="359748.4719">24425 2888 822 0,'0'0'129'0,"0"0"-30"15,0 0 20-15,0 0-26 16,0 0-57-16,0 0-21 16,46-29 1-16,-12 20-15 15,1 1 8-15,-4 4-9 16,-6 1 5-16,-9 3-10 15,-3 0 5-15,-7 0-5 16,-5 12-2-16,-1 7 7 16,0 3 0-16,-14 4 2 15,-3-1 5-15,-2 1 12 0,2 1-16 16,1-1 6-16,1-2 3 16,3-4-10-16,3-5 4 15,4-3-6-15,3-5-1 16,2-5-5-16,0-2-47 15,2 0-59-15,14-2-105 16,4-14-275-16</inkml:trace>
  <inkml:trace contextRef="#ctx0" brushRef="#br0" timeOffset="360107.1719">24863 2784 630 0,'0'0'229'16,"0"0"-157"-16,0 0 42 15,0 0-42-15,-83-7-22 16,70 18-18-16,7 3-9 16,4 2-8-16,2-1-6 15,0 2-8-15,13 1 2 16,2-3 1-16,3 2 4 15,-3-3-7-15,1 3 4 16,-5-3-3-16,-2 1-2 16,-2 0 0-16,-7 2-1 0,0 0 0 15,-4 2 1 1,-14 3 21-16,-4-3-6 0,0 1-2 16,5-3 2-16,4-3-12 15,3-4 0-15,8-5-3 16,0-3-18-16,2-2-69 15,3-7-129-15,13-13-270 16</inkml:trace>
  <inkml:trace contextRef="#ctx0" brushRef="#br0" timeOffset="360449.7245">24996 2719 666 0,'0'0'184'0,"0"0"-126"15,0 0 43-15,0 0-42 16,0 0-42-16,0 0 28 16,36 36 27-16,-25-6-44 15,0 4 10-15,-3 4-10 16,-5 3 3-16,-3 3-10 15,0 1-2-15,-2 3 3 16,-14 1-5-16,-5 2 0 0,-4-1-3 16,-4-1 3-1,-2-3-14-15,-8-5-1 0,-6-4 1 16,-2-1-3-16,-7-5-60 16,-5 0-77-16,-6-2-285 15</inkml:trace>
  <inkml:trace contextRef="#ctx0" brushRef="#br0" timeOffset="365556.0802">11954 5771 566 0,'0'0'155'0,"0"0"-32"15,0 0-42-15,0 0-10 16,0 0-17-16,0 0-28 16,0 0-13-16,0 0-6 0,80-16-5 15,-51 27-2-15,0-2 0 16,0 1-69-16,-4-6-175 16,-5-4-199-16</inkml:trace>
  <inkml:trace contextRef="#ctx0" brushRef="#br0" timeOffset="366099.0146">12455 5715 763 0,'0'0'87'0,"0"0"-49"0,0 0-34 15,0 0 62-15,0 0-3 16,-32 93-22-16,12-54 2 16,-5 2-8-16,-1-2-8 15,-5-5-24-15,1-3 11 16,6-11-8-16,2-4 8 16,7-8-12-16,6-8 2 15,3 0 0-15,4-3-3 16,2-16-1-16,0-5-3 15,15 0-21-15,11 3-17 16,0 4-3-16,1 6 3 16,-1 8 32-16,-5 3 7 15,1 0 2-15,-3 0-3 0,1 8 2 16,1 4 1-16,1-2 1 16,3-3-1-16,-2-2 0 15,2-5 0-15,-3 0 3 16,-5 0-6-16,-4-9 3 15,-4-6 0-15,-7-5 3 16,-2-1 1-16,-2-1 2 16,-17 0-3-16,-8 3 0 15,-3 4 2-15,0 4-2 16,3 5 16-16,4 2-7 16,6 4-11-16,4 0-1 15,4 12-5-15,6 7-91 0,3 0-165 16,0-1-268-16</inkml:trace>
  <inkml:trace contextRef="#ctx0" brushRef="#br0" timeOffset="368355.9398">20354 4810 192 0,'0'0'202'16,"0"0"-126"-16,0 0-2 15,0 0 5-15,0 0 6 16,0 0-24-16,0 0-33 16,-1-6-6-16,1 6-5 15,0 0-11-15,0 0-4 0,0 3-2 16,0 4-8-16,0-4-171 15,0-1-183-15</inkml:trace>
  <inkml:trace contextRef="#ctx0" brushRef="#br0" timeOffset="368584.7296">20028 4870 645 0,'0'0'22'0,"0"0"-22"0,0 0-7 15,0 0-33-15,0 0-34 16,0 0-274-16</inkml:trace>
  <inkml:trace contextRef="#ctx0" brushRef="#br1" timeOffset="376665.5727">3638 265 421 0,'0'0'442'0,"0"0"-383"15,0 0-53-15,0 0 35 16,0 0-4-16,0 0-23 15,-31 80 5-15,25-44 17 16,3 7-15-16,-1 1-3 16,4-3-14-16,-1 1 7 15,0-9-3-15,-1-7-2 0,2-8-4 16,0-11 10-16,0-2-7 16,0-5 0-16,-1-2 28 15,-4-21 53-15,0-10-68 16,0-10-17-16,4-4 4 15,1-1-5-15,0 2-3 16,6 7-3-16,9 3-7 16,6 7 10-16,-2 12-9 15,2 8 11-15,4 9-4 16,-2 3 2-16,2 18-6 16,-3 9 9-16,-1 3 0 15,-9 6-3-15,-10-3-1 0,-2-3 4 16,-7-1 7-16,-22 0-7 15,-7 0 0-15,-2-2 0 16,1-4 0-16,3-6-9 16,9-3 6-16,5-3 3 15,8-13-53-15,9-1-102 16,3-15-266-16</inkml:trace>
  <inkml:trace contextRef="#ctx0" brushRef="#br1" timeOffset="376948.8274">4156 349 773 0,'0'0'80'0,"0"0"-55"16,0 0 83-16,0 0-54 15,0 0-27-15,-88 32 4 16,73 2-12-16,6 4-2 16,0 4-1-16,6 3 5 15,3 4-11-15,0-3-7 16,10 0-1-16,10-8-1 16,10-8-2-16,10-10-67 0,3-16-220 15,6-4-295 1</inkml:trace>
  <inkml:trace contextRef="#ctx0" brushRef="#br1" timeOffset="377751.5104">4508 509 731 0,'0'0'130'0,"0"0"-105"15,0 0-9-15,0 0 25 16,80-33-4-16,-47 27 1 16,1 3-13-16,-4 3-4 15,-6 0-16-15,-6 6-3 16,-10 13-1-16,-8 6-1 15,0 6 1-15,-11 2 2 16,-15 7 11-16,0-4 26 16,0 0-19-16,4-10-6 15,6-4-1-15,6-7-5 16,8-3-7-16,2-4-2 16,0-3 13-16,12-1-6 0,15-4-7 15,4 0 2-15,5 0-6 16,1 0-10-16,0-14-106 15,-5-1-228-15</inkml:trace>
  <inkml:trace contextRef="#ctx0" brushRef="#br1" timeOffset="378215.6203">5210 582 755 0,'0'0'157'0,"0"0"-138"16,0 0-5-16,0 0 16 16,0 0 7-16,111-17-14 0,-69 17 12 15,-2 0-8-15,-1 0-8 16,-2 0-1-16,-12 15-17 15,-8 3 1-15,-9 3 3 16,-8 3 4-16,-1 4 35 16,-23 2-22-16,-9 3 23 15,-7-3-18-15,-2-1-16 16,2-7 4-16,9-4-12 16,10-8 2-16,10-7-5 15,7-3-35-15,4 0-89 16,0-16-234-16</inkml:trace>
  <inkml:trace contextRef="#ctx0" brushRef="#br1" timeOffset="379326.1829">5395 1044 506 0,'0'0'109'0,"0"0"-73"15,0 0 49-15,0 0 39 16,0 0-30-16,0 0-14 16,5 1-13-16,10-1-15 15,4-3-16-15,7-4-21 16,2-1-13-16,2-2-2 16,1 1 0-16,2-4-26 15,-3-1-144-15,-5-2-232 16</inkml:trace>
  <inkml:trace contextRef="#ctx0" brushRef="#br1" timeOffset="380318.7694">6007 502 628 0,'0'0'279'16,"0"0"-259"-16,0 0-15 15,0 0 30-15,0 0 15 16,0 0 51-16,0 83-43 16,0-55-19-16,2 4-21 15,-1-5-8-15,3-1-9 16,-2-3 11-16,2-6-12 16,5-6-36-16,0-9-225 15,3-2-455-15</inkml:trace>
  <inkml:trace contextRef="#ctx0" brushRef="#br1" timeOffset="380482.9742">6183 802 1016 0,'0'0'114'0,"0"0"-108"15,0 0 99-15,0 0-83 16,0 0-22-16,0 0-11 15,-11-42-124-15,34 17-257 16</inkml:trace>
  <inkml:trace contextRef="#ctx0" brushRef="#br1" timeOffset="380799.5662">6425 640 973 0,'0'0'95'16,"0"0"11"-16,0 0-75 16,0 0-14-16,0 0-13 15,86-63-1-15,-47 58-1 16,1 1-2-16,-4 4 3 16,-3 0-2-16,-5 9-1 0,-11 9-4 15,-10 5 1-15,-7 4 3 16,-3 2 1-16,-18 4 1 15,-1-4 13-15,-2-1 2 16,6-4-3-16,3-7-7 16,6-7-5-16,6-4-2 15,3-6-8-15,0 0-77 16,25-13-115-16,5-14-312 16</inkml:trace>
  <inkml:trace contextRef="#ctx0" brushRef="#br1" timeOffset="381116.734">6921 515 682 0,'0'0'180'0,"0"0"-137"16,0 0 77-16,-104-1-54 16,83 10-22-16,9 2-29 15,12 3-14-15,0 3 1 16,11-1 3-1,14 5-5-15,6-2 6 0,4 0-6 16,-1 0 3-16,-3-1-3 16,-5 1 1-16,-7 0 3 15,-8 2-8-15,-6 3 11 16,-5 1 10-16,0 1 21 16,-16 1-9-16,-11-2 8 15,-1-1-12-15,-2-5-11 0,3-2-7 16,9-9-7-16,6-8-35 15,12 0-103-15,5-22-308 16</inkml:trace>
  <inkml:trace contextRef="#ctx0" brushRef="#br1" timeOffset="381329.8901">7197 534 985 0,'0'0'71'16,"0"0"-67"-16,0 0 30 16,0 0 54-16,0 0-27 0,51 94-31 15,-42-51-1-15,-9 8-22 16,0 4 2-16,-9 4-5 16,-18 2-4-16,-9 0-26 15,-7-1-74-15,-11 1-357 16</inkml:trace>
  <inkml:trace contextRef="#ctx0" brushRef="#br1" timeOffset="385201.2816">8058 758 665 0,'0'0'198'0,"0"0"-141"16,0 0-9-16,0 0 2 15,0 0-28-15,0 0 5 16,0 0-11-16,83-16-16 16,-47 10-5-16,-2 2-164 15,-5 2-134-15,-10 2-110 16</inkml:trace>
  <inkml:trace contextRef="#ctx0" brushRef="#br1" timeOffset="385349.1508">8108 923 95 0,'0'0'473'0,"0"0"-465"16,0 0 55-16,0 0 81 15,0 0-47-15,114-14-49 16,-65 1-48-16,0 1-53 15,-4 0-298-15</inkml:trace>
  <inkml:trace contextRef="#ctx0" brushRef="#br1" timeOffset="386176.0801">9246 445 574 0,'0'0'266'0,"0"0"-205"0,0 0-25 16,0 0-6-16,0 0-11 16,0 0 22-16,0 54 8 15,0-19-12-15,0 5 10 16,0 7-12-16,-1 1-3 15,-3-4-21-15,-1-5 5 16,3-3-4-16,1-9-3 16,1-1-7-16,0-7 6 15,0-7-8-15,6-4-2 16,11-8-18-16,13 0-100 0,6-20-163 16</inkml:trace>
  <inkml:trace contextRef="#ctx0" brushRef="#br1" timeOffset="386370.7194">9551 755 877 0,'0'0'140'0,"0"0"-125"15,0 0 32-15,0 0-14 16,0 0 5-16,109 0-27 15,-61 0-11-15,4 0-40 0,-3-11-237 16,-6-1-309-16</inkml:trace>
  <inkml:trace contextRef="#ctx0" brushRef="#br1" timeOffset="387365.8091">10401 416 718 0,'0'0'208'0,"0"0"-150"15,0 0-20-15,0 0-21 16,0 0-4-16,0 0-3 16,-3 54 35-16,3-12-15 15,0 8-4-15,0 3 17 16,0-1-39-16,0-6 18 15,-1-8-21-15,-1-13 5 16,1-8-3-16,-2-10-3 0,3-5 2 16,0-2 4-16,0 0 2 15,0-17 47-15,0-13-37 16,0-15-18-16,10-8-6 16,5-3-6-16,4-2-12 15,4 7 3-15,0 12 3 16,-3 13 15-16,-1 9-3 15,1 12 7-15,-2 5-4 16,3 0 2-16,-1 8-3 16,-3 13 2-16,-1 4-4 15,-6 1 6-15,-6 4-4 0,-4 1 2 16,-4-1 2 0,-17 0-3-16,-2-4 6 0,-6-3 1 15,6-6-1-15,5-5-6 16,10-7-17-16,8-5-72 15,1 0-140-15,25-22-234 16</inkml:trace>
  <inkml:trace contextRef="#ctx0" brushRef="#br1" timeOffset="387615.7374">11041 481 797 0,'0'0'205'16,"0"0"-163"-16,0 0 20 0,0 0-4 16,-105 36-3-16,82-7-23 15,2 5-20-15,4 5-5 16,4 5-6-16,7 0 8 16,5-4-9-16,1 1-1 15,3-10 0-15,16-4 0 16,7-8-13-16,12-12-84 15,4-7-130-15,5-12-388 16</inkml:trace>
  <inkml:trace contextRef="#ctx0" brushRef="#br1" timeOffset="388103.3039">11348 553 780 0,'0'0'37'0,"0"0"-28"15,0 0 24-15,0 0-4 16,0 0 7-16,0 0-3 16,-1-5-13-16,1 5-2 15,0 0-3-15,0 0-6 16,0 0 15-16,0 0-2 15,0 0-6-15,0 0 1 0,0 0 20 16,1 0-12 0,19 0 2-16,9 0 13 0,9 0-31 15,8 0-4-15,0 0-4 16,-1 0 1-16,-8 0 5 16,-5 3-14-16,-10 8 7 15,-12 3-3-15,-8 4-4 16,-2 4-2-16,-14 4 0 15,-16 1 8-15,-6 2 2 16,1-3 2-16,4-4 0 16,7-2 7-16,10-6-10 15,7-3 0-15,5-4 3 16,2 0-1-16,0-5 4 16,2 2-6-16,16-4 14 0,12 0-4 15,8 0-5-15,3-1-5 16,1-7-33-16,-4-1-135 15,-8-3-330-15</inkml:trace>
  <inkml:trace contextRef="#ctx0" brushRef="#br1" timeOffset="388616.9772">12216 476 757 0,'0'0'99'0,"0"0"-24"0,0 0-4 16,0 0-1-16,0 0-5 15,0 0-30-15,0 0-12 16,0 9-2-16,0 12-4 15,0 7 18-15,0 6-14 16,0 4 1-16,0 2-15 16,-6 1 10-16,-1-3 3 15,1-7-11-15,1-6 3 16,1-6-9-16,4-11-2 16,0-3-1-16,0-5 3 15,0 0 4-15,0-8-7 16,0-9-48-16,12-8-67 15,-5 0-213-15,-6 2-507 0</inkml:trace>
  <inkml:trace contextRef="#ctx0" brushRef="#br1" timeOffset="389431.8429">12422 424 650 0,'0'0'274'0,"0"0"-213"16,0 0 15-16,0 0-2 0,0 0-36 16,0 0-11-16,-13-12-7 15,1 16-6-15,-7 11-11 16,-1 7 8-16,-4 3 0 15,-4 4 19-15,-1 6-30 16,3 1 8-16,-1 2 1 16,1-2 5-16,6-5 9 15,3-4-22-15,4-6 1 16,4-6 5-16,6-6-7 16,3-4-11-16,0-4 6 15,6-1 5-15,22 0 11 16,15 0 21-16,11-8-13 15,0-7-11-15,-2-1-2 0,-6 4-3 16,-10 0 4 0,-8 5-7-16,-7 1 0 0,-3 5-16 15,-3 1-77-15,0 0-7 16,-3 0-137-16,-2 9-180 16</inkml:trace>
  <inkml:trace contextRef="#ctx0" brushRef="#br1" timeOffset="390824.6768">12905 422 372 0,'0'0'345'0,"0"0"-206"0,0 0-33 16,0 0-55-16,0 0-16 15,0 0-21-15,-7 22 11 16,4 4 30-16,0 7-6 16,0 0-25-16,0 1-1 15,1-3-2-15,2-6-16 16,0-8 0-16,0-5-3 16,0-4-4-16,0-4-2 15,16-4-108-15,7 0-245 16</inkml:trace>
  <inkml:trace contextRef="#ctx0" brushRef="#br1" timeOffset="390997.5594">13120 663 671 0,'0'0'397'0,"0"0"-359"15,0 0 51-15,0 0-15 16,0 0-50-16,0 0-23 15,-19-18-1-15,28 5-57 16,15-3-168-16,6-1-341 16</inkml:trace>
  <inkml:trace contextRef="#ctx0" brushRef="#br1" timeOffset="391319.9807">13310 519 702 0,'0'0'308'0,"0"0"-223"0,0 0-2 16,0 0-27-16,0 0-32 15,0 0-15-15,89-49 7 16,-55 49-5-16,-1 0-11 16,-4 0 2-16,-7 6 0 15,-6 8 1-15,-7 5-6 16,-6 3 5-16,-3 3-2 15,-8 3 0-15,-15 1 7 16,-8 0-7-16,1-2 10 16,0-5-10-16,8-5 2 15,3-4 0-15,11-7 7 0,3-1-12 16,5-5 3-16,8 0-101 16,23-13-108-16,12-12-336 15</inkml:trace>
  <inkml:trace contextRef="#ctx0" brushRef="#br1" timeOffset="391665.7002">13797 442 803 0,'0'0'138'0,"0"0"-37"0,0 0-21 15,0 0-44-15,0 0-4 16,-85 8-8-16,75 6-8 15,4 2-8-15,3 2-8 16,3 1-1-16,0 1 1 16,10-1 0-16,7-3-2 15,4-3 2-15,-2 1 0 16,-1-1 0-16,-5 1-1 16,-5 2 1-16,-8 1 0 15,0 1-1-15,-12 3 6 16,-14 2-2-16,-3 0 3 15,-4-3 4-15,1 1 5 0,9-8-9 16,5-3-6 0,12-4 0-16,6-6-15 0,3 0-109 15,22-12-79-15,8-16-344 16</inkml:trace>
  <inkml:trace contextRef="#ctx0" brushRef="#br1" timeOffset="391934.0256">14042 423 896 0,'0'0'87'0,"0"0"-67"16,0 0 31-16,0 0-2 0,0 0 11 15,0 0-20-15,93 94-11 16,-83-55-9-16,-7 6-2 15,-3 6-9-15,-9 1-1 16,-19-1 6-16,-11-1-8 16,-10-4 2-16,-5-3-3 15,-4-3 0-15,-2-5 4 16,0-3-9-16,2-7-103 16,-1-6-236-16</inkml:trace>
  <inkml:trace contextRef="#ctx0" brushRef="#br1" timeOffset="394750.5699">9254 1352 575 0,'0'0'113'0,"0"0"-7"16,0 0-23-16,0 0-4 16,0 0-21-16,0 0-17 15,0 0-2-15,0 26 37 16,0 2-16-16,-1 7-36 16,-1 4 4-16,1 4-4 0,1-4-10 15,0 0-1 1,0-6-10-16,0-2-3 0,0-8 5 15,6-6-5-15,8-8-75 16,2-9-145-16,9-9-313 16</inkml:trace>
  <inkml:trace contextRef="#ctx0" brushRef="#br1" timeOffset="394930.9739">9628 1608 992 0,'0'0'122'0,"0"0"-41"16,0 0-13-16,0 0-18 15,0 0-40-15,0 0-10 16,9-27-81-16,12 13-164 16,-1 4-394-16</inkml:trace>
  <inkml:trace contextRef="#ctx0" brushRef="#br1" timeOffset="395582.5868">10401 1296 540 0,'0'0'177'0,"0"0"-63"0,0 0 28 15,0 0-27-15,0 0-58 16,0 0-22-16,-83 5-2 16,51 10-1-16,4 5-8 15,8 0-9-15,6 5-13 16,8-1 4-16,6-1-2 15,0 0 1-15,9-4-5 16,16-7-7-16,5-5 7 16,1-7 1-16,2 0 6 15,-5-8-7-15,-4-6-1 16,-3-2-2-16,-9 1 3 16,-3 0 0-16,-5 3 2 0,-4 3 7 15,0 1-7 1,0 4-2-16,0 3 27 0,0 1-7 15,0 0-16-15,0 2-4 16,0 17-1-16,0 7 1 16,2 4 1-16,1 0 1 15,-1-4 0-15,3-4 0 16,0-5-1-16,7-9-1 16,4-5-30-16,9-3-54 15,8-6-76-15,3-18-262 16</inkml:trace>
  <inkml:trace contextRef="#ctx0" brushRef="#br1" timeOffset="396049.8815">10834 1344 761 0,'0'0'154'0,"0"0"-31"16,0 0-4-16,-99 5-46 15,65 9-18-15,1 1-29 16,5 4-14-16,5 1 2 16,11 1-10-16,9 0-4 15,3-3-5-15,5-1 4 16,17-7-3-16,6-5 4 16,7-5-3-16,4 0 1 15,-3-9-2-15,-5-7-11 0,-9-4 15 16,-3 4 0-16,-8-4 3 15,-2 1-3-15,-4 4 0 16,-4 2 5-16,-1 5-5 16,0 2 7-16,0 2 13 15,0 4-6-15,0 0-10 16,4 0-3-16,-2 0-2 16,-1 13-3-16,4 11 4 15,-2 1 14-15,0 5-12 16,3-1-1-16,-5-2 6 15,2-3-5-15,0-3 5 16,-3-6-7-16,2-5 2 0,-2-2-1 16,4-7 0-1,-1 0-1-15,2-1-40 0,1 0-50 16,1-4-90-16,-2-10-273 16</inkml:trace>
  <inkml:trace contextRef="#ctx0" brushRef="#br1" timeOffset="397232.7339">9630 1601 311 0,'0'0'161'16,"0"0"-72"-16,0 0 34 16,0 0 11-16,0 0-14 15,0 0-54-15,0 0 8 16,-39-14-2-16,39 14-26 15,0 0 4-15,0 0-28 16,0 0 7-16,0 0-14 0,0 0-15 16,10 0 0-16,12 0 3 15,3-1 5-15,5-1 2 16,-3-1-5-16,-2 1-5 16,-3 0 0-16,-1 1-18 15,-3 1-56-15,3 0-55 16,-5 0-106-16,-2 0-37 15,-5 0-239-15</inkml:trace>
  <inkml:trace contextRef="#ctx0" brushRef="#br1" timeOffset="397638.5018">10116 1697 724 0,'0'0'260'0,"0"0"-249"15,0 0 47-15,0 0 38 16,0 0-42-16,0 0-16 0,0 2-5 16,0-2-12-16,0 0 3 15,0 0-15-15,8-2 16 16,1-7-16-16,-3 1-7 16,4 1 5-16,-9 3-7 15,-1 3 0-15,0 1 0 16,0 0-5-16,0 0 2 15,0 0-8-15,0 8-9 16,0 1-19-16,6 5-43 16,7-1-85-16,3-3-214 15</inkml:trace>
  <inkml:trace contextRef="#ctx0" brushRef="#br1" timeOffset="399251.6987">10987 1291 426 0,'0'0'164'15,"0"0"-52"-15,0 0 105 16,0 0-94-16,0 0-30 15,0 0-20-15,-25-17-33 16,-1 17-16-16,-8 2 3 0,-7 11-14 16,-3 6-2-16,-1 3 6 15,8 1-10-15,6 0 2 16,9-4-5-16,12 0-4 16,9 3 0-16,1 0-2 15,9-2 2-15,19 2 0 16,8-2 0-16,6-5 0 15,0 1 1-15,-5-3 4 16,-7 0-5-16,-12 1 0 16,-6 2 0-16,-11 0 0 15,-1 2 0-15,0 1 5 16,-10 3 0-16,-8-2-5 16,0-3 7-16,0-2 3 0,4-3-8 15,5-6 0-15,2 0 1 16,6-4-3-16,1-2-1 15,0 0-9-15,4-5-60 16,20-14-98-16,6-3-269 16</inkml:trace>
  <inkml:trace contextRef="#ctx0" brushRef="#br1" timeOffset="399784.8355">11484 1327 561 0,'0'0'140'15,"0"0"-65"-15,0 0 51 16,-94-8-55-16,59 11 17 15,3 8-14-15,6 5-32 16,6 1 3-16,5 2-23 16,6-2-13-16,6 2 1 15,3-2-7-15,0-4 0 16,1-4-3-16,15-6-3 16,9-3 3-16,3 0 15 0,2-5-14 15,-2-9-1-15,-6-2-1 16,-5 0 1-16,-7 4 0 15,-4 1 2-15,-4 5 1 16,-2 3 3-16,3 3 1 16,-3 0 5-16,0 0-3 15,0 0 7-15,0 0-16 16,0 12 0-16,0 10 0 16,0 12 2-16,0 5-2 15,0 2 15-15,0-2-9 16,0-5-4-16,0-3 3 15,0-5 1-15,0-8-5 16,3-9-1-16,8-6-31 16,5-3-44-16,7-3-89 15,7-20-168-15,3-5-309 0</inkml:trace>
  <inkml:trace contextRef="#ctx0" brushRef="#br1" timeOffset="400199.4458">11854 1388 657 0,'0'0'198'0,"0"0"-47"15,0 0-42-15,0 0-35 16,-102-35-11-16,74 35-28 16,3 0-12-16,1 6-6 0,6 9-7 15,7 0-5-15,4 2-5 16,4 2-1-16,3 0 1 15,0-4-1-15,0-2-3 16,12-3 2-16,6-7-4 16,3-3 6-16,3 0 0 15,0 0 3-15,-4-7-6 16,-3-1 5-16,-5 1-2 16,-6 3 1-16,-5 3 0 15,-1 1-2-15,0 0 0 16,0 6-10-16,0 17 11 15,0 2 4-15,0 5 2 0,0-1 2 16,0 1 2 0,0-4-4-16,-1-2 3 0,1-9-9 15,0-2 1-15,0-7-1 16,0-3-6-16,6-3-69 16,6 0-79-16,6-17-213 15</inkml:trace>
  <inkml:trace contextRef="#ctx0" brushRef="#br1" timeOffset="400600.5749">12144 1356 716 0,'0'0'209'0,"0"0"-91"0,0 0-13 16,0 0-29-16,0 0-58 15,0 0-1-15,-38 18-12 16,32 13 5-16,1 0 6 16,5 0-15-16,0-3 4 15,0-8 2-15,0-5-3 16,7-8-4-16,2-6-2 16,5-1 2-16,3 0 6 15,2-12 4-15,2-3-3 16,-5-4-5-16,-1 4 0 15,-6 2-1-15,-4 4 1 16,-4 5 4-16,-1 4-5 0,0 0 13 16,0 0-14-16,0 14-5 15,0 10 5-15,0 4 14 16,0 3-12-16,0-3 4 16,0 0-6-16,-6-2 0 15,5-2-2-15,-2-7-25 16,0-3-50-16,-4-4-119 15,-3-10-334-15</inkml:trace>
  <inkml:trace contextRef="#ctx0" brushRef="#br1" timeOffset="408932.8061">9072 3635 88 0,'0'0'100'0,"0"0"-66"0,0 0-1 16,0 0-1-1,0 0-12-15,0 0 11 0,0 0 1 16,0 0-10-16,0-26 9 15,0 26 6-15,0 0 6 16,0 0 3-16,0 0-9 16,0 0 0-16,0 0 7 15,0 0-12-15,0 0-13 16,0 0 15-16,0 0-3 16,0 0-4-16,3 0-8 15,6 0 4-15,0-3 8 16,3 2-5-16,1 0-9 15,1-1-4-15,2 1 1 16,1-1-3-16,0 2-2 0,1 0-2 16,0 0-3-16,3 0-4 15,0 0 7-15,0 0-7 16,3 5 0-16,1 0 5 16,0 0-5-16,2-3 0 15,-3 0 6-15,0 1-4 16,-2-3-1-16,-5 0 3 15,-2 0-3-15,-3 0-2 16,-1 0 5-16,-1 0-4 16,-1 0 0-16,-1 0 1 15,0 0-1-15,-2 0 0 16,3 0-27-16,-2 0-171 16,-4 0-176-16</inkml:trace>
  <inkml:trace contextRef="#ctx0" brushRef="#br1" timeOffset="427615.7388">20365 4573 101 0,'0'0'259'0,"0"0"-195"0,0 0 26 15,0 0-1-15,0 0 18 16,0 0-17-16,0 0-27 16,0 0 4-16,-15-23-23 15,9 18 0-15,-6 1-11 16,-5-1-13-16,-8 2-20 15,-12-1 26-15,-14 1-22 0,-13 2 0 16,-16 1-3 0,-5 0 4-16,-6 0-3 0,7-1 5 15,13 1-4-15,21-1 42 16,19 1-33-16,12 0-10 16,12-2 1-16,6 2-3 15,1-1-5-15,0 1-8 16,21 0-72-16,12-3-26 15,-2-5-186-15,-5-1-352 16</inkml:trace>
  <inkml:trace contextRef="#ctx0" brushRef="#br1" timeOffset="427949.5396">19952 4353 481 0,'0'0'178'0,"0"0"-99"15,0 0-49-15,0 0 14 16,-99 3 1-16,65 9 17 16,-3 8-27-16,-4 1-14 15,5 4-9-15,4 2 13 16,8 0-4-16,9-3-15 15,11-1 2-15,4-2 6 16,3 0-14-16,19 1 17 0,10-3-1 16,8-4 3-16,12 0-2 15,6-4-16-15,1-4-1 16,0 2 0-16,-10-1-38 16,-7 2-71-16,-19 2-195 15,-17-2-342-15</inkml:trace>
  <inkml:trace contextRef="#ctx0" brushRef="#br1" timeOffset="432182.7076">10762 5513 553 0,'0'0'120'16,"0"0"-32"-16,0 0-33 16,0 0 27-16,0-72-17 15,0 52-7-15,0-2-24 16,0-4-6-16,6-1-7 15,2-2-6-15,-1-4-14 16,2-1 10-16,-2 0-11 16,-1 0 4-16,-1 2-4 0,-2 7 3 15,-3 7 3 1,0 6 6-16,0 7 5 0,0 5 13 16,0 0-26-16,-2 14 1 15,-11 18-3-15,-2 11 6 16,2 7 6-16,5 2-5 15,8-2-9-15,0-6 3 16,0-5-3-16,14-7 11 16,2-8-9-16,-1-7 1 15,1-9-6-15,-2-8-13 16,0 0-56-16,-4-11-82 16,-7-11-251-16</inkml:trace>
  <inkml:trace contextRef="#ctx0" brushRef="#br1" timeOffset="432341.0722">10731 5368 600 0,'0'0'20'0,"0"0"-17"16,0 0 6-16,92 1-5 15,-59-1-2-15,0 0-2 16,-3 9-42-16,-7 5-267 15</inkml:trace>
  <inkml:trace contextRef="#ctx0" brushRef="#br1" timeOffset="433070.2101">10459 6056 488 0,'0'0'73'0,"0"0"-14"15,0 0 83-15,0 0-67 16,0 0-9-16,0 0 10 16,6-1-26-16,23-9-23 15,12-4 3-15,6-3-17 16,6-2-6-16,4-1 4 16,2-5-11-16,1 0 5 15,-7 0-2-15,-7 6 1 16,-15 9-8-16,-14 5-4 15,-10 5-53-15,-7 0-60 16,0 9-59-16,-22 13 78 16,-8 3-59-16,-6 4 1 15,-6 1 35-15,-3 0 66 0,-3 2 16 16,2-2 43-16,0-4 19 16,8-1 38-16,9-7 31 15,10-6 28-15,10-4-27 16,5-5-7-16,4-3-28 15,4 0 63-15,20-3 11 16,9-14-29-16,10-4-46 16,9-4-23-16,3-1-7 15,2-1-14-15,-3 1 0 16,-4 1-2-16,-5 5-4 16,-8 3-1-16,-9 4 1 0,-11 4-2 15,-11 9-1-15,-6 0-4 16,-21 8-12-16,-20 15 9 15,-15 8-13-15,-15 10 10 16,-6 2 7-16,-1-2 1 16,19-7 3-16,20-9-1 15,27-8 0-15,12-9-1 16,35-7 1-16,29-1 9 16,33-26-6-16,37-25-3 15,30-27-233-15</inkml:trace>
</inkml:ink>
</file>

<file path=ppt/ink/ink47.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2047" units="deg"/>
          <inkml:channel name="T" type="integer" max="2.14748E9" units="dev"/>
        </inkml:traceFormat>
        <inkml:channelProperties>
          <inkml:channelProperty channel="X" name="resolution" value="1516.99072" units="1/cm"/>
          <inkml:channelProperty channel="Y" name="resolution" value="2427.1853" units="1/cm"/>
          <inkml:channelProperty channel="F" name="resolution" value="5.68611" units="1/deg"/>
          <inkml:channelProperty channel="T" name="resolution" value="1" units="1/dev"/>
        </inkml:channelProperties>
      </inkml:inkSource>
      <inkml:timestamp xml:id="ts0" timeString="2025-01-05T06:48:35.688"/>
    </inkml:context>
    <inkml:brush xml:id="br0">
      <inkml:brushProperty name="width" value="0.05292" units="cm"/>
      <inkml:brushProperty name="height" value="0.05292" units="cm"/>
      <inkml:brushProperty name="color" value="#00B050"/>
    </inkml:brush>
    <inkml:brush xml:id="br1">
      <inkml:brushProperty name="width" value="0.05292" units="cm"/>
      <inkml:brushProperty name="height" value="0.05292" units="cm"/>
      <inkml:brushProperty name="color" value="#FF0000"/>
    </inkml:brush>
  </inkml:definitions>
  <inkml:trace contextRef="#ctx0" brushRef="#br0">4909 8705 339 0,'0'0'20'15,"0"0"-17"-15,0 0 4 16,0 0 13-16,0 0 17 16,0 0 3-16,93 11 12 15,-62-8-2-15,9-1-19 16,-1-1-15-16,3 1-2 16,1-2 0-16,1 2 23 0,3-2-9 15,-2 0 25-15,2 1-26 16,0-1-19-16,2 0 6 15,-3 0 4-15,-1 0-9 16,-5 0 4-16,-5 0-10 16,-6 0 8-16,-3-1-5 15,-10-1 2-15,-7 0 10 16,-3 2-11-16,-6-1 8 16,0 1-3-16,0 0-9 15,0 0-3-15,0 0-7 16,-6 0-118-16,-6 0-131 15</inkml:trace>
  <inkml:trace contextRef="#ctx0" brushRef="#br0" timeOffset="2602.5741">8975 8637 254 0,'0'0'47'0,"0"0"-2"15,0 0-10-15,0 0 29 0,0 0 10 16,0 0-12-16,0 0-28 16,-4-17 41-16,4 15-33 15,0-1 6-15,0 3-17 16,0 0-18-16,0 0-6 15,7 0-4-15,9 0-3 16,4 0 9-16,5 5-8 16,5-1 5-16,5 2-4 15,3-1-2-15,5-3 3 16,2 3 6-16,0-3-8 16,-4 1 2-16,0 1-2 15,-7-1 1-15,-4 2-1 0,-2-3-1 16,-6 1 3-16,-3-2-3 15,-6 0-1-15,-4-1 1 16,-3 0 1-16,-3 0 4 16,-1 0-4-16,-2 0 4 15,0 0-8-15,0 0 3 16,0 2 0-16,0-2 0 16,1 3-20-16,2 2-91 15,2 0-20-15,1-3-144 16</inkml:trace>
  <inkml:trace contextRef="#ctx0" brushRef="#br0" timeOffset="64392.2994">15578 3667 255 0,'0'0'13'0,"-10"-72"75"0,7 39-36 15,-2 2-11-15,1 6 15 16,1 2 2-16,0-1-22 16,1 2-10-16,1 5-7 15,1 5 21-15,0 4 13 16,0 6-15-16,0 0-8 15,0 2-8-15,0 0-7 16,-2 0 4-16,2 5-7 16,0 19-7-16,0 15-2 15,0 11 22-15,0 4 2 16,0-1-20-16,0-8 1 16,0-11 13-16,0-12-10 0,0-9-8 15,0-7 3-15,0-5 0 16,0-1 9-16,0 0 42 15,0-15 12-15,0-20-25 16,0-11-43-16,0-8 10 16,0-4-11-16,0-1 0 15,0 6 1-15,0 3-1 16,0 8-6-16,0 3 6 16,0 4-2-16,5 6-2 15,4 4-23-15,3 5 24 16,3 6-12-16,0 5 15 15,3 4 6-15,4 5-6 16,3 0-2-16,-1 5 1 16,2 14 1-16,-3 8-5 0,-3 5 2 15,-8 5-3-15,-5-1 6 16,-7-2 1-16,0-1 1 16,-7-5-2-16,-11-3 3 15,0-5 2-15,0-3-10 16,3-3 0-16,4-4-4 15,9-3-57-15,2-7-172 16,0 0-146-16</inkml:trace>
  <inkml:trace contextRef="#ctx0" brushRef="#br0" timeOffset="64672.9979">16279 3165 563 0,'0'0'130'0,"0"0"-116"16,0 0-7-16,-62 77 28 15,41-39 19-15,3 3-17 16,5 2 19-16,2 6-34 0,8-3-10 15,3-2-12 1,0-5-3-16,10-6 0 0,19-13-64 16,7-19-151-16,3-1-65 15</inkml:trace>
  <inkml:trace contextRef="#ctx0" brushRef="#br0" timeOffset="65119.1819">16582 3165 583 0,'0'0'146'16,"0"0"-91"-16,0 0-14 0,0 0 33 15,0 0-21-15,0 0-3 16,-9 0-15-16,9 0-2 15,0 0-20-15,9 0-5 16,12 0 21-16,11 0-26 16,11 0 5-16,0 0-3 15,-2-2-3-15,-7 1 3 16,-6 1-3-16,-10 0-2 16,-4 0 0-16,-7 3-7 15,-6 10-3-15,-1 5 8 16,-6 5 2-16,-18 6 4 15,-4 0 11-15,0 1-14 0,4-4 1 16,9-7 1 0,6 0-2-16,3-6 0 0,6-2-1 15,0-1-4-15,0-5-6 16,6-1 7-16,12-1 3 16,9-3 0-16,4 0 0 15,9-8-46-15,0-13-189 16,-1-9-145-16</inkml:trace>
  <inkml:trace contextRef="#ctx0" brushRef="#br0" timeOffset="65451.5981">17185 3067 388 0,'0'0'279'0,"0"0"-220"16,0 0-41-16,0 0-4 15,0 0-5-15,0 0 46 16,27 17-6-16,-9 0-15 16,-1 3 0-16,0 5-3 15,-3 4-3-15,-6 1-16 16,-6 6-9-16,-2 3-2 15,-5-2 6-15,-14 3 5 16,-5-2-3-16,-4-2-9 0,-1-1 2 16,-1-8-1-1,3-3-1-15,8-4-6 0,7-9-76 16,7-6-226-16,5-5-328 16</inkml:trace>
  <inkml:trace contextRef="#ctx0" brushRef="#br0" timeOffset="65997.9991">17817 3224 505 0,'0'0'122'16,"0"0"-23"-16,0 0-16 16,0 0 8-16,0 0-64 15,0 0 5-15,36-19-32 0,-3 12-65 16,0 2-132-16,-4 0-59 15</inkml:trace>
  <inkml:trace contextRef="#ctx0" brushRef="#br0" timeOffset="66150.8455">17869 3395 350 0,'0'0'190'16,"0"0"-144"-16,0 0 23 15,0 0-58-15,87-17-11 16,-32 1-24-16,5-5-170 0</inkml:trace>
  <inkml:trace contextRef="#ctx0" brushRef="#br0" timeOffset="67617.6788">18529 2945 378 0,'0'0'87'15,"0"0"-60"-15,0 0 22 16,0 0 20-16,0 0 22 15,0-75-23-15,0 64-29 0,0 5-16 16,0 2-14 0,0 2-4-16,0 1-3 0,0 1-1 15,0 0-1-15,0 0-12 16,0 0-5-16,0 0 17 16,-6 10-1-16,3 8 2 15,-6 5 17-15,3 5 33 16,0 7-26-16,0 3 34 15,4 4-17-15,2 2-12 16,0 0 10-16,0-3-9 16,0-5-18-16,9-6-4 15,-1-7-4-15,-2-10 3 16,0-7-8-16,-5-3 2 0,-1-3 2 16,0-5 9-1,0-16 2-15,0-12-14 0,0-6-2 16,-9-5-5-16,-1-3-19 15,1 1 12-15,-3-2-12 16,3 1 10-16,0 4-2 16,4 4 2-16,3 4-12 15,2 10 13-15,0 6-7 16,0 9-7-16,2 2-12 16,7 6-4-16,2 2-14 15,2 5 8-15,-1 17-47 16,-3 2-50-16,-4 3-139 15</inkml:trace>
  <inkml:trace contextRef="#ctx0" brushRef="#br0" timeOffset="69079.4886">16934 2512 440 0,'0'0'105'0,"0"0"-21"16,0 0-21-16,0 0-53 15,0 0 83-15,0 0 6 0,-17 102-24 16,19-68-37-16,9-5 1 15,0-1-7-15,0-7-9 16,-2-4-18-16,-4-5 11 16,2-5-16-16,-3-3 0 15,2-4-1-15,7 0-91 16,0-9-219-16,0-18-157 16</inkml:trace>
  <inkml:trace contextRef="#ctx0" brushRef="#br0" timeOffset="69245.5309">17156 2694 899 0,'0'0'48'0,"0"0"-15"0,0 0 43 16,0 0-2-16,0 0-31 16,0 0-11-16,0 0-31 15,0 0-1-15,0-9-31 16,11-9-228-16,3-9-196 15</inkml:trace>
  <inkml:trace contextRef="#ctx0" brushRef="#br0" timeOffset="69552.5943">17300 2476 655 0,'0'0'139'0,"0"0"-9"15,0 0-70-15,0 0-11 16,44-84-18-16,-12 69-24 16,2 4 21-16,0 5-21 15,-2 6-2-15,-4 0-2 16,-6 13 3-16,-7 14-6 16,-7 7 1-16,-4 5 1 15,-4 3 2-15,0 2-3 16,-15-4 8-16,-1-4 0 15,0-3-9-15,3-7 0 16,5-7-1-16,5-8 1 0,3-9-38 16,1-2-154-16,19-19-130 15</inkml:trace>
  <inkml:trace contextRef="#ctx0" brushRef="#br0" timeOffset="69855.3614">17819 2276 679 0,'0'0'79'15,"0"0"-32"-15,0 0-7 16,0 0 18-16,-91 41-16 16,82-24-12-16,9 4-27 15,0-3 16-15,16 3-12 0,12 2-2 16,8 1-4-16,3-1 11 15,-3 2-9-15,-5-2 1 16,-7-1 1-16,-13 3-5 16,-6 0 7-16,-5 3 5 15,-11 1-8-15,-15 1 10 16,-2 0-7-16,5-7 8 16,9-1-15-16,14-5-3 15,0-8-134-15,31-5-270 16</inkml:trace>
  <inkml:trace contextRef="#ctx0" brushRef="#br0" timeOffset="70198.3306">18411 3074 615 0,'0'0'108'0,"0"0"-108"0,0 0-6 15,0 0 6-15,0 0 0 16,91-19-117-16,-51 2-246 16</inkml:trace>
  <inkml:trace contextRef="#ctx0" brushRef="#br0" timeOffset="70350.4541">18558 3155 351 0,'0'0'395'0,"0"0"-293"15,0 0-26-15,0 0 4 16,0 0-47-16,0 0-33 16,104-57 0-16,-57 36-211 15,-3 0-155-15</inkml:trace>
  <inkml:trace contextRef="#ctx0" brushRef="#br0" timeOffset="76469.8066">19667 2898 675 0,'0'0'144'0,"0"0"-72"0,0 0 19 16,0 0-27-16,0 0 4 15,0 0-24-15,0 0-20 16,-15-7-10-16,15 7-10 15,0 0 3-15,-2 0 2 16,2 0 6-16,0 0-4 16,0 0-9-16,0 0-1 15,0 0 9-15,0 0-4 16,-3 0-12-16,-1 0-22 16,-3 1-78-16,1 2-115 15,6-3-183-15</inkml:trace>
  <inkml:trace contextRef="#ctx0" brushRef="#br0" timeOffset="76977.9232">20022 2614 664 0,'0'0'105'0,"0"0"-30"15,0 0-14-15,0 0-12 16,0 0-2-16,-99 10-4 16,74 10-6-16,5 3-18 15,3 4-2-15,3 0-3 0,8 1 2 16,6-1-13-16,0-4-3 16,11-3 0-16,8-6 4 15,3-5-4-15,4-9 0 16,2 0 10-16,2-10-3 15,-3-9-7-15,0-5 0 16,-5 1-2-16,-4-1 1 16,-8 3 1-16,-3 5 0 15,-6 3 3-15,-1 3-2 16,0 3 2-16,0 5 0 16,0 0 8-16,0 2 7 15,0 0-12-15,0 0-5 16,0 2-2-16,0 13 2 15,0 7-1-15,0 6 13 16,5 1-4-16,2 0 5 16,-1 0-6-16,-2-1-6 15,1-3 3-15,-2-5-2 0,0-4-3 16,-2-4 0-16,1-7-5 16,-1-2-53-16,5-3-86 15,0 0-208-15,0-15-325 16</inkml:trace>
  <inkml:trace contextRef="#ctx0" brushRef="#br0" timeOffset="77741.0383">20459 2520 496 0,'0'0'86'0,"0"0"-39"16,0 0 84-16,0 0-20 15,0 0-43-15,0 0-33 16,0 2-30-16,0-2-5 16,0 0-25-16,0 0-61 15,0 0-75-15,0 0-24 16,0 1-108-16</inkml:trace>
  <inkml:trace contextRef="#ctx0" brushRef="#br0" timeOffset="78801.2084">20438 2464 419 0,'0'0'143'16,"0"0"-56"-16,0 0 4 0,0 0 29 15,0 0-32 1,0 0-24-16,-90-16-28 0,67 29 7 16,2-1-12-16,7 3-8 15,7-2-8-15,4-1-11 16,3 1-2-16,3 0-2 15,13 0-2-15,5 0 2 16,3 0 6-16,-1-3-2 16,-3 4-2-16,-2 1 6 15,-4 2-7-15,-5 2 1 16,-2 1-2-16,-4 1 1 16,-3-2 6-16,0 3-2 15,-2-2 7-15,-12-1 2 16,1-2-1-16,-3-2 2 15,3-1-15-15,0-2 3 0,2-5-2 16,8-4-2 0,0-3-9-16,3 0-68 0,0-17-167 15,17-12-482-15</inkml:trace>
  <inkml:trace contextRef="#ctx0" brushRef="#br0" timeOffset="79317.0678">20820 2498 306 0,'0'0'330'0,"0"0"-299"15,0 0 20-15,0 0 37 16,0 0-17-16,0 0 2 15,-75-9-21-15,60 21-41 16,3 2 17-16,0 5-17 16,4 1-1-16,0-3-1 15,8 4-7-15,0-4 1 16,0-5-3-16,8 1 0 16,8-9 0-16,1-4 0 15,3 0 0-15,1 0 0 16,-3-12-32-16,0-2 3 15,-6-5 21-15,0 2 7 16,-6 0-3-16,0 2 4 0,-5 3 4 16,-1 7 8-16,0 3-4 15,0 0 30-15,0 2-7 16,0 0-27-16,2 11-2 16,-1 14 4-16,2 8 37 15,3 2-13-15,-3 1-11 16,-1 0 4-16,2-3-3 15,-3-8-4-15,1-3-15 16,-2-8 0-16,1-7 4 16,-1-2-5-16,5-5 0 15,3 0-65-15,8-11-93 16,3-14-194-16</inkml:trace>
  <inkml:trace contextRef="#ctx0" brushRef="#br0" timeOffset="79789.197">21247 2431 427 0,'0'0'397'16,"0"0"-330"-16,0 0 3 15,-94-1 16-15,72 10-2 16,0 4-28-16,4 2-28 0,5 2-11 15,4 0-16-15,2 5 10 16,5 0-11 0,2 0 1-16,0-4-3 0,15-2 2 15,1-7 0-15,5-5 0 16,0-4-14-16,-1 0 1 16,2-5-4-16,-3-11 1 15,-2-4-3-15,-1 1 5 16,-6-1 1-16,1 0 8 15,-1 4 5-15,-5 4 3 16,1 5-3-16,-3 4 0 16,-2 3 0-16,-1 0 8 15,0 0-7-15,2 12 3 0,1 10 3 16,2 7 25 0,-2 5-23-16,1 2-1 0,-1-5 17 15,0 0-13-15,-3-5-2 16,1-2-8-16,1-7-1 15,-1-3 1-15,2-6-2 16,0-5-22-16,3-3-48 16,6 0-132-16,3-21-117 15</inkml:trace>
  <inkml:trace contextRef="#ctx0" brushRef="#br0" timeOffset="80270.7298">21628 2416 708 0,'0'0'169'0,"0"0"-150"0,0 0 33 16,0 0 71-16,0 0-42 15,0 0-59-15,-46 93 2 16,46-68 8-16,0 0-10 15,3-8-19-15,10-5-1 16,4-2 3-16,2-9-3 16,4-1 5-16,0 0-3 0,0-14-4 15,2-3 0 1,-2-2-10-16,-4 1 8 0,-6 0 1 16,-2 3 2-16,-4 1 0 15,-4 5 2-15,-1 3-1 16,-2 4 1-16,0 2 5 15,0 0-2-15,0 0-4 16,0 5-2-16,0 15 0 16,0 10 4-16,0 7 4 15,3 1-3-15,1 3 11 16,-2-2-5-16,4 0-4 16,-5-3-6-16,-1-3-1 15,0-5 2-15,0-3 2 16,0-6 1-16,0-6-5 0,-4-3-26 15,-8-5-20-15,-5-2-75 16,-2-3-297-16</inkml:trace>
  <inkml:trace contextRef="#ctx0" brushRef="#br0" timeOffset="80668.2124">20475 3498 580 0,'0'0'54'16,"0"0"-49"-16,139-47 51 16,-72 27 47-16,8 1-3 15,8 1-30-15,4-1-29 16,0 1-13-16,-4 4-20 15,-6 1 3-15,-11 4-11 0,-9 4-3 16,-9 1-46-16,-11 4-76 16,-12 0-85-1,-15 0-51-15</inkml:trace>
  <inkml:trace contextRef="#ctx0" brushRef="#br0" timeOffset="81985.1688">16227 7932 466 0,'0'0'134'16,"0"0"-33"-16,0 0 38 15,0 0-23-15,0 0-17 16,0 0-23-16,2-54-21 0,-2 54-12 15,0 0-18-15,0 0-17 16,0 0-3-16,1 7 1 16,4 11-5-16,2 10 14 15,-1 3-11-15,-2 5-4 16,1 3 22-16,-2-1-15 16,0-2 3-16,-1-6-9 15,1-8 1-15,2-8 3 16,0-6-5-16,1-7 0 15,10-1 3-15,8-4 3 16,12-20 6-16,13-10 4 16,7-9-16-16,6-3-2 15,-1 0 2-15,-4 4-4 0,-2 6 3 16,-7 3-46 0,-1 8-6-16,0 2-39 0,0 3-154 15,0 0-231-15</inkml:trace>
  <inkml:trace contextRef="#ctx0" brushRef="#br0" timeOffset="84281.9127">11140 8671 62 0,'0'0'138'16,"0"0"-75"-16,0 0-27 15,0 0 18-15,0 0-4 0,0 0-5 16,-87-36-18-16,77 33 16 15,0 0 18-15,1 0-15 16,-2 1 6-16,0 1 1 16,-2 1-8-16,-1 0-23 15,2 0 8-15,2 0 0 16,6 0 4-16,2 0-5 16,2 3-14-16,0 3-9 15,9 2 12-15,16 1 10 16,13-2-1-16,8-3 3 15,7-3-3-15,7 1-14 16,3-2 4-16,5 1-5 0,1 0-11 16,-1-1 1-16,-9 0 1 15,-5 0-2-15,-5 0-1 16,-9 0 0-16,-7-4 3 16,-9-1-3-16,-13 1 0 15,-3 1 0-15,-6 1 0 16,2 1 0-16,-1 1-19 15,2 0-73-15,1 0-66 16,1 0 12-16,-3 6-95 16,-4-1-220-16</inkml:trace>
  <inkml:trace contextRef="#ctx0" brushRef="#br1" timeOffset="224452.9813">4960 10081 30 0,'0'0'95'0,"0"0"-65"16,0 0 21-16,0 0 28 16,0 0 11-16,0 0-11 15,0 0 29-15,-48-36-52 16,42 34 11-16,0 2 12 15,0 0-34-15,2 0 3 16,4 0 26-16,0 0-31 16,0 0-8-16,0 0-18 15,0 0-4-15,0 0-10 16,0 0-3-16,4 0-4 0,19 2 4 16,12 10 4-16,15-1 10 15,15 0 0-15,14-1-14 16,8-4 0-16,1-5-1 15,-6-1 1-15,-5 0 3 16,-9 0 1-16,-15 0-8 16,-14-1-20-16,-14 1-66 15,-7 0-82-15,-10 0-53 16,-8 0-25-16</inkml:trace>
  <inkml:trace contextRef="#ctx0" brushRef="#br1" timeOffset="268762.5262">6997 16190 427 0,'0'0'317'0,"0"0"-270"15,0 0-27-15,0 0 33 16,0 0 14-16,0 0-44 15,0 0-14-15,5 1 15 0,-4-1 7 16,-1 0 20 0,0 0 5-16,0 0 1 0,3 0-8 15,-2 0-33-15,3-1-9 16,0-1-3-16,-4 2-4 16,0 0-6-16,0 0 5 15,0 2-6-15,0 12-2 16,0 4-48-16,0 0-103 15,-3-4-155-15,-6-12-151 16</inkml:trace>
  <inkml:trace contextRef="#ctx0" brushRef="#br1" timeOffset="276238.7878">18745 10006 119 0,'0'0'123'0,"0"0"-57"16,0 0-2-16,0 0-8 16,0 0 83-16,0 0-63 15,0 0-4-15,0 0 5 16,-16-3 15-16,16 1-46 16,0 1 9-16,0 1 2 0,0 0-21 15,0 0-23-15,0 0-9 16,0 0 10-16,0 0-14 15,0 0 4-15,7 0 4 16,13 0-2-16,5 0 4 16,9 0 3-16,5 1-10 15,6 4-2-15,7-2 7 16,2 2-8-16,6-3-1 16,-1 1 0-16,2-2-2 15,4-1 6-15,3 0-2 16,0 0-1-16,-2 0-7 15,-3 0 7-15,-5 0 0 0,-6-3 2 16,-3 0 0-16,-6 3 1 16,2 0 1-16,1 0-2 15,2 0-2-15,-3 0 2 16,-3 0-2-16,-2 0 0 16,-1 0 0-16,0 2 0 15,4 1 0-15,-1-2 0 16,4-1 4-16,-4 0-4 15,-5 0 0-15,-3 0-3 16,-7 0 7-16,-3 0-5 16,-5 0 1-16,-7 0-7 15,-3 0 7-15,-6 0 0 16,-3 0 1-16,0 0-1 0,0 0 3 16,0 0-3-16,0 0-3 15,0 0-60-15,0 1-150 16,-7-1-288-16</inkml:trace>
  <inkml:trace contextRef="#ctx0" brushRef="#br1" timeOffset="298934.8013">14701 10019 377 0,'0'0'123'16,"0"0"-21"-16,0 0-24 15,0 0 39-15,0 0-7 16,0 0-48-16,0 0-14 15,0-8-27-15,0 8-7 16,0 0-7-16,0 0 5 16,0 0 13-16,0 15-18 0,0 4 4 15,0 8 12 1,0 2-4-16,0 2-19 0,2 1 10 16,1-6-1-16,1-3 6 15,2-5-15-15,0-5 6 16,0-4 4-16,-1-4-10 15,-2-3 0-15,-2-2-2 16,5 0 1-16,3-11-90 16,4-9-257-16,0-6-361 15</inkml:trace>
  <inkml:trace contextRef="#ctx0" brushRef="#br1" timeOffset="299240.8539">15046 10147 153 0,'0'0'358'0,"0"0"-262"15,0 0-30-15,0 0 46 16,0 0-20-16,0 0-28 16,21 10-3-16,-9-10 8 15,10 0-46-15,2 0 23 0,3 0-22 16,1 0-17 0,-1-6-3-16,-4 1-4 0,-1-1 0 15,-6 3-9-15,-4 1-119 16,-6 2-217-16</inkml:trace>
  <inkml:trace contextRef="#ctx0" brushRef="#br1" timeOffset="300192.0139">15608 10143 581 0,'0'0'150'16,"0"0"-39"-16,0 0 28 16,0 0-7-16,0 0-71 15,0 0-23-15,0-3 7 16,0 3 4-16,0-1-25 15,0 1-12-15,0 0-12 16,0 0-1-16,0 0 0 0,0 0-13 16,0 0 13-16,0 0-21 15,0 0-70-15,0 0-88 16,2 0-233-16</inkml:trace>
  <inkml:trace contextRef="#ctx0" brushRef="#br1" timeOffset="300797.6224">15948 10072 145 0,'0'0'39'0,"0"0"12"16,0 0 48-16,0 0-31 16,0 0 38-16,0 0-33 15,-33 10 17-15,20-3 12 16,1 0-11-16,-3 0-9 16,2 3-33-16,1 2 14 15,0 0-40-15,4 3 1 16,5 2-6-16,3 0-14 0,0-1 4 15,2-5-4-15,11-2-4 16,7-5 6-16,1-4-2 16,1 0 1-16,2-2 3 15,-5-12-7-15,-5-3 8 16,0 0-8-16,-9-5 3 16,-5 0-7-16,0 2 10 15,-11-2-7-15,-6 3 4 16,-1 1-2-16,4 1-2 15,6 1 4-15,4 5-2 16,4-1-2-16,0 4-1 16,3 1-1-16,11 2-5 15,5 0 13-15,2 3-11 0,3 2 5 16,-3 0 0 0,-2 0 0-16,-4 15-9 0,-7 1 9 15,0 6-2-15,-8 0 2 16,0 4 0-16,0-2-1 15,-16-4 4-15,3 0-6 16,1-6 4-16,5-4-4 16,7-7-35-16,0-3-177 15,12-1-221-15</inkml:trace>
  <inkml:trace contextRef="#ctx0" brushRef="#br1" timeOffset="301318.4225">16340 10057 511 0,'0'0'51'15,"0"0"25"-15,0 0 1 16,0 0 12-16,0 0-16 15,0 0-10-15,-89 33-33 16,80-17 7-16,-1 0 6 16,4-1-25-16,3-3 4 15,3 1-6-15,0-2-10 16,0-3-3-16,0-4-3 0,13-4 17 16,5 0-9-16,2 0-5 15,2-12 4-15,-4-5-6 16,2 1 1-16,-6-1 1 15,-5 3-2-15,-2 3 4 16,-4 3-4-16,-1 4 0 16,-2 2 34-16,0 2-5 15,0 0-14-15,0 0-11 16,0 0-5-16,0 0 0 16,0 12 1-16,0 7 1 15,0 1 3-15,0 4-4 16,0-1 1-16,0-2 7 15,0-2-9-15,0-2-4 0,0-5 4 16,0-3 1-16,0-4 6 16,0-2-7-16,0-3-6 15,0 0-98-15,7-8-145 16,5-9-400-16</inkml:trace>
  <inkml:trace contextRef="#ctx0" brushRef="#br1" timeOffset="302007.503">16633 10076 213 0,'0'0'262'0,"0"0"-133"16,0 0 12-16,0 0 0 0,0 0-17 16,0 0-38-16,-6-33-19 15,4 33-34-15,2 0-16 16,-3 0-10-16,-4 5 1 16,4 11-7-16,-4 2 9 15,5 1-7-15,2-2 3 16,0 0 1-16,0-3-1 15,0-4-6-15,2-4 0 16,8-5 2-16,4-1 4 16,0 0-3-16,3 0-1 0,1-9 4 15,-2-4-6 1,0-2 1-16,-2 1 0 0,-2 2 0 16,-2 4-1-1,-4 0 1-15,-3 7 1 0,0-3-3 16,-3 4 1-16,0 0 0 15,0 0-8-15,0 4 3 16,0 11 5-16,0 4 0 16,0 4 2-16,0 2 4 15,0 2 0-15,0 0-4 16,0-1 3-16,0-3-3 16,0-3-2-16,0-3 3 15,0-7-2-15,3-6-2 16,9-4-45-16,4-6-92 0,1-16-232 15</inkml:trace>
  <inkml:trace contextRef="#ctx0" brushRef="#br1" timeOffset="302435.696">16977 10036 376 0,'0'0'227'16,"0"0"-109"-16,0 0-45 16,0 0 26-16,0 0-61 15,0 0-10-15,55-19-15 0,-42 21-1 16,-4 10-3 0,-5 2-9-16,-4 5 2 0,0 1-2 15,-4 2 8-15,-13-3-8 16,-1-1 7-16,2-2 5 15,5-7 23-15,6-4-16 16,5-2-14-16,0-3 1 16,4 0-4-16,12 0 8 15,3 0-5-15,0 0 0 16,-4 0-5-16,-4 6-2 16,-6 5 0-16,-5 1 1 15,0 5-2-15,-2 1 3 0,-14 0 8 16,-2 2 11-16,-1-1-1 15,4-2-4 1,1-3-12-16,7-3 5 0,5-8-7 16,2-3-3-16,0 0-76 15,20-16-112-15,2-5-301 16</inkml:trace>
  <inkml:trace contextRef="#ctx0" brushRef="#br1" timeOffset="302822.8039">17341 10054 377 0,'0'0'213'0,"0"0"-78"0,0 0 38 15,0 0-45-15,0 0-53 16,0 0-40-16,-20-11-13 15,2 21 0-15,1 5 2 16,1-1-6-16,7 0-18 16,4 2 7-16,5-2-3 15,0-1-4-15,0-3 2 16,11-2-2-16,8-1 9 16,2-3-8-16,2 2 7 0,-3 1-8 15,-2 2-5 1,-8 0 5-16,-3 7 0 15,-7 1 0-15,0 4-6 16,-8 0 11-16,-11-1-5 0,1 2 4 16,-6-2-3-16,0 1-2 15,-3-1-2-15,-1 0 2 16,-2-2-31-16,-4-3-205 16</inkml:trace>
  <inkml:trace contextRef="#ctx0" brushRef="#br1" timeOffset="308095.5103">18013 10239 148 0,'0'0'188'16,"0"0"-153"-16,0 0 8 15,0 0 35-15,0 0-11 16,0 0 46-16,0 0-43 16,0 0-10-16,6-6-6 0,1 6-26 15,6-1 13 1,7 0-15-16,5-1 5 0,2 2-21 15,3 0-4-15,4 0 2 16,2 0-5-16,1-2-3 16,-3 1-1-16,-1-3 1 15,-3 3 0-15,-3-4 7 16,-7-1-5-16,3 1 7 16,-2-1-9-16,-1 0 6 15,1-4-4-15,-1 1-1 16,-2-3-1-16,2-1 3 15,-3-1 0-15,-1 1-3 0,-2-2-1 16,-3 4 1 0,-4 1 4-16,-2 0-2 0,-2 5-1 15,-3 2-1-15,0 0-1 16,0 3-25-16,0 0-66 16,-6 0-75-16,-6 0-36 15,-4 0-117-15</inkml:trace>
  <inkml:trace contextRef="#ctx0" brushRef="#br1" timeOffset="308417.7833">18389 10053 423 0,'0'0'71'0,"0"0"-29"15,0 0 5-15,0 0-8 16,0 0 5-16,0 0 2 16,83-19-6-16,-59 19-19 15,0 0-1-15,-3 11-2 16,-1 1 0-16,-3 6-14 16,-2 2 16-16,-8 0-1 15,-4 7-2-15,-3-3-5 16,0 3 6-16,-6-4 2 0,-8 1-3 15,-3-3-3 1,0 3-7-16,-2-5-7 0,1 1 0 16,2-6-157-16,-5-8-342 15</inkml:trace>
  <inkml:trace contextRef="#ctx0" brushRef="#br1" timeOffset="327904.4989">13062 9090 262 0,'0'0'40'16,"0"0"-24"-16,0 0 21 16,0 0 16-16,0 0 2 15,0 0 10-15,0 0-12 16,-13-15-39-16,13 8 18 15,0 1 10-15,0 2 15 16,0-1 30-16,0 1-34 16,0 1-21-16,0 0-2 15,0-1-9-15,0-3-17 16,10 0 5-16,7-3-9 0,3 1 1 16,6-3-1-1,-1-1 5-15,1 2-1 0,0-2-3 16,1 0 0-16,-1 2 0 15,3 0 3-15,0 3-4 16,2 0 0-16,2-1 0 16,1 2 0-16,8 1 0 15,0-1 0-15,7-1 0 16,2 2 0-16,5-2 1 16,7 0-1-16,10 1 0 15,2 2 5-15,3-2-5 16,2 4 2-16,5-3 1 0,4 2-3 15,4 0-7 1,4 1 7-16,-2 0-2 0,-2 2 6 16,-1-1 1-16,-4 2-5 15,-4-1 0-15,-6 1 0 16,-1 0-3-16,-1 0 8 16,-1 0-4-16,2 0-1 15,-5 0-2-15,-1 0 2 16,5 0-5-16,3 0 5 15,2-7 3-15,2 4-3 16,-1-3 2-16,-4 3 1 16,-3 3-3-16,-5-2 0 15,-8 2-1-15,-7 0 2 16,-3 0 7-16,-2 0-7 16,4 2 4-16,2-2 9 0,5 0 3 15,0 0-14-15,2 0-1 16,0-5 5-16,1-7-7 15,2 0-3-15,2-2 3 16,-2 2 0-16,-4 3 7 16,-1 1-7-16,-7 0-2 15,-4 5 2-15,-7 0 3 16,-6 2-3-16,-4-1 0 16,-2-1 5-16,-1 1 0 15,3-1-1-15,1 0-1 16,5 2-1-16,1-2-1 15,1 1 1-15,0 2-1 0,4-3 1 16,-2 1 0-16,2-1 9 16,0 1 2-16,-2 0 0 15,-3-1-1-15,-1 1-6 16,-4-1-1-16,-4-1 4 16,6 1-4-16,-4 3-2 15,1 0-6-15,-1 0 8 16,1 0-3-16,1 0-2 15,-2 0 4-15,-1 3 2 16,-2 5 0-16,0-2-4 16,-3 2 14-16,-3-1-7 15,2-2 0-15,1 2-3 16,0 1 2-16,0-2-6 16,-1 2 3-16,-3 1-4 15,1-1 4-15,-3 4-5 0,-2 1 4 16,2 1 0-16,0 0-1 15,-2 2 2-15,4-2-2 16,-2-1 3-16,-3 2-6 16,-1-3 2-16,0 0 3 15,-2-1-1-15,-2 1 1 16,1-1-2-16,-4-1 3 16,0-2-5-16,-2 1-1 15,-4-2 0-15,1-2 2 16,-3-1-2-16,-1-1-2 15,1-3 1-15,-2 0-57 16,0 0-52-16,0 0-123 0,0-17-172 16</inkml:trace>
  <inkml:trace contextRef="#ctx0" brushRef="#br1" timeOffset="328218.8593">18515 8618 364 0,'0'0'70'0,"0"0"30"16,0 0-38-16,0 0-2 15,0 0 16-15,0 0-25 16,50-15 20-16,-28 32-18 16,2-1-23-16,0 8 1 0,-2 1 11 15,-1 5-17-15,-6 1-4 16,-5 3 16-16,-9 1-19 15,-1 0 11-15,0 1-3 16,-14-2 2-16,-13 3-11 16,-9-1 0-16,-10-4-8 15,-9-1 5-15,-2-7-14 16,5-3-4-16,10-7-47 16,6-8-102-16,5-6-442 15</inkml:trace>
  <inkml:trace contextRef="#ctx0" brushRef="#br1" timeOffset="355334.6192">6032 11383 306 0,'0'0'41'0,"0"0"-11"0,0 0 10 16,0 0-5-16,0 0 31 15,0 0-18-15,0 0 6 16,0 0 10-16,-39-8-3 15,39 8-13-15,0 0-29 16,0 0-1-16,0 0-15 16,0 0 1-16,0 0-3 15,0 0 6-15,0 0 3 16,11 3 15-16,8 0-2 16,2 5-9-16,3-4 2 15,6-1-10-15,3 1 8 16,5-1-14-16,3-1 8 15,4 0-7-15,2-1 6 0,2 1-5 16,-1-2 5-16,-2 0-6 16,-2 0 2-16,-3 0-3 15,-5 0-9-15,-6 0 9 16,-2-2 7-16,-8-1-6 16,-4 1 0-16,-5 0 2 15,-1-1 1-15,-4 2-2 16,-2 0 15-16,-2-1 0 15,-2 2 0-15,0 0-15 16,0 0 6-16,3 0-8 0,5 0-1 16,-1 0-6-1,-1 0 6-15,1 0-39 0,-2 0-86 16,-1 0-114-16,-2-2-175 16</inkml:trace>
  <inkml:trace contextRef="#ctx0" brushRef="#br1" timeOffset="361340.1713">9024 11356 10 0,'0'0'15'0,"0"0"-9"16,0 0-1-16,0 0-4 15,0 0 16-15,0 0 26 16,0 0-17-16,0-1-7 0,0 1 6 15,0 0 3-15,0 0 10 16,0 0 3-16,0 0-7 16,0 0-10-16,0 0-5 15,0 0 0-15,0 0-10 16,0 0-4-16,5 0 11 16,1 0-6-16,1 0 3 15,2 0 5-15,-1 0-6 16,1 0 9-16,1 0-12 15,-2 0 4-15,5 3-7 16,0 0-1-16,1 0 6 16,2 2-2-16,5-2 0 0,0 0-4 15,4-3 6-15,2 0-3 16,3 1 6-16,0-1-12 16,-2 0 10-16,-4 0-11 15,0 0 3-15,-5 0-3 16,-3 2-1-16,-2-1 1 15,-2 1-1-15,0 0 5 16,-5-2-10-16,1 2 7 16,-4-1-2-16,-2-1 0 15,1 2 2-15,-1-2-2 16,0 1 2-16,-2-1 0 16,2 0 2-16,-2 0 0 15,0 0 1-15,0 0 4 16,0 0-5-16,0 0-1 15,0 0-3-15,0 0 0 0,0 0-2 16,0 1-3-16,1 1 4 16,1-1 1-16,2 2 5 15,-1-3-3-15,2 1-2 16,-1-1 0-16,-1 0 3 16,0 0-2-16,1 1 1 15,-2-1-1-15,-2 0 0 16,0 0-1-16,0 0 4 15,0 0-2-15,0 0-2 16,0 0 0-16,0 0 0 16,0 0-1-16,0 0 1 15,1 0-3-15,0 0-4 0,3 3-4 16,-4 1-76-16,3-1-6 16,0 2-48-16,-3-3-80 15</inkml:trace>
  <inkml:trace contextRef="#ctx0" brushRef="#br1" timeOffset="382685.574">12009 11351 382 0,'0'0'172'0,"0"0"-96"0,0 0 17 15,0 0 6-15,0 0-8 16,0 0-19-16,0 0-11 16,-12-41-33-16,12 41-11 15,0 4-14-15,0 17 4 16,3 3 37-16,3 6-21 16,0 3-4-16,-1-1-8 15,2-1 7-15,-1-2-6 0,-2-9-12 16,2-1 0-1,-3-7 3-15,0-5-2 0,4-6-2 16,3-1-54-16,6-9-82 16,3-12-229-16</inkml:trace>
  <inkml:trace contextRef="#ctx0" brushRef="#br1" timeOffset="382871.5495">12278 11540 413 0,'0'0'99'0,"0"0"-80"0,0 0 120 15,0 0 16 1,0 0-54-16,0 0-19 0,68-4-29 16,-41-6-38-16,3-2-8 15,3 2-6-15,-1 0-1 16,1 3-124-16,-6 0-209 15</inkml:trace>
  <inkml:trace contextRef="#ctx0" brushRef="#br1" timeOffset="386013.6791">12996 11469 434 0,'0'0'322'0,"0"0"-223"0,0 0-37 16,0 0 47-16,0 0 0 16,0 0-38-16,0 0-10 15,5 0 4-15,-5 0-34 16,3 0 2-16,-3 0-24 16,0-2 0-16,0-1-9 0,0 2 9 15,0-1-18 1,0 2-28-16,-3 0-69 0,3 0-27 15,0 0-199-15,4 0-91 16</inkml:trace>
  <inkml:trace contextRef="#ctx0" brushRef="#br1" timeOffset="386471.6585">13292 11392 560 0,'0'0'112'0,"0"0"12"16,0 0-37-16,0 0-13 0,0 0-25 15,-84 11-1-15,68 3-1 16,4 0-30-16,3 2 2 16,6 0-18-16,3-4 6 15,0-1-5-15,2 0-1 16,10-8-1-16,4 0 2 15,3-3 1-15,3 0-2 16,1-10 2-16,1-5 0 16,-5-2-3-16,-2 1 0 15,-6 1-2-15,-5 0 6 16,-3 5 2-16,-3-1-4 16,0 5 3-16,0 3 1 15,0 3 13-15,0 0 3 0,0 0-22 16,0 4 5-1,0 14-5-15,-3 5 0 0,2 3 0 16,1 3 5-16,0 0-3 16,0-3-2-16,0 1 0 15,0-5 0-15,3-7 0 16,3-6 0-16,6-7-2 16,4-2-96-16,7 0-110 15,-1-11-192-15</inkml:trace>
  <inkml:trace contextRef="#ctx0" brushRef="#br1" timeOffset="386956.5318">13593 11526 408 0,'0'0'242'0,"0"0"-150"0,0 0 35 15,0 0-32-15,0 0-39 16,0 0-12-16,-60 54-38 15,60-36 9-15,0-1-6 16,14 0-7-16,1-5 1 16,3-5-3-16,1-7 2 15,0 0-2-15,1-4 0 16,-7-17 0-16,-1-4-21 16,-8-1 6-16,-4-2 11 15,0 2 4-15,-11 2 0 16,-6 2 0-16,-2 2 0 0,2-1 1 15,4 1 5-15,6 2-5 16,4 1 2-16,3 2-3 16,0 2-1-16,0 0 1 15,13 5-1-15,3 2-3 16,1 4 4-16,-1 2 0 16,1 3 1-16,-2 13-1 15,-3 4 0-15,-2 4 1 16,-6 1 15-16,-4 4-2 15,0-1 8-15,0-2-4 0,-6-2-13 16,-2-4-3 0,0-2-2-16,4-5-1 15,4-5-77-15,0-8-230 0,0 0-346 16</inkml:trace>
  <inkml:trace contextRef="#ctx0" brushRef="#br1" timeOffset="389142.4924">13987 11431 324 0,'0'0'217'0,"0"0"-140"16,0 0 44-16,0 0-9 15,0 0-17-15,-96 0-8 16,83 11-22-16,3 0-26 16,2 3-19-16,5 2-9 15,3-2-7-15,0 3 4 16,0-5 4-16,6 1-12 16,9-2 6-16,4-4 9 15,2-4-15-15,-2-3 0 16,1 0 2-16,-2-2-2 0,-3-9 1 15,-3 0 2 1,-3-4 4-16,-5 1-7 0,-4-1 7 16,0-1-3-16,0 4-2 15,-13-2-2-15,-2 3 0 16,-2 5-1-16,1 4 1 16,1 2-1-16,-1 0 1 15,5 12-5-15,4 1-2 16,4 2-11-16,3-1-44 15,7-2-56-15,16-6-73 16,7-6-118-16</inkml:trace>
  <inkml:trace contextRef="#ctx0" brushRef="#br1" timeOffset="389585.5269">14167 11385 544 0,'0'0'86'16,"0"0"-32"-16,0 0 7 15,0 0 7-15,0 0-18 16,0 0-2-16,45-24-20 16,-31 24-6-16,0 0-22 15,-3 3 16-15,-7 5-11 16,-4 1 0-16,0 4 4 0,0 0 9 15,-9 2 3-15,-4-3-10 16,4 1 17-16,3-4 2 16,3 2-21-16,3-5-5 15,0 1-4-15,0-4 2 16,1 0 0-16,13 0-1 16,1 0 2-16,0 2-1 15,-2 1-2-15,-4 5 0 16,-5 1 5-16,-4 5-5 15,0 4 0-15,-1 1 0 16,-14 1 13-16,-4-2 10 16,1-3-10-16,6-4-5 0,4-9-7 15,7-3-1-15,1-2 0 16,3 0-72-16,17-18-86 16,5-8-178-16</inkml:trace>
  <inkml:trace contextRef="#ctx0" brushRef="#br1" timeOffset="389919.5848">14439 11523 200 0,'0'0'408'16,"0"0"-300"-16,0 0 30 16,0 0-40-16,0 0-5 15,0 0-43-15,-35 30-27 16,35-14-6-16,0 4-7 0,5-8-8 15,8 2 0-15,2-7 1 16,5-6-1-16,1-1 4 16,1-5-4-16,0-15-4 15,-5-2-3-15,-2-1-6 16,-8-1 1-16,-4 1 1 16,-3 3 7-16,0 5 0 15,-13 4 4-15,-11 6-4 16,-1 5 2-16,-4 0-1 15,4 6 0-15,2 9 2 16,2 6-2-16,3 5 1 16,5-2-155-16,1-3-334 15</inkml:trace>
  <inkml:trace contextRef="#ctx0" brushRef="#br1" timeOffset="393885.6673">15186 11388 257 0,'0'0'64'15,"0"0"32"-15,0 0-41 16,0 0-14-16,0 0 27 15,0 0 9-15,0 0-36 16,-51-9-21-16,51 9-12 16,0 7 10-16,13 5 24 0,4 4-23 15,5 0 5-15,5-1-3 16,5 1-19-16,5-1 22 16,5-2-7-16,7-2-9 15,6-4 1-15,3-4-2 16,2-3 2-16,-6 0-9 15,-1-1 1-15,-5-14-1 16,-8 1 3-16,-4-1 1 16,-4-2 0-16,-7 0-4 15,-1-4 1-15,-2 1 0 16,-5 2 0-16,-2 2-1 16,-5 4-1-16,-4 3-4 0,-3 1-11 15,-3 3-36-15,0 2-3 16,-2 2-46-16,-11 1 11 15,-2-4-4-15,2 1 15 16,-4 0 24-16,5-1 5 16,0 0 34-16,3 2 16 15,2 1 11-15,4 0 10 16,0 1 8-16,3-2 12 16,0 2 20-16,0-1 38 15,0 0-43-15,3-2-17 16,16 0-23-16,8-1 19 15,3 2 4-15,2 2-28 16,0 0-4-16,1 0 0 0,0 12-5 16,-5 6 5-1,-4 2 11-15,-5 8-15 0,-10 3 11 16,-7 5 13-16,-2 4-2 16,-6 2-8-16,-18 2-14 15,-7 0-2-15,-5-4-1 16,-1 1-51-16,2-12-183 15,0-5-261-15</inkml:trace>
  <inkml:trace contextRef="#ctx0" brushRef="#br1" timeOffset="398339.322">9934 12939 119 0,'0'0'29'0,"0"0"37"16,0 0 21-16,0 0-31 15,0 0-3-15,0 0 19 16,0 0-26-16,-41-14 5 16,39 14-16-16,2 0 7 0,0-3-11 15,0 3 1-15,0 0 16 16,0 0-17-16,0 0-20 15,7 0-7-15,14 0 3 16,11 0 23-16,9 0-16 16,6 0-13-16,9 0 16 15,4 0-10-15,0 0-5 16,-4 3-2-16,-4-3-3 16,-7 0 3-16,-7 0-2 15,-7 0 5-15,-4-3 0 16,-8-3-3-16,-7 1 0 15,-6 2 10-15,-2 0-9 16,-2 3 2-16,-1-2-2 0,-1 0 7 16,2 1-13-16,-1-1 5 15,0 1-3-15,1 1 2 16,1 0-67-16,1 0-63 16,3 0 39-16,5 0-108 15</inkml:trace>
  <inkml:trace contextRef="#ctx0" brushRef="#br1" timeOffset="403953.218">1114 12451 280 0,'0'0'178'16,"0"0"-94"-16,0 0-37 16,0 0 52-16,0 0 16 15,0 0-21-15,0 0-27 16,0-65-12-16,-7 64-35 16,-1 1 23-16,-8 0-23 15,-2 0-17-15,-1 1 9 16,-3 10-8-16,3-3-4 0,-3 1 6 15,0-1-5-15,-2 0 4 16,0 3 1-16,-3 3-5 16,-1-1 3-16,-2 4 1 15,5 2-4-15,-2 2 5 16,3 2-6-16,3 2 2 16,5 2-2-16,2-2-1 15,4 1-2-15,1 0 3 16,0-2 0-16,2 4-2 15,-2-2 4-15,1 3-2 16,2 3 0-16,-5-1 3 16,7 3-3-16,-2 5 0 0,2-3 3 15,-1 5 1 1,1-2 0-16,-3 0-2 0,5 2 1 16,-5 0 1-16,5 1-4 15,0 0 0-15,1 0 8 16,-1 1-8-16,2 1 0 15,0 0 9-15,0 1-9 16,0-1-9-16,0-2 8 16,0 0 1-16,0 0 0 15,0 0 4-15,5 3 6 16,4 1-20-16,4 0 12 16,-3 1-4-16,1-2 4 15,1-2-3-15,2 1 4 0,2 1-6 16,-1 2 6-1,6-1-5-15,1 0 2 0,-1-1 0 16,0-1 0-16,3-2 3 16,-5 1-4-16,2-2 1 15,0 1 0-15,1 0 0 16,-1 0 0-16,5 1 1 16,2 1 1-16,3 0-2 15,4 0 0-15,2-1 0 16,3 1 2-16,2 3-2 15,-1-2 7-15,4-3-7 16,0-5 0-16,4-5 0 16,2-4 2-16,0-5 1 15,4-2 5-15,-4-2 18 0,-6-4-26 16,2-1 2-16,-2-2-6 16,1 0 4-16,-1-4 0 15,1 1 0-15,-4-4 0 16,1-2 1-16,-6-1-1 15,-1-2 0-15,-6 0 3 16,-2 0-3-16,-4 0 2 16,-3 0 2-16,-9-5-4 15,2-3-51-15,-4-2-81 16,-7-3-198-16,-3-6-316 16</inkml:trace>
  <inkml:trace contextRef="#ctx0" brushRef="#br1" timeOffset="404238.6358">1915 14833 727 0,'0'0'78'0,"0"0"-64"16,0 0-13-16,0 0 3 15,0 0-4-15,0 0 45 16,108 17-24-16,-68-1-19 15,-4 6 5-15,-3 2-5 16,-7 2-2-16,-6 1 4 16,-4 1-3-16,-8 1 4 0,-8 3-5 15,0 5 49-15,-6 1 17 16,-21 3-41-16,-6 5-7 16,-11 0 2-16,-7 4-20 15,-6-3 0-15,5-6-106 16,4-11-248-16</inkml:trace>
  <inkml:trace contextRef="#ctx0" brushRef="#br1" timeOffset="432854.3918">9010 12735 149 0,'0'0'79'16,"0"0"-56"-16,0 0 73 15,0 0-30-15,0 0-7 16,0 0-2-16,0 0-6 16,0 0-34-16,31-20-11 15,-24 19 0-15,-1 1-1 16,0 0-2-16,0 0-2 0,0 0 1 15,4 7 8-15,-4 5-8 16,2 4 3 0,0 3 16-16,-1 2-14 0,-2 3 1 15,2 1 1-15,-1 4-2 16,0 5 8-16,-1 4-2 16,-3 1 6-16,4 6 3 15,-3 2-15-15,0 1 11 16,-1 5-14-16,1 1 15 15,0 1 8-15,-2 4-24 16,2 1 5-16,3-4 0 16,1 0-7-16,0-2 9 15,5-1-7-15,-4 4 5 16,1-2-8-16,2-2-3 16,-1-2 3-16,2-2 0 0,-4-3 6 15,2 0-8-15,-3 0 4 16,-1 3-1-16,1 1 0 15,3 0 0-15,-1 1-1 16,0 0 1-16,-1-1 0 16,0-1 0-16,-2-3-1 15,0 0 3-15,-2-3-6 16,2 1 6-16,-1-1-3 16,2 0 5-16,-2 3-3 15,1-2 35-15,1 6-14 16,1 1-13-16,-1 1-4 15,2 2 0-15,1-5-6 16,1-3 4-16,-1-4-2 0,2-5 0 16,0-4-1-16,0-5 0 15,0-6 5-15,-3-3-5 16,1-8 0-16,-4-2-1 16,1-5 3-16,-1-1-6 15,-3-3-52-15,-3 0-234 16</inkml:trace>
  <inkml:trace contextRef="#ctx0" brushRef="#br1" timeOffset="433186.6752">9332 15219 436 0,'0'0'73'16,"0"0"18"-16,0 0-4 15,0 0 26-15,0 0-56 16,0 0-43-16,-10 31 33 16,29-1 20-16,4 2-17 15,6-4-43-15,4-6 32 16,-2-5-27-16,-1-7 17 0,1-10-19 15,-3 0-6 1,4-10 7-16,-2-17 5 16,2-5-13-16,-2-5-3 15,-3 1-29-15,-2 5-145 0,-10 5-216 16</inkml:trace>
  <inkml:trace contextRef="#ctx0" brushRef="#br1" timeOffset="436288.4925">9894 15828 220 0,'0'0'126'0,"0"0"-57"15,0 0 11-15,0 0 19 16,0 0 17-16,0 0-24 0,0-18-33 16,0 18-34-1,0 9-13-15,0 12 10 0,0 6 53 16,0 12-52-16,0 4 19 15,0 3-26-15,0-1-1 16,4-6-2-16,2-7-6 16,-1-12 1-16,-5-8-6 15,0-12 0-15,0 0 9 16,0-14 1-16,0-17 8 16,0-11-20-16,-5-8 8 15,2-4-8-15,1 5 0 16,2 3-1-16,0 5 0 15,0 5 1-15,10 8-5 16,9 8 3-16,-1 7 0 16,4 10 2-16,4 3 0 0,-1 2 0 15,-1 15 0-15,-2 6 0 16,-4 6 0-16,-4 0-5 16,-10 3 5-16,-4-1 0 15,0-2-3-15,-23 1 6 16,-3-5-4-16,-4-2 1 15,6-9-5-15,10-7 5 16,11-7 0-16,3 0-67 16,9-12-185-16,17-14-312 15</inkml:trace>
  <inkml:trace contextRef="#ctx0" brushRef="#br1" timeOffset="436536.3122">10377 15782 560 0,'0'0'85'0,"0"0"4"16,0 0 3-16,0 0 27 15,-97 13-32-15,72 13-31 16,5 5-31-16,4 3-8 16,10 5 1-16,6-3-3 15,0-2-6-15,15-2-8 16,14-3 9-16,4-6-1 15,8-1-9-15,1-5-38 0,1-9-176 16,-6-3-235-16</inkml:trace>
  <inkml:trace contextRef="#ctx0" brushRef="#br1" timeOffset="437318.7641">10823 15782 238 0,'0'0'45'0,"0"0"0"16,0 0 51-16,0 0-11 15,-83 4-24-15,63 1-10 16,2 1 1-16,5-1 6 16,1-2-8-16,6-1-29 15,3-1-11-15,3-1-10 16,0 0 1-16,0 0-3 15,0 0 4-15,4 0 12 16,11 0 30-16,3 0 3 16,5 0-15-16,2-3 2 15,5-2-14-15,0 0 6 16,0 3-9-16,-1 0-10 16,-6 2 0-16,-5 0-7 0,-1 0-2 15,-8 8-3-15,-3 3 7 16,-2 4-10-16,-4 4 16 15,0 2-2-15,-10 5 1 16,-10 3-3-16,-7 5 5 16,-6 1 4-16,0-1-9 15,2-1-2-15,7-8 10 16,10-5-11-16,7-5 1 16,7-3-1-16,0-4-1 15,0-3 2-15,9-1 4 16,8-4 12-16,5 0 5 15,3-4-8-15,5-11-9 0,0-5-2 16,3 1-1-16,0 2 3 16,-4 3-12-16,-2 7-59 15,-8 2-200-15,-8 4-360 16</inkml:trace>
  <inkml:trace contextRef="#ctx0" brushRef="#br1" timeOffset="437953.6562">11205 15663 74 0,'0'0'496'16,"0"0"-421"-16,0 0-49 0,0 0 34 15,0 0-13-15,94-3 18 16,-79 29-34-16,0 6 13 15,-9 4-31-15,-6 4 4 16,0 4-4-16,-18 2-12 16,-9 3 4-16,-3-1-4 15,-2-4-1-15,-2-5 0 16,0-5-16-16,1-12-244 16,4-9-247-16</inkml:trace>
  <inkml:trace contextRef="#ctx0" brushRef="#br1" timeOffset="438885.5301">11459 15686 423 0,'0'0'79'0,"0"0"-16"16,0 0 15-16,0 0 17 15,0 0 5-15,0 0-31 16,53-41-36-16,-53 41-9 16,0 0-7-16,0 14-6 15,-8 5 47-15,-14 3-14 16,-11 3 1-16,-6 5-19 16,-6 1-20-16,0 2 12 15,5-2-14-15,4 2 5 16,10-2 6-16,7-1-11 15,9-4-1-15,7-1 1 0,3-5-3 16,0-4-1-16,13-6 5 16,6-2-1-16,7-3 9 15,7-5-1-15,2 0 8 16,6-5 0-16,3-8-12 16,-3-3-3-16,-1 1-5 15,-4 0-1-15,-8 8 1 16,-5 0-42-16,-3 7-78 15,-10 0-139-15,-2 5-208 16</inkml:trace>
  <inkml:trace contextRef="#ctx0" brushRef="#br1" timeOffset="440439.1318">11967 15869 545 0,'0'0'129'16,"0"0"-65"-16,0 0 22 15,0 0 21-15,0 0-58 16,0 0-22-16,0 0-25 16,0-14-2-16,0 14-40 15,0 0-121-15,0 0-65 16,0 0-244-16</inkml:trace>
  <inkml:trace contextRef="#ctx0" brushRef="#br1" timeOffset="440789.1841">12240 15625 581 0,'0'0'127'16,"0"0"-51"-16,0 0 41 0,0 0 1 16,0 0-67-16,0 0-41 15,0 15 38-15,0 11 1 16,0 3-16-16,0 1-1 16,0 0-6-16,0 1-1 15,0-4-17-15,3-2 2 16,0-2-5-16,-1-7-3 15,1-2 3-15,-2-5-5 16,4-3-2-16,-2-4-90 16,1-2-167-16,3-8-428 15</inkml:trace>
  <inkml:trace contextRef="#ctx0" brushRef="#br1" timeOffset="441068.5779">12482 15824 603 0,'0'0'66'16,"0"0"-56"-16,0 0 13 16,0 0 51-16,0 0-46 15,0 0-19-15,-10 23-9 16,10-17 1-16,0-1-5 15,7-1-2-15,0-3-25 0,-1 1-17 16,0-2 44-16,0 0 4 16,0 0 0-16,2 0-4 15,-5 0-67-15,-2 0-90 16,-1 0-257-16</inkml:trace>
  <inkml:trace contextRef="#ctx0" brushRef="#br1" timeOffset="441563.8432">11894 15894 512 0,'0'0'136'16,"0"0"-77"-16,0 0 65 15,0 0 17-15,0 0-44 16,0 0-31-16,96-19-21 15,-53 10-16-15,0 1-12 16,2 0-11-16,-5 2-5 16,-3 0 3-16,-7 4-4 15,-6-1-85-15,-12 0-213 16,-8 0-342-16</inkml:trace>
  <inkml:trace contextRef="#ctx0" brushRef="#br1" timeOffset="442464.3775">11954 15933 453 0,'0'0'99'0,"0"0"-38"0,89-53 88 15,-46 36-18-15,2 1-40 16,2 2-30-16,-1 6-34 16,-3 2-9-16,-4 3-8 15,-6 0-3-15,-7 3-7 16,-6 0-17-16,-6 0-105 16,-4 3-168-16,-4-3-302 15</inkml:trace>
  <inkml:trace contextRef="#ctx0" brushRef="#br1" timeOffset="442927.6068">12674 15579 552 0,'0'0'129'0,"0"0"-60"16,0 0-10-16,0 0 37 15,0 0-4-15,0 0-3 16,-4 55-22-16,1-26-22 16,0 3 7-16,3 2-32 15,0-1 29-15,0 2-17 16,3-2-24-16,0-2 15 15,3-6-18-15,0-3-5 16,-2-5 0-16,5-5 4 0,2-5-4 16,5-7-77-16,0-4-135 15,2-23-518-15</inkml:trace>
  <inkml:trace contextRef="#ctx0" brushRef="#br1" timeOffset="443110.3691">12934 15824 808 0,'0'0'184'15,"0"0"-77"-15,0 0-11 16,0 0-44-16,0 0-33 16,0 0-17-16,-39-31-2 0,51 31-98 15,9 0-176-15,6-5-546 16</inkml:trace>
  <inkml:trace contextRef="#ctx0" brushRef="#br1" timeOffset="443536.4977">13101 15766 716 0,'0'0'166'0,"0"0"-53"16,0 0-5-16,0 0-41 15,0 0-28-15,0 0-33 0,-67 47 8 16,90-32-12-16,9-2 0 16,1-6 5-16,-1-5-4 15,-5-2 9-15,-7-2-12 16,-7-15 2-16,-8-3-5 16,-5-5 3-16,-2-3-9 15,-16-1 9-15,-1-5-2 16,-1 4 3-16,7-3-1 15,1 4 0-15,9 2 4 16,3 5-8-16,0 7 10 16,15 4-11-16,5 3 5 15,3 7 0-15,-1 1 1 16,-2 1-1-16,-2 18 0 16,-7 7 1-16,-7 4-1 15,-4 5 3-15,0 3 5 0,-6-4-7 16,-5-4 7-16,4-4-7 15,5-7-1-15,2-6-1 16,8-9-59-16,16-4-191 16,7-7-345-16</inkml:trace>
  <inkml:trace contextRef="#ctx0" brushRef="#br1" timeOffset="443806.2634">13562 15596 601 0,'0'0'174'16,"0"0"-114"-16,0 0 31 0,0 0-31 16,0 0-25-16,0 0-5 15,36 41-6-15,-32-19-11 16,-3 0 4-16,0 1 5 16,-1 2-10-16,4-3 16 15,0-3-23-15,4-2 29 16,6-4-25-16,5-6 9 15,9-4 9-15,5-3-6 16,4 0-14-16,2-2-2 16,-9-4-5-16,-11-2-120 15,-16 1-317-15</inkml:trace>
  <inkml:trace contextRef="#ctx0" brushRef="#br1" timeOffset="444412.7174">8698 15894 113 0,'0'0'399'0,"0"0"-287"16,0 0-47-16,0 0 72 15,0 0 10-15,0 0-83 16,-32-3-45-16,30 29 39 16,2 12 8-16,0 7-18 15,0 1-10-15,0 0-15 16,8-4-14-16,0-4-3 15,6-5-4-15,0-6 3 16,2-9-10-16,7-5-33 0,1-10-125 16,3-3-271-16</inkml:trace>
  <inkml:trace contextRef="#ctx0" brushRef="#br1" timeOffset="444608.4699">9093 16170 742 0,'0'0'138'16,"0"0"-24"-16,0 0-35 15,0 0-38-15,0 0-18 16,0 0-23-16,86-15 18 16,-49 10-18-16,3 3 0 0,-2 2-139 15,-5 0-213-15,-6 0-294 16</inkml:trace>
  <inkml:trace contextRef="#ctx0" brushRef="#br1" timeOffset="445573.7786">14148 15359 627 0,'0'0'195'0,"0"0"-105"15,0 0-13-15,0 0 30 16,0 0-67-16,0 0-19 15,27-14-10-15,-6 38 10 0,-2 9-18 16,-5 6 1-16,-8 7 2 16,-6 9-6-16,-5 4 0 15,-26 5-2-15,-16 0-69 16,-21 6-119-16,-26-2-198 16</inkml:trace>
  <inkml:trace contextRef="#ctx0" brushRef="#br1" timeOffset="446357.3353">8444 17094 151 0,'0'0'0'16</inkml:trace>
  <inkml:trace contextRef="#ctx0" brushRef="#br1" timeOffset="446776.5116">8834 16967 603 0,'0'0'133'0,"0"0"-108"15,0 0 9-15,0 0 121 16,0 0-38-16,-2 70-61 16,2-45-14-16,2 4-15 15,8 0-12-15,-3-4-8 16,4-4-5-16,1-4 2 15,1-2-4-15,5-8-22 16,-1-7-181-16,-1 0-314 16</inkml:trace>
  <inkml:trace contextRef="#ctx0" brushRef="#br1" timeOffset="447024.5048">9286 17132 734 0,'0'0'100'0,"0"0"-66"16,0 0 39-16,0 0 27 16,0 0-44-16,101-33-15 15,-62 25-19-15,-2 1-14 16,-3 0-1-16,-2 2-2 15,-6 0-5-15,-3 3-18 0,-3-6-131 16,-6-1-274-16</inkml:trace>
  <inkml:trace contextRef="#ctx0" brushRef="#br1" timeOffset="451158.1678">10241 17099 559 0,'0'0'56'0,"0"0"-8"15,0 0-27-15,0 0 88 16,0 0-8-16,0 0-53 16,0 0-10-16,-34 4-24 15,34-4-6-15,0 0 9 16,0 0 14-16,0 0-12 15,0 0 1-15,0 0-20 0,0 0-14 16,0-8-130-16,0 0-211 16</inkml:trace>
  <inkml:trace contextRef="#ctx0" brushRef="#br1" timeOffset="453753.2278">10579 16916 482 0,'0'0'101'15,"0"0"-62"-15,0 0 46 16,0 0 14-16,0 0-22 15,-91 11-12-15,76 8-22 16,3 2-5-16,6 2 12 16,2 2-12-16,4-3-15 15,0 0-7-15,5-5-2 16,12-6-6-16,5-5 9 16,4-6-1-16,2 0-7 0,2-11-5 15,-2-6 4-15,-1-3-5 16,-8-3 0-16,-4 3 3 15,-4 1-5-15,-10 3-2 16,-1 2-2-16,-1 0 3 16,-18 2 0-16,-3 4 10 15,0 4-10-15,0 4 0 16,0 0-4-16,3 0 4 16,6 12 0-16,8 2-4 15,5 1-32-15,0-3-93 16,23-3-158-16,5-6-139 15</inkml:trace>
  <inkml:trace contextRef="#ctx0" brushRef="#br1" timeOffset="454119.5659">10845 16844 11 0,'0'0'690'16,"0"0"-581"-16,0 0-65 15,0 0 60-15,0 0-30 16,0 0-49-16,93-61-16 16,-75 61-5-16,-2 15 0 15,-5 2-8-15,-3 3 10 16,-5-3-8-16,-3 0 4 0,0 0-2 16,0-1 2-16,0-1 3 15,0-3-3-15,0 0 7 16,0-3-5-16,2 2-3 15,3-4 1-15,-1 3 0 16,-4 2 1-16,0 4-6 16,0 4-4-16,-11 2 7 15,-10 0 7-15,0-1 25 16,-1-3-7-16,3-1-21 16,4-6 3-16,9-5-4 15,6-3-3-15,0-3-34 16,8 0-170-16,14-18-146 15</inkml:trace>
  <inkml:trace contextRef="#ctx0" brushRef="#br1" timeOffset="454568.4293">11226 16847 522 0,'0'0'134'15,"0"0"-60"-15,0 0 23 16,0 0 34-16,0 0-27 16,0 0-49-16,0-34-42 15,0 37-10-15,0 13 11 16,0 1 21-16,0 0-18 16,0 0 3-16,0 0-13 0,0-2 3 15,9-6-7-15,3-3-3 16,3-6 18-16,3 0-16 15,1-6 1-15,-1-9 1 16,-2-3 0-16,-1-2 1 16,-5 1 3-16,-3 0-8 15,-1 5 0-15,-5 3 0 16,-1 4 0-16,0 4 9 16,0 3 4-16,0 0-7 15,0 7-2-15,-1 10-4 16,-2 5 3-16,0 0 1 15,3 1 2-15,-2 0-5 0,2-4-1 16,0 0 5 0,0-5-4-16,0-1-1 0,8-6-2 15,6-4-93-15,3-3-97 16,1 0-257-16</inkml:trace>
  <inkml:trace contextRef="#ctx0" brushRef="#br1" timeOffset="454986.2944">11532 16794 549 0,'0'0'93'0,"0"0"-38"15,0 0 0-15,0 0 48 0,86-61-32 16,-63 61-17-16,-3 0-44 15,-6 0-3-15,-3 10-1 16,-10 7-6-16,-1 4 2 16,0 1 15-16,-11 0 14 15,-1-2-1-15,-1-4-16 16,6-5 1-16,2-4-10 16,5-3 3-16,0-4 2 15,6 0 2-15,10 0 1 16,1 0-1-16,-1 0-6 15,-5 0 1-15,-5 0-14 16,-3 5 7-16,-3 7 0 0,0 4 12 16,-6 2 9-16,-8 4-12 15,1-5 2-15,4 0 5 16,3-3-16-16,6-4 0 16,0-5-8-16,20-5-47 15,9 0-109-15,10-12-225 16</inkml:trace>
  <inkml:trace contextRef="#ctx0" brushRef="#br1" timeOffset="455402.3507">11910 16886 582 0,'0'0'142'16,"0"0"-15"-16,0 0 34 16,0 0-76-16,0 0-31 0,0 0-12 15,-50 0-8-15,45 12-19 16,5 1-2-16,0 0-12 15,2-3 4-15,16 0-4 16,1-7-1-16,4-3 2 16,2 0 7-16,-3-1 0 15,-7-12-9-15,-2-4 3 16,-8-2 3-16,-5-3-6 16,0-1 3-16,-15-2-3 15,-1-1 1-15,-1-1 2 16,7 1-2-16,4 4 1 15,6 2-1-15,0 1 1 0,7 5-2 16,13 0-2-16,5 4 0 16,1 5 1-16,-1 4 1 15,-4 1 0-15,-5 1-4 16,-3 13-4-16,-7 5 5 16,-6 6 3-16,0 2 14 15,-16 2-13-15,-9 2 6 16,-2 2-7-16,-3 0-3 15,-7 1 3-15,4-3-218 16,-4-4-770-16</inkml:trace>
  <inkml:trace contextRef="#ctx0" brushRef="#br1" timeOffset="463291.4959">9246 12867 271 0,'0'0'40'0,"0"0"9"15,0 0-43-15,0 0 18 0,0 0 9 16,0 0 19-16,93-5 15 16,-59 4-30-16,8-1-16 15,4 1-10-15,8 0-4 16,6 1 6-16,7-2-6 16,9 2-4-16,4 0 1 15,4 0-4-15,3 0 4 16,3 0-9-16,0 7 7 15,-4 3-2-15,-5 1 10 16,-3-1-10-16,-8 0 0 16,-6-3-1-16,-4-3 1 15,-11-1 0-15,-10-2 1 16,-10-1 0-16,-8 0 0 16,-9 0 3-16,-6 0-2 15,-4-4 22-15,-2-2 55 0,0-2-51 16,0 1-11-16,0 2-3 15,-2-2-14-15,-1 5 2 16,0 2-4-16,2 0-10 16,-2 0-147-16,0 0-88 15</inkml:trace>
  <inkml:trace contextRef="#ctx0" brushRef="#br1" timeOffset="471986.6131">9800 15436 150 0,'0'0'56'0,"0"0"34"16,0 0-55-16,0 0 32 16,0 0 1-16,0 0 8 15,0 0-33-15,0 0-15 16,0-4 2-16,-9 4-6 16,-3 5-5-16,-3 8-2 0,-1 1 9 15,-1 6-7-15,0 4-5 16,3 4-1-16,2 6-5 15,2 4 3-15,8 4-10 16,2 6 9-16,0-1-4 16,6 5-3-16,12 6-1 15,1 4 1-15,4 2-1 16,5 0 1-16,2-5-6 16,7-6 3-16,2-4-84 15,7-1-18-15,8-5-24 16,9-3-138-16</inkml:trace>
  <inkml:trace contextRef="#ctx0" brushRef="#br1" timeOffset="472854.4499">14285 14997 437 0,'0'0'61'16,"0"0"13"-16,0 0-63 16,0 0 29-16,51-81 34 15,-41 76 17-15,2 5-49 16,9 0-25-16,6 14-4 16,1 11 5-16,4 4-15 15,-6 10 5-15,-2 5-3 16,-4 6 2-16,-4 8 4 15,-5 1-10-15,-5 0 8 16,-6-2-7-16,0 0 0 0,-3 2 7 16,-16-2-9-1,-4 1 1-15,-4-4 0 0,0-1 2 16,-1 0-6 0,1 2 2-16,0 2-102 0,0-4-31 15,-1-7-104-15</inkml:trace>
  <inkml:trace contextRef="#ctx0" brushRef="#br1" timeOffset="493759.6538">20081 12811 82 0,'0'0'258'0,"0"0"-206"16,0 0-22-16,0 0 22 15,0 0 2-15,0 0-5 16,0 0-9-16,0 0 22 16,0 0-18-16,0 0-11 15,0 0-6-15,0 0-6 16,0 0-17-16,0 0 4 0,7 0-3 16,4 0 3-16,6 2-1 15,8-2-1-15,8 0-1 16,2 0 1-16,6 0 4 15,4 0-7-15,-2 0 1 16,6 0 0-16,2-5-4 16,4 0 5-16,-1-2-5 15,3 0 0-15,-2 1 5 16,0-2-1-16,-2 1-3 16,-3-1-1-16,-3 3 3 15,0-1-1-15,-4 3-2 16,-3 0 5-16,1-2-4 0,-3 2 5 15,-2 0 0-15,-2 0-2 16,-1 0 11-16,-3-1-14 16,1 0 10-16,-2 0-5 15,1-1-1-15,-4 0 0 16,1 1 4-16,-2 0-6 16,0 1-2-16,-3 2 1 15,-3-1 2-15,-2 2-2 16,-4 0-4-16,-2 0 8 15,-2 0-6-15,-2 0 0 16,-1 0 6-16,-2 0-3 16,2 0-1-16,-3 0 0 15,1-2 3-15,-3 2 12 0,2 0-11 16,-2 0-5-16,2 0-1 16,-1-1 9-16,-1 1-9 15,1 0-8-15,1 0 8 16,3 0-2-16,0 0-40 15,1 0-150-15,-4 0-164 16</inkml:trace>
  <inkml:trace contextRef="#ctx0" brushRef="#br1" timeOffset="515385.0359">9397 11901 357 0,'0'0'144'15,"0"0"-55"-15,0 0-1 0,0 0 71 16,0 0-77-16,0 0-26 16,0 0-23-16,0 0-21 15,5-32 2-15,8 27-9 16,4 1-3-16,2-3 1 16,1 1-1-16,0 2-2 15,-3 1 0-15,2 1-9 16,-3-2-88-16,-2 3-82 15,-1-1-29-15,-8 2-113 16</inkml:trace>
  <inkml:trace contextRef="#ctx0" brushRef="#br1" timeOffset="515637.6611">9524 12017 275 0,'0'0'90'16,"0"0"-48"-16,0 0 53 16,0 0-4-16,0 0-10 15,0 0-9-15,14 1-10 16,0-4-45-16,0-2-2 16,1 0-10-16,1-3 0 15,-1 1-2-15,1 1-6 16,-1-2 3-16,0 4-79 0,-1-2-33 15,0-1-26 1,-3-2-157-16</inkml:trace>
  <inkml:trace contextRef="#ctx0" brushRef="#br1" timeOffset="516643.5714">10009 11698 496 0,'0'0'110'16,"0"0"-49"-16,0 0-12 15,0 0 8-15,0 0-12 16,0 0-35-16,-8-8-4 16,8 16-6-16,8 8 5 15,2 4 7-15,-7 3-8 16,3 0 35-16,-4 1-13 0,-2-5 6 15,0-3-11-15,0-8-14 16,0-2 10-16,0-4 4 16,0-2-10-16,0 0 48 15,0-4-13-15,0-11-26 16,-2-7-16-16,-1-4-8 16,0-2 2-16,3-5-14 15,-2 2-17-15,2-1 1 16,0 7-4-16,0 4 17 15,0 9 12-15,7 7-8 16,5 5 4-16,5 0-3 16,0 11 7-16,4 5 7 15,-5 2-2-15,1 1 8 0,-5 2-12 16,-5 1 8 0,-6-1-2-16,-1-3 6 0,0 0-5 15,-4-3 0-15,-6-3 11 16,2-3-12-16,3-6 0 15,5-3-21-15,4-4-185 16,11-18-96-16</inkml:trace>
  <inkml:trace contextRef="#ctx0" brushRef="#br1" timeOffset="516927.5702">10373 11576 219 0,'0'0'240'0,"0"0"-124"16,0 0-54-16,0 0-17 15,0 0 25-15,0 0-13 16,-48 42-3-16,39-20-33 16,3 0 13-16,2 5-6 15,4-1-4-15,0-1-21 16,0-2 8-16,4-6-11 15,11 0 7-15,0-6-2 16,6-3-4-16,4-3-1 16,5-5-19-16,0 0-95 15,-1-7-128-15,-4-10-276 16</inkml:trace>
  <inkml:trace contextRef="#ctx0" brushRef="#br1" timeOffset="518118.9197">10588 11530 84 0,'0'0'191'0,"0"0"-126"16,0 0-15-16,0 0 58 16,0 0-17-16,0 0-7 15,1 0 4-15,4-1-43 16,0-2-23-16,1 3-22 0,0-3 6 15,2 3 0 1,-3 0-4-16,0 0-1 0,-2 0-1 16,-1 0 5-16,-1 7-7 15,-1 6 2-15,0 1 0 16,0 5 2-16,-14 3 0 16,-2-2-2-16,2-1 7 15,5-5-4-15,4-1-3 16,2-4 1-16,1 2 1 15,2-2 4-15,0-1-6 16,0-1 0-16,0 1 2 16,5-1 0-16,9-1 6 15,2-1 3-15,-2-3 5 16,5-2 1-16,-2 0-15 16,-2 0 3-16,2 0-1 0,-4-2-4 15,-3-6-3-15,4-4-157 16,-3-1-148-16</inkml:trace>
  <inkml:trace contextRef="#ctx0" brushRef="#br1" timeOffset="518505.5099">10933 11458 295 0,'0'0'180'0,"0"0"-120"0,0 0-41 15,0 0 43-15,0 0 3 16,0 0-36-16,-13 11 13 16,0 5 12-16,-4 3-3 15,2 6-18-15,-1-3 7 16,2-1-18-16,3-1 0 15,3-3-1-15,2-1 4 16,5-4-16-16,-1-1-1 16,2-2-8-16,0-4 5 15,0-2-10-15,11-3 13 16,6 0-8-16,0 0 1 0,4 0 5 16,-2 0-11-1,-2-3 5-15,-1 3-35 0,-2-2-62 16,-1 1-100-16,-4 1-27 15,-2-2-211-15</inkml:trace>
  <inkml:trace contextRef="#ctx0" brushRef="#br1" timeOffset="519180.3167">11203 11425 186 0,'0'0'190'15,"0"0"-107"-15,0 0-21 0,0 0 66 16,0 0-37-16,0 0 49 16,-7-40-66-16,7 40-37 15,-2 0-23-15,2 4-7 16,0 10 11-16,0 2 22 16,0 4 6-16,0 2-27 15,0 0 4-15,0-4-10 16,0 1-10-16,0-3 4 15,4-4-2-15,-1-2-1 16,-1-4-4-16,0-2-6 16,-1-3 6-16,7-1 0 15,2-2-124-15,7-18-197 16</inkml:trace>
  <inkml:trace contextRef="#ctx0" brushRef="#br1" timeOffset="519351.9868">11330 11536 486 0,'0'0'187'0,"0"0"-99"16,0 0 10-16,0 0-27 16,0 0-71-16,0 0 0 15,-7 0-154-15,19-10-114 16</inkml:trace>
  <inkml:trace contextRef="#ctx0" brushRef="#br1" timeOffset="519807.4659">11429 11553 516 0,'0'0'76'15,"0"0"-71"-15,0 0 15 16,0 0 27-16,0 0-10 16,0 0-34-16,20 62 11 15,-4-59-9-15,1-3-1 0,-4 0 3 16,1-6-2 0,-8-8-5-16,-1-2 0 0,-5-2 3 15,0 0 4-15,0-2-6 16,-12 1 2-16,-1 1 15 15,2 1 21-15,-1-1-4 16,5 0 2-16,5 4-22 16,1-1-2-16,1 2-6 15,0 4-7-15,6 2-1 16,8 4-3-16,-2 3 2 16,5 0 0-16,-7 0 1 15,-1 11-8-15,0 3 9 16,-6 1 0-16,-3 1-1 15,0 1 10-15,0 0-5 0,0-2 13 16,-3-1-5 0,-1-4-11-16,4-4-1 0,0-2-41 15,0-4-140-15,8 0-26 16</inkml:trace>
  <inkml:trace contextRef="#ctx0" brushRef="#br1" timeOffset="520106.942">11639 11393 470 0,'0'0'55'0,"0"0"-32"16,0 0 15-16,0 0-13 0,0 0 14 16,0 0-14-16,27 17 19 15,-27-5-5-15,0 0 30 16,0 2-40-16,0 1 26 15,-9-3-29-15,5-1-5 16,1 0-6-16,1-5-15 16,2 1 0-16,0 0 6 15,0-1-5-15,7-3 0 16,10 1 2-16,4-4-1 16,1 0-4-16,5 0-3 15,-3-13-101-15,-2-7-129 16,-10-2-110-16</inkml:trace>
  <inkml:trace contextRef="#ctx0" brushRef="#br1" timeOffset="520356.4326">11788 11313 552 0,'0'0'69'15,"0"0"-46"-15,0 0 34 16,0 0 2-16,0 0-24 15,0 0 14-15,88 6-9 16,-65 10 5-16,-1 4-26 16,-3 4 15-16,-8 4 2 15,-7 4-21-15,-4 2 36 16,0 4-14-16,-8 2-10 16,-9-1-22-16,-6 1 5 0,-7-2-10 15,-11-2-103-15,-7-5-295 16</inkml:trace>
  <inkml:trace contextRef="#ctx0" brushRef="#br1" timeOffset="522936.8941">10503 11595 235 0,'0'0'110'0,"0"0"-40"0,0 0 37 15,0 0-70-15,0 0-17 16,0 0 17-16,0 0-11 15,-32 0-6-15,32 0-17 16,0 0 21-16,0 0 2 16,0 0 17-16,0 0 15 15,0 0-13-15,0 0-6 16,0 0 12-16,0 0-21 16,0 0-1-16,0 0-4 15,0 0-12-15,0 0 17 16,0 0-12-16,0 0-2 15,0 0 4-15,0 0-8 0,0 0-2 16,4-5 3-16,9-1-8 16,4-3 16-16,1 2-11 15,1-1-10-15,0 2 9 16,0 2-6-16,2 0-2 16,-2 1 0-16,1 0 1 15,-1 2-4-15,-6-1 4 16,-3 1-2-16,-3 1 5 15,-6 0-5-15,-1 0-5 16,0 0-3-16,0 1-3 16,0 13 9-16,0 4 4 15,0 2 9-15,0 0-1 16,-3-1-6-16,-2-3 3 0,3 2-1 16,-2-1-5-16,-1 0-1 15,-1 1 0-15,-2 0 1 16,0-2-1-16,-1 0 0 15,1-5 3-15,0 1-3 16,1-2 0-16,2-5 0 16,3 1 7-16,2-3-7 15,0-3-3-15,0 1-3 16,0 1 6-16,0-2-4 16,0 4 4-16,6-1 0 15,10-1 1-15,2 0 2 16,3-2 3-16,0 0-3 15,-2 0 2-15,1 0-5 16,-3 0 3-16,0-6 0 16,1-1-3-16,-3-1-1 0,0 1-29 15,1-2-139-15,-8 1-212 16</inkml:trace>
  <inkml:trace contextRef="#ctx0" brushRef="#br1" timeOffset="529477.5288">21689 12255 123 0,'0'0'300'15,"0"0"-229"-15,0 0-9 16,0 0-18-16,0 0 60 0,0 0-46 16,0 0-10-16,-4-32-11 15,8 27-3-15,-1 3-26 16,2 0-4-16,-4 1-4 16,1 1 5-16,1 0 0 15,4 0-3-15,-2 0-1 16,5 0 3-16,-1 0-1 15,1 0-3-15,1 0 2 16,-2 0-5-16,0 3 1 16,-2 2 2-16,-2 0 0 15,1-1 0-15,-2 3-4 16,1 0 8-16,-4 0-8 0,1-1 0 16,-1-1-141-1,4-5-49-15,-2 0-216 0</inkml:trace>
  <inkml:trace contextRef="#ctx0" brushRef="#br1" timeOffset="529956.5021">21760 12162 480 0,'0'0'156'0,"0"0"-66"15,0 0-53-15,0 0 45 0,0 0-20 16,0 0-41-16,-3-2-1 16,3 2-6-16,0 0-2 15,3 0-5-15,8 3-2 16,1 6 5-16,3 3 1 16,-3-2 0-16,-3 6-5 15,-3 0 3-15,-3 2-9 16,-3 3 0-16,0 0 9 15,0 1-8-15,-10-4 4 16,-2-2-1-16,6-3-1 16,-2-4 0-16,4-2 5 15,1-3-4-15,1 1-4 16,1-5 2-16,1 3 1 16,0 0-3-16,0 2 0 0,0 1 6 15,1 2-6-15,11 3 2 16,6 2 2-16,3-1-2 15,0 0-1-15,4-3 4 16,1 1 9-16,0-5-14 16,0 0 2-16,-2 0 2 15,-6-1-3-15,-4 0-2 16,-3 2-76-16,-8 5-155 16,-3-2-66-16</inkml:trace>
  <inkml:trace contextRef="#ctx0" brushRef="#br1" timeOffset="530365.5048">21170 12866 439 0,'0'0'123'0,"0"0"-123"16,0 0 0-16,0 0 24 0,0 0 24 16,0 0 81-1,58 15-6-15,-23-15-63 0,7 0-27 16,7 0-3-16,9 0-14 15,4-1 19-15,4-3-11 16,-5 2-23-16,-5 0 3 16,-7 2-2-16,-10 0 6 15,-4 0-7-15,-9 0-1 16,-8 0 1-16,-7 0-1 16,-6 0 1-16,-5 0-1 15,0 0-7-15,0 0-31 16,0 0-140-16,-6 0-238 15</inkml:trace>
  <inkml:trace contextRef="#ctx0" brushRef="#br1" timeOffset="533835.5224">2245 14359 192 0,'0'0'22'0,"0"0"-10"15,0 0-12-15,0 0 17 16,0 0 22-16,0 0 44 16,0 0-40-16,94 10-3 15,-61-10 23-15,1 0-48 0,5 0 4 16,7 0-3 0,5 0-2-16,6 0-7 0,-1 0-6 15,0 0-1-15,-6 0-1 16,-4 0 1-16,-8 0 1 15,-7 0 2-15,-7 0-3 16,-13 0 2-16,2 0-2 16,-9 0 0-16,-2 0 7 15,0 0-7-15,2 0 0 16,-3 0-8-16,2 0-248 16</inkml:trace>
  <inkml:trace contextRef="#ctx0" brushRef="#br1" timeOffset="534947.1916">18605 14292 20 0,'0'0'546'16,"0"0"-467"-16,0 0-73 15,0 0 7-15,0 0 2 16,121 0 24-16,-65 0 11 16,10 0 10-16,7 0-44 15,6 4-16-15,5 7 0 16,2 4 0-16,0-4-198 16</inkml:trace>
  <inkml:trace contextRef="#ctx0" brushRef="#br1" timeOffset="560936.433">23749 7648 156 0,'0'0'79'0,"0"0"-32"16,0 0-35-16,-11 72-4 16,11-7-5-16,0 15 5 15,2 27 31-15,10 18-3 16,3 21-8-16,6 19-2 15,3 19-19-15,3 13-6 16,1 24 18-16,-5 13-10 16,-6 17 2-16,-9 11 8 15,-8 12-1-15,0 6 1 16,-9 9 3-16,-5 8-1 16,0 6 11-16,0 3-15 15,3 0 10-15,4-3 4 16,1-2-18-16,5-12-2 0,-1-11-6 15,2-14-2 1,-1-22-1-16,-6-20-2 0,-1-22-23 16,-3-27-48-16,-3-33-46 15,-6-42-146-15</inkml:trace>
</inkml:ink>
</file>

<file path=ppt/ink/ink48.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2047" units="deg"/>
          <inkml:channel name="T" type="integer" max="2.14748E9" units="dev"/>
        </inkml:traceFormat>
        <inkml:channelProperties>
          <inkml:channelProperty channel="X" name="resolution" value="1516.99072" units="1/cm"/>
          <inkml:channelProperty channel="Y" name="resolution" value="2427.1853" units="1/cm"/>
          <inkml:channelProperty channel="F" name="resolution" value="5.68611" units="1/deg"/>
          <inkml:channelProperty channel="T" name="resolution" value="1" units="1/dev"/>
        </inkml:channelProperties>
      </inkml:inkSource>
      <inkml:timestamp xml:id="ts0" timeString="2025-01-05T06:58:05.743"/>
    </inkml:context>
    <inkml:brush xml:id="br0">
      <inkml:brushProperty name="width" value="0.05292" units="cm"/>
      <inkml:brushProperty name="height" value="0.05292" units="cm"/>
      <inkml:brushProperty name="color" value="#FF0000"/>
    </inkml:brush>
  </inkml:definitions>
  <inkml:trace contextRef="#ctx0" brushRef="#br0">20610 5012 309 0,'0'0'83'0,"0"0"-34"16,0 0-17-16,0 0 4 0,0 0 6 15,0 0-14-15,0 0-11 16,0 0-9-16,-2 0 2 16,2 0 1-16,0 0 2 15,0 0 4-15,0 0-5 16,0 0 7-16,2-2 18 16,14-2 0-16,9 1-19 15,8-2 8-15,6 0-19 16,4 3 0-16,-1-1-3 15,-2 1-4-15,0 2 5 16,-4 0-3-16,0-2 9 16,0 2-7-16,-2 0-2 0,-2 0-2 15,-2 0-1-15,-4 0 1 16,-5 0 1-16,-7 0 3 16,-4 0-4-16,-1 0 0 15,-8 0 0-15,1 0-3 16,-2 2 6-16,0-2-3 15,0 0 4-15,0 0-4 16,0 0 0-16,0 0-4 16,0 0-7-16,3 3-118 15,0-3-73-15,-1 0-103 16</inkml:trace>
  <inkml:trace contextRef="#ctx0" brushRef="#br0" timeOffset="1484.0563">7570 5928 467 0,'0'0'122'16,"0"0"-108"-16,0 0-1 15,0 0 45-15,0 0 7 16,0 0-29-16,-13 1-9 16,13-1-21-16,2 5 15 0,17-2 4 15,3 2 31-15,5-2-23 16,1-2-15-16,2-1 3 16,-2 0-11-16,3 0-4 15,-1 0 8-15,-4 0-7 16,2-4-7-16,-1-6 1 15,-3 2-1-15,-5 1 0 16,-2 2-3-16,-3 1-103 16,-6-1-119-16,-5-7-128 15</inkml:trace>
  <inkml:trace contextRef="#ctx0" brushRef="#br0" timeOffset="2648.408">20760 3548 726 0,'0'0'117'15,"0"0"-40"-15,0 0-73 16,0 0-2-16,0 0 1 16,0 0 19-16,0 102 9 0,-6-59-8 15,-9 1-15-15,-7-5 16 16,-4-2-11-16,0-7-4 15,2-6 8-15,9-6-11 16,6-11-3-16,6-3-1 16,3-4-1-16,0 0 9 15,3-16-9-15,19-9 0 16,10-6-1-16,9 5-9 16,3 8 0-16,-1 9 0 15,-4 5 8-15,-3 4 0 16,-5 0-3-16,-4 9-2 15,-2 6 3-15,-7-6 2 16,-1 2 2-16,-3-5 1 16,-2-6 0-16,-1 0 0 15,0 0 3-15,1-12 1 0,1-9 1 16,-2-4-4-16,-4 0 1 16,-3 4-3-16,-3 8-1 15,-1 6 39-15,0 7-14 16,0 0-25-16,0 17-10 15,-9 11 10-15,0 5 7 16,5 3-7-16,4-5 1 16,10-3-3-16,25-2 4 15,14-9 3-15,19-8-5 16,18-6-9-16,10-3-124 0,0-12-290 16</inkml:trace>
  <inkml:trace contextRef="#ctx0" brushRef="#br0" timeOffset="4118.1829">7007 6191 741 0,'0'0'46'0,"0"0"-30"16,0 0 6-16,-86 46 6 16,54-12 22-16,3 2 6 15,10 1-28-15,7-4-10 16,9-6-4-16,3-3-12 16,0-7-4-16,18-9 4 15,7-7-2-15,3-1 10 16,5-12-4-16,1-14-1 15,-2-9-1-15,-10-8-4 16,-12 0-30-16,-10-1 9 0,-1 3 1 16,-23 5-16-1,-7 11 24-15,-5 9 11 0,0 11 1 16,-1 5-4-16,4 0 4 16,10 13 7-16,6-2 6 15,14-1 2-15,3-1-15 16,9-4 0-16,21-3 0 15,16-2 2-15,14-7 19 16,15-19-6-16,11-8-13 16,6-5-2-16,-2-5-44 15,-13-6-312-15</inkml:trace>
  <inkml:trace contextRef="#ctx0" brushRef="#br0" timeOffset="8127.3234">23153 5931 503 0,'0'0'89'16,"0"0"-58"-16,0 0 1 15,0 0 30-15,0 0-23 16,0 0-24-16,102-11 5 16,-54 11-14-16,3 0-6 15,1 0-74-15,-7 0-186 16</inkml:trace>
  <inkml:trace contextRef="#ctx0" brushRef="#br0" timeOffset="9530.368">8359 5224 326 0,'0'0'90'15,"0"0"-18"-15,0 0-18 16,0 0 14-16,0 0 16 15,0 0-52-15,-18-6-4 16,14 6-6-16,-4 5-12 0,-2 12 0 16,-2 4-9-16,1 9 4 15,4-1 13-15,0 7-16 16,5 0 10-16,2 3-6 16,0 2 8-16,0-2 1 15,0 1-1-15,10-2-6 16,2-1-3-16,-2-3 2 15,10-3-5-15,-2-1 2 16,2-1-4-16,3 0 1 16,3-2-1-16,-1-1 0 0,5-4-71 15,-6-2-131 1,1-3-118-16</inkml:trace>
  <inkml:trace contextRef="#ctx0" brushRef="#br0" timeOffset="11830.9903">10407 2025 590 0,'0'0'45'0,"0"0"-44"16,0 0 16-16,0 0 74 15,0 0-4-15,0 0-2 16,81 26-28-16,-38-41 1 16,6-7-28-16,0-3-12 15,-4-3-11-15,-8 1-5 16,-10 2 6-16,-12 7-4 16,-9 2-3-16,-6 5 16 15,-3 7-17-15,-18 4-4 16,-9 0-1-16,-4 7 0 15,-3 12 8-15,4 5-3 0,7 3 7 16,10 3 1-16,10 0-8 16,6-1-3-16,0-2 3 15,19-3 0-15,5-3 0 16,8-6 4-16,6-2-4 16,6-4-2-16,6-6 2 15,3-1 0-15,1 0-16 16,-2-2-119-16,-11 0-203 15,-10 0-226-15</inkml:trace>
  <inkml:trace contextRef="#ctx0" brushRef="#br0" timeOffset="12701.8795">10467 2196 465 0,'0'0'4'16,"0"0"0"-16,0 0 4 15,0 0 9-15,99-58 7 16,-63 22-15-16,-1-3 4 15,-7-2-13-15,-11 3 5 16,-12 2 1-16,-5 6 11 16,-19 10 21-16,-15 8 10 15,-11 12 19-15,-3 2-19 0,-2 19-16 16,9 1 1-16,12 0-6 16,20-2-27-16,9-6-12 15,34-3-15-15,27-4 13 16,21-7-64-16,11 0-80 15,8-22-386-15</inkml:trace>
  <inkml:trace contextRef="#ctx0" brushRef="#br0" timeOffset="13419.7001">13720 890 582 0,'0'0'120'15,"0"0"-49"-15,0 0-32 16,0 0 0-16,0 0-28 16,0 0 21-16,-18 91 12 15,18-52-9-15,0 0-25 0,0-3 1 16,9 0-1-16,0-7-10 16,3-4-11-16,-5-8-166 15,-7-9-90-15</inkml:trace>
  <inkml:trace contextRef="#ctx0" brushRef="#br0" timeOffset="13651.4079">13368 1501 641 0,'0'0'85'0,"0"0"-71"0,0 0 8 15,122-21 50 1,-65 6-13-16,7-2-26 0,6 0-17 16,10-3 1-16,7 0-8 15,0 2-6-15,-5 1 4 16,-14 10-7-16,-18 5-183 16,-18 2-195-16</inkml:trace>
  <inkml:trace contextRef="#ctx0" brushRef="#br0" timeOffset="14597.6601">13239 2213 699 0,'0'0'48'16,"0"0"42"-16,0 0 1 15,0 0-51-15,0 0-35 16,0 0-5-16,-19 31-2 0,34-1-10 15,9 3 12 1,7-4 14-16,1-5-13 0,5-8 4 16,-10-8-4-16,-3-8 1 15,-8 0-2-15,-7-1 8 16,-6-15 14-16,-3-5-20 16,0-1-1-16,-17-4-1 15,-5-1-2-15,-3 2-31 16,0 1 1-16,1 6-26 15,1 8 16-15,1 5 6 16,1 5-27-16,4 0-4 16,3 5 27-16,6 2 40 15,5-1 7-15,3 0-7 16,0-4-7-16,9 1 7 0,12-3 29 16,9 0 49-16,9-10 18 15,8-11-43-15,4-3-33 16,3-6 0-16,-1-1-17 15,-1 1 3-15,-5 2-6 16,-7 6-151-16,-11 3-123 16</inkml:trace>
  <inkml:trace contextRef="#ctx0" brushRef="#br0" timeOffset="15064.1011">13929 2025 838 0,'0'0'2'0,"0"0"11"15,0 0-4-15,-3 96-8 16,10-51 8-16,3 2 43 15,2-3-45-15,2-4 23 16,-2-10-19-16,-2-9-6 16,-1-9-4-16,-1-12 7 15,1 0-7-15,2-12 24 0,5-20 16 16,0-13-29-16,-1-8-11 16,0-5-1-16,-5-4-20 15,-2 1-9-15,-1 8 8 16,-4 8 20-16,-3 9-1 15,0 13 4-15,0 7 8 16,0 7 22-16,-4 6-15 16,4-1 20-16,0 4-37 15,0 0-4-15,0 0-5 16,19 0 5-16,14 0 3 16,16 0 2-16,11 0 6 15,8-7-3-15,1 1-4 16,-5-3-112-16,-15 2-252 15</inkml:trace>
  <inkml:trace contextRef="#ctx0" brushRef="#br0" timeOffset="15383.1922">14355 2132 193 0,'0'0'400'0,"0"0"-371"15,0 0 124-15,97-21-69 16,-77 19-15-16,-6 2-23 16,-3 0-29-16,-3 3-4 15,-4 13-13-15,-4 5 2 16,0 6 5-16,-12 1 1 0,-9 0 6 16,2-1-2-16,4-9-11 15,7-4 3-15,5-7 8 16,3-3-12-16,0-4-9 15,8 0 9-15,16-1 11 16,4-9-3-16,2 0-1 16,0 3-7-16,-2 2-1 15,1 0-54-15,-2 0-153 16,-5-5-251-16</inkml:trace>
  <inkml:trace contextRef="#ctx0" brushRef="#br0" timeOffset="15736.607">14843 2068 534 0,'0'0'132'0,"0"0"37"15,0 0-69-15,0 0-19 0,0 0-15 16,0 0-46-16,-12 0-10 16,11 0-4-16,-2 5-3 15,-1 2-2-15,3 5 0 16,-1 2 4-16,2 3-3 15,-4 5-1-15,0 2-1 16,-4 3-18-16,-1-1-99 16,-4-6-124-16,-2-7-232 15</inkml:trace>
  <inkml:trace contextRef="#ctx0" brushRef="#br0" timeOffset="15998.9586">14939 2063 824 0,'0'0'85'0,"0"0"-82"0,0 0 10 16,0 0 54-16,0 0-27 15,-8 88-17-15,4-60 8 16,-4-2-19-16,-2-1-5 15,2-6-3-15,-1-7 5 16,3-2-4-16,-1-8-5 16,5-2-50-16,2 0-88 15,0-18-204-15</inkml:trace>
  <inkml:trace contextRef="#ctx0" brushRef="#br0" timeOffset="16217.6543">15025 2046 502 0,'0'0'77'15,"0"0"58"-15,0 0-40 16,0 0-57-16,0 0-3 16,0 0-24-16,0-12-11 15,0 12 0-15,-1 0-3 16,-1 0-9-16,-2 0-10 15,-2 0 22-15,-4 8 0 0,-1-4-78 16,-1 1-220-16</inkml:trace>
  <inkml:trace contextRef="#ctx0" brushRef="#br0" timeOffset="16529.4211">14786 2068 201 0,'0'0'111'0,"0"0"-9"16,0 0-35-16,0 0 0 15,0 0-5-15,0 0 42 16,20 6-15-16,-3-6-40 16,3 0-23-16,-1-7-20 15,-2 0 12-15,-5-2-18 16,-5 2-58-16,-4 3-80 16,-3 1-76-16,0 3-241 15</inkml:trace>
  <inkml:trace contextRef="#ctx0" brushRef="#br0" timeOffset="16811.8882">14786 2068 461 0,'57'-11'261'0,"-57"11"-136"15,0 0-84-15,0 0 35 16,0 6-47-16,0 16-6 15,0 9 36-15,0 8-31 16,0 2 11-16,0 0-8 16,0-2-13-16,-9-4 0 0,-6-3-7 15,0-6-1 1,-1-6-1-16,4-5-8 0,6-6 5 16,1-9-6-16,4 0-7 15,1-24-76-15,0-9-319 16,4-7-173-16</inkml:trace>
  <inkml:trace contextRef="#ctx0" brushRef="#br0" timeOffset="17064.2094">14963 2101 613 0,'0'0'144'0,"0"0"-67"16,0 0 19-16,0 0-34 15,0 0-38-15,0 0-22 0,4 1 1 16,-4 16 5-16,0 12 67 16,-9 4-39-16,-5 4 1 15,0 2-18-15,6-2-11 16,7-3-4-16,1-4 1 16,9-8-7-16,19-10 2 15,9-12-9-15,12-5-86 16,2-26-206-16,-8-9-86 15</inkml:trace>
  <inkml:trace contextRef="#ctx0" brushRef="#br0" timeOffset="17682.3044">14914 984 695 0,'0'0'43'0,"0"0"-6"15,0 0 22-15,0 0 38 16,0 0 19-16,94-9-31 16,-53-13-44-16,-1-1-30 15,-4-4-2-15,-6 4-9 0,-9-1 0 16,-10 6 6-16,-9 5-6 16,-2 3-2-16,-3 5 1 15,-14 2-28-15,-4 3 23 16,-1 0 6-16,3 7 2 15,5 6 4-15,7-1-6 16,7 1-1-16,0 2-4 16,6-1 5-16,11 2 0 15,12-2 7-15,7-2-7 16,4-4 3-16,2-6-1 16,0-2-4-16,-3-5-24 15,-8-17-171-15,-10-7-484 16</inkml:trace>
  <inkml:trace contextRef="#ctx0" brushRef="#br0" timeOffset="17887.6802">15297 488 245 0,'0'0'535'16,"0"0"-486"-16,0 0-41 16,0 0 1-16,0 0-7 15,0 0 2-15,99 2-8 0,-67-7 4 16,-4-4-249-16</inkml:trace>
  <inkml:trace contextRef="#ctx0" brushRef="#br0" timeOffset="18197.9353">15805 137 553 0,'0'0'204'0,"0"0"-204"16,0 0 0-16,0 0 93 15,0 0-14-15,0 94-23 16,0-62-19-16,0-1-19 16,0-5 4-16,0 1-10 15,0-7-10-15,0-3-4 16,0-6-15-16,3-8-245 15,7-3-127-15</inkml:trace>
  <inkml:trace contextRef="#ctx0" brushRef="#br0" timeOffset="18405.8769">15953 355 688 0,'0'0'146'16,"0"0"-106"-16,0 0 32 16,0 0-10-16,-97 87-39 15,76-64-6-15,6 0-15 16,0-1-2-16,6-4-10 16,1-6-277-16,4-6-388 0</inkml:trace>
  <inkml:trace contextRef="#ctx0" brushRef="#br0" timeOffset="18683.1792">15917 553 718 0,'0'0'192'0,"0"0"-136"15,0 0-33-15,0 0-22 16,0 0-1-16,0 0 12 15,22 45 23-15,-20-31-25 16,-1 0-4-16,-1-5-3 16,1 2 6-16,4-5-2 15,4-2-5-15,7-3 9 0,11-1-7 16,9 0 9-16,8-9-12 16,3-7 3-16,-3-3-8 15,-9 0-133-15,-9-1-276 16</inkml:trace>
  <inkml:trace contextRef="#ctx0" brushRef="#br0" timeOffset="19764.0587">16405 6 566 0,'0'0'115'0,"0"0"5"16,0 0-14-16,0 0-70 16,0 0-17-16,0 0-1 15,-82 46 11-15,67-11 4 16,1 8-4-16,11 1 0 15,3 1-22-15,0 1-5 16,9-5 12-16,12-7-6 16,9-5-2-16,7-7-3 15,8-10-3-15,3-6-94 16,-2-6-207-16,-8 0-274 0</inkml:trace>
  <inkml:trace contextRef="#ctx0" brushRef="#br0" timeOffset="20530.9224">16842 123 86 0,'0'0'655'0,"0"0"-635"15,0 0 4-15,-55 101 45 0,32-72 18 16,2-1-45-16,2-9-36 15,4-3 20-15,6-8-15 16,3-4-7-16,6-4 3 16,0 0-7-16,7-5-116 15,15-16 25-15,9-8-9 16,4 3 64-16,-2 2-20 16,-2 10 56-16,-6 7 5 15,-7 7 32-15,-1 0 5 16,-6 3 29-16,-2 8 1 15,1 6-46-15,-2-1 40 16,1-2-43-16,2 0 11 16,-2-5-16-16,2-4 2 0,4-2-12 15,0-3-6 1,4-2 3-16,3-17-5 0,-1-6-221 16,0 0-397-16</inkml:trace>
  <inkml:trace contextRef="#ctx0" brushRef="#br0" timeOffset="20873.6124">17316 182 760 0,'0'0'167'0,"0"0"-127"16,0 0 47-16,0 0-7 15,0 0-56-15,0 0-18 16,12 0-5-16,8 0 2 16,9 0-3-16,1 0-26 15,-5-2-165-15,-9-5-235 0</inkml:trace>
  <inkml:trace contextRef="#ctx0" brushRef="#br0" timeOffset="21135.3666">17562 94 460 0,'0'0'250'16,"0"0"-193"-16,0 0-33 16,0 0 3-16,0 0 16 15,0 0 4-15,41 41 4 16,-36-18 4-16,-5 4-11 15,0 1-20-15,-2-2-7 0,-15 0 11 16,-1-3-6-16,3-5-20 16,5-8 4-16,7-6-6 15,3-4-145-15,16-9-123 16,14-17-241-16</inkml:trace>
  <inkml:trace contextRef="#ctx0" brushRef="#br0" timeOffset="21353.3069">17813 124 6 0,'0'0'577'0,"0"0"-399"16,0 0-58-16,0 0-18 0,0 0-43 15,0 0-25-15,-39 20 1 16,27-1 24-16,2 3-31 16,5 2-19-16,5 0-6 15,0-4 0-15,6-2-2 16,16-4 0-16,2-7 4 15,1-5-5-15,-2-2-18 16,-2 0-77-16,-6-11-83 16,-11-3-117-16</inkml:trace>
  <inkml:trace contextRef="#ctx0" brushRef="#br0" timeOffset="21946.3423">16817 144 362 0,'0'0'228'0,"0"0"-177"0,0 0-21 15,0 0 53 1,0 0-44-16,0 0-15 0,52-2 7 16,-36 2-28-16,-5 6 3 15,-1 10-1-15,-6 5-5 16,-4 1-2-16,0 4 2 16,-18-4 3-16,1 0-1 15,-2-1 4-15,5-10-6 16,6-4-85-16,7-7-101 15,1-2-37-15</inkml:trace>
  <inkml:trace contextRef="#ctx0" brushRef="#br0" timeOffset="22117.6925">17013 151 200 0,'0'0'413'0,"0"0"-356"0,0 0-11 15,0 0 47-15,-61 73-50 16,61-52-43-16,0 0 1 16,12 2-4-16,9-2-79 15,3-4-183-15</inkml:trace>
  <inkml:trace contextRef="#ctx0" brushRef="#br0" timeOffset="22396.313">16878 524 697 0,'0'0'101'16,"0"0"-90"-16,0 0-2 15,0 0 17-15,111-10 0 16,-58-2-10-16,6 2 30 15,7-4-37-15,6 4 14 16,-1 1-1-16,-10-2-7 16,-11 7-15-16,-13-1 5 15,-17 2-8-15,-5 3 3 0,-10 0-140 16,-5 0-110-16,-3 0-109 16</inkml:trace>
  <inkml:trace contextRef="#ctx0" brushRef="#br0" timeOffset="22893.1654">17282 739 529 0,'0'0'115'16,"0"0"-19"-16,0 0 26 15,0 0-23-15,0 0-46 16,0 0-29-16,6-8-18 0,-6 8-6 16,0 0 2-16,0 5 2 15,0 6-4-15,0 2 3 16,-2 3-10-16,-6-1 14 15,-3 1-2-15,5-2 9 16,-2-2-8-16,1-2 3 16,0-4 5-16,2-2-11 15,4-2-6-15,-1-2 1 16,2-2-107-16,0-15-267 16</inkml:trace>
  <inkml:trace contextRef="#ctx0" brushRef="#br0" timeOffset="23581.0293">17270 719 38 0,'0'0'719'15,"0"0"-673"-15,0 0 5 0,0 0 5 16,0 0 0-16,0 0-3 15,-94 86 1-15,82-60-30 16,6 1-15-16,6-5-3 16,0-6-4-16,0-6 2 15,9-5 1-15,10-5-3 16,-1 0 12-16,3-10-11 16,0-10-3-16,-6-1-22 15,-6-3 5-15,-7 3-20 16,-2 3 17-16,0 2-23 15,-16 8 18-15,-1 4-24 16,0 4 45-16,2 0 4 16,3 0 6-16,5 0-6 0,4 0 1 15,3 0 16 1,0 0 35-16,0 0-39 0,10 0 6 16,15 0 31-16,11-9-7 15,11-2-26-15,6-6-11 16,6 0-6-16,-3-9-83 15,-4-1-304-15</inkml:trace>
  <inkml:trace contextRef="#ctx0" brushRef="#br0" timeOffset="23934.269">17953 76 574 0,'0'0'188'0,"0"0"-167"16,0 0 32-16,0 0 19 15,0 0-8-15,0 0-14 16,85 58-29-16,-65-29 5 16,-3 7 2-16,-6 3-25 15,-7 6 1-15,-4 2 59 0,-1 0-54 16,-19-8-1-16,-2-4 0 16,-3-5 3-16,6-8-11 15,6-6-110-15,10-12-165 16,3-4-304-16</inkml:trace>
  <inkml:trace contextRef="#ctx0" brushRef="#br0" timeOffset="24248.0059">18221 124 602 0,'0'0'57'0,"0"0"-10"0,0 0 19 16,0 0-18-16,0 0-28 16,0 0 1-16,45 3-13 15,-40 14-3-15,-2 7 5 16,-3 5 12-16,0 4 64 16,-9-3-23-16,-4-1-23 15,8-5 25-15,1-6-39 16,4-7-17-16,0-1 2 15,19-7-6-15,9-3 21 16,6 0-24-16,2 0 10 16,-1-3-12-16,-8-1-81 0,-8 4-141 15,-13 0-342 1</inkml:trace>
  <inkml:trace contextRef="#ctx0" brushRef="#br0" timeOffset="45338.3507">19334 9089 254 0,'0'0'182'0,"0"0"-116"0,0 0-13 16,0 0-7-16,0 0 47 16,0 0 4-16,0 0-35 15,0 0-19-15,-1-4-2 16,1 4-12-16,0 0-2 16,0 0 4-16,7 0-3 15,9 0 9-15,7 0 0 16,4 0-23-16,7 0-4 15,2 0-5-15,7 0 1 16,5 0 0-16,1-3-6 16,-1 1 1-16,-1 1-1 0,-5-2 7 15,-3 0-5 1,-6 2-2-16,-8-2 1 0,-7 2-1 16,-6-2 0-16,-5 3 0 15,-4 0-1-15,-1 0-1 16,-1 0-4-16,1 0-10 15,-2 0-61-15,0 11-35 16,0-5-214-16</inkml:trace>
  <inkml:trace contextRef="#ctx0" brushRef="#br0" timeOffset="50315.2508">16485 10206 606 0,'0'0'106'0,"0"0"13"0,0 0-35 16,0 0-42-16,0 0 13 15,0 0 3-15,0 0 16 16,0 0-51-16,108-42-14 16,-71 39 1-16,-2 3-9 15,0 0-2-15,-7 0 0 16,-7 4-2-16,-4 10 1 16,-10 6-12-16,-7 3 8 15,0 8 2-15,-24 3 8 16,-5 0 1-16,-1-2 6 0,0-4-11 15,5-3 9-15,8-4 8 16,8-4-15-16,5-4 1 16,4 2-3-16,0-1 8 15,14-2-1-15,9 1-7 16,8-2 10-16,9-5-3 16,9-3-6-16,6-3-1 15,4 0 3-15,-1-9-10 16,-3-11-114-16,-7-6-280 15</inkml:trace>
  <inkml:trace contextRef="#ctx0" brushRef="#br0" timeOffset="51414.5413">17558 10142 541 0,'0'0'102'0,"0"0"18"16,0 0-61-16,0 0 71 15,0 0 13-15,0 0-82 16,0-41-10-16,0 41-25 15,0 0-20-15,0 0-7 16,0 0 1-16,-9 17 0 16,-6 7 3-16,-7 3-1 15,-5 5 1-15,0 0 4 16,-2 3-2-16,1-4 7 16,3 1-10-16,7-2 4 15,6-5-1-15,4-5-2 0,5-7-1 16,3-2-2-16,0-4 1 15,0-2 4-15,15 0 8 16,9-5 10-16,7 0 9 16,10-8-25-16,2-9-2 15,3-2-5-15,-2 0-3 16,-4 2 3-16,-6 3-61 16,-6 4-86-16,-2 2-236 15</inkml:trace>
  <inkml:trace contextRef="#ctx0" brushRef="#br0" timeOffset="52447.646">18066 9947 365 0,'0'0'279'16,"0"0"-183"-16,0 0 8 15,0 0-24-15,0 0 11 16,0 0-44-16,17-35-30 16,5 34 17-16,3 1-20 15,-2 0-7-15,1 8-7 16,-3 9 4-16,-8 7-3 0,-6 5 3 16,-7 6 2-16,0 3 2 15,-22-1-7-15,-5-1 1 16,-3-7 8-16,4-3-7 15,7-9 2-15,6-5-3 16,7-5-1-16,5-4 4 16,1-3-4-16,0 0 4 15,0 0 13-15,7 0-6 16,8 0 11-16,2 0-5 16,-3 0-17-16,-2 0 9 0,-1 0-10 15,1 0-1 1,0 0-1-16,2 0-97 0,2 0-308 15</inkml:trace>
  <inkml:trace contextRef="#ctx0" brushRef="#br0" timeOffset="52623.1451">18390 10291 974 0,'0'0'92'15,"0"0"17"-15,0 0-62 16,0 0-19-16,0 0-27 16,0 0-1-16,-23-58-26 15,36 56-172-15,-3-2-326 0</inkml:trace>
  <inkml:trace contextRef="#ctx0" brushRef="#br0" timeOffset="53047.9931">18836 9965 118 0,'0'0'677'0,"0"0"-598"0,0 0 31 16,0 0-44-16,0 0-25 15,0 0 31-15,-86 3-39 16,59 9 1-16,7 2-9 16,2 3-17-16,7-2-1 15,9 4-7-15,2-2 0 16,6 3-2-16,17-1 8 16,5-2-2-16,3 0-2 15,-4-5 7-15,-3 1-3 16,-11 0-6-16,-6-1 1 15,-7 5-3-15,-1 2 8 16,-25 4 3-16,-6 1 10 16,-4 2-9-16,1-2 10 15,10-2-20-15,9-5 2 16,8-5-2-16,8-9-4 0,3-3-19 16,27-8-77-16,8-21-183 15,12-9-478-15</inkml:trace>
  <inkml:trace contextRef="#ctx0" brushRef="#br0" timeOffset="53283.2676">19127 9997 331 0,'0'0'506'16,"0"0"-361"-16,0 0-92 0,0 0 18 15,0 0-23 1,0 0-10-16,97 43-8 0,-78-7-7 15,-6 3-9-15,-11 7-13 16,-2 3 6-16,-19 6-2 16,-17 4-5-16,-13 0 2 15,-14-3-4-15,-15-5-8 16,-11-7-117-16,-7-8-187 16,-9-5-262-16</inkml:trace>
  <inkml:trace contextRef="#ctx0" brushRef="#br0" timeOffset="54131.1115">15466 10237 175 0,'0'0'533'0,"0"0"-341"0,0 0-135 15,0 0-30-15,0 0-9 16,0 0-15-16,-1 23 4 15,1 14 47-15,0 10-18 16,-4 6-23-16,0-1 8 16,0-6-10-16,-2-10 0 15,2-9 9-15,4-10-12 16,-2-10-7-16,2-2-1 16,0-5 4-16,0 0 14 0,0-19 33 15,0-13-43 1,0-11-6-16,6-13 0 0,12 0-4 15,4 0-1-15,2 5-6 16,2 12-2-16,1 9 7 16,-2 10 1-16,-3 9-2 15,-2 6 5-15,2 5 0 16,-4 0 0-16,-5 13-3 16,-4 10-1-16,-2 5 5 15,-7 7-1-15,0 5 0 16,-17 2 0-16,-10 2 0 15,-4-3 0-15,-1-6 0 16,6-7 4-16,7-7-2 16,9-6-2-16,10-10-20 15,2-5-229-15,22-13-258 0</inkml:trace>
  <inkml:trace contextRef="#ctx0" brushRef="#br0" timeOffset="54634.2588">16312 10020 588 0,'0'0'101'0,"0"0"12"16,0 0-14-16,0 0-21 0,0 0-61 15,0 0 6 1,-98 54 31-16,68-18-22 0,-3 8 12 16,-1 5 3-16,4 5-23 15,6 8 3-15,9 5-13 16,10 4-7-16,5 1 3 15,14-1-10-15,26-2-3 16,17-3 3-16,22-2 4 16,22-5-4-16,18-6-31 15,18-6-90-15,7-11-118 16,4-15-293-16</inkml:trace>
  <inkml:trace contextRef="#ctx0" brushRef="#br0" timeOffset="66589.1375">15962 14393 721 0,'0'0'176'0,"0"0"-69"0,0 0-24 15,0 0-5-15,0 0-24 16,0 0-17-16,0 0-5 16,-42-21-15-16,42 21-7 15,0-1-10-15,0 1-5 16,0 0-9-16,0 0-29 15,19 0-45-15,7-2-157 16,5-17-304-16</inkml:trace>
  <inkml:trace contextRef="#ctx0" brushRef="#br0" timeOffset="67013.9023">16453 14104 499 0,'0'0'319'16,"0"0"-224"-16,0 0-58 15,-84 0-27-15,59 18 43 16,5 5-22-16,4 2-1 16,4 5-10-16,4-1-11 15,7-3 3-15,1-1 2 16,3-5-14-16,15-6 13 0,3-7-11 15,6-6 7 1,4-1-6-16,2-6-3 0,0-13 15 16,-4-3-15-16,-5-1 2 15,-5 0-5-15,-6 3 10 16,-7 3-9-16,-6 4 8 16,0 2-7-16,0 8 8 15,0 1-7-15,-3 2 0 16,-5 3 3-16,2 18-8 15,3 4 9-15,3 2-4 16,0 2 8-16,0-3-5 16,11 2-6-16,6 0 8 15,3-2-12-15,8-1-36 16,-3-8-198-16,-1-8-251 16</inkml:trace>
  <inkml:trace contextRef="#ctx0" brushRef="#br0" timeOffset="67675.0695">20594 10171 195 0,'0'0'444'0,"0"0"-335"0,0 0 23 16,0 0 4-16,0 0-35 15,0 0-45-15,-49-2-33 16,61-3-16-16,15-2-3 16,9-1-4-16,4 3-46 15,-2 3-146-15,-9 0-219 16</inkml:trace>
  <inkml:trace contextRef="#ctx0" brushRef="#br0" timeOffset="67830.6715">20663 10418 583 0,'0'0'89'0,"0"0"-83"0,0 0 153 15,0 0 7-15,0 0-110 16,109-63-56-16,-61 38-28 15,-2 0-278-15,-7 0-264 16</inkml:trace>
  <inkml:trace contextRef="#ctx0" brushRef="#br0" timeOffset="68109.9043">21279 10168 558 0,'0'0'360'0,"0"0"-310"15,0 0 41-15,0 0 11 16,0 0-38-16,0 0-33 15,-10 0-14-15,10 0-17 16,0 0-3-16,0-4-81 16,10-6-199-16,2-1-340 15</inkml:trace>
  <inkml:trace contextRef="#ctx0" brushRef="#br0" timeOffset="68598.4006">21685 10011 765 0,'0'0'266'16,"0"0"-186"-16,0 0-28 16,0 0-15-16,0 0-13 15,-94-36-12-15,70 36 2 16,-1 12-13-16,-1 8 11 0,10 1-6 15,0 5-3 1,6-1-6-16,9-1 0 0,1-4 3 16,0-4-5-16,18-6 11 15,5-5-8-15,11-5 3 16,-1 0-1-16,1-8 0 16,0-12-4-16,-4 0-1 15,-3-2 4-15,-6 0-11 16,-5 3 12-16,-8 2 12 15,-4 5-10-15,-4-1 1 16,0 9 5-16,0 1 5 16,0 3 5-16,0 0-14 15,2 0-4-15,-1 9-4 16,4 11 4-16,2 4 3 16,-1 3 1-16,-2 0 0 0,1-1 3 15,1-4-7-15,1-7 0 16,1-5 0-16,4-6-6 15,8-4-33-15,7-2-113 16,4-22-331-16</inkml:trace>
  <inkml:trace contextRef="#ctx0" brushRef="#br0" timeOffset="69031.6647">22215 9902 794 0,'0'0'147'0,"0"0"-33"0,0 0-30 16,0 0-31-16,-91-10-14 15,68 15-31-15,2 8 17 16,5 4-16-16,5 4-1 16,5 3-3-16,6 1-3 15,0-1 0-15,9-2-2 16,15-8 3-16,6-4-4 15,1-10 1-15,2 0-1 16,-3-5-3-16,-5-10 7 16,-5-4-9-16,-2 0 12 15,-8 0-9-15,0 4 6 16,-5 2-3-16,-4 4 2 0,1 6 5 16,-2 0-7-16,0 3 14 15,0 0-12-15,0 9-2 16,2 12-1-16,4 8 1 15,3 5 9-15,1 2 2 16,-1 1-4-16,-3-1 3 16,-2-6-9-16,2-6 2 15,-1-6 1-15,1-10-4 16,6-6-34-16,6-2-46 16,7-16-149-16,-2-16-365 15</inkml:trace>
  <inkml:trace contextRef="#ctx0" brushRef="#br0" timeOffset="69415.2914">22666 9889 767 0,'0'0'204'16,"0"0"-81"-16,0 0-27 15,0 0-48-15,0 0-4 16,90-57-31-16,-68 57-9 15,-7 0-4-15,-3 3 3 16,-9 14-2-16,-3 6-1 16,-2 0 0-16,-15 1 0 15,5-4 1-15,0-4 6 0,10-5-5 16,2-2-2 0,0-4 0-16,11 1 1 0,10-1 3 15,3 2-3-15,1 3-1 16,-1-1 0-16,-11 5-4 15,-8 5 9-15,-5 3-5 16,-9 6 2-16,-20 4 3 16,-2-3-3-16,1-3-1 15,5-6-1-15,10-6 8 16,9-6-8-16,6-8-11 16,4 0-72-16,25-16-113 15,8-17-331-15</inkml:trace>
  <inkml:trace contextRef="#ctx0" brushRef="#br0" timeOffset="69749.0184">23192 9858 321 0,'0'0'636'15,"0"0"-500"-15,0 0-34 16,0 0-56-16,0 0 2 15,0 0-34-15,61-54-2 16,-23 50-5-16,1 3 4 16,-3 1-8-16,-10 0 2 15,-9 2-5-15,-9 12 0 16,-8 3 7-16,0 5-7 0,-3 2 0 16,-20 6 1-16,-7 3 0 15,-1-1 4-15,1-1 2 16,4-4-4-16,9-7-2 15,5-4-1-15,12-8 0 16,0-7-26-16,21-1-66 16,14-16-110-16,10-13-405 15</inkml:trace>
  <inkml:trace contextRef="#ctx0" brushRef="#br0" timeOffset="70183.1263">23777 9743 704 0,'0'0'168'0,"0"0"-49"15,0 0-17-15,0 0-41 16,0 0-15-16,0 0-31 16,-81 54 9-16,75-33 1 15,1 0-17-15,3-1 9 16,2-4-11-16,0-2-6 15,8-8 2-15,7-4-1 16,6-2 0-16,4-2-2 16,-1-15-12-16,-3 0 0 15,-5-2 5-15,-6 1 8 0,-4 2 1 16,-4 4 6 0,-2 2-1-16,0 6 16 0,0 1-1 15,0 3 0-15,0 0-6 16,0 0-14-16,-2 17 0 15,-5 6 4-15,3 5 4 16,1 6 1-16,0 4-6 16,0-1 7-16,0-3-1 15,1-3-7-15,1-4-2 16,-1-6 0-16,0-3-1 16,-1-4-3-16,0 0-66 15,-7-7-141-15,-7-7-751 16</inkml:trace>
  <inkml:trace contextRef="#ctx0" brushRef="#br0" timeOffset="73449.1158">13985 16375 375 0,'0'0'39'0,"0"0"2"15,0 0-15-15,0 0 40 16,0 0-12-16,0 0 17 16,0 0 24-16,-7 50 19 15,57-46-43-15,22-4-31 16,27 0-4-16,23-10-3 16,18-12-32-16,12-3 7 15,2-3-5-15,0 0-3 16,1 10-38-16,-9 1-178 15,-21 0-222-15</inkml:trace>
  <inkml:trace contextRef="#ctx0" brushRef="#br0" timeOffset="78717.5547">21055 17730 63 0,'0'0'112'0,"0"0"-67"16,0 0-2-16,0 0 14 16,0 0-9-16,0 0 36 15,0 0-18-15,0 0-24 16,-55-36-10-16,51 33 0 16,2 3 18-16,0 0 22 15,2 0-23-15,0 0-18 0,7-3-4 16,26-1-8-16,22-3 1 15,21 1 29-15,15 2-19 16,21 2-7-16,12-2-8 16,7 4-5-16,2 0-10 15,-7 0 3-15,-2 0-7 16,-6 0 12-16,-8 0-8 16,-11 0 2-16,-12 0-1 15,-7 0-1-15,-13 4 0 16,-6 2 3-16,-4 4-3 15,-9 3-111-15,-14-11-194 16</inkml:trace>
  <inkml:trace contextRef="#ctx0" brushRef="#br0" timeOffset="94166.3498">20177 6036 344 0,'0'0'58'0,"0"0"-17"15,0 0-23-15,0 0-10 16,0 0 4-16,0 0 23 15,0 0 16-15,-11-3-31 16,27 3 29-16,7 0 2 16,7 0-15-16,8 1-14 15,11 3-7-15,9 0-2 0,15 0-8 16,14-2 11 0,17 0-16-16,8-2 2 0,10 0 2 15,5 3-2-15,7-3 2 16,5 0-2-16,4 0-2 15,1 0 0-15,4 0 1 16,-3 0-1-16,-3-3 0 16,-5-1-5-16,-7 1-1 15,-13 1 12-15,-7-1-4 16,-6 1 0-16,-6-1-1 16,-7-1 0-16,-12 0-1 15,-13-1-6-15,-13-1 6 16,-9-1 0-16,-8 3 6 15,-9-1 11-15,-5-1-1 16,-9 1 18-16,1 1 0 0,-7-4-18 16,-2 4-5-16,-2 0-6 15,-3 0 1-15,0 2-4 16,0 2-2-16,0-3 0 16,0 3-99-16,0-5-137 15,0-1-261-15</inkml:trace>
  <inkml:trace contextRef="#ctx0" brushRef="#br0" timeOffset="106347.6917">19655 17221 143 0,'0'0'25'0,"0"0"71"16,0 0 46-1,0 0-23-15,0 0-24 0,0 0-13 16,0 0 5-16,12-30 13 16,-12 30-32-16,-5 0 20 15,-8 7-53-15,-6 22-12 16,-4 5 18-16,7 9-11 15,1 1-14-15,15 2-9 16,0-6 2-16,16-5-1 16,12-6-8-16,7-8 1 15,2-11 1-15,2-10 1 16,-2 0-3-16,-4-10 4 16,-8-16-1-16,-8-5 5 15,-10-4-7-15,-7-3 1 16,0-6-1-16,-10-2 1 0,-8 5-2 15,0 7 3-15,0 12-3 16,2 13 0-16,-1 9-1 16,-1 5-1-16,-1 19 1 15,0 12 0-15,9 0 1 16,10 3-4-16,0-3 4 16,14-6 0-16,16-4 3 15,7-4 0-15,3-8-3 16,4-6 1-16,-1-8-1 15,-3-3 2-15,-2-18-2 16,-10-8 0-16,-7-7-5 16,-11-1 5-16,-10-4 2 0,0 7-2 15,-15 7 0-15,-15 15-1 16,-10 12-1-16,-9 3 2 16,-3 23 0-16,10-1 0 15,15 0-5-15,20 0 5 16,7 2-6-16,26-3 6 15,22 0-1-15,12-5-135 16,3-12-200-16</inkml:trace>
  <inkml:trace contextRef="#ctx0" brushRef="#br0" timeOffset="107132.1078">19717 16579 592 0,'0'0'79'16,"0"0"2"-16,0 0 2 0,0 0 20 16,0 0-62-16,0 0 6 15,-56 44-5-15,54-6 2 16,2 0-25-16,0-4-6 16,14-5-9-16,2-8-1 15,2-3 4-15,2-11-2 16,0-4 16-16,4-3-19 15,1-6 0-15,-4-16 14 16,3-4-16-16,-4-4 0 16,-7-1-6-16,0 3 6 0,-5 5 5 15,-5 10-3-15,2 8 12 16,-5 5 15-16,0 0-29 16,0 14 2-16,0 7-2 15,0 7 6-15,0-2-6 16,0-1 6-16,1 0-4 15,5-2-2-15,4-1 5 16,4-5-6-16,5-4 1 16,1-2-112-16,2-11-122 15,-3 0-230-15</inkml:trace>
  <inkml:trace contextRef="#ctx0" brushRef="#br0" timeOffset="107470.8179">20289 16706 540 0,'0'0'125'0,"0"0"8"16,0 0-39-16,0 0-4 16,0 0 0-16,-91-36-55 15,68 36 2-15,-3 13-9 16,6 8-12-16,-1 1 2 15,7 1-10-15,6 2-6 16,6-5 2-16,2-3 0 16,0-6-4-16,14-6 1 15,7-4 0-15,6-1-1 0,4-3 2 16,0-14 2 0,-5 0-2-16,-10-2 0 0,-7 4-4 15,-8 2-10-15,-1 2 12 16,-10 4-2-16,-12 0-4 15,-7 4 2-15,4 3-53 16,0 0-74-16,8 0-207 16</inkml:trace>
  <inkml:trace contextRef="#ctx0" brushRef="#br0" timeOffset="180897.9697">7248 12358 280 0,'0'0'8'16,"0"0"-2"-16,94 89-5 16,-9-85-1-16,15-4-91 0,19-32 41 15,15-19 50-15,7-17-23 16,6-11-76-16</inkml:trace>
</inkml:ink>
</file>

<file path=ppt/ink/ink49.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2047" units="deg"/>
          <inkml:channel name="T" type="integer" max="2.14748E9" units="dev"/>
        </inkml:traceFormat>
        <inkml:channelProperties>
          <inkml:channelProperty channel="X" name="resolution" value="1516.99072" units="1/cm"/>
          <inkml:channelProperty channel="Y" name="resolution" value="2427.1853" units="1/cm"/>
          <inkml:channelProperty channel="F" name="resolution" value="5.68611" units="1/deg"/>
          <inkml:channelProperty channel="T" name="resolution" value="1" units="1/dev"/>
        </inkml:channelProperties>
      </inkml:inkSource>
      <inkml:timestamp xml:id="ts0" timeString="2025-01-05T07:00:09.124"/>
    </inkml:context>
    <inkml:brush xml:id="br0">
      <inkml:brushProperty name="width" value="0.05292" units="cm"/>
      <inkml:brushProperty name="height" value="0.05292" units="cm"/>
      <inkml:brushProperty name="color" value="#FF0000"/>
    </inkml:brush>
  </inkml:definitions>
  <inkml:trace contextRef="#ctx0" brushRef="#br0">20384 5920 301 0,'0'0'97'15,"0"0"-19"-15,0 0 0 16,0 0-49-16,0 0 85 15,0 0-15-15,0 0-23 16,0 0-20-16,-21-20-17 0,21 20-10 16,0 0-6-16,0 0-9 15,11 0 0-15,21 0 19 16,21 0 13-16,24-2-30 16,18-5-12-16,15-1 5 15,2-1-1-15,-3 2-3 16,-9 1-5-16,-9 4-1 15,-5 2 1-15,-11 0 13 16,-5 0-13-16,-5 0-10 16,-5 1-32-16,-4 6-59 15,-2-5-174-15,-10-2-124 16</inkml:trace>
  <inkml:trace contextRef="#ctx0" brushRef="#br0" timeOffset="8456.5664">16635 7986 390 0,'0'0'105'0,"0"0"-60"15,0 0-18-15,0 0 43 0,0 0-10 16,0 0-5-16,0 0-16 16,86-49-14-16,-74 49-6 15,-5 10 19-15,-1 5-12 16,-6 4 6-16,0 0-13 16,0 1 9-16,-3-1-2 15,-4-5-16-15,2-6-8 16,5-4-4-16,0-4-28 15,15 0-81-15,14-8-65 16,2-12-126-16</inkml:trace>
  <inkml:trace contextRef="#ctx0" brushRef="#br0" timeOffset="8702.6257">17006 7858 453 0,'0'0'115'0,"0"0"1"0,0 0 28 15,0 0-40-15,0 0-43 16,0 0-21-16,-42-8 3 16,29 22-14-16,-2 1 3 15,7 3-17-15,2 0 9 16,3-2-14-16,3 0-2 16,0 1-7-16,2-3 1 15,11 0-1-15,8-3-1 16,7-3-11-16,6-4-8 15,7-4-102-15,1 0-204 16,-5 0-315-16</inkml:trace>
  <inkml:trace contextRef="#ctx0" brushRef="#br0" timeOffset="9550.5305">17796 7795 708 0,'0'0'122'15,"0"0"-92"-15,0 0 55 16,0 0 8-16,0 0-65 16,0 0 3-16,-10 38 12 15,1-8-25-15,0-3 14 0,-3-1-25 16,5-6 2-16,1-4-7 16,1-8-2-16,4-3 5 15,1-3-5-15,0-2 0 16,0 0-2-16,7-10-20 15,12-8-5-15,3-5 3 16,0 2-14-16,-1 3 10 16,-3 6 1-16,1 7 3 15,-1 3 21-15,-3 2 3 16,1 0 0-16,-2 3 0 16,-2 1 0-16,5 1 1 15,0-5 1-15,-2 0 5 16,1 0 2-16,-1-5 1 15,-2-10-4-15,-2 1-6 16,-7-2 8-16,-2 3-4 0,-2 5 0 16,0 2-2-16,0 6 7 15,0 0-3-15,-5 11 4 16,1 9-8-16,4 5 3 16,0 1-5-16,7 4-35 15,14-4-115-15,2-4-275 16</inkml:trace>
  <inkml:trace contextRef="#ctx0" brushRef="#br0" timeOffset="10333.6377">17424 9907 513 0,'0'0'105'15,"0"0"-6"-15,0 0 27 16,0 0-36-16,0 0-15 16,-99 5-8-16,81 7-13 15,5 3-15-15,5-3-13 16,5 5-25-16,3-2 13 16,0-1-8-16,5-4-6 15,8-1-3-15,4-6 1 16,2-3 2-16,-4 0 18 0,1-2-18 15,-4-14-1 1,-4-2-10-16,-8 0-13 0,0 0 17 16,0 3-10-16,0 5 17 15,-8 5-2-15,2 2 2 16,3 1 4-16,3 2 7 16,0 0-1-16,0 0-2 15,6 0-8-15,15 2-3 16,7 3 3-16,14-5 0 15,12 0-26-15,8 0-107 16,-2 0-266-16</inkml:trace>
  <inkml:trace contextRef="#ctx0" brushRef="#br0" timeOffset="12333.4762">19185 9610 630 0,'0'0'150'0,"0"0"-105"0,0 0 3 16,0 0-4-16,0 0-13 15,0 0 19-15,75 0-15 16,-34-3-23-16,7-2-11 15,4 1-2-15,-2-1-86 16,-4-4-256-16</inkml:trace>
  <inkml:trace contextRef="#ctx0" brushRef="#br0" timeOffset="14666.7557">17860 10827 520 0,'0'0'111'15,"0"0"42"-15,0 0-62 0,0 0 13 16,0 0-14-16,0 0-53 16,-7-17-26-16,7 43 5 15,0 10 12-15,0 6 6 16,1-1-19-16,4-1-5 16,-4-6-1-16,1-7-8 15,-2-7 11-15,0-9-3 16,0-5-9-16,0-6 16 15,0 0-13-15,0 0 12 16,0-19 36-16,0-13-51 0,0-11 0 16,0-9-2-1,8-4 2-15,14 1-5 16,3 9 2-16,5 13-12 0,3 11 6 16,-2 14 7-16,-3 8-2 15,-2 5-1-15,-7 21 2 16,1 6 3-16,-7 7 0 15,-6 0 3-15,-7 1-6 16,0-2 6-16,-7-3 0 16,-9-4 2-16,-1-6 5 15,2-5-8-15,5-9-1 16,5-5-2-16,5-6-42 16,5 0-69-16,23-21-152 15,9-11-196-15</inkml:trace>
  <inkml:trace contextRef="#ctx0" brushRef="#br0" timeOffset="14919.0747">18557 10762 739 0,'0'0'143'0,"0"0"-38"16,0 0-26-16,0 0-29 15,0 0 5-15,-94 17-26 16,72 11 2-16,-1 8-14 16,4 6 2-16,4 3-8 0,6 0-3 15,6-2 3 1,3-2-11-16,4-7 0 0,16-5 6 16,6-11-6-16,10-7-69 15,2-11-77-15,-1-4-246 16</inkml:trace>
  <inkml:trace contextRef="#ctx0" brushRef="#br0" timeOffset="16202.1281">17926 10935 496 0,'0'0'114'0,"0"0"-34"15,0 0 46-15,0 0-26 0,0 0-21 16,0 0-26-1,-19 49 4-15,14-19-23 0,3 3 4 16,2 7-2-16,0 2-23 16,0 3 1-16,0 2 1 15,8-3-14-15,-1-6 13 16,0-6-11-16,-3-9 2 16,0-8-5-16,0-7 3 15,-3-6-6-15,-1-2 8 16,0 0 2-16,0-16 14 15,0-12-17-15,0-6 1 16,-1-6-5-16,-8-4 3 16,-1-1-6-16,0-4 4 15,3 2-4-15,1-1-4 0,3 2-8 16,3 6 10-16,0 2-5 16,1 5-2-16,14 5 7 15,8 3-6-15,2 5 5 16,5 6-2-16,1 6 0 15,2 7 6-15,0 1 2 16,-2 1 0-16,-3 18 0 16,-5 4 0-16,-8 6 0 15,-7 6-2-15,-8 2 4 16,0 1-2-16,-11 0 1 16,-10-2 2-16,-1-6 1 15,1-2-4-15,1-4 0 16,7-6-3-16,7-5-17 0,6-4-85 15,0-6-210 1,6-3-300-16</inkml:trace>
  <inkml:trace contextRef="#ctx0" brushRef="#br0" timeOffset="17035.2304">18997 10897 506 0,'0'0'151'0,"0"0"-3"15,0 0-24-15,0 0-21 0,0 0-18 16,0 0-21-16,-42-3-26 16,42 0 8-16,0-3-26 15,8-1-18-15,17-4 5 16,9-1-6-16,7 3-1 15,0-1 2-15,-2 7-4 16,-4 3 4-16,-8 0-1 16,-4 6-1-16,-8 8-8 15,-13 10 6-15,-2 2 2 16,-3 4 3-16,-20-1 3 16,-4 1-9-16,-1-1 10 15,1-2 1-15,2-2-5 16,6-2-3-16,8-5 0 15,4-3 1-15,7-4-1 0,0-3 2 16,10-3-1-16,14-5 1 16,6 0 8-16,6-10-7 15,7-8-3-15,-3-3-6 16,-1 0-21-16,-3 2-39 16,-5 5-80-16,-6 4-137 15,-5 3-167-15</inkml:trace>
  <inkml:trace contextRef="#ctx0" brushRef="#br0" timeOffset="17834.1133">19667 10740 541 0,'0'0'83'0,"0"0"46"16,0 0-11-16,0 0-19 15,0 0-5-15,0 0-36 16,-27 0-29-16,27 0-2 16,9 0-13-16,6 0 13 15,7 0-5-15,6-5-3 16,2-4-11-16,2-2 5 16,-1 3-5-16,-3 2-4 15,-2 3-4-15,-4 3 0 16,-7 0 1-16,-1 0 1 0,-6 1-4 15,-5 10 3 1,-3 7-1-16,0 6 8 0,0 4 2 16,-16 4 0-16,-5 0 2 15,-3 1-4-15,-1-1 1 16,0-3-8-16,-1-3 0 16,5-4 3-16,2-5-2 15,8-5 1-15,3-6-1 16,8-5-3-16,0-1 1 15,0 0-77-15,20-11-47 16,4-8-287-16</inkml:trace>
  <inkml:trace contextRef="#ctx0" brushRef="#br0" timeOffset="18926.3314">19906 11182 403 0,'0'0'203'0,"0"0"-91"0,0 0 53 15,0 0-53-15,0 0-24 16,0 0-68-16,1-20-3 16,15 4-14-16,1-1-3 15,1-5-6-15,2-1-118 16,-3-4-213-16</inkml:trace>
  <inkml:trace contextRef="#ctx0" brushRef="#br0" timeOffset="19467.6093">20178 10495 552 0,'0'0'86'0,"0"0"-34"0,0 0 61 16,0 0-14-16,0 0-47 15,84-19 2-15,-66 19-30 16,0 5 1-16,-6 9-4 16,-2 6-3-16,-7 7 2 15,-3-1-5-15,0 7-4 16,-13-2-7-16,-8 1 8 15,0-6-12-15,0-2 2 16,5-3 11-16,2-4-13 16,8-5 0-16,3-5 14 0,3-3-9 15,0-3 3 1,0 1 1-16,18-2 24 0,6 0 5 16,9 0-36-16,-1 0 11 15,1 0-11-15,-3 0 1 16,-2 0 4-16,-3 0-7 15,0 0-70-15,-7 2-125 16,-5 0-462-16</inkml:trace>
  <inkml:trace contextRef="#ctx0" brushRef="#br0" timeOffset="20000.1638">20574 10253 428 0,'0'0'140'15,"0"0"-38"-15,0 0 48 16,0 0-20-16,0 0-36 16,85 5-2-16,-55 22-40 15,1 9 0-15,0 10-22 16,-1 7-10-16,-5 8-1 0,-4 6-9 15,-9 2-4 1,-6 6-3-16,-6 4 0 0,0 1-6 16,-16 2 1-16,-20-1-86 15,-10-8-200-15</inkml:trace>
  <inkml:trace contextRef="#ctx0" brushRef="#br0" timeOffset="22687.4109">18191 12094 200 0,'0'0'679'0,"0"0"-600"16,0 0-71-16,0 0-5 16,0 0 50-16,0 0 13 15,-26 82-26-15,26-52-17 16,0-1-5-16,0 0 0 15,0-2-10-15,1-5-6 16,1-6 5-16,-2-6-5 16,0-8 1-16,0-2 0 15,0 0 16-15,0-2 8 16,0-21 14-16,3-10-41 0,3-7-3 16,7-6 2-1,2 0 1-15,2 4-12 0,4 6 3 16,1 8 4-16,-3 11 5 15,1 8-3-15,-4 9-1 16,-1 0 4-16,-2 20-4 16,-4 7-2-16,-4 7 6 15,-5 3 1-15,0-1-1 16,-5 1 7-16,-10-1-7 16,-5-6 0-16,7-6 6 15,5-7-5-15,6-5-2 16,2-9-57-16,13-3-156 15,17-20-124-15</inkml:trace>
  <inkml:trace contextRef="#ctx0" brushRef="#br0" timeOffset="22946.4158">18833 12092 105 0,'0'0'687'16,"0"0"-653"-16,0 0 19 16,-83 48 19-16,59-20 1 15,7 5-4-15,4 6-23 0,7 1-22 16,6 2-1 0,0 2-23-16,0-7 11 0,14-4-9 15,11-9-2-15,9-9-4 16,6-10-109-16,1-5-204 15,5-12-378-15</inkml:trace>
  <inkml:trace contextRef="#ctx0" brushRef="#br0" timeOffset="23426.1863">19319 12157 314 0,'0'0'513'16,"0"0"-435"-16,0 0-58 15,0 0 27-15,0 0 35 16,0 0-20-16,-1 73-7 16,-1-39-22-16,1 5-3 15,-2 2 7-15,0-2-37 16,-1-5 22-16,4-5-19 16,0-8-3-16,0-8-19 15,17-12-102-15,5-1-211 16,5-21-422-16</inkml:trace>
  <inkml:trace contextRef="#ctx0" brushRef="#br0" timeOffset="24551.0714">18553 12411 544 0,'0'0'46'0,"-79"-2"-2"16,50 2 26-16,8 0-26 0,9 3 33 15,9-1-10-15,3 3-57 16,6-2-10-16,27 0 0 16,21-3 13-16,21 0 26 15,17-11-6-15,13-10-8 16,4 0-13-16,-5 0-9 15,-13-1-3-15,-21 1 10 16,-15 1-10-16,-18-1 0 16,-13 5 4-16,-15 2-4 15,-9 3 0-15,-17 3 2 16,-24 8-2-16,-16 0 2 16,-14 3 4-16,-6 13-4 0,1 5-1 15,12-1-2-15,18-1 3 16,21-1-4-16,22-4 2 15,6-4-9-15,42-2-17 16,23-8 1-16,22 0-9 16,20-15-16-16,6-12-43 15,-3-2-7-15,-14 0 25 16,-27 12 44-16,-35 8 20 16,-27 9 4-16,-10 2 14 15,-23 25-14-15,-16 8-65 16,-4 5-310-16</inkml:trace>
  <inkml:trace contextRef="#ctx0" brushRef="#br0" timeOffset="25278.8871">18921 13199 554 0,'0'0'119'0,"0"0"-48"16,0 0-11-16,0 0 33 0,0 0-47 16,0 0-20-16,0 19 69 15,1 4-39-15,5 4-6 16,0 2-3-16,2 0-22 15,1 0-5-15,-2-1-2 16,-1-6-10-16,-1-2 0 16,0-5-3-16,-2-5-4 15,-1-2 10-15,0-7-11 16,2-1-22-16,8 0-65 16,9 0-130-16,9-19-114 15</inkml:trace>
  <inkml:trace contextRef="#ctx0" brushRef="#br0" timeOffset="25478.3336">19497 13358 805 0,'0'0'181'0,"0"0"-140"15,0 0 46-15,0 0-18 16,0 0-31-16,0 0-25 15,62-15-6-15,-24 1-7 16,5 1-5-16,2 4-62 16,-5-1-151-16,-4 0-144 15</inkml:trace>
  <inkml:trace contextRef="#ctx0" brushRef="#br0" timeOffset="26034.1662">20232 13167 276 0,'0'0'615'0,"0"0"-556"15,0 0-24-15,0 0-10 0,0 0 24 16,0 0-18 0,-37 77 4-16,37-43-5 0,0 2-7 15,0-1 2-15,0-5-15 16,0-7-2-16,0-6-2 16,0-8 0-16,0-4 0 15,-2-5-3-15,1 0 12 16,-1-5 18-16,-2-17-18 15,3-7-15-15,1-5-3 16,0-7 0-16,0 0-13 16,10 2-7-16,0 4 21 15,1 7-4-15,1 6 7 0,-2 8-1 16,2 6 0 0,3 2-10-16,0 6 9 0,3 0 2 15,3 3-3-15,-3 13 2 16,1 4 0-16,-1 6 0 15,-9 4 1-15,-5 0 3 16,-4 4-4-16,-4-5-1 16,-19 0 1-16,-2-3 10 15,-2-6-9-15,6-5 5 16,3-5-6-16,11-7-20 16,7-3-61-16,0-4-177 15,9-20-533-15</inkml:trace>
  <inkml:trace contextRef="#ctx0" brushRef="#br0" timeOffset="26849.1645">20781 13155 540 0,'0'0'191'0,"0"0"-36"16,0 0-62-16,0 0 7 15,0 0-37-15,0 0-37 16,-58 30-4-16,30 2 14 16,1 5-15-16,7 2 5 15,8 2-25-15,11 4 8 16,1-6-1-16,12-2 1 0,12-9-10 15,14-8 1 1,6-14-10-16,5-6-62 16,2-4-101-16,-5-20-301 0</inkml:trace>
  <inkml:trace contextRef="#ctx0" brushRef="#br0" timeOffset="27251.5659">21032 13243 448 0,'0'0'258'16,"0"0"-137"-16,0 0-27 0,0 0-30 16,0 0-29-16,0 0-33 15,41-14 16-15,-13 8 1 16,4 2-7-16,-2 2 12 15,-5 2-20-15,-4 0-1 16,-6 0-3-16,-8 4 0 16,-5 9-11-16,-2 7 11 15,-3 4 25-15,-19 3 4 16,-4 2-5-16,0-1 10 16,1-3-5-16,6-3-10 15,8-3-13-15,7-5-1 16,4-3-5-16,0-5 3 15,12-1-3-15,9-5 0 16,5 0 9-16,9-2-9 16,2-10-7-16,2-5-95 0,-6 0-213 15,-5-3-344-15</inkml:trace>
  <inkml:trace contextRef="#ctx0" brushRef="#br0" timeOffset="27800.9174">21829 13109 744 0,'0'0'177'0,"0"0"-135"0,0 0 29 15,0 0-10-15,0 0-17 16,0 0-1-16,-88 67-13 16,59-39 12-16,-1 2-15 15,0 0-7-15,3 0-11 16,6-5-4-16,9-1 1 15,5-5-6-15,7-4-3 16,0-3 3-16,3-1-2 16,12-6 2-16,6-4 0 15,2-1 0-15,3 0-2 16,7-5-1-16,2-7-60 0,0 0-22 16,-5 4-119-1,-4 2-110-15,-7 3-233 0</inkml:trace>
  <inkml:trace contextRef="#ctx0" brushRef="#br0" timeOffset="28433.4113">22249 13073 645 0,'0'0'174'0,"0"0"-124"0,0 0-33 16,0 0 59-16,0 0-42 16,0 0 21-16,68-15 8 15,-53 30-41-15,0 7-4 16,-7 1 0-16,-7 5-3 16,-1-2-15-16,-3 0 11 15,-16-3-7-15,-1-1 5 16,-1-5-1-16,5-3 4 15,4-5-9-15,8-5-1 16,4-3-1-16,0-1 1 0,0 0-2 16,12 0 1-16,10 0 3 15,8 0-3-15,1 0 11 16,0 0-12-16,-1 0 2 16,-4 0-8-16,-4 0-10 15,-4-8-79-15,-5-6-146 16,-5-5-281-16</inkml:trace>
  <inkml:trace contextRef="#ctx0" brushRef="#br0" timeOffset="28660.3624">22641 12971 699 0,'0'0'54'16,"0"0"58"-16,0 0-2 15,0 0-7-15,46 101-39 16,-35-63-6-16,-4 4-34 16,-1 7 8-16,-6 1-21 15,0-4-3-15,-13 1-8 16,-6-2 3-16,-7-4-8 16,-3-4-13-16,-3-3-84 15,-8-6-290-15</inkml:trace>
  <inkml:trace contextRef="#ctx0" brushRef="#br0" timeOffset="37715.6985">19305 14239 476 0,'0'0'123'16,"0"0"-25"-16,0 0 10 15,0 0 14-15,0 0-23 16,0 0-19-16,0 0-43 16,0 0-25-16,-14-10-1 15,14 32 0-15,0 4 14 0,7 2 1 16,4 2-9 0,-2-3-1-16,-2-1 0 0,3-6 2 15,1-3-17-15,-1-6-1 16,-2-3 4-16,1-4-4 15,0-1 0-15,3-3-16 16,9 0-92-16,-1-12-199 16</inkml:trace>
  <inkml:trace contextRef="#ctx0" brushRef="#br0" timeOffset="37933.5153">19655 14371 844 0,'0'0'99'15,"0"0"-82"-15,0 0 1 16,0 0 37-16,86-16-35 16,-48 6-18-16,0 2-1 15,3 4-1-15,-9-2-78 16,-10 1-385-16</inkml:trace>
  <inkml:trace contextRef="#ctx0" brushRef="#br0" timeOffset="38773.038">20406 14400 660 0,'0'0'210'0,"0"0"-119"16,0 0-12-16,0 0 34 15,0 0-54-15,0 0-11 16,-37-50-10-16,35 47 2 16,2 0-25-16,0 3-8 15,0 0-7-15,0 0-4 16,0 3-29-16,16 7-47 0,6-5-90 16,6-5-271-16</inkml:trace>
  <inkml:trace contextRef="#ctx0" brushRef="#br0" timeOffset="39233.8519">20823 14182 731 0,'0'0'180'0,"0"0"-81"15,0 0-3-15,0 0-26 16,0 0-20-16,-82-31-32 0,59 34-6 15,0 13-1 1,-1 1-8-16,10 3 11 0,2-1-14 16,6 3 0-16,6-4 1 15,0-2-1-15,2-4 0 16,18-6 13-16,8-5-12 16,3-1 6-16,2-1-7 15,-2-16 6-15,-4-1-9 16,-6-1 12-16,-5-1-7 15,-6 3 0-15,-6 3 2 16,-2 4-4-16,-2 2 1 16,0 4 0-16,0 1-1 15,0 1 0-15,0 2-3 16,0 3-1-16,0 14-2 16,0 7 6-16,0 3 5 0,0 2-5 15,0 0 0-15,0-2 11 16,0-1-10-16,0-7-2 15,2-2 2-15,9-6-2 16,4-7-53-16,5-4-61 16,4-3-226-16,1-16-480 15</inkml:trace>
  <inkml:trace contextRef="#ctx0" brushRef="#br0" timeOffset="39730.9274">21261 14113 567 0,'0'0'160'15,"0"0"-61"-15,0 0 26 16,0 0-28-16,0 0-56 16,0 0-18-16,-39-23 9 15,26 23-8-15,0 0-8 16,-2 3-8-16,3 9-3 15,-4 1 12-15,6 3-11 16,3-3-4-16,2 3-3 16,5-2 1-16,0-1 0 15,0-3 4-15,2-1-4 16,8-6 5-16,0-1-1 0,6-2-4 16,-3 0 0-1,2 0 4-15,-3-7-2 0,0-3 0 16,-3 0-1-16,-3 2-1 15,-3 2 5-15,-2 3-2 16,-1 3-2-16,0 0-1 16,2 0-12-16,-2 0 12 15,0 6 1-15,0 8 3 16,0 5-3-16,0 1 0 16,0 3-2-16,0-3 5 15,0 4 3-15,0-4-5 16,0-3-1-16,3 0 1 0,-1-6-2 15,-1-3 0 1,2-1-10-16,-2-1-18 0,1-4-125 16,-2-2-126-16,0 0-258 15</inkml:trace>
  <inkml:trace contextRef="#ctx0" brushRef="#br0" timeOffset="42522.6677">21194 14235 337 0,'0'0'150'15,"0"0"-58"-15,0 0-23 16,0 0 66-16,0 0-8 16,0 0-54-16,-24-16 9 15,21 16-40-15,-3 0-19 16,-2 0-13-16,1 5-3 16,0 0 10-16,-2 1-3 0,-1 0-1 15,-2 2 6-15,-5-2-9 16,1-1 0-16,0 0-7 15,3-4 1-15,7 1 0 16,5-2-3-16,1 0 2 16,0 0-3-16,0 0 1 15,9 0-1-15,8-3-4 16,1-4 4-16,2 4 9 16,-2 0-5-16,0 0-5 15,-1 0 1-15,0 0 0 16,-2 1 1-16,3 0 2 15,0 2-3-15,-3 0 0 0,0 0-2 16,-2 0 2-16,-2 0-1 16,-3 9-1-16,-1 5 1 15,-6 4-8-15,-1 3 9 16,0 3 7-16,-6 5 0 16,-9-1 9-16,-1-2-2 15,-1 2-13-15,5-3 15 16,2-3-6-16,3-2-5 15,4-6 4-15,1-2-7 16,2-8 5-16,0-1-7 16,0-3-6-16,0 0 5 15,11-3-17-15,11-14-73 16,5-7-117-16,3-5-317 0</inkml:trace>
  <inkml:trace contextRef="#ctx0" brushRef="#br0" timeOffset="42941.2323">21559 14179 673 0,'0'0'61'0,"0"0"24"16,0 0 23-16,0 0-17 0,0 0-10 15,0 0-38 1,-16-6-21-16,16 6-18 0,1 0 4 16,14 0-6-16,0 0 3 15,5 0 5-15,4 0-9 16,-3-2 9-16,1 1-10 16,0 1 0-16,-4 0 2 15,0 0-2-15,-6 0 0 16,0 12 2-16,-8 3-2 15,-4 4-1-15,0 6 1 16,-9 4 4-16,-11 1 18 16,-3 3-4-16,1-4 10 15,1 0-12-15,4-3-10 16,6-6-2-16,2-2-4 16,9-7-1-16,0-2 1 0,0-6-2 15,9-3 2-15,11 0-43 16,9-14-87-16,4-8-249 15,1-4-336-15</inkml:trace>
  <inkml:trace contextRef="#ctx0" brushRef="#br0" timeOffset="43374.0416">21971 14198 531 0,'0'0'150'0,"0"0"-78"16,0 0 10-16,0 0 29 16,0 0-63-16,0 0-12 15,75-42 10-15,-59 42-24 16,-1 1-3-16,-1 13-8 16,-1 5-3-16,-7 3 5 15,-3-2-5-15,-3 1-4 16,0 1-1-16,-19-3 1 15,-2-2 2-15,-2-3-2 16,3-2 1-16,3-7-2 16,7-2 0-16,3-1-2 15,5-2 2-15,2 0 3 16,0 0-5-16,0-7-2 0,10 0 1 16,6 1-1-16,0 4 2 15,3 2 0-15,-1 0 2 16,-2 0-2-16,2 3 1 15,-1 6-2-15,0-1 2 16,-3-3-2-16,1 0 0 16,0-5 0-16,2 0-104 15,4-1-163-15,2-16-320 16</inkml:trace>
  <inkml:trace contextRef="#ctx0" brushRef="#br0" timeOffset="43722.7107">22452 14043 275 0,'0'0'396'0,"0"0"-286"0,0 0 29 16,0 0-51-16,0 0 2 16,0 0-43-16,-75-1-27 15,68 13-7-15,4 4-9 16,3 0 12-16,0 2-12 15,4-2 3-15,11-2-5 16,4-1 0-16,1 0 0 16,1 0 3-16,-1-1-3 15,-3 3 0-15,-4 1 1 16,-5 2-3-16,-7 0 3 16,-1 2 9-16,-1 0 8 0,-17 4 6 15,-3-2-13 1,-6 1 3-16,-3-2-13 0,0 1 2 15,-1-4-5-15,2 2 0 16,3-3-52-16,1-4-124 16,8-7-394-16</inkml:trace>
  <inkml:trace contextRef="#ctx0" brushRef="#br0" timeOffset="44736.9227">18683 16279 371 0,'0'0'125'0,"0"0"-59"15,0 0-48-15,0 0 33 16,0 0 47-16,90 43-7 16,-12-43 26-16,34 0-40 15,30-14-24-15,26-6-32 16,14 1 5-16,2-1-12 15,-8 4-7-15,-7 3 0 16,-6 4-2-16,0 6-5 16,4 3-2-16,-11 0-90 15,-26 0-357-15</inkml:trace>
  <inkml:trace contextRef="#ctx0" brushRef="#br0" timeOffset="52854.0524">19948 17756 574 0,'0'0'79'0,"0"0"-23"16,0 0-46-16,0 0 1 15,0 0 44-15,0 0 39 16,0 0-49-16,-36-12-42 16,77 12 9-16,25 0 21 15,31 0-7-15,25 2-9 16,30-2-4-16,24 0-12 15,9 0 13-15,6-6-12 16,-3 1 0-16,-6 0 5 0,-12-1-6 16,-5 2-1-16,1-5-5 15,-5 2 5-15,-1-3 0 16,-14 0 6-16,-16 3 4 16,-24 4 0-16,-24 3-1 15,-23 0 11-15,-20 0-18 16,-16 0 6-16,-11 0-8 15,-9 0-1-15,-3 0-2 16,0 0-1-16,-6 0-14 16,-21 0-34-16,-11 0-199 15</inkml:trace>
  <inkml:trace contextRef="#ctx0" brushRef="#br0" timeOffset="60702.2914">10386 9598 182 0,'0'0'60'0,"0"0"-19"16,0 0 28 0,0 0 14-16,0 0-20 0,0 0-23 15,0 0 156-15,0-33-133 16,-2 33-63-16,2 9-4 16,-2 17 4-16,2 11 10 15,0 11 4-15,0 5 13 16,0 2 8-16,0 1-23 15,0-3 7-15,2-4-13 16,0-3 19-16,-1-5-19 16,1-4 1-16,-1-6 5 15,0-5-10-15,3-9 3 16,-2-5-5-16,2-7-4 16,-1-3 2-16,2-2-24 15,6 0-85-15,0-16 2 0,7-6-83 16</inkml:trace>
  <inkml:trace contextRef="#ctx0" brushRef="#br0" timeOffset="60995.2687">10468 9819 498 0,'0'0'179'0,"0"0"-139"0,0 0-28 15,0 0 40-15,0 0 10 16,0 0-31-16,26 11 25 16,6-6 8-16,8-4-32 15,4 1-13-15,-1-1-12 16,2-1-6-16,-6 0 2 15,-6 0-3-15,-7 0-3 16,-5 0-35-16,-9-4-45 16,-2-3-45-16,-6 0-30 15,-4 1-7-15,0-3-197 16</inkml:trace>
  <inkml:trace contextRef="#ctx0" brushRef="#br0" timeOffset="61235.0114">10635 9680 468 0,'0'0'171'0,"0"0"-78"16,0 0-33-16,0 0 5 15,0 0-54-15,0 0-5 16,76-15 4-16,-36 15-8 16,1 20 14-16,-1 5-16 15,-7 5 16-15,-8 4-9 16,-12 5 0-16,-8 2 1 15,-5 0 14-15,-10 5-12 16,-15-2 2-16,-6-3-7 16,-6 0-5-16,2-7-23 0,-6-10-259 15</inkml:trace>
</inkml:ink>
</file>

<file path=ppt/ink/ink5.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2047" units="deg"/>
          <inkml:channel name="T" type="integer" max="2.14748E9" units="dev"/>
        </inkml:traceFormat>
        <inkml:channelProperties>
          <inkml:channelProperty channel="X" name="resolution" value="1516.99072" units="1/cm"/>
          <inkml:channelProperty channel="Y" name="resolution" value="2427.1853" units="1/cm"/>
          <inkml:channelProperty channel="F" name="resolution" value="5.68611" units="1/deg"/>
          <inkml:channelProperty channel="T" name="resolution" value="1" units="1/dev"/>
        </inkml:channelProperties>
      </inkml:inkSource>
      <inkml:timestamp xml:id="ts0" timeString="2025-01-05T05:28:20.255"/>
    </inkml:context>
    <inkml:brush xml:id="br0">
      <inkml:brushProperty name="width" value="0.05292" units="cm"/>
      <inkml:brushProperty name="height" value="0.05292" units="cm"/>
      <inkml:brushProperty name="color" value="#FF0000"/>
    </inkml:brush>
  </inkml:definitions>
  <inkml:trace contextRef="#ctx0" brushRef="#br0">4632 4971 200 0,'0'0'44'16,"0"0"10"-16,0 0 7 15,0 0 3-15,0 0 4 16,0 0-23-16,0 0-2 16,0 0 2-16,-14-37-35 15,10 37 18-15,4 0-11 16,0 0-12-16,0 0-3 16,0 0-2-16,0 0-1 0,0 0-2 15,0 0 3 1,0 3 3-16,10 2 0 0,-1-2-2 15,2 2 3-15,2 1-4 16,4-3 3-16,3 0 0 16,4 2 0-16,4-2-2 15,2 1 3-15,5-2-4 16,2 3 0-16,4-3 8 16,0-1-8-16,5 1 0 15,0-2 1-15,1 0 0 16,0 0 6-16,-5 0 0 15,-2 0-4-15,-4 0 8 16,-3 0-4-16,1 0 6 16,-2 0-7-16,-2 0-4 15,2 0-2-15,0 0-2 0,1 0 2 16,-2-7 5-16,-1 2-2 16,-5 0 1-16,-1-2-3 15,-5 2-1-15,-4-1 5 16,-3 2-5-16,-2 2 3 15,-5 2-3-15,1 0 0 16,-1 0-3-16,-2 0 0 16,1 0 2-16,0 0-1 15,1 0-29-15,-5 2-115 16,0 1-240-16</inkml:trace>
  <inkml:trace contextRef="#ctx0" brushRef="#br0" timeOffset="5142.0555">2585 6042 122 0,'0'0'201'0,"0"0"-129"15,0 0-15-15,0 0-2 16,0 0-13-16,0 0 4 15,0 0-17-15,0 0-7 16,0-4-8-16,0 4 1 16,0-2-4-16,0 2-7 0,0 0-1 15,3 0-2 1,8 0-1-16,3 0 0 0,3 0 7 16,7 0-7-16,-2 3 0 15,6 0 2-15,-2 0-2 16,-1-2 0-16,1 1 1 15,-4-2 3-15,-2 0-4 16,-4 0 0-16,-4 0 0 16,1 0 1-16,-7 0 1 15,-1 0-4-15,-2 0 1 16,0 0-17-16,0 0-55 16,-1 0-36-16,-2 2-29 0</inkml:trace>
  <inkml:trace contextRef="#ctx0" brushRef="#br0" timeOffset="8301.4795">14382 5359 214 0,'0'0'66'15,"0"0"-16"-15,0 0-14 16,0 0 14-16,0 0 9 16,0 0-3-16,-3-24 6 15,3 24-40-15,-1 0 5 16,1 0-14-16,0 0-13 16,0 0 2-16,0 1-2 0,6 12 0 15,10 4 0 1,0 4 3-16,5 3-1 0,-1 3-1 15,-1 5 0-15,0 2 0 16,1 7-1-16,-8-1 0 16,0 4 2-16,-7 0-4 15,-5-1 2-15,0 4-6 16,0-1 6-16,-11-1-6 16,-1-5 6-16,-1-6-9 15,0-6 3-15,4-6-67 16,-4-8-104-16</inkml:trace>
  <inkml:trace contextRef="#ctx0" brushRef="#br0" timeOffset="9550.0588">10710 5045 228 0,'0'0'64'0,"0"0"28"16,0 0-40-16,0 0 20 16,-25-74 9-16,19 64-5 15,1 3-18-15,-1 3 22 16,4 3-19-16,1-1 3 15,1 2-28-15,0 0-27 16,0 2-7-16,0 13 0 16,0 4 3-16,3 1-2 0,3 3-2 15,0 1 4 1,1-3-5-16,-2-2 4 0,-1-2-4 16,1-3-8-16,2-3-5 15,1-2-122-15,2-7-77 16,-1-2-210-16</inkml:trace>
  <inkml:trace contextRef="#ctx0" brushRef="#br0" timeOffset="9802.5629">10893 4976 486 0,'0'0'46'0,"0"0"-38"15,0 0 6-15,0 0 29 16,0 0-8-16,0 0-9 16,-50 95-12-16,46-64-2 15,-1 3-4-15,2-3-3 16,0-2 1-16,1-5-5 16,1-6 5-16,-1-4-6 15,2-6-3-15,0-5 2 16,0-3-149-16,3 0-133 15</inkml:trace>
  <inkml:trace contextRef="#ctx0" brushRef="#br0" timeOffset="10154.9754">10987 5148 493 0,'0'0'102'15,"0"0"-88"-15,0 0 7 16,0 0 4-16,0 0-15 16,0 0 5-16,-7 65-2 15,21-54-11-15,2-5 5 16,-2-1-5-16,0-5 4 0,-2 0-2 16,3 0 0-1,-2-10 3-15,-2 1-3 0,-6 0-2 16,-3 3 1-16,0 4 25 15,-2-1 38-15,0 3-25 16,0 0-41-16,0 5 2 16,0 10-1-16,0 6 4 15,0-1-1-15,0 0-3 16,0 0 7-16,7-1-8 16,5 0-4-16,0-4-28 15,3-6-256-15</inkml:trace>
  <inkml:trace contextRef="#ctx0" brushRef="#br0" timeOffset="17145.0664">14695 5927 334 0,'0'0'66'15,"0"0"20"-15,0 0-16 16,0 0-4-16,0 0 6 16,0 0-12-16,0 0-20 15,-12-12-38-15,27 12 6 16,5 0-6-16,10 5-2 16,4 6-10-16,6-5-220 0</inkml:trace>
  <inkml:trace contextRef="#ctx0" brushRef="#br0" timeOffset="19113.9358">8663 6436 174 0,'0'0'11'16,"0"0"-7"-16,0 0 10 15,0 0-4-15,0 0 32 16,0 0-18-16,63 84 2 0,-52-59-10 16,-3 4 6-1,2 4-15-15,-2 3-2 0,-2 3-3 16,0-1-2-16,-6-1 0 15,0 0 0-15,0-2-5 16,-13-3-7-16,-4-1-3 16,-2-4 15-16,1-2 0 15,3-4-6-15,2-4-87 16</inkml:trace>
  <inkml:trace contextRef="#ctx0" brushRef="#br0" timeOffset="23987.0204">11584 8216 228 0,'0'0'61'0,"0"0"-19"16,0 0-7-16,0 0 19 16,0 0 0-16,0 0-9 15,0 0-4-15,3 2-22 16,16-2-4-16,6-7 1 15,4 0-3-15,2 0 2 16,2-2-12-16,0 3 7 16,1 0 3-16,-1-2-6 0,-2 5 1 15,-2 1-8 1,-4-1 5-16,-7 3-8 0,-6 0 3 16,-5 0-3-16,-6 0 3 15,-1 0-9-15,0 0-16 16,-7 0 22-16,-13 5 3 15,-7-2 18-15,-3 3-18 16,-3-2 14-16,-1 0-14 16,7-1 6-16,4-2 10 15,7-1-14-15,1 0-2 16,3 0 4-16,5 0 9 16,2 0 12-16,4 0 9 0,1 0 1 15,0 0-13-15,0 0-13 16,0-4 11-16,10-2-6 15,12 0-14-15,8 1-1 16,6 3-1-16,6 2 2 16,4 0-4-16,2 0-128 15,-2-2-106-15</inkml:trace>
  <inkml:trace contextRef="#ctx0" brushRef="#br0" timeOffset="27100.8778">3245 7100 100 0,'0'0'29'0,"0"0"10"15,0 0-7-15,0 0-10 16,0 0-14-16,0 0-1 16,0 0-1-16,13-12 14 15,-10 12 4-15,1 0 2 16,1 0-14-16,-2 0 15 0,4 0 5 15,-1 0-13-15,1 0-2 16,1 2-7-16,0 0-1 16,2-1 0-16,2 1 2 15,3-2-1-15,0 0 0 16,4 0-7-16,1 0 1 16,-4 0 2-16,2 0-2 15,-3 0-4-15,-6 1-4 16,-3 2 3-16,1 2 1 15,-7 1-18-15,0-1-25 16,0 2-76-16,-1-5 21 16,-11 1-23-16</inkml:trace>
  <inkml:trace contextRef="#ctx0" brushRef="#br0" timeOffset="27231.8038">3367 7127 19 0,'0'0'88'0,"0"0"-65"16,0 0-8-16,0 0 8 15,0 0 20-15,0 0-26 16,-21 13-16-16,21-12-1 16,6-1 6-16,9 0-6 15,1 0-15-15</inkml:trace>
  <inkml:trace contextRef="#ctx0" brushRef="#br0" timeOffset="35104.7579">12489 7847 392 0,'0'0'31'0,"0"0"78"15,0 0-42-15,0 0 0 16,0 0 21-16,0 0-7 16,0 0-14-16,0 0-23 15,-4-18-28-15,4 19-15 16,0 15 3-16,0 8-1 15,0 5-3-15,-6 4 11 16,-8 7-3-16,-2 6-8 16,-2 6-9-16,2 0-85 15,2-6-169-15</inkml:trace>
  <inkml:trace contextRef="#ctx0" brushRef="#br0" timeOffset="39979.1455">12367 10263 338 0,'0'0'70'15,"0"0"-31"-15,0 0-5 0,0 0 13 16,0 0 10-16,0 0 0 15,0 0-12-15,-12 0-7 16,12 0-30-16,4-2 4 16,10 1 1-16,2-3-7 15,2 1 11-15,4 1-6 16,4-3 2-16,2 0 1 16,2 1-11-16,3 0 4 15,0 2-7-15,0-3 1 16,-2 3-1-16,-4 0 6 15,-4 1-4-15,-7-1-4 16,-3 2 6-16,-7 0-15 16,-4 0 11-16,-2 0-95 0,0 0-224 15</inkml:trace>
  <inkml:trace contextRef="#ctx0" brushRef="#br0" timeOffset="44634.1839">4922 4051 93 0,'0'0'402'0,"0"0"-286"16,0 0-84-16,0 0 89 15,0 0-21-15,0 0-43 16,0 0 8-16,-25-1-12 0,22-10-17 15,3 0-2-15,0-7-14 16,0-1-4-16,0-5 4 16,12 3-19-16,-1 0 2 15,2 5-3-15,-4 7-1 16,0 4 0-16,0 5 1 16,1 0-7-16,1 0 5 15,1 11-2-15,-3 9 2 16,-3 2 0-16,-3 0-2 15,-2-4 8-15,-1-7-4 16,0-4 10-16,3-3-9 16,-2-2-1-16,4-2-7 15,2 0 7-15,6-4 1 16,3-9-1-16,-1-1-8 0,3 8 5 16,-5 6 1-16,3 0-9 15,1 24 6-15,-1 5 2 16,2 2 3-16,0-2-6 15,-2-3 8-15,-2-6-2 16,2-8 0-16,-1-2-3 16,6-10-94-16,3 0-39 15,4-15-108-15,-1-13-285 16</inkml:trace>
  <inkml:trace contextRef="#ctx0" brushRef="#br0" timeOffset="44900.137">5509 3984 396 0,'0'0'204'0,"0"0"-180"0,0 0-9 15,0 0 3-15,0 0-9 16,0 0-4-16,76-20-5 16,-52 19-1-16,-5 1-3 15,-5 0-48-15,-4 8-20 16,-10 8-3-16,0-2 53 15,0 2 20-15,0-2 2 16,0-3 9-16,0-2 13 16,0-1 0-16,0-3 20 15,0-2 16-15,6-3 3 16,6 0-28-16,9 0-21 0,5-10-12 16,6-12-5-16,-1-3-383 15</inkml:trace>
  <inkml:trace contextRef="#ctx0" brushRef="#br0" timeOffset="45236.7468">6147 3788 511 0,'0'0'102'16,"0"0"-31"-16,0 0-11 0,-83 6-24 15,60 10 37-15,10 2-27 16,8 0-42-16,5 2 2 16,0-3-3-16,15 0 10 15,6-4-10-15,1-5-2 16,2-1 2-16,-3-1 1 16,-3-2-4-16,-3 3-5 15,-3 1 3-15,-6 9 4 16,-6 1-5-16,0 4 1 15,-12 5 2-15,-12 1 7 16,-4 0-2-16,-4 0-1 16,1 1-1-16,4-2 1 15,5-5-4-15,5-8-264 0</inkml:trace>
  <inkml:trace contextRef="#ctx0" brushRef="#br0" timeOffset="48755.9645">10230 5109 501 0,'0'0'100'0,"0"0"-15"0,0 0-50 15,0 0-11-15,0 0-2 16,0 0-13-16,35-17-6 16,-20 17-1-16,0 0-2 15,-4 0-21-15,-7 3-90 16,-2 6-50-16,-2 6-66 16</inkml:trace>
  <inkml:trace contextRef="#ctx0" brushRef="#br0" timeOffset="50583.8026">12346 5053 222 0,'0'0'178'0,"0"0"-69"16,0 0-28-16,0 0 9 15,0 0 17-15,0 0-10 16,-17-36 2-16,17 36-45 16,0 0-37-16,0 5-6 0,0 13-9 15,0 9-1 1,0 2 3-16,0 3-1 0,0-2 7 15,0-4-6-15,0-6 2 16,0-4-6-16,0-8 0 16,0-6 7-16,0 0 0 15,0-2-5-15,0 0 6 16,5-16-4-16,-3-7-1 16,1-7-1-16,0-2-2 15,-3-4 0-15,3 4-14 16,-2 3 2-16,1 7-1 15,1 8 11-15,4 4-5 16,-3 5 3-16,5 3 3 16,1 2-3-16,3 0 0 0,-1 0 1 15,1 12 3-15,-3 5 0 16,-3 5-4-16,-6 2-1 16,-1 2 5-16,0 1-8 15,-6-7 4-15,-9-1 8 16,3-5-9-16,3-5 5 15,3-5-27-15,5-2-40 16,1-2-97-16,0-6-111 16</inkml:trace>
  <inkml:trace contextRef="#ctx0" brushRef="#br0" timeOffset="50817.6668">12589 5023 385 0,'0'0'54'0,"0"0"-25"15,0 0 42-15,0 0-22 16,-55 73-3-16,55-50-30 16,0-1-1-16,2 0 8 15,11-3-19-15,4-5 4 16,3-2-6-16,6-7-2 15,2-5-5-15,-1 0-314 16</inkml:trace>
  <inkml:trace contextRef="#ctx0" brushRef="#br0" timeOffset="61977.7279">9463 5177 10 0,'0'0'75'16,"0"0"-3"-16,0 0 10 15,0 0 22-15,0 0-18 16,13-73 4-16,-13 65 8 16,0 2-7-16,0 0 10 0,0 0-38 15,0-1 11-15,0 2-6 16,0-1-14-16,0 2 1 16,0 2-20-16,0 1 1 15,0 1-6-15,0 0-28 16,0 0-1-16,0 14-2 15,0 11-3-15,0 4 4 16,0 0 0-16,0 0 4 16,0-5-2-16,0-6 0 15,0-7 1-15,2-5 5 16,-2-4-8-16,0-2 0 0,0 0 13 16,0-8-12-1,0-11-2-15,0-3 15 0,0-2-24 16,0-2 10-16,0 3-2 15,3 1-1-15,3 4-15 16,10 4-6-16,-1 6 20 16,3 2-14-16,-2 4 18 15,0 2 0-15,0 0 1 16,-3 0-2-16,-2 15-13 16,1 6 14-16,-5 4-4 15,-6 2 5-15,-1-1-4 16,0-1 3-16,-10-2-22 15,-2-5 22-15,3-3 0 16,2-4-1-16,7-4-30 16,0-4-106-16,0-3-94 0,13 0-167 15</inkml:trace>
  <inkml:trace contextRef="#ctx0" brushRef="#br0" timeOffset="62370.9345">10118 5154 446 0,'0'0'133'16,"0"0"-8"-16,0 0 2 16,0 0-38-16,0 0-6 15,0 0 1-15,-23-4-40 16,34-1-32-16,10-2-11 15,4 0 1-15,5 0-2 16,-2 1-3-16,-1 3-5 0,-4 3-59 16,-7 0-52-1,-6 0-75-15,-7 3-23 0,-3 7-105 16</inkml:trace>
  <inkml:trace contextRef="#ctx0" brushRef="#br0" timeOffset="62584.8322">10166 5294 330 0,'0'0'129'15,"0"0"-90"-15,0 0 29 16,0 0 48-16,0 0-25 16,0 0-16-16,3 3-29 15,13-1 2-15,3-2-37 0,1 0-3 16,0 0-8-16,3 0 2 15,-2-8-5-15,3-2-101 16,-2-2-145-16,-3 0-228 16</inkml:trace>
  <inkml:trace contextRef="#ctx0" brushRef="#br0" timeOffset="64771.0831">12558 5043 427 0,'0'0'113'0,"0"0"-38"16,0 0-1-16,0 0 28 15,0 0-19-15,0 0-18 16,0 0-32-16,-24-51 5 15,17 48-2-15,-1 3-30 16,-4 0 7-16,-1 0 0 16,-2 4-3-16,-6 9-10 15,-1 6 5-15,-1 4-2 16,2 2 12-16,2 3-7 0,4-1 12 16,5-2-9-16,7-3 1 15,3-3-2-15,0-8-10 16,13-6 2-16,11-5 10 15,7-3-11-15,5-19 10 16,4-5-11-16,-2 0 1 16,-6-2-1-16,-6 5 0 15,-7 2 8-15,-10 5-15 16,-6 4 12-16,-3 4-5 16,0 5 3-16,0 1-3 15,0 3-4-15,0 0-3 16,0 0 1-16,0 12 5 0,0 9 1 15,-3 6 2-15,0 7-2 16,-2 8 0-16,-3 0 3 16,-4 2-3-16,-6-5 0 15,0-6 1-15,0-3-1 16,0-8 1-16,3-3-1 16,5-7 0-16,2-4 0 15,4-4 0-15,4-4 3 16,0 0-6-16,0-4-2 15,10-9-20-15,8-3 6 16,7-4 4-16,4 3 5 16,5-4 8-16,4 1 0 15,2 1 1-15,0-1-8 16,-4 3-17-16,-3 5-38 16,-5-1-81-16,-3 2-155 0</inkml:trace>
  <inkml:trace contextRef="#ctx0" brushRef="#br0" timeOffset="65067.1283">13182 5028 528 0,'0'0'80'16,"0"0"-63"-16,0 0 36 16,0 0 3-16,0 0 11 15,0 0-37-15,79 1-23 16,-62 2-3-16,0-1-4 15,-5 3-123-15,-5 2-113 16</inkml:trace>
  <inkml:trace contextRef="#ctx0" brushRef="#br0" timeOffset="65234.1651">13235 5261 311 0,'0'0'271'16,"0"0"-193"-16,0 0-4 15,0 0 47-15,0 0-98 16,0 0-23-16,69-41-9 16,-44 25-159-16,-4 2-201 15</inkml:trace>
  <inkml:trace contextRef="#ctx0" brushRef="#br0" timeOffset="65684.9201">13514 4986 538 0,'0'0'41'0,"0"0"-9"16,0 0 49-16,0 0-50 16,0 0-20-16,0 0 22 15,69-8-23-15,-60 19 0 0,-3 0-10 16,-5 1 0 0,-1 1 0-16,0-1 11 0,0 2-11 15,-6-2 3-15,0 0 6 16,5-3 3-16,1-1-9 15,0 2 3-15,1 0 8 16,8-1-8-16,3 4 4 16,-3-2-8-16,-5-1-1 15,0 3 10-15,-4-2-7 16,0 1 3-16,0-2 6 16,-7-3-3-16,1-2-1 15,3-2-5-15,3-3-4 16,0 0-23-16,6-12-169 15,11-7-286-15</inkml:trace>
  <inkml:trace contextRef="#ctx0" brushRef="#br0" timeOffset="65891.4733">13763 5098 562 0,'0'0'124'0,"0"0"6"16,0 0-5-16,0 0-56 15,0 0-49-15,0 0-19 16,-36 47 19-16,20-22-7 16,4 4-8-16,2-4 5 0,2-4-10 15,4-5 2 1,4-3-2-16,0-6-14 0,0-7-120 16,4 0-162-16</inkml:trace>
  <inkml:trace contextRef="#ctx0" brushRef="#br0" timeOffset="66233.5413">13834 5191 603 0,'0'0'120'0,"0"0"-78"0,0 0 64 15,0 0-46 1,0 0-31-16,0 0-15 0,-26 66-8 15,39-60 1-15,-1-3 2 16,6-3-8-16,0 0 7 16,3-9-4-16,3-6 0 15,-3-3-4-15,-2-1 0 16,-4 4 0-16,-6 4 0 16,-5 6 0-16,-4 4 1 15,0 1-1-15,0 0 4 16,0 11-4-16,-3 6 12 15,-1 6 2-15,4 0-3 16,0 1-11-16,0-2 6 16,0-1-6-16,6-3-32 0,3-4-206 15</inkml:trace>
  <inkml:trace contextRef="#ctx0" brushRef="#br0" timeOffset="70151.3018">17270 7017 260 0,'0'0'44'16,"0"0"4"-16,0 0 6 15,0 0 39-15,0 0 1 0,0 0-5 16,0 0 9 0,-14-50-6-16,13 50-47 0,1 0-23 15,0 0-18-15,0-2 1 16,3 2 11-16,22-1-16 15,13-4 0-15,9 2 16 16,7-4-5-16,6-1-5 16,2 3-5-16,2-3 5 15,-5 1-6-15,-7 3 0 16,-8 1-8-16,-11 1 6 16,-12 2-106-16,-4-1-85 15,-7-4-140-15</inkml:trace>
  <inkml:trace contextRef="#ctx0" brushRef="#br0" timeOffset="76793.9383">5626 10190 579 0,'0'0'76'0,"0"0"-61"15,0 0 8-15,0 0-19 16,0 0 22-16,0 0 70 16,0 0-46-16,132 0-33 15,-67 0-17-15,10-2-57 16,0-1-151-16</inkml:trace>
  <inkml:trace contextRef="#ctx0" brushRef="#br0" timeOffset="91238.392">5120 14612 423 0,'0'0'50'0,"0"0"-44"15,0 0 71-15,0 0 25 16,0 0 9-16,0 0-12 16,0 0-39-16,0 0 22 0,0 9-12 15,0-9-7-15,0-1-32 16,-1-8-18-16,1-7-10 15,0-3 3-15,0-2-6 16,5-1 0-16,7 1 1 16,0 4 4-16,-2 5-8 15,2 7 3-15,-2 5-4 16,0 0 2-16,3 8 1 16,-1 13 2-16,0 5-2 15,-5 2 3-15,-2-2-4 16,-4-5 5-16,0-6-5 15,-1-6 3-15,0-7-2 0,2-2 2 16,0 0 2 0,2-6-3-16,5-14-7 15,0-5-20-15,2 1 4 0,-1 4 20 16,-1 7-2-16,-2 4 5 16,0 8 0-16,3 1-3 15,-3 0 1-15,6 4 1 16,1 8 2-16,1-1-2 15,3 0 5-15,-3-2-8 16,6 1 4-16,1-4 0 16,2-3-3-16,0-3-75 15,3 0-183-15,-6-19-231 16</inkml:trace>
  <inkml:trace contextRef="#ctx0" brushRef="#br0" timeOffset="94418.1195">5752 14413 472 0,'0'0'96'15,"0"0"-62"-15,0 0 54 16,0 0 42-16,0 0-31 15,0 0 1-15,0 0-59 16,9-61-16-16,-9 61-20 0,0 5-5 16,0 13 0-16,0 5 12 15,0 6-1-15,0-2-5 16,0-1-6-16,0-1 10 16,0-4-10-16,0-4 7 15,0-2-3-15,0-3-4 16,0-7 3-16,0-2-1 15,0-3 0-15,0 0 1 16,0 0 11-16,0-8 11 16,0-12-16-16,0-5-9 15,0-5 0-15,0 1 0 16,1 0 2-16,4 5-3 0,5 2 1 16,-2 8-1-1,-1 4-2-15,2 5 3 0,-3 4-1 16,0 1-1-16,0 0-3 15,6 3 5-15,-3 10 0 16,-2 4 0-16,-2 0-2 16,-4 3 2-16,-1 0 0 15,0-2-2-15,0 2 2 16,-1-2 0-16,-10 0-1 16,2-2-61-16,0-3-56 15,5-6-108-15,1-7-166 16</inkml:trace>
  <inkml:trace contextRef="#ctx0" brushRef="#br0" timeOffset="101452.0565">8864 14296 270 0,'0'0'81'0,"0"0"-50"16,0 0 42-16,0 0 13 15,0 0-23-15,0 0-18 0,0 0 9 16,-23 11-20-16,21-11 15 15,-3 0 3-15,3 0 0 16,1-3-35-16,-1-7-15 16,2-1 6-16,0-4 0 15,0-1 3-15,0-1-11 16,9 0 0-16,1 1 3 16,4 2-3-16,1 5 0 15,-3 3-1-15,-1 1 5 16,-2 5-10-16,-3 0 7 15,2 0-3-15,-2 7 2 16,-2 6 0-16,1 3 5 0,-2 1-4 16,-2 0-1-16,-1-4 4 15,0-2-4-15,0-3 0 16,0-3 3-16,0-3-3 16,0-2 0-16,0 0 1 15,5 0 4-15,1-5-2 16,6-9-2-16,-5-1-1 15,2 1-2-15,-2 6-16 16,-1 3 18-16,-1 5-10 16,-2 0 10-16,0 0-1 15,3 6-4-15,3 7 5 16,-3 1 8-16,3-1-3 16,0 0 5-16,-2-5-9 0,2 0 4 15,-3-3-5-15,3-4 0 16,4-1 2-16,1 0-2 15,5-6-165-15,-1-13-145 16</inkml:trace>
  <inkml:trace contextRef="#ctx0" brushRef="#br0" timeOffset="101917.4031">9281 14100 549 0,'0'0'88'0,"0"0"-52"16,0 0 29-16,0 0 16 0,0 0-69 15,0 0-12-15,0 0 0 16,-2 34 11-16,2-14-8 16,2-3 5-16,-2 0-4 15,3-3-1-15,-1-1 6 16,-2-6-8-16,0 0 0 15,0-7 5-15,0 0 1 16,0 0-7-16,0 0 15 16,0-8-1-16,0-8-9 15,0-5-5-15,-2-1 0 16,-1-3-2-16,0-2 1 0,3 6 1 16,0 2-3-1,0 6-6-15,3 3-2 0,10 5-10 16,-1 2-5-16,0 3 21 15,2 0 1-15,-4 0 3 16,0 4 1-16,-2 10 0 16,-2 3-2-16,-5 2 2 15,-1-2 0-15,0 5 1 16,-1-3 5-16,-10-2 16 16,-2 0-10-16,4-5-12 15,6-2-2-15,3-8-90 16,2-2-200-16</inkml:trace>
  <inkml:trace contextRef="#ctx0" brushRef="#br0" timeOffset="102501.675">9591 14083 552 0,'0'0'82'0,"0"0"-37"16,0 0 1-16,0 0 8 16,0 0-31-16,0 0-7 15,-51 37 8-15,41-20 6 16,3 0-13-16,1-1-1 16,-1-2 14-16,4-3-7 0,2-5-14 15,1-2-7-15,0-4 3 16,0 0-1-16,9 0 1 15,10-3-2-15,-1-7-3 16,0-2-23-16,-3-2-13 16,-5 2 8-16,-2 1 12 15,-5-2 10-15,-3 3 6 16,0 2 3-16,0 3 0 16,0 1 32-16,0 4-5 15,0 0 0-15,0 0-29 16,-2 10 7-16,-2 9 8 15,-1 3-4-15,1 4 0 0,0 1 3 16,1-2-3-16,-3 1-5 16,1-2 5-16,-2-1-4 15,-5 2 4-15,0-3-7 16,-4 0-3-16,2-5 0 16,-1 0-2-16,5-7-2 15,1-3-4-15,7-2-42 16,2-5-11-16,0 0 13 15,0 0 40-15,11-12 4 16,9-3 1-16,7-5 2 16,3-4 1-16,3-2-1 15,4-3-2-15,1 0-14 16,-4-5-199-16</inkml:trace>
  <inkml:trace contextRef="#ctx0" brushRef="#br0" timeOffset="108941.9409">618 13537 400 0,'0'0'118'0,"0"0"-9"15,0 0-57-15,0 0 23 16,0 0 19-16,0 0-73 16,0 0-16-16,0 0 10 15,31 0-7-15,-7 9 2 16,3-1-5-16,1 2 8 16,5-6-9-16,-6-1 3 15,3-3-6-15,-5 0 2 16,-4 0-3-16,-6 0-8 15,-2-5-153-15,-11-10-68 16</inkml:trace>
  <inkml:trace contextRef="#ctx0" brushRef="#br0" timeOffset="109194.3749">761 13466 476 0,'0'0'39'15,"0"0"-28"-15,0 0 14 16,0 0 7-16,79 0 1 16,-49 4-12-16,0 9-7 15,0 4-10-15,-7 1 7 16,-6 5-8-16,-5 1-2 0,-11-1 3 16,-1 4 10-16,0-2 0 15,-9 2-14-15,-6-1 12 16,2 2-8-16,-3 3-8 15,-5-3 1-15,-5-3-599 16</inkml:trace>
  <inkml:trace contextRef="#ctx0" brushRef="#br0" timeOffset="116706.9088">3049 10363 340 0,'0'0'252'0,"0"0"-220"0,0 0-7 16,0 0 3-16,0 0-3 15,0 0 9-15,103-41-14 16,-58 27 18-16,0 0-24 16,1 7 12-16,-9 1-17 15,-7 3-4-15,-8 3-7 16,-7 0 9-16,-3 0-14 15,-6 0 5-15,3 0-37 16,-3 7-59-16,-4-2-71 16</inkml:trace>
  <inkml:trace contextRef="#ctx0" brushRef="#br0" timeOffset="146811.7606">3061 11537 204 0,'0'0'62'16,"0"0"-23"-16,0 0 43 15,0 0-22-15,0 0 20 16,0 0-19-16,0 0 28 16,-73-59-12-16,64 52 8 15,-1 1-33-15,2 2-8 16,2 3-2-16,0-1-24 16,4 0-10-16,2 2 10 15,0 0-18-15,0 0 0 16,2 2-1-16,16 9-3 15,6 3 4-15,3 0 2 0,4 3 8 16,2-1-18 0,4 0 16-16,5-4-8 0,0-2 0 15,10-6 1-15,0-4-1 16,4 0 0-16,0-3-1 16,-1-12-8-16,-3-2 9 15,-2 0 6-15,-3 1 10 16,-8 6-7-16,-9 3-9 15,-5 6 2-15,-11 0-2 16,-1 1 0-16,-7 0-6 16,-1 0 6-16,1 0 2 15,-1 0 2-15,-2 0-4 0,2 0 2 16,-2 0-2 0,-3 0 0-16,1 0 6 0,-1 0-14 15,0 0 8-15,0 0-54 16,0 7-35-16,0 2-48 15,-12 1-155-15</inkml:trace>
  <inkml:trace contextRef="#ctx0" brushRef="#br0" timeOffset="148233.7527">4538 10316 129 0,'0'0'170'0,"0"0"-87"0,0 0-4 16,0 0 7-16,0 0 17 15,0 0 3-15,3-25-22 16,-3 24-14-16,0-1 4 16,0 1-24-16,0 1-5 15,0 0-8-15,0 0-11 16,0 0-26-16,-3 0 2 16,-12 4 7-16,0 13 0 15,-1 1-7-15,2 3 5 16,6 1-4-16,0-2-2 15,5 4 1-15,-2-4 3 0,4-1-4 16,-1-4-1 0,2-6-8-16,0-5 8 0,0-1-9 15,0-2 9-15,0-1 4 16,2 0-1-16,7 0 8 16,2 0-4-16,5 0-2 15,0-4-3-15,-1-3 0 16,3-2 2-16,1 2 2 15,1 2-6-15,-1 3-28 16,-7 2-66-16,1 0-82 16,-7 11-35-16,-6 6-147 15</inkml:trace>
  <inkml:trace contextRef="#ctx0" brushRef="#br0" timeOffset="148433.0107">4548 10655 495 0,'0'0'72'0,"0"0"-22"15,0 0 26-15,0 0-19 16,0 0-13-16,0 0-27 16,39 0-6-16,-18 0 1 15,7 0-9-15,-1 0-1 16,1 0-2-16,-4 0-115 0,-7 0-239 15</inkml:trace>
  <inkml:trace contextRef="#ctx0" brushRef="#br0" timeOffset="154686.8798">3298 12796 572 0,'0'0'189'15,"0"0"-159"-15,0 0-25 16,0 0 101-16,0 0-19 15,0 0-25-15,0 0-49 16,57-14-3-16,-14 4-10 0,6 3 17 16,0 1-14-1,-1 0 4-15,-5 2-5 0,-7 1-2 16,-6 0 9-16,-8 3-8 16,-10-2-1-16,-7 2-7 15,-2 0-26-15,-3 0-72 16,0-2-26-16,0-1-57 15,0-4-281-15</inkml:trace>
  <inkml:trace contextRef="#ctx0" brushRef="#br0" timeOffset="155533.7002">5094 11572 539 0,'0'0'150'0,"0"0"-106"16,0 0 18-16,0 0 32 16,0 0-30-16,0 0-50 15,-7-4-8-15,20 3 24 16,7 1-1-16,5 0 0 15,-3 0-26-15,-1 0 3 0,-3 0 5 16,-4 4-11 0,-1 10-2-16,-5 6-4 15,-1 4 0-15,-6 1 6 0,-1 3 1 16,0 0 2-16,0-1 4 16,0-1-6-16,-6-2 9 15,-1-4-8-15,-2-2 5 16,-3-4-5-16,3-3 2 15,1-3-3-15,0-6 6 16,2 1-4-16,0-3-1 16,1 0 6-16,2 0-8 15,0 0 0-15,3 0-18 16,0 0-52-16,0 0-167 16,9 0 59-16,2-2-78 15,2 2 89-15</inkml:trace>
  <inkml:trace contextRef="#ctx0" brushRef="#br0" timeOffset="155744.6585">5198 11989 415 0,'0'0'267'0,"0"0"-257"15,0 0 27-15,0 0-8 16,0 0 6-16,0 0-23 16,69 0-12-16,-45-8 0 0,-4 2-75 15,3-3-93-15,-6-1-244 16</inkml:trace>
  <inkml:trace contextRef="#ctx0" brushRef="#br0" timeOffset="158770.6306">4993 11439 345 0,'0'0'221'0,"0"0"-177"16,0 0 34-16,0 0 39 15,0 0-7-15,0 0-36 16,0 0-38-16,0-17 6 16,0 14-27-16,0 3-4 15,0 0 10-15,0 0-10 16,1 0 6-16,7 0-11 16,5 0 18-16,5 3 0 15,4 0-8-15,2 2-3 0,3 0-7 16,1 3 0-1,-2-1-6-15,4 1 3 0,-2-1-3 16,-1 1 5-16,1-1-4 16,0-2-1-16,-1 0 5 15,-4 2-5-15,-1-4 0 16,-4 3 1-16,-6 2-1 16,0-5-4-16,-6 1 3 15,-3 1 2-15,-2 2-4 16,-1 0 8-16,0 0-5 15,0 3 0-15,0-2 0 16,0 5 3-16,-13 4-1 0,-2 1 0 16,-5 6-2-1,-6 1 0-15,0 3 4 0,-5 3-2 16,-5-1 2 0,2-1-3-16,-2-4-1 0,3-2 0 15,5-4 2-15,7-2-1 16,0-4 6-16,2-3-7 15,3-4 2-15,5-2-1 16,2-3 4-16,3-1-3 16,1 0 2-16,1 0-2 15,2 0 0-15,2 0-3 16,0 0 1-16,0 0-40 16,0-5-121-16,2-5-303 15</inkml:trace>
</inkml:ink>
</file>

<file path=ppt/ink/ink5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4-06-24T18:05:06.193"/>
    </inkml:context>
    <inkml:brush xml:id="br0">
      <inkml:brushProperty name="width" value="0.4" units="cm"/>
      <inkml:brushProperty name="height" value="0.8" units="cm"/>
      <inkml:brushProperty name="color" value="#851F07"/>
      <inkml:brushProperty name="tip" value="rectangle"/>
      <inkml:brushProperty name="rasterOp" value="maskPen"/>
      <inkml:brushProperty name="ignorePressure" value="1"/>
    </inkml:brush>
  </inkml:definitions>
  <inkml:trace contextRef="#ctx0" brushRef="#br0">1 1,'0'0</inkml:trace>
</inkml:ink>
</file>

<file path=ppt/ink/ink5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4-06-24T18:05:14.328"/>
    </inkml:context>
    <inkml:brush xml:id="br0">
      <inkml:brushProperty name="width" value="0.4" units="cm"/>
      <inkml:brushProperty name="height" value="0.8" units="cm"/>
      <inkml:brushProperty name="color" value="#851F07"/>
      <inkml:brushProperty name="tip" value="rectangle"/>
      <inkml:brushProperty name="rasterOp" value="maskPen"/>
      <inkml:brushProperty name="ignorePressure" value="1"/>
    </inkml:brush>
  </inkml:definitions>
  <inkml:trace contextRef="#ctx0" brushRef="#br0">1 1098,'5'-6,"0"0,0-1,0 0,-1 0,0 0,0 0,3-11,-3 8,1 0,-1 1,12-16,10-8,-11 16,-2 0,0 0,-1-2,19-37,-28 45,1 1,-2-1,0 0,0-1,0-17,-4-61,-1 33,2 8,2-88,2 127,-1 0,1 1,1-1,0 1,0 0,0 0,1 1,1-1,7-8,10-18,-18 26,1 0,-1 1,2 0,-1 0,1 0,1 1,-1 0,1 1,0-1,1 1,-1 1,1 0,14-6,17-6,-28 13,0-1,0-1,-1 0,1 0,13-11,-4-1,1 2,38-23,-51 35,0-1,1 1,-1 1,1 0,-1 0,1 1,0 0,0 0,0 1,14 1,-21 0,-1 0,1 0,-1 1,1-1,-1 1,1 0,-1 0,0 0,1 0,-1 0,0 0,0 1,0-1,0 1,0-1,0 1,0 0,-1 0,1 0,-1 0,1 0,-1 0,0 0,1 0,-1 1,0-1,-1 0,1 1,0-1,0 5,1 7,-1 0,0 0,0 0,-3 20,0-15,-3 642,7-383,-4-249,-1-1,-8 39,-1-4,2 0,4-30,-4 58,8-60,-10 46,7-46,-3 45,7 273,3-165,-2-161</inkml:trace>
</inkml:ink>
</file>

<file path=ppt/ink/ink5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4-06-24T18:05:15.674"/>
    </inkml:context>
    <inkml:brush xml:id="br0">
      <inkml:brushProperty name="width" value="0.4" units="cm"/>
      <inkml:brushProperty name="height" value="0.8" units="cm"/>
      <inkml:brushProperty name="color" value="#851F07"/>
      <inkml:brushProperty name="tip" value="rectangle"/>
      <inkml:brushProperty name="rasterOp" value="maskPen"/>
      <inkml:brushProperty name="ignorePressure" value="1"/>
    </inkml:brush>
  </inkml:definitions>
  <inkml:trace contextRef="#ctx0" brushRef="#br0">86 1,'0'1633,"0"-1629,0 0,0 0,-1 0,1 0,-3 7,3-11,0 0,0 0,0 1,0-1,0 0,-1 0,1 0,0 1,0-1,0 0,0 0,0 0,0 0,-1 1,1-1,0 0,0 0,0 0,0 0,-1 0,1 0,0 1,0-1,0 0,-1 0,1 0,0 0,0 0,0 0,-1 0,1 0,0 0,0 0,0 0,-1 0,1 0,0 0,-1 0,-9-15,-38-93,32 67</inkml:trace>
</inkml:ink>
</file>

<file path=ppt/ink/ink5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4-06-24T18:05:17.462"/>
    </inkml:context>
    <inkml:brush xml:id="br0">
      <inkml:brushProperty name="width" value="0.4" units="cm"/>
      <inkml:brushProperty name="height" value="0.8" units="cm"/>
      <inkml:brushProperty name="color" value="#851F07"/>
      <inkml:brushProperty name="tip" value="rectangle"/>
      <inkml:brushProperty name="rasterOp" value="maskPen"/>
      <inkml:brushProperty name="ignorePressure" value="1"/>
    </inkml:brush>
  </inkml:definitions>
  <inkml:trace contextRef="#ctx0" brushRef="#br0">48 0,'0'913,"0"-909,-1 21,-4-19,-4-15,-7-17,0-6</inkml:trace>
</inkml:ink>
</file>

<file path=ppt/ink/ink5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4-06-24T18:05:19.202"/>
    </inkml:context>
    <inkml:brush xml:id="br0">
      <inkml:brushProperty name="width" value="0.4" units="cm"/>
      <inkml:brushProperty name="height" value="0.8" units="cm"/>
      <inkml:brushProperty name="color" value="#851F07"/>
      <inkml:brushProperty name="tip" value="rectangle"/>
      <inkml:brushProperty name="rasterOp" value="maskPen"/>
      <inkml:brushProperty name="ignorePressure" value="1"/>
    </inkml:brush>
  </inkml:definitions>
  <inkml:trace contextRef="#ctx0" brushRef="#br0">1 0,'0'589,"0"-566</inkml:trace>
</inkml:ink>
</file>

<file path=ppt/ink/ink5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4-06-24T18:05:25.462"/>
    </inkml:context>
    <inkml:brush xml:id="br0">
      <inkml:brushProperty name="width" value="0.4" units="cm"/>
      <inkml:brushProperty name="height" value="0.8" units="cm"/>
      <inkml:brushProperty name="color" value="#851F07"/>
      <inkml:brushProperty name="tip" value="rectangle"/>
      <inkml:brushProperty name="rasterOp" value="maskPen"/>
      <inkml:brushProperty name="ignorePressure" value="1"/>
    </inkml:brush>
  </inkml:definitions>
  <inkml:trace contextRef="#ctx0" brushRef="#br0">1 392,'0'-4,"0"0,1 0,-1 0,1 0,0 0,0 0,1 0,-1 1,1-1,0 0,0 1,0-1,4-3,3-4,1 0,17-14,-19 19,-1 0,1-1,-1 0,-1-1,1 1,-1-1,5-9,11-31,-10 20,1 0,2 1,31-44,-45 69,1 0,0 0,-1 0,1 0,0 1,0-1,0 0,0 1,3-2,-4 3,-1 0,0 0,0 0,0 0,0 1,0-1,0 0,1 0,-1 0,0 0,0 0,0 0,0 1,0-1,0 0,0 0,0 0,0 0,0 0,0 1,0-1,0 0,0 0,0 0,0 0,0 1,0-1,0 0,0 0,0 0,0 0,0 1,0-1,0 0,0 0,0 0,0 0,0 0,0 1,-1-1,1 0,0 0,0 0,0 0,0 0,0 0,0 0,-1 1,1-1,0 0,0 0,0 0,-1 0,-6 10,-35 25,22-20,1 1,0 1,2 0,0 1,-18 26,27-31,1 0,0 1,1 0,0 0,1 1,1 0,0-1,1 1,1 1,0-1,1 0,2 25,0 13,-1-29</inkml:trace>
</inkml:ink>
</file>

<file path=ppt/ink/ink5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4-06-24T18:05:30.189"/>
    </inkml:context>
    <inkml:brush xml:id="br0">
      <inkml:brushProperty name="width" value="0.4" units="cm"/>
      <inkml:brushProperty name="height" value="0.8" units="cm"/>
      <inkml:brushProperty name="color" value="#851F07"/>
      <inkml:brushProperty name="tip" value="rectangle"/>
      <inkml:brushProperty name="rasterOp" value="maskPen"/>
      <inkml:brushProperty name="ignorePressure" value="1"/>
    </inkml:brush>
  </inkml:definitions>
  <inkml:trace contextRef="#ctx0" brushRef="#br0">0 451,'510'0,"-505"0,0 0,0 0,0 0,-1-1,1 0,0 0,0 0,-1-1,5-1,-6 1,-1 1,0 0,-1-1,1 1,0-1,0 0,-1 0,1 0,0 0,-1 0,0 0,0 0,0 0,0 0,0-1,0 1,0 0,0-1,0-4,2-19,-2-1,0 0,-5-39,1-3,2 32,0 15,0 1,2-1,5-36,0 35</inkml:trace>
</inkml:ink>
</file>

<file path=ppt/ink/ink5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4-06-24T18:05:33.179"/>
    </inkml:context>
    <inkml:brush xml:id="br0">
      <inkml:brushProperty name="width" value="0.4" units="cm"/>
      <inkml:brushProperty name="height" value="0.8" units="cm"/>
      <inkml:brushProperty name="color" value="#851F07"/>
      <inkml:brushProperty name="tip" value="rectangle"/>
      <inkml:brushProperty name="rasterOp" value="maskPen"/>
      <inkml:brushProperty name="ignorePressure" value="1"/>
    </inkml:brush>
  </inkml:definitions>
  <inkml:trace contextRef="#ctx0" brushRef="#br0">1 1,'0'579,"0"-568</inkml:trace>
</inkml:ink>
</file>

<file path=ppt/ink/ink5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24T18:05:48.540"/>
    </inkml:context>
    <inkml:brush xml:id="br0">
      <inkml:brushProperty name="width" value="0.1" units="cm"/>
      <inkml:brushProperty name="height" value="0.1" units="cm"/>
      <inkml:brushProperty name="color" value="#851F07"/>
    </inkml:brush>
  </inkml:definitions>
  <inkml:trace contextRef="#ctx0" brushRef="#br0">1 639 24575,'0'-20'0,"-1"-2"0,1-1 0,1 1 0,1-1 0,1 1 0,1 0 0,0 0 0,9-22 0,-5 23 0,0 1 0,2 1 0,20-33 0,-22 41 0,-1-1 0,-1-1 0,0 1 0,0-1 0,-2 0 0,1 0 0,-1 0 0,-1-1 0,-1 1 0,0-1 0,0 0 0,-2 0 0,0-20 0,-1 22 72,1-2-551,0 0 0,4-26 0,1 17-6347</inkml:trace>
</inkml:ink>
</file>

<file path=ppt/ink/ink5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24T18:05:49.700"/>
    </inkml:context>
    <inkml:brush xml:id="br0">
      <inkml:brushProperty name="width" value="0.1" units="cm"/>
      <inkml:brushProperty name="height" value="0.1" units="cm"/>
      <inkml:brushProperty name="color" value="#851F07"/>
    </inkml:brush>
  </inkml:definitions>
  <inkml:trace contextRef="#ctx0" brushRef="#br0">1 0 24575,'0'0'-8191</inkml:trace>
</inkml:ink>
</file>

<file path=ppt/ink/ink6.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2047" units="deg"/>
          <inkml:channel name="T" type="integer" max="2.14748E9" units="dev"/>
        </inkml:traceFormat>
        <inkml:channelProperties>
          <inkml:channelProperty channel="X" name="resolution" value="1516.99072" units="1/cm"/>
          <inkml:channelProperty channel="Y" name="resolution" value="2427.1853" units="1/cm"/>
          <inkml:channelProperty channel="F" name="resolution" value="5.68611" units="1/deg"/>
          <inkml:channelProperty channel="T" name="resolution" value="1" units="1/dev"/>
        </inkml:channelProperties>
      </inkml:inkSource>
      <inkml:timestamp xml:id="ts0" timeString="2025-01-05T05:30:20.227"/>
    </inkml:context>
    <inkml:brush xml:id="br0">
      <inkml:brushProperty name="width" value="0.05292" units="cm"/>
      <inkml:brushProperty name="height" value="0.05292" units="cm"/>
      <inkml:brushProperty name="color" value="#FF0000"/>
    </inkml:brush>
  </inkml:definitions>
  <inkml:trace contextRef="#ctx0" brushRef="#br0">2103 6157 212 0,'0'0'224'16,"0"0"-132"-16,0 0-45 0,0 0 12 15,0 0 11-15,0 0 18 16,0 0-17-16,-13-11-17 16,13 11-26-16,0 0-1 15,0-1-26-15,0-2 6 16,16-2-6-16,5 0 4 16,10 4-5-16,5-1 0 15,5 2 1-15,1-1-1 16,2 0 0-16,5 1 0 15,2-4 3-15,6 1 4 16,1-4-7-16,0-2-1 0,-4 0 1 16,-5-2 5-1,-5 2-5-15,-4 1-6 0,-6-2 6 16,0 6 0-16,-2-3 1 16,-2 2-1-16,2 0 0 15,-3-2-1-15,-4 0 1 16,-6 3 1-16,-7-2-1 15,-2 5 0-15,-5-1 2 16,-5 2-2-16,3 0 0 16,-3 5-106-16,-3 9-169 15</inkml:trace>
  <inkml:trace contextRef="#ctx0" brushRef="#br0" timeOffset="2927.4575">5006 5040 180 0,'0'0'160'16,"0"0"-87"-16,0 0-31 15,0 0 29-15,0 0 12 16,0 0-22-16,0 0-19 16,-6-3-6-16,6 0 1 15,15-3-20-15,8 0-1 16,5-1 8-16,6 1-12 15,8 0-5-15,0-1-2 16,2 2-1-16,3 0-3 16,-1 5-1-16,6-2 4 0,2 2-1 15,1 0-3-15,0 0 2 16,-3-1 1-16,-10-3-3 16,-5 0 1-16,-5-1 5 15,-10-1-3-15,-7 1 0 16,-5-1 6-16,-5 3 38 15,-4 2 3-15,-1-1 4 16,0 0 4-16,2-1-24 16,-1 0-17-16,1-2-17 15,1 4 3-15,1-2-2 16,2 1-2-16,6 2 1 16,-2 0-25-16,2 2-162 15,-12 7-213-15</inkml:trace>
  <inkml:trace contextRef="#ctx0" brushRef="#br0" timeOffset="4202.1212">6745 5068 505 0,'0'0'76'16,"0"0"-44"-16,0 0-22 16,0 0-3-16,0 0 14 15,0 0-6-15,100-8-3 16,-59 1 0-16,0-1-8 16,4 0 12-16,1 0-9 0,-3 5-5 15,-2-1 1-15,-4 2-3 16,-4-1 1-16,-4-1 6 15,-1 1-6-15,-6-1 5 16,-4 1 4-16,-8 0 1 16,-4 1 16-16,-2 0-9 15,-4 2 22-15,0 0 19 16,0-1 0-16,0 1-23 16,0-2-14-16,0 2-22 15,0 0-14-15,0 0-74 16,0 0-125-16,0 0-132 15</inkml:trace>
  <inkml:trace contextRef="#ctx0" brushRef="#br0" timeOffset="5598.2717">8845 5064 345 0,'0'0'69'0,"0"0"-27"15,0 0 41-15,0 0-32 16,0 0 7-16,0 0 16 16,0 0-20-16,-25-30-12 15,25 30-23-15,0 0-12 16,0-2-6-16,18-1-1 0,7-1 20 15,11-1 1-15,3 0-4 16,3-2-7-16,4 2-10 16,2 2 3-16,4-1 1 15,6 4-4-15,0 0 1 16,5 0 3-16,1 0-4 16,2 4 0-16,-1-1 3 15,3-3-2-15,0 0 2 16,-2 0-2-16,-2 0-1 15,-5-10 6-15,-8 5-5 16,-9 0 0-16,-8 0-1 16,-10 2 1-16,-6 3-2 15,-11-1 2-15,-4 0-8 0,-3 1 4 16,0 0 3 0,0-2 9-16,0 2 7 0,0 0-16 15,2 0-1-15,-1 0-3 16,4 0-79-16,2 3-10 15,-4 6-125-15</inkml:trace>
  <inkml:trace contextRef="#ctx0" brushRef="#br0" timeOffset="6414.8149">10313 4299 445 0,'0'0'84'0,"0"0"-33"0,0 0-42 16,0 0 8-16,0 0-16 16,0 0 16-16,64 0 10 15,-35 17-4-15,2 0 14 16,5 7-16-16,2 3-1 15,-2 3-4-15,-1 9-12 16,-7 0 0-16,-7 7-4 16,-10 5 1-16,-9 5-2 15,-2 7 1-15,-20 1-5 16,-19-2-80-16,-15-5-54 16,-12-9-49-16</inkml:trace>
  <inkml:trace contextRef="#ctx0" brushRef="#br0" timeOffset="7545.7865">3986 4168 305 0,'0'0'53'0,"0"0"-1"16,0 0-28-16,0 0 20 15,0 0-21-15,0 0-21 16,-49 5 19-16,35 7 23 0,-2 3-11 16,-6 6-12-16,2 1-1 15,-7 3-4-15,2 3-4 16,1 4-1-16,6 3 11 15,5 5 5-15,5 3-18 16,5 3 1-16,3 1-1 16,0 1-2-16,12-3-7 15,12 1 0-15,4-2-1 16,4 3-48-16,2-5-86 16,-1-5-105-16</inkml:trace>
  <inkml:trace contextRef="#ctx0" brushRef="#br0" timeOffset="12495.7886">13028 2431 526 0,'0'0'87'15,"0"0"-52"-15,0 0 53 16,0 0 62-16,0 0-73 15,0 0-16-15,0 0-25 0,-45-65 8 16,45 42-18 0,0-3-18-16,6 0-6 0,9 4-2 15,-3 5 0-15,3 4-1 16,-2 8-1-16,0 5 2 16,1 0 0-16,2 7-14 15,-2 11 14-15,-2 1 2 16,-3 0 1-16,-2 0-3 15,-2-7 2-15,-1-2-1 16,1-4-1-16,3-5 0 16,5-1-2-16,3 0-5 15,3-7-16-15,1-3-7 16,-4 3 9-16,-3 7 18 16,-3 0-3-16,-4 20-3 15,-2 5 8-15,-3 3 2 0,1-1 3 16,-1-3 2-1,5-7-6-15,3-7-2 0,6-10-119 16,2-1-153-16</inkml:trace>
  <inkml:trace contextRef="#ctx0" brushRef="#br0" timeOffset="12754.8452">13599 2288 695 0,'0'0'131'0,"0"0"-46"15,0 0-4-15,0 0-23 0,0 0-17 16,-84 2-27-16,64 21-7 16,-2 5 3-16,6 3 2 15,5 3-4-15,5-1-8 16,4 1 6-16,2-1-2 15,0-8-4-15,12-8 0 16,9-9-1-16,7-8-34 16,8-1-170-16,-2-15-325 15</inkml:trace>
  <inkml:trace contextRef="#ctx0" brushRef="#br0" timeOffset="13246.7206">13738 2614 81 0,'0'0'189'0,"0"0"-104"0,0 0 18 16,0 0 52-16,0 0-5 16,0 0-7-16,0 0-34 15,0-4-49-15,0-1-46 16,10-3-14-16,6-1-2 15,0 8 2-15,0 1 9 16,-1 0-9-16,-2 3-5 16,-5 16 2-16,-6 2 3 15,-2 2 0-15,0-1 3 16,-2 2-7-16,-12-2 12 16,-2 0-8-16,1-2 6 15,-3-2-6-15,0-3 3 0,3-3 2 16,-1-4 2-1,4-2-7-15,0-5 0 0,2-1-84 16,4-3-214-16</inkml:trace>
  <inkml:trace contextRef="#ctx0" brushRef="#br0" timeOffset="13877.9372">13943 2571 487 0,'0'0'110'0,"0"0"-78"16,0 0 19-16,0 0-7 15,0 0 27-15,-92 43-14 0,77-26-10 16,6 3-21-16,2 0-6 16,4 1-3-16,3-1-4 15,0-3 10-15,0-4-11 16,13-5-2-16,11-6-10 15,10-2 0-15,5 0 5 16,6 0-5-16,-5-12-219 16,-7-4-124-16</inkml:trace>
  <inkml:trace contextRef="#ctx0" brushRef="#br0" timeOffset="14618.6322">14634 2259 91 0,'0'0'509'16,"0"0"-373"-16,0 0-64 15,0 0 89-15,0 0-74 16,0 0-38-16,-15-34-41 0,13 51-7 15,2 9-1-15,0 6 6 16,0 2-5-16,0 1 3 16,0-1 1-16,0-4-5 15,0-4 4-15,0-7-2 16,-2-11 0-16,0-4 3 16,1-4 4-16,-1-2-4 15,0-19 9-15,1-9-13 16,1-7-2-16,0-5 2 15,0 3-6-15,9 5-11 16,2 5-3-16,0 8 16 16,-1 5 3-16,-1 7-13 0,-2 4 12 15,-1 5 1-15,0 0-2 16,1 13-4 0,0 8-12-16,-3 4 16 0,-4 1 2 15,0 1 0-15,-9-3 6 16,-5-2-6-16,0-5 6 15,2-10-12-15,4-2 6 16,5-5-40-16,3-8-136 16,0-18-317-16</inkml:trace>
  <inkml:trace contextRef="#ctx0" brushRef="#br0" timeOffset="14913.1467">14973 1939 569 0,'0'0'81'16,"0"0"-6"-16,0 0 30 15,0 0 5-15,0 0-47 16,0 0-44-16,-48-11-13 15,34 27 6-15,3 4 5 16,2 3-10-16,3-1-3 0,3 0-3 16,0-5 0-1,3-2 0-15,0-4 0 16,0-4-1-16,10-7-106 0,-1 0-187 16</inkml:trace>
  <inkml:trace contextRef="#ctx0" brushRef="#br0" timeOffset="16427.806">14756 2005 342 0,'0'0'165'0,"0"0"-117"16,0 0-34-16,0 0 44 16,0 0-27-16,0 0 25 15,78-39-16-15,-56 39-8 16,-5 0-10-16,-1 1-21 15,-4 12 3-15,-4 5-4 16,-6 3-8-16,-2 2 8 0,0 0 31 16,-10 1-17-1,-2-7-1-15,2-2 5 16,-1-5-13-16,8-6-2 0,3-4-3 16,0 0-118-16,17-16-126 15</inkml:trace>
  <inkml:trace contextRef="#ctx0" brushRef="#br0" timeOffset="16645.5559">15047 1954 693 0,'0'0'103'0,"0"0"-80"16,0 0 13-16,0 0 7 15,0 0-6-15,0 0 1 16,-61 56-10-16,54-32-17 0,4-5-9 15,3 1 0-15,0-1 0 16,0-2-2-16,6-3 3 16,11 1-8-16,6-8-71 15,8-6-174-15</inkml:trace>
  <inkml:trace contextRef="#ctx0" brushRef="#br0" timeOffset="17645.158">15505 2293 554 0,'0'0'77'0,"0"0"-4"16,0 0 25-16,0 0 50 15,0 0-18-15,0 0-92 16,-46-49-10-16,24 49-10 16,-2 12-11-16,4 8 2 15,6 0-2-15,4 1-7 16,9 1 8-16,1-1-8 0,0-4-5 15,9-7 2-15,9-5 6 16,6-5 6-16,6-5-9 16,4-15-34-16,-6-2 5 15,-2-2-9-15,-9 4 27 16,-4 4 10-16,-9 7 1 16,-4 4 0-16,0 5-3 15,0 0-20-15,0 0 23 16,-10 14 4-16,-1 11 6 15,1 8-5-15,1 7-1 16,3 7 0-16,0 2 3 16,-3-1-6-16,0-4 1 0,-2-8 2 15,1-8-4-15,1-5 3 16,1-10-3-16,5-7-1 16,3-3 1-16,0-3 11 15,0-9 11-15,0-16-10 16,5-9-10-16,13-5 2 15,4-3-4-15,7 4 0 16,-2 6-3-16,5 2 3 16,-2 8-85-16,-3 2-103 15,-6 3-69-15</inkml:trace>
  <inkml:trace contextRef="#ctx0" brushRef="#br0" timeOffset="18211.9024">15777 2063 518 0,'0'0'107'0,"0"0"-79"0,0 0 71 16,0 0 33-16,0 0-34 16,0 0-25-16,-15 5-1 15,15-5-9-15,0-5-19 16,0-7-26-16,3-5-18 15,9-3-2-15,3 4 0 16,1 3 2-16,-3 6 2 16,-4 5-2-16,-3 2 2 15,0 0-4-15,2 7-11 16,-5 11 13-16,-2 1 0 16,-1 0 3-16,0-4-3 15,0-6 2-15,0 0 0 16,0-5-1-16,3-4 0 0,8 0-1 15,6 0-36-15,3-14 19 16,2-2-23-16,-4 4 40 16,-4 5 1-16,-7 5-1 15,-1 2-9-15,-2 0 3 16,1 4 6-16,1 6 1 16,0-1 2-16,1 0 0 15,5-3-4-15,4-6 1 16,7 0-174-16,7-9-217 15</inkml:trace>
  <inkml:trace contextRef="#ctx0" brushRef="#br0" timeOffset="18377.1306">16229 2005 789 0,'0'0'181'16,"0"0"-143"-16,0 0-8 15,0 0-13-15,0 0-17 16,80-34 0-16,-41 22-39 16,-5 0-243-16,-4 2-215 15</inkml:trace>
  <inkml:trace contextRef="#ctx0" brushRef="#br0" timeOffset="18698.1115">16570 1855 466 0,'0'0'169'16,"0"0"-141"-16,0 0 17 15,0 0 3-15,0 0-17 16,0 0-6-16,90 26 5 15,-77-11 16-15,-2 1-23 16,-5-1-18-16,-5-3-1 16,-1-1 6-16,0-2 27 15,-10 0 4-15,-11-1 6 16,-6 1-17-16,-1-4-13 16,11 0-6-16,5-3-11 0,9-2-15 15,3 0-126-15,8-10-191 16,13-7 75-16</inkml:trace>
  <inkml:trace contextRef="#ctx0" brushRef="#br0" timeOffset="18945.6321">16828 1830 251 0,'0'0'268'0,"0"0"-120"16,0 0-21-16,0 0 36 15,0 0-114-15,0 0-34 16,-2-12 22-16,-13 25-4 0,-1 4 6 15,2 2-12-15,3 2-17 16,7-1 5-16,0-3-5 16,4-3-8-16,0-5 3 15,4-3-5-15,11-4 0 16,13-2 7-16,15 0 4 16,8-12 13-16,7-1-24 15,-9 4-233-15,-13 4-109 16</inkml:trace>
  <inkml:trace contextRef="#ctx0" brushRef="#br0" timeOffset="22228.6308">9785 6293 172 0,'0'0'64'0,"0"0"40"15,0 0-53-15,0 0 12 0,0 0 15 16,0 0-15-16,0 0 5 15,-15-16 25-15,15 16-10 16,-2 0-30-16,2 0-8 16,0 0-30-16,0 0 0 15,0 0-14-15,0 0-1 16,14 0 3-16,13 0 17 16,9-2 27-16,7-4-30 15,5 0-11-15,5 0-5 16,3-2 10-16,6 5-11 0,0-3-69 15,-9-2-243 1</inkml:trace>
  <inkml:trace contextRef="#ctx0" brushRef="#br0" timeOffset="31745.634">2818 7489 36 0,'0'0'404'0,"0"0"-364"16,0 0-39 0,0 0 5-16,0 0 12 0,0 0 5 15,0 0 11-15,106 14 3 16,-78-14-23-16,6 0 4 15,-1-2-8-15,0-4 9 16,1 1-14-16,1 1 20 16,-1-1-12-16,-4 2-4 15,-2-1 1-15,-8 3-7 16,5-2 1-16,-10 0 5 16,4 0-3-16,-5 0-1 15,-3 0 4-15,-3 1-3 16,0 0 11-16,-5 1-15 15,0 1 3-15,-1 0-5 16,1 0 0-16,0 0-21 0,-3 0-112 16,0-3-375-16</inkml:trace>
  <inkml:trace contextRef="#ctx0" brushRef="#br0" timeOffset="42362.6023">3449 8703 242 0,'0'0'89'0,"0"0"6"15,0 0-3-15,0 0-2 16,0 0-16-16,0 0 36 15,0 0-29-15,0 0-22 16,-27-17 24-16,27 17-33 16,-3 0 3-16,3 0-28 15,0 0-12-15,0 0 3 0,0 0-16 16,0 0 0-16,0 0-12 16,0 0 2-16,19 0 10 15,4 0 6-15,4 2-5 16,-1-2 4-16,-2 0-2 15,-7 0 0-15,2 0-3 16,-3 0 2-16,-8 0 0 16,1-3 1-16,-6 3-2 15,-1 0-1-15,-2 0 0 16,0-2 0-16,0 2 6 16,0 0-6-16,2 0-9 15,-1 0-8-15,1-1-8 16,0 0-17-16,1-2-40 0,0-1-47 15,1-1-50-15,-2 0-119 16</inkml:trace>
  <inkml:trace contextRef="#ctx0" brushRef="#br0" timeOffset="45528.5172">5882 11536 482 0,'0'0'29'0,"0"0"-8"16,0 0-7-16,0 0 17 0,0 0 21 16,0 0 33-16,0 0-15 15,-75-33-15-15,75 33-4 16,0 0-49-16,12 0 4 16,21 0 18-16,18 0 17 15,16-2 3-15,10-5-11 16,8-4-13-16,12-3-4 15,5 0-6-15,-1 1-8 16,0 1-2-16,-8 0 3 16,-8 1 0-16,-6 2-6 15,-6 3 2-15,-9 2-2 0,-11-4-153 16,-22-5-347 0</inkml:trace>
</inkml:ink>
</file>

<file path=ppt/ink/ink6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24T18:06:04.193"/>
    </inkml:context>
    <inkml:brush xml:id="br0">
      <inkml:brushProperty name="width" value="0.1" units="cm"/>
      <inkml:brushProperty name="height" value="0.1" units="cm"/>
      <inkml:brushProperty name="color" value="#851F07"/>
    </inkml:brush>
  </inkml:definitions>
  <inkml:trace contextRef="#ctx0" brushRef="#br0">1 1041 24575,'0'-1018'-1365,"0"995"-5461</inkml:trace>
</inkml:ink>
</file>

<file path=ppt/ink/ink6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24T18:06:07.429"/>
    </inkml:context>
    <inkml:brush xml:id="br0">
      <inkml:brushProperty name="width" value="0.1" units="cm"/>
      <inkml:brushProperty name="height" value="0.1" units="cm"/>
      <inkml:brushProperty name="color" value="#851F07"/>
    </inkml:brush>
  </inkml:definitions>
  <inkml:trace contextRef="#ctx0" brushRef="#br0">0 1 24575,'5'0'0,"5"4"0,2 7 0,-2 5 0,3 5 0,-2 3 0,-2 2 0,-2 2 0,-4 0 0,-1-1 0,-1 1 0,-1-5-8191</inkml:trace>
</inkml:ink>
</file>

<file path=ppt/ink/ink6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24T18:06:12.768"/>
    </inkml:context>
    <inkml:brush xml:id="br0">
      <inkml:brushProperty name="width" value="0.1" units="cm"/>
      <inkml:brushProperty name="height" value="0.1" units="cm"/>
      <inkml:brushProperty name="color" value="#851F07"/>
    </inkml:brush>
  </inkml:definitions>
  <inkml:trace contextRef="#ctx0" brushRef="#br0">0 772 24575,'0'-749'-1365,"0"726"-5461</inkml:trace>
</inkml:ink>
</file>

<file path=ppt/ink/ink6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24T18:06:14.819"/>
    </inkml:context>
    <inkml:brush xml:id="br0">
      <inkml:brushProperty name="width" value="0.1" units="cm"/>
      <inkml:brushProperty name="height" value="0.1" units="cm"/>
      <inkml:brushProperty name="color" value="#851F07"/>
    </inkml:brush>
  </inkml:definitions>
  <inkml:trace contextRef="#ctx0" brushRef="#br0">0 0 24575,'0'0'-8191</inkml:trace>
</inkml:ink>
</file>

<file path=ppt/ink/ink64.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2047" units="deg"/>
          <inkml:channel name="T" type="integer" max="2.14748E9" units="dev"/>
        </inkml:traceFormat>
        <inkml:channelProperties>
          <inkml:channelProperty channel="X" name="resolution" value="1516.99072" units="1/cm"/>
          <inkml:channelProperty channel="Y" name="resolution" value="2427.1853" units="1/cm"/>
          <inkml:channelProperty channel="F" name="resolution" value="5.68611" units="1/deg"/>
          <inkml:channelProperty channel="T" name="resolution" value="1" units="1/dev"/>
        </inkml:channelProperties>
      </inkml:inkSource>
      <inkml:timestamp xml:id="ts0" timeString="2025-01-05T07:01:30.841"/>
    </inkml:context>
    <inkml:brush xml:id="br0">
      <inkml:brushProperty name="width" value="0.05292" units="cm"/>
      <inkml:brushProperty name="height" value="0.05292" units="cm"/>
      <inkml:brushProperty name="color" value="#FF0000"/>
    </inkml:brush>
    <inkml:brush xml:id="br1">
      <inkml:brushProperty name="width" value="0.05292" units="cm"/>
      <inkml:brushProperty name="height" value="0.05292" units="cm"/>
      <inkml:brushProperty name="color" value="#00B050"/>
    </inkml:brush>
  </inkml:definitions>
  <inkml:trace contextRef="#ctx0" brushRef="#br0">20802 3930 273 0,'0'0'99'15,"0"0"-3"-15,0 0-45 16,0 0 5-16,0 0 11 16,0 0-12-16,0-9-31 15,0 9-16-15,0 12-3 16,7 10 25-16,5 7 31 15,5 5-42-15,3 5 1 16,-1 2 2-16,1 1 10 16,-2 6-21-16,-3-1-2 15,-3 6 7-15,-2 0-1 0,-5 0 14 16,-5 1-20-16,0-2 21 16,0-2-24-16,-8-4 4 15,-5 1-3-15,1-2-1 16,-1-6-5-16,1-3-1 15,0-7 4-15,-3-5 4 16,-3-4-8-16,-1-6 0 16,-11-3 7-16,-12-2-7 15,-9-4 2-15,-10 1-2 16,-6-3 2-16,-1-1-4 16,5-1 4-16,3 1-5 15,2 0 0-15,6 1-24 16,-3 2-28-16,5 0 24 0,6 4-21 15,-1 1-47 1,5-3-68-16,0-5-249 0</inkml:trace>
  <inkml:trace contextRef="#ctx0" brushRef="#br0" timeOffset="4365.896">11050 4895 670 0,'0'0'20'16,"0"0"0"-16,0 0 0 15,0 0-10-15,0 0 19 16,0 0-2-16,0 0 4 16,103-14 5-16,-48 8-24 15,8 5-12-15,5 1 5 16,3 0-4-16,3 0 4 0,-3 0-5 15,5 1-51-15,1 4-139 16,-3-4-65-16</inkml:trace>
  <inkml:trace contextRef="#ctx0" brushRef="#br0" timeOffset="5275.6525">20114 4787 463 0,'0'0'57'16,"0"0"9"-16,0 0 54 15,0 0-21-15,0 0-25 16,0 0-17-16,-6-7-22 15,30 7-13-15,16 0-9 0,16-2-6 16,9 2-5 0,5 0-4-16,5 0-119 0,-5 5-130 15,-4 1-123-15</inkml:trace>
  <inkml:trace contextRef="#ctx0" brushRef="#br0" timeOffset="11634.1317">5082 6525 321 0,'0'0'63'0,"0"0"15"16,0 0 12-16,0 0-45 0,0 0-19 15,0 0-13-15,0 0-10 16,-9 4 8-16,23 1 5 16,9 2 33-16,6-2-20 15,8 0-1-15,11 0-2 16,6-3-10-16,7 0-3 15,10-2-2-15,4 0-3 16,8 0-4-16,5 0 5 16,2 0-6-16,-1 0 6 15,-1 0-7-15,-1 0-2 16,3 0 5-16,8 0 7 16,8 0 0-16,5 0 2 0,6-2-11 15,-4-7 3-15,4 1-2 16,-3-2-2-16,4-4 7 15,-4 2 35-15,5-1-16 16,-7-1-7-16,6 2-15 16,-2 0 15-16,-4 0-2 15,-6 4-13-15,-12-1-1 16,-9 4 10-16,-12-2-2 16,-13 3-3-16,-13 1-8 15,-17 1-4-15,-9 2 7 16,-11 0-10-16,-5 0 9 15,-4 0-8-15,-1 0-15 16,0 0-72-16,-22 5-188 0,-23-3-259 16</inkml:trace>
  <inkml:trace contextRef="#ctx0" brushRef="#br0" timeOffset="17616.9998">12148 8257 561 0,'0'0'81'0,"0"0"-14"0,0 0-18 15,0 0 66-15,0 0-26 16,0 0-8-16,0 0-52 16,0 0-11-16,15-22-14 15,-5 37 27-15,8 7-2 16,3 0 2-16,2-1-23 15,2-3 6-15,6-2 3 16,4-7 0-16,3-9-3 16,1 0 11-16,3-3-15 15,1-14 2-15,-2-6-3 16,-3 2-5-16,-7 1-1 16,-8 3-3-16,-9 6 0 15,-5 5-20-15,-7 4-27 16,-2 2-11-16,0 0-94 15,0 15-131-15,-8 6 3 16</inkml:trace>
  <inkml:trace contextRef="#ctx0" brushRef="#br0" timeOffset="18254.7164">12613 10398 192 0,'0'0'377'0,"0"0"-325"16,0 0-7-16,0 0 45 0,0 0 24 15,0 0-45-15,-61 15-3 16,61-1-39-16,0 3-2 16,7 3 29-16,17-1-19 15,9 0-7-15,11-10 2 16,11-3-13-16,4-6-10 15,4 0 4-15,0-6-11 16,-1-10-6-16,-7-6-84 16,-12-4-328-16</inkml:trace>
  <inkml:trace contextRef="#ctx0" brushRef="#br0" timeOffset="23752.6423">9330 6293 599 0,'0'0'83'0,"0"0"-43"16,0 0 35-16,0 0 24 15,0 0-39-15,-84-44 14 16,64 44-38-16,-3 2-8 15,1 16-13-15,0 6-4 16,5 7-11-16,1 5-3 16,10 1 3-16,2 3 6 15,4 1-6-15,0-2-2 16,4 2 2-16,11-2 11 16,6-1-9-16,7 1-4 15,-1 2-4-15,-2 1 6 16,2 4 0-16,-9 0 1 15,-3 4 3-15,-8 4 5 0,-7 6-9 16,0 1 0-16,0-3 13 16,-9-3 3-16,-7-6-7 15,-1-7 30-15,0-5-29 16,3-7-5-16,-2-1 2 16,2-8 5-16,-1-5-10 15,2-7 3-15,1-7 8 16,2-2-7-16,-1 0 0 15,-2-8-6-15,8-6-69 16,5-3-44-16,0 4-240 16,0 3-394-16</inkml:trace>
  <inkml:trace contextRef="#ctx0" brushRef="#br0" timeOffset="24184.0248">8753 7722 182 0,'0'0'347'0,"0"0"-286"15,0 0 46 1,0 0 36-16,0 0-47 0,0 0-22 16,-6-1-25-16,27-10-10 15,6-1-8-15,4 0-16 16,3 4-9-16,-2 1-4 16,-2 7 6-16,-5 0-8 15,-4 0 0-15,-6 15 0 16,-7 6 0-16,-8 4 4 15,0 3 2-15,-19 4 17 16,-6 0-1-16,-3-3-3 16,8-4-2-16,4-9-17 0,8-8-3 15,8-7 3 1,0-1-28-16,21-18-57 0,13-17-193 16,10-5-375-16</inkml:trace>
  <inkml:trace contextRef="#ctx0" brushRef="#br0" timeOffset="24486.6581">9250 7722 422 0,'0'0'354'16,"0"0"-312"-16,0 0 76 16,-85 63 0-16,73-44-61 15,9 1-11-15,3 0-26 16,0-4-4-16,20-6 0 15,5-2-12-15,4-8-4 0,3 0 16 16,-2-8-16-16,-1-12-1 16,-5-1 1-16,-6-5 1 15,-11 4 3-15,-7-1-1 16,0 3-2-16,-20 3-2 16,-10 6 2-16,-9 7 8 15,-2 4-9-15,-3 0-3 16,10 9 3-16,4 1-6 15,16 0-55-15,7-10-110 16,7 0-199-16</inkml:trace>
  <inkml:trace contextRef="#ctx0" brushRef="#br0" timeOffset="25350.5273">9360 5903 603 0,'0'0'87'15,"0"0"15"-15,0 0-17 16,0 0 12-16,0 0 3 16,0 0-78-16,-54-49 18 15,47 64-34-15,-1 16-4 16,1 13 1-16,7 2 0 16,0 0 8-16,5-7-1 15,15-10-9-15,4-9 3 16,0-12-4-16,4-8 7 15,-1 0-7-15,-4-19 6 0,-4-7-2 16,-7-4-1-16,-7-2 12 16,-5-1-12-16,-5 2-3 15,-15 1-6-15,-5 2 6 16,-3 0 8-16,2 6-4 16,5 1-4-16,10 2 0 15,8 0-1-15,3-3 2 16,5 2 3-16,21-2-4 15,7 7-2-15,3 2 1 16,-2 7 1-16,3 6-8 16,-11 0 7-16,-4 16-5 15,-11 10 6-15,-7 8 0 0,-4 3 0 16,-9 4 0-16,-8-3 0 16,3-4-3-16,8-7 2 15,6-10-10-15,0-12-125 16,22-5-166-16,6-13-206 15</inkml:trace>
  <inkml:trace contextRef="#ctx0" brushRef="#br0" timeOffset="25620.8882">9819 5871 568 0,'0'0'176'15,"0"0"-107"-15,0 0 49 16,-59 99-10-16,53-66-47 0,6-5 0 15,0-3-49-15,9-5 6 16,13-7-13-16,5-9-3 16,3-4 3-16,-3-6 4 15,-2-18-7-15,-4-3-2 16,-8-8 0-16,-7 1-6 16,-6 1 5-16,0-1-2 15,-21 8 6-15,-4 9-4 16,-5 9 1-16,-4 8-1 15,-4 10-9-15,-6 22-57 16,-1 11-98-16,-9 7-194 16</inkml:trace>
  <inkml:trace contextRef="#ctx0" brushRef="#br0" timeOffset="29051.1496">5438 7282 509 0,'0'0'125'0,"0"0"-63"0,0 0 5 15,0 0-11 1,0 0 13-16,-91-11-21 0,78 28-20 15,3 6-20-15,-3 6 1 16,11 5-6-16,2-1 7 16,0 2-10-16,2-3 0 15,18 2 8-15,4-2 3 16,1 4-6-16,4 1-1 16,-4 4 8-16,-1 0 5 15,-5 1-9-15,-7-2 6 16,-7-1-1-16,-5-5-4 15,0 1 13-15,-3-4 6 16,-9-2-19-16,-4-4-7 16,-5-3 6-16,0-2-4 0,0-4-4 15,0-5-68-15,0-3-103 16,-1 1-296-16</inkml:trace>
  <inkml:trace contextRef="#ctx0" brushRef="#br0" timeOffset="29339.7573">5069 8352 642 0,'0'0'112'15,"0"0"-79"-15,0 0 45 0,24-72-18 16,-8 61-15-16,-1 5-14 15,3 6-16-15,-3 0-15 16,-2 17 5-16,-4 9-5 16,-4 4 1-16,-5 5 9 15,0 0 12-15,-11 0-14 16,-4-3 9-16,0-4-13 16,-1-6-4-16,8-8 4 15,5-8-4-15,3-6-93 16,0-10-182-16,18-17-378 15</inkml:trace>
  <inkml:trace contextRef="#ctx0" brushRef="#br0" timeOffset="29550.1105">5397 8265 409 0,'0'0'333'0,"0"0"-263"15,0 0 43-15,0 0-34 16,0 0-7-16,0 0-6 15,-76-2-53-15,74 16-11 16,2 5-2-16,0 3-7 16,0 1 7-16,9 0 1 15,3-4 0-15,3-5-1 16,1-4-77-16,4-9-92 16,1-1-106-16</inkml:trace>
  <inkml:trace contextRef="#ctx0" brushRef="#br0" timeOffset="29736.648">5619 8358 513 0,'0'0'285'0,"0"0"-249"16,0 0-10-16,0 0 71 15,-27 86-61-15,27-63-16 16,0-4-12-16,10-2-8 15,7-6-20-15,-5-9-251 16,-3-2-204-16</inkml:trace>
  <inkml:trace contextRef="#ctx0" brushRef="#br0" timeOffset="30279.0792">5241 6738 637 0,'0'0'163'0,"0"0"-137"15,0 0 38-15,0 0-13 16,0 0-36-16,0 0 25 16,99-25-26-16,-73 25 0 15,-4 10-8-15,-3 12-6 16,-11 7-6-16,-8 7 6 15,0 3 11-15,-18-6-1 16,3-6-9-16,2-7 15 16,5-10-16-16,8-8-40 15,0-2-125-15,2-21-61 16</inkml:trace>
  <inkml:trace contextRef="#ctx0" brushRef="#br0" timeOffset="30483.4314">5598 6705 156 0,'0'0'545'0,"0"0"-406"16,0 0-50-16,0 0-10 15,0 0-33-15,0 0-9 16,-61 37 12-16,55-19-8 16,4 1-28-16,2-1-13 15,0-2-4-15,8-4 1 16,10-3-35-16,3-7-77 15,1-2-123-15,0 0-247 0</inkml:trace>
  <inkml:trace contextRef="#ctx0" brushRef="#br0" timeOffset="30751.0742">5758 6786 580 0,'0'0'211'0,"0"0"-142"16,0 0 21-16,0 0-18 15,0 0-51-15,0 0 3 16,64-32-17-16,-54 44-2 16,-5 6-4-16,-5 5-1 15,0 2 4-15,-5 1 11 16,-8-4-15-16,5-5 1 16,7-5 12-16,1-5-8 15,0-2-4-15,9-4 2 0,12-1 5 16,7 0 16-16,6-11-10 15,5-5-8-15,-1 4-6 16,-7 1-94-16,-12 8-419 16</inkml:trace>
  <inkml:trace contextRef="#ctx0" brushRef="#br0" timeOffset="42399.145">9876 8528 82 0,'0'0'109'15,"0"0"-42"-15,0 0-25 16,0 0 37-16,0 0-44 0,0 0 4 15,0 0 11-15,0 0-5 16,-13-69 2-16,11 66-6 16,1 0 27-16,-1 1-14 15,2 2 8-15,0-2-22 16,0 2 7-16,0 0-34 16,0 0 6-16,0 0-17 15,0-1 15-15,0-2-12 16,0 0 3-16,0 0-5 15,0 0-4-15,0-1 9 16,0 3-4-16,0 1 4 0,0 0-7 16,0-1 6-16,0 1-4 15,0 0 1-15,0 0 4 16,0 0-4-16,0 0 1 16,0 0 0-16,0 0-5 15,0 0 0-15,0 0-1 16,0 0 5-16,0 0-5 15,0 0 1-15,0 0 0 16,0 0-1-16,0 0-2 16,0 0 3-16,0 0 0 15,0 0 0-15,0 0 1 16,0 0 0-16,0 0 0 16,0 0 0-16,0 0 1 0,0 0 1 15,0 0-3 1,0 0 0-16,0 0 0 0,0 0-2 15,0 0 1-15,0 0-1 16,0 0-6-16,0 0 2 16,2 1-102-16,1 1-113 15,-2-2-169-15</inkml:trace>
  <inkml:trace contextRef="#ctx0" brushRef="#br0" timeOffset="43333.9554">9945 8345 309 0,'0'0'49'0,"0"0"-7"15,0 0-8-15,0 0-22 16,0 0 10-16,0 0 9 16,-6 36 23-16,6-15-4 0,0 4-10 15,0 5 6 1,0 7 4-16,6 5-1 0,0 6-1 15,2 5 4-15,0 5-10 16,-1 3 14-16,3 1-38 16,-4 0 6-16,-2-3-7 15,0-3-8-15,-1-6 10 16,0-8-13-16,2-5 3 16,-1-10 2-16,2-4 7 15,-3-7-18-15,0-5 9 16,-1-4 1-16,-2-2-12 15,0-3 11-15,0-2-2 16,0 0 1-16,0 0-8 16,0 0 32-16,0 0-14 0,0 0-16 15,0 0 8-15,0-11-8 16,0 1-4-16,0 0-6 16,0-2-33-16,0 0-84 15,0 1-152-15,0 0-242 16</inkml:trace>
  <inkml:trace contextRef="#ctx0" brushRef="#br0" timeOffset="44870.652">8589 9478 125 0,'0'0'87'16,"0"0"-16"-16,0 0 20 15,0 0-43-15,0 0 22 16,0 0-7-16,-2-14-12 16,1 12-9-16,1 2 17 15,-2 0-27-15,2 0-3 0,0 0-12 16,0 0-8-16,0 0-9 15,0 12 1-15,0 10 0 16,0 10 9-16,5 8 13 16,5 11 9-16,-1 9 0 15,2 4-10-15,0 4 17 16,0-1-14-16,1-3-12 16,-2-2 2-16,-1-4-6 15,-1-5-8-15,4-7 13 16,-2-5-7-16,-2-4 0 15,0-6-4-15,-3-4 3 0,-2-3 15 16,-3-5-20 0,0-4 8-16,0 2-9 0,0-8 0 15,0-1 1-15,0-6 3 16,0-2-8-16,0 0 8 16,0 0 2-16,0 0 1 15,-2 0-7-15,-4 0-51 16,-2-5-14-16,2 0-77 15,1 0-103-15,-2-2-221 16</inkml:trace>
  <inkml:trace contextRef="#ctx0" brushRef="#br0" timeOffset="48186.9736">5337 11944 359 0,'0'0'16'16,"0"0"-1"-16,0 0-15 16,-100 61 6-16,73-44 6 15,11-4 3-15,2-6 36 16,12-5 11-16,2-2 5 16,10-3-64-16,30-21 0 15,27-14 125-15,27-15-40 0,27-13-45 16,22-9-15-16,17-14 8 15,16-11-20-15,18-2 8 16,18-3-14-16,13 1 12 16,5-4-14-16,-4-5-8 15,1-8 0-15,6-8 0 16,5-11 7-16,7-6-7 16,-2 4 0-16,-7 7-13 15,-8 19 10-15,-13 21 2 16,-23 17-5-16,-26 21 5 15,-39 16-2-15,-35 18-14 16,-32 14 9-16,-32 9 4 0,-23 4-51 16,-15 24 10-1,-43 13 45-15,-32 12 7 0,-26 13-7 16,-27 16-7-16,-25 13-10 16,-16 22 10-16,-15 14 6 15,-10 14-4-15,-7 8 8 16,0-1-3-16,6-4 4 15,13-5-4-15,19-9-5 16,24-5 5-16,34-18 0 16,36-21 7-16,36-23-7 15,37-28-5-15,16-19-5 16,42-17 1-16,23-9 9 16,23-36 1-16,29-26 23 15,24-24 3-15,26-12 11 16,17-11-24-16,6-5-3 0,-1-1-11 15,2-5 5-15,0-2 11 16,-8 2-9-16,-10 9-6 16,-22 18-1-16,-30 27 0 15,-32 28 0-15,-35 35-1 16,-32 15-9-16,-24 38-24 16,-8 19 19-16,-31 12 14 15,-18 11 2-15,-23 7-2 16,-17 6-3-16,-16 6 4 15,-16 6 3-15,-13 3 0 0,-12 6-1 16,-6 9 0 0,-6 4-1-16,6-1 2 0,5-3-3 15,7-9-2-15,12-12-1 16,21-14-11-16,22-16-7 16,24-15 19-16,22-20-14 15,22-16-4-15,17-15-33 16,6-12-3-16,30-12 14 15,22-28 42-15,24-19 35 16,17-12 2-16,15-13-28 16,9-6-9-16,-3-4-1 15,-6 5 1-15,-7 4 10 16,-10 10-5-16,-11 8-5 16,-15 15 14-16,-20 21 15 15,-25 16-22-15,-20 10-7 0,-7 5 3 16,-45 14 0-16,-24 23 12 15,-33 21-1-15,-31 17-11 16,-26 17-2-16,-28 10 2 16,-25 16-3-16,-23 14 3 15,-9 10-3-15,-5 8 0 16,-4 8 0-16,20-6-2 16,15-16-3-16,43-25-6 15,49-36 11-15,54-38 0 16,55-36 0-16,39-21-19 15,59-39-72-15,35-22 66 16,29-16 25-16,18-9 0 0,14-5 3 16,19-2 40-16,19-2-39 15,17 3-4-15,16-5-7 16,12-3-78-16,-6 2-84 16,-8-2-244-16</inkml:trace>
  <inkml:trace contextRef="#ctx0" brushRef="#br1" timeOffset="53350.9493">5777 11506 175 0,'0'0'164'16,"0"0"-118"-16,-106 28-35 16,74-14 9-16,-5 5-1 15,5-1 15-15,2-2-5 0,11-7 25 16,7-4-6-16,7-5-4 15,5 0 30-15,0 0-30 16,0-9 6-16,20-15-8 16,17-15-15-16,17-7-17 15,19-6 15-15,19-8-4 16,16-4-6-16,18-5 11 16,18-4-1-16,15-1-21 15,13-3-4-15,8-3 5 16,-2 1-5-16,-7 6 0 15,-8 9-4-15,-10 11 4 16,-8 13 0-16,-12 10 4 0,-8 6-4 16,-13 7-11-16,-13 7 8 15,-18 1 1-15,-15 8-15 16,-17 1-3-16,-19 0 6 16,-9 15 1-16,-9 9 7 15,-11 10 12-15,-1 14-3 16,-29 11 10-16,-28 13-12 15,-19 8 7-15,-19 4 3 16,-5-1-10-16,10-8 14 16,17-12-15-16,24-15 1 15,28-12 4-15,21-8-5 16,18-7-23-16,22-9 9 16,14-7-7-16,16-5 18 15,13-8-13-15,17-15 16 16,9-5-5-16,4-5-19 0,-6 0-3 15,-3 0 5-15,-10 3 13 16,-15 6 5-16,-8 5-53 16,-20 8 49-16,-12 6 6 15,-20 5-6-15,-8 0 5 16,-11 15-45-16,-2 14 48 16,-29 12 15-16,-20 15 12 15,-18 8-20-15,-22 12-4 16,-19 13 11-16,-14 7 0 15,-9 2 7-15,-2 1-4 0,4-7 4 16,9-5-11 0,16-7-4-16,19-12-3 0,23-16-2 15,28-12-1-15,18-14 6 16,14-8-12-16,4-8-11 16,0-6-12-16,0-2 9 15,7-2-16-15,2 0 27 16,3 0 3-16,-2 0 4 15,-7 0-1-15,-3 0 1 16,0 0-3-16,-10 0 5 16,-20 8 20-16,-19 11-10 15,-27 13 3-15,-27 18-10 16,-28 8 6-16,-20 13-1 16,-13 4 15-16,3-1 15 15,12-6-10-15,21-10-10 0,32-15 2 16,29-20-18-1,31-8 2-15,24-11 7 0,9-4-11 16,3 0-7-16,6 0-6 16,16-10 13-16,8 0 15 15,6 1-15-15,13 0-4 16,5 1-20-16,7-3 1 16,5-5-24-16,7-6 30 15,9-4 9-15,10-7 5 16,11-4-50-16,3 1-58 15,-3-1-127-15</inkml:trace>
  <inkml:trace contextRef="#ctx0" brushRef="#br1" timeOffset="65621.2053">9150 16378 428 0,'0'0'146'16,"0"0"-79"-16,0 0-28 0,0 0 46 16,0 0 16-16,0 0-21 15,0 0-31-15,0 0-29 16,101-22-11-16,-61 16-9 15,1 1 0-15,-7-3-126 16,-7-2-267-16</inkml:trace>
  <inkml:trace contextRef="#ctx0" brushRef="#br1" timeOffset="66517.9019">7355 16535 430 0,'0'0'95'0,"0"0"-35"15,0 0 3-15,0 0 36 16,0 0-8-16,0 0-12 0,-7 0-29 16,17-3-19-16,14-4 5 15,7 0-4-15,8-3-8 16,6-1 1-16,8 1-7 15,4 2-1-15,0-1-13 16,0 1 5-16,-5 4-7 16,-4-1 1-16,-4 1-3 15,-5 3-2-15,-8-2 2 16,-7 0 4-16,-9 2-4 16,-6-1 1-16,-3 2 0 15,0 0 0-15,-4-1-2 16,-1 1 2-16,1 0 3 15,-1 0-4-15,2-2-9 16,3 2-34-16,3-3-38 16,-2-1-174-16,-1-3-115 0</inkml:trace>
  <inkml:trace contextRef="#ctx0" brushRef="#br1" timeOffset="67770.0282">10062 16624 590 0,'0'0'21'0,"0"0"24"16,0 0-8-16,0 0 14 15,0 0-6-15,0 0 19 16,36 0 13-16,9 0-45 16,12 0 10-16,11 0-13 15,8-7-19-15,8-2 6 16,2 2 3-16,2-1-11 16,-1-1 1-16,-9 3-5 15,-8-2-2-15,-9 0-1 16,-10 0 6-16,-13 3-2 15,-9 0-5-15,-9 1 1 16,-9 1 1-16,-4 3 4 0,-5 0 1 16,-1 0 12-1,-1 0-6-15,0 0-1 0,0 0 1 16,0 0-12-16,0-2 5 16,0 2-6-16,0-1 1 15,0 1 2-15,0 0-1 16,0-2 1-16,0 2-3 15,0 0-1-15,0-1-3 16,0 1-58-16,2 0-29 16,1 0-37-16,-2 0-125 15,1-3-126-15</inkml:trace>
  <inkml:trace contextRef="#ctx0" brushRef="#br1" timeOffset="70200.0745">14864 17483 403 0,'0'0'51'0,"0"0"-33"0,0 0-8 15,0 0 93-15,0 0 26 16,0 0-35-16,104 12-16 15,-33-15-35-15,18-3-19 16,12-4-5-16,10 0-12 16,9 2-4-16,6-1 4 15,0 4-4-15,0 3-2 16,-11 2-1-16,-15 0 0 16,-14 0-107-16,-25 7-131 15,-28-7-410-15</inkml:trace>
  <inkml:trace contextRef="#ctx0" brushRef="#br1" timeOffset="72484.6032">12955 17579 572 0,'0'0'51'16,"0"0"12"-16,0 0-34 16,0 0 82-16,0 0-27 15,0 0-25-15,0 0 1 16,0 0-16-16,71-31-13 15,-26 22-7-15,4-4-16 16,-4 2 3-16,0-1 2 0,-4 2-9 16,-6-2 4-16,-5 4-6 15,-8 4-1-15,-8-3 6 16,-6 4-7-16,-5 2 0 16,-1 1 0-16,-2 0-6 15,0 0-15-15,0 1-28 16,1 9-16-16,2 2-58 15,0-3-100-15,0-4-237 16</inkml:trace>
  <inkml:trace contextRef="#ctx0" brushRef="#br1" timeOffset="75185.8972">18282 17685 681 0,'0'0'124'0,"0"0"-100"15,0 0-22-15,0 0 20 16,0 0 17-16,0 0 28 16,114-18-31-16,-47 8 6 15,19-2-18-15,10-2-6 16,10-2-11-16,12 0-7 15,3 2 18-15,1-1-5 16,-3 3-12-16,-6 2-2 16,-8 1-5-16,-8-1 1 15,-9 5-56-15,-8 1-63 16,-11-4-117-16,-15-6-235 16</inkml:trace>
  <inkml:trace contextRef="#ctx0" brushRef="#br1" timeOffset="78835.051">18460 17539 475 0,'0'0'105'16,"0"0"-25"-16,0 0 28 0,0 0-2 16,0 0-39-1,0 0-16-15,0 0-22 0,0 0 1 16,-39-10-21-16,39 10 0 16,0 0 2-16,0 0-6 15,0 0-1-15,0 0-3 16,5 0 0-16,13 0 4 15,4 0-2-15,5 0-1 16,3 0 11-16,5 0-11 16,0 0-1-16,-2 0-1 15,-6 0 1-15,-2 0-1 16,-10 0 1-16,-2 0-1 16,-11 0-14-16,-2 0-6 15,0 0-4-15,-25 5 24 16,-9 3-5-16,-9 4 5 0,-3-1-2 15,0 2 1-15,2-4 2 16,12 2-10-16,9-5 15 16,14-1-6-16,9-3 0 15,2-2-8-15,26 0 8 16,14 0 1-16,10 0 1 16,8-4 0-16,3-1-2 15,4 4-18-15,1-5-193 16,1-2-139-16</inkml:trace>
  <inkml:trace contextRef="#ctx0" brushRef="#br1" timeOffset="85186.9148">19207 5707 79 0,'0'0'34'0,"0"0"-19"16,0 0-4-16,0 0 11 15,0 0-4-15,0 0 6 16,-87 5-11-16,74-5 6 16,3 0 3-16,-3 0-11 15,0 1 0-15,-1 3-11 0,-1 3-2 16,0-2 0-16,3-1 4 15,6-2 3-15,2-1 30 16,2-1 3-16,2 0-5 16,0 0-13-16,0 0 18 15,0 0 4-15,10 0 1 16,10 0 7-16,8 0-11 16,8-6-17-16,4 0 3 15,11-1-13-15,10-3-11 16,9-2 27-16,7-1 2 15,3-1-5-15,-1 0-9 16,-7 3-14-16,-8 0 10 16,-9 0-12-16,-10 3 0 0,-11 2 0 15,-16 2 8 1,-9 3-7-16,-8 1-1 0,-1 0 2 16,-12 0-2-16,-21 0 10 15,-13 11-10-15,-9 5-5 16,-9 4-6-16,-9 2 11 15,-2-1-5-15,-2 2 5 16,2 0 1-16,4-1-1 16,10 0 0-16,9-3-5 15,13-2 9-15,13-7-4 16,11-5 2-16,9-2-2 16,6-1 0-16,0 1 0 0,5-2 0 15,17-1 9 1,6 0-9-16,11 0 8 0,13-10-7 15,9-9 2-15,13-2 15 16,7-3-17-16,3-1 2 16,1 1 4-16,-3 4-6 15,-6 1 6-15,-10 9-7 16,-12 3-1-16,-13 7-60 16,-23 0-175-16</inkml:trace>
  <inkml:trace contextRef="#ctx0" brushRef="#br1" timeOffset="89573.2124">7858 5666 378 0,'0'0'46'0,"0"0"17"15,0 0 6-15,0 0 5 16,0 0-4-16,0 0 25 16,0 0-31-16,-54-54-22 15,54 54 0-15,0 0-28 16,0 1-5-16,0 13-3 15,7 5-6-15,7 3 6 16,4-3 9-16,3-7-11 16,3-4-3-16,4-5 16 15,7-3-12-15,6 0 7 16,6-17-10-16,8-5-2 16,3-12-47-16,-8-10-348 0</inkml:trace>
</inkml:ink>
</file>

<file path=ppt/ink/ink65.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2047" units="deg"/>
          <inkml:channel name="T" type="integer" max="2.14748E9" units="dev"/>
        </inkml:traceFormat>
        <inkml:channelProperties>
          <inkml:channelProperty channel="X" name="resolution" value="1516.99072" units="1/cm"/>
          <inkml:channelProperty channel="Y" name="resolution" value="2427.1853" units="1/cm"/>
          <inkml:channelProperty channel="F" name="resolution" value="5.68611" units="1/deg"/>
          <inkml:channelProperty channel="T" name="resolution" value="1" units="1/dev"/>
        </inkml:channelProperties>
      </inkml:inkSource>
      <inkml:timestamp xml:id="ts0" timeString="2025-01-05T07:03:18.642"/>
    </inkml:context>
    <inkml:brush xml:id="br0">
      <inkml:brushProperty name="width" value="0.05292" units="cm"/>
      <inkml:brushProperty name="height" value="0.05292" units="cm"/>
      <inkml:brushProperty name="color" value="#00B050"/>
    </inkml:brush>
  </inkml:definitions>
  <inkml:trace contextRef="#ctx0" brushRef="#br0">11059 5188 527 0,'0'0'36'0,"0"0"23"0,0 0 8 15,0 0 11 1,-87 6 8-16,77-4-9 0,0 1-9 16,3-3 3-16,4 4-49 15,2-3 4-15,1 2-24 16,0 3 7-16,9 2-7 15,18 1 15-15,9 3-11 16,14-5 2-16,11-2-7 16,7-2 2-16,2-3-2 15,3 0-1-15,-9 2-36 16,-4-1-73-16,-10 3-85 16,-13 1-106-16</inkml:trace>
  <inkml:trace contextRef="#ctx0" brushRef="#br0" timeOffset="651.9603">13833 5211 481 0,'0'0'156'0,"0"0"97"15,0 0-156-15,0 0-14 16,0 0-23-16,0 0-36 15,-29 0-13-15,29 0-2 16,23 0-1-16,14-1 1 16,13-8 11-16,5-1-16 0,3-2 3 15,-4 3-3-15,-2-1-4 16,-1 3-35-16,-6 2-56 16,-2 3-59-16,-9 2-107 15,-14 0-53-15</inkml:trace>
  <inkml:trace contextRef="#ctx0" brushRef="#br0" timeOffset="1983.8807">2375 6578 556 0,'0'0'25'16,"0"0"-11"-16,0 0-13 15,0 0 4-15,128-25 1 16,-55 21 8-16,14 0 18 16,8-2 18-16,11-1 0 0,5 1-41 15,2 0 18 1,-6 1-19-16,-4-1-7 0,-9 2 1 15,-6-1 2 1,-4-3-4-16,-8 2-6 0,-1-1-75 16,-1 4-12-16,-8 1-91 15,-1 2-127-15</inkml:trace>
  <inkml:trace contextRef="#ctx0" brushRef="#br0" timeOffset="2355.1931">7452 6327 509 0,'0'0'47'16,"0"0"13"-16,0 0-32 15,0 0 10-15,0 0-5 0,0 0 30 16,54 11 11-16,7-32-62 16,12-3-12-16,11-6-8 15,2-8-244-15,-7-8-274 16</inkml:trace>
</inkml:ink>
</file>

<file path=ppt/ink/ink66.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2047" units="deg"/>
          <inkml:channel name="T" type="integer" max="2.14748E9" units="dev"/>
        </inkml:traceFormat>
        <inkml:channelProperties>
          <inkml:channelProperty channel="X" name="resolution" value="1516.99072" units="1/cm"/>
          <inkml:channelProperty channel="Y" name="resolution" value="2427.1853" units="1/cm"/>
          <inkml:channelProperty channel="F" name="resolution" value="5.68611" units="1/deg"/>
          <inkml:channelProperty channel="T" name="resolution" value="1" units="1/dev"/>
        </inkml:channelProperties>
      </inkml:inkSource>
      <inkml:timestamp xml:id="ts0" timeString="2025-01-05T07:03:34.060"/>
    </inkml:context>
    <inkml:brush xml:id="br0">
      <inkml:brushProperty name="width" value="0.05292" units="cm"/>
      <inkml:brushProperty name="height" value="0.05292" units="cm"/>
      <inkml:brushProperty name="color" value="#00B050"/>
    </inkml:brush>
  </inkml:definitions>
  <inkml:trace contextRef="#ctx0" brushRef="#br0">17126 6227 160 0,'0'0'51'0,"0"0"51"15,0 0-45-15,-83-27-4 16,64 23-7-16,4 1-1 15,2 1-3-15,2 2 23 16,5-3-22-16,3 3 15 16,1 0-12-16,2 0-31 15,0 0-13-15,12 0 0 16,21 0 3-16,21 3 30 16,16-3 9-16,17 0-16 15,10 0-1-15,8-10-6 16,9 0-14-16,5 2-2 15,2-1 2-15,0 0-3 16,-8-1-8-16,-9 0 9 16,-11 1-5-16,-15 2 6 0,-16-1-6 15,-11 3 0-15,-17 4 2 16,-13-1-2-16,-12 2 0 16,-9 0-4-16,0 0 4 15,0 0 0-15,-27 6 4 16,-18 11-10-16,-17 8-17 15,-20 3-15-15,-9 3 23 16,0 1 12-16,12-7 3 16,22-5 0-16,26-9 2 15,22-7-1-15,10-4-1 16,38 0-13-16,31-21 6 16,32-6-33-16,26-2 11 0,23-1-58 15,9 6-18-15,11 1-44 16,3 1-139-16</inkml:trace>
  <inkml:trace contextRef="#ctx0" brushRef="#br0" timeOffset="1968.9284">1546 7674 200 0,'0'0'25'16,"0"0"23"-16,0 0 25 0,0 0 8 16,0 0-40-16,0 0-16 15,-36 8-20-15,49-8 24 16,15 0 61-16,10 0-37 15,5-1-13-15,9-9-6 16,3 3-25-16,2 0 0 16,4-1-8-16,3 4 0 15,2-1-1-15,1 3-2 16,6 2-96-16,-1 0-52 16,0 0-154-16</inkml:trace>
  <inkml:trace contextRef="#ctx0" brushRef="#br0" timeOffset="2953.1919">10491 7527 417 0,'0'0'32'0,"0"0"67"16,0 0-8-16,0 0-18 16,0 0-29-16,0 0-9 15,-35 0 8-15,35 0-15 16,0 0 6-16,0 0-28 0,8 0-2 15,11 0 26-15,10 5-25 16,9 2 10-16,10-3-8 16,6 1-1-16,6-3-1 15,6 1-5-15,-1 0 1 16,-1-3-2-16,-5 0 4 16,-6 0-3-16,-4 0 10 15,-9 0-10-15,-4 0 0 16,-7 0 0-16,-6 0 2 15,-5 0-9-15,-6 0 7 16,-7 0-31-16,-1 0 10 16,-4 0-31-16,0 0 18 15,0 0-14-15,3 0-59 16,0 0-19-16,0 0-92 16,1 0-111-16</inkml:trace>
  <inkml:trace contextRef="#ctx0" brushRef="#br0" timeOffset="4207.3629">11645 6445 252 0,'0'0'91'15,"0"0"-33"-15,0 0 6 16,0 0 27-16,0 0-41 16,0 0-39-16,-11 31-4 15,11 18 62-15,0 16 1 16,0 10-19-16,2 9-5 15,8 11-9-15,4 9-1 0,-2 1-20 16,0-1-1-16,-2-12-12 16,-2-16 22-16,-1-15-1 15,0-15-10-15,1-14-5 16,-2-13-3-16,-3-10-5 16,-1-6 4-16,-1-3-3 15,-1 0 16-15,0-24 72 16,0-19-49-16,0-18-41 15,0-14-3-15,0-10 3 16,0-12 0-16,-6-2-10 16,-3-1-2-16,-1 9-12 15,-1 11 5-15,2 10 10 16,-1 14-7-16,2 12 16 0,1 16-14 16,4 12 15-16,1 12-1 15,2 4 0-15,0 27-2 16,2 28-3-16,11 25 5 15,4 22 0-15,-4 24 4 16,-3 10-2-16,-1 6-2 16,-1 1-1-16,3-12 1 15,5-5-1-15,8-10-10 16,2-9-206-16,3-12-71 16,-7-14 50-16</inkml:trace>
  <inkml:trace contextRef="#ctx0" brushRef="#br0" timeOffset="9665.8852">4682 10016 0 0,'0'0'70'0,"0"0"14"15,0 0-57-15,0 0 34 0,0 0-17 16,0 0 25-16,0 0-11 16,0 0-6-16,-64-24 11 15,60 22-25-15,4 1 41 16,-3-1-17-16,3 1-4 15,0 1 14-15,0 0 0 16,0 0-40-16,0 0-16 16,0 0-7-16,0 0-9 15,3 0 0-15,13 0 0 16,6 0 6-16,4 0-6 16,1-1 0-16,3-2 0 0,4-1 7 15,5-1-2 1,1 0 3-16,9-1 5 0,1 2-13 15,0 2 2 1,-2-1 4-16,-5 3-6 0,-4 0-5 16,-6 0 4-16,-6 0 1 15,-7 0 5-15,-2 0-5 16,-7 0 0-16,-2-2 4 16,-5 1-2-16,-1 1 2 15,-3 0-4-15,0 0 0 16,0 0 5-16,0 0-5 15,0 0 5-15,3 0-5 16,-2 0-15-16,2 0-141 16,-3 0-128-16,0 0-211 0</inkml:trace>
  <inkml:trace contextRef="#ctx0" brushRef="#br0" timeOffset="11713.0535">3025 11296 281 0,'0'0'77'16,"0"0"-46"-16,0 0-18 15,0 0 22-15,0 0 1 16,0 0-15-16,9 0 5 16,3 0-1-16,4 0-11 15,2 0 4-15,3 0 2 0,0-2 1 16,5-3 5-1,2 3-7-15,5 0-7 0,3-3 15 16,4 4-20-16,-3-1 1 16,4 2-8-16,6 0 0 15,-1 0 7-15,2 0-7 16,0 0 0-16,4 0 2 16,5 0 4-16,7 0 42 15,3 0-28-15,3 0-18 16,-3-5-2-16,-6 1 3 15,-3 1-3-15,-3 1 9 16,-5 2-9-16,2 0 0 16,-7 0 2-16,-2 0-2 15,-4 0 0-15,-5 0 4 0,-4 0 1 16,-5 0-3-16,-5 2 0 16,-7-2 0-16,-3 0 6 15,-4 0 25-15,-3 0-3 16,-3 0-16-16,2 0 12 15,-2 0 3-15,0 0-16 16,0 1 1-16,0-1-14 16,0 0 0-16,0 3 7 15,3 0-7-15,3 5-1 16,2 1-1-16,-2 2-130 16,-4-1-103-16,-2-2-291 15</inkml:trace>
  <inkml:trace contextRef="#ctx0" brushRef="#br0" timeOffset="20405.2982">12595 11371 148 0,'0'0'72'16,"0"0"10"-16,0 0-7 15,0 0-54-15,0 0 49 16,0 0 3-16,0 0-20 16,0 0 12-16,-32-7 0 15,32 4-33-15,0 3-8 16,0 0-16-16,0 0-8 16,0 0 0-16,3 0 0 15,16 0 0-15,8 6 1 16,5-1 2-16,9 1 2 0,4-3-9 15,5-1 9-15,2-2 1 16,7 0-6-16,1 0 2 16,5-5 1-16,0-4-2 15,4-1 1-15,-3 1 2 16,-1 1 0-16,-2 1-7 16,-2 2 5-16,-4 3-2 15,-4 1 0-15,-3 1 3 16,0 0 1-16,-1 0-4 15,6-2 0-15,6-2 0 16,4-2-6-16,4-1 19 16,-2 0-17-16,-3-1 4 0,-4 0 0 15,1-2-2 1,-5 3 2-16,0-1 0 0,-8 3 13 16,-2 3-11-16,-6 1 16 15,0 1-13-15,-3 0 8 16,1 0 2-16,1 0-7 15,-5 0 6-15,0 0-2 16,-7 0-3-16,-1 0 11 16,-5 0-13-16,-4-2 14 15,-5 2-3-15,-4 0-8 16,-5 0 5-16,0 0-4 16,-3 0-6-16,0 0-5 15,0 0 8-15,0-1-8 16,0 1 3-16,0 0-3 15,0 0 0-15,0 0-24 0,0 0-118 16,0 0-112-16,0 0-277 16</inkml:trace>
  <inkml:trace contextRef="#ctx0" brushRef="#br0" timeOffset="25628.9623">5363 12425 443 0,'0'0'42'15,"0"0"9"-15,0 0-25 16,0 0 25-16,0 0 5 16,0 0-10-16,-81-9 16 0,75 9 12 15,5 0-16-15,-1 0-22 16,2 0-36-16,0 0 6 16,0 0-4-16,0 3-1 15,15 3-1-15,3-1 2 16,7 3 3-16,8-5-5 15,10 0-7-15,4-1 7 16,8-2 6-16,3 0-6 16,0 0 7-16,3 0-8 15,2 0 2-15,1 0-1 16,8 0 3-16,-1 0 1 16,1-5-4-16,0-5 4 0,2 2-4 15,7-1 3 1,1-2-2-16,1 5 1 15,-1-3-2-15,-4 1-2 0,1 1-1 16,-2 3 4-16,1 1-1 16,-3 0 14-16,-1 1-14 15,-4-3 7-15,-1 3-4 16,-2 1-2-16,-2-2 2 16,-5 1 3-16,-2 0-5 15,-4-2 11-15,-3-1-1 16,1 0 11-16,-4-5-13 15,-5 4 16-15,-3 0 2 16,-5-1-16-16,-7 3-8 16,-3 1 4-16,-3 3-7 0,-2-3 5 15,-2 3-1-15,-6-2-4 16,3 0 0-16,-6 2 0 16,1-1 2-16,-4-1-3 15,0 2 1-15,-1 0-33 16,5 0-97-16,-4 0-151 15,-3 0-217-15</inkml:trace>
  <inkml:trace contextRef="#ctx0" brushRef="#br0" timeOffset="30049.1332">3580 14067 355 0,'0'0'114'15,"0"0"-44"-15,0 0-15 16,0 0 11-16,0 0 13 16,0 0 4-16,0 0-60 15,-18-16 3-15,27 10-23 16,10-3-3-16,6 3 4 16,0-3 1-16,3 6-5 0,-1 3 0 15,1 0 3 1,-7 0-3-16,3 3-4 0,-9 10 4 15,-9 7 2-15,-3 7-2 16,-3 5 0-16,-15 4 2 16,-12 2 10-16,-6 1-12 15,-1-2 11-15,6-3 4 16,4-7 10-16,7-6 13 16,10-7-30-16,1-7-6 15,6-1 5-15,0-2-7 16,13-3 0-16,11-1 2 15,8 0 4-15,8 0-3 16,3-11-3-16,3-1 0 16,0 0-70-16,-2 0-130 15,-10 4-91-15</inkml:trace>
  <inkml:trace contextRef="#ctx0" brushRef="#br0" timeOffset="30268.3208">4150 14280 541 0,'0'0'74'16,"0"0"-54"-16,0 0-14 0,0 0-1 16,0 0 30-1,-2 95-2-15,10-65-7 0,7 2-20 16,0 1-5-16,9-1-1 15,7-5-61-15,5-10-222 16</inkml:trace>
  <inkml:trace contextRef="#ctx0" brushRef="#br0" timeOffset="31264.9044">3959 14589 160 0,'0'0'28'15,"0"0"-18"-15,0 0-4 16,-94-82 42-16,74 70 70 16,10 4-21-16,7 7-83 15,-4 1 71-15,2 17-72 16,-4 16 11-16,-1 10 66 16,-6 3-42-16,9-6 4 15,3-7-23-15,4-12-21 0,0-8 18 16,9-8-22-16,15-5 5 15,9-10 1-15,7-24-6 16,9-14-4-16,-4-14 0 16,-5-1-1-16,-9-3-76 15,-17 3 5-15,-11 5 27 16,-3 11 23-16,-6 14-17 16,-14 21 39-16,-5 12 3 15,-3 25 13-15,-15 22 12 16,-2 11-5-16,-3 2 9 15,9-5-7-15,14-12-3 16,16-13 13-16,9-10-30 16,22-12-5-16,17-8 0 0,6 0 4 15,1-22 2-15,2-9-1 16,-8-3-5-16,-6 0 0 16,-8 4-18-16,-10 7-59 15,-3 11 16-15,0 12-38 16,4 16-141-16,3 30 173 15,5 13 8-15</inkml:trace>
  <inkml:trace contextRef="#ctx0" brushRef="#br0" timeOffset="32548.3526">9126 13844 377 0,'0'0'99'0,"0"0"-22"16,0 0 6-16,0 0 6 0,0 0 14 15,0 0-52-15,16-29-38 16,18 10-2-16,5-1 1 16,0 3-10-16,-2 2 1 15,-10 8-2-15,-6 3-1 16,-10 4 1-16,-7 2 3 15,-4 18-5-15,-4 7 2 16,-19 3 3-16,-5 2 18 16,-2-2 6-16,6-4 2 15,5-7-7-15,11-4-17 16,6-2-6-16,2-5 6 16,2-1-4-16,19-4-1 15,9-3 6-15,7 0-11 0,9 0 4 16,1-5 0-16,-3-4 0 15,-5 1-25-15,-9 4-80 16,-4-1-93-16,-10 4-42 16,-4-1-243-16</inkml:trace>
  <inkml:trace contextRef="#ctx0" brushRef="#br0" timeOffset="32696.9364">9634 13914 437 0,'0'0'119'0,"0"0"-86"15,0 0 15-15,0 0-15 16,0 0 39-16,0 0-14 16,17 47-31-16,-7-24-12 0,1 5-12 15,3-1-3-15,6-2-51 16,2-3-198-16</inkml:trace>
  <inkml:trace contextRef="#ctx0" brushRef="#br0" timeOffset="33498.2565">11657 13820 455 0,'0'0'110'0,"0"0"6"15,0 0 13-15,0 0-19 16,0 0-28-16,0 0-28 16,-9-32-35-16,34 15-13 15,10 1 1-15,2 4-5 16,5 4-1-16,-7 3-1 16,-3 5-1-16,-9 0 1 15,-9 11 0-15,-12 12-4 16,-2 4 4-16,-12 7 0 15,-17 0 1-15,-2 1-1 16,1-4 3-16,5-6 3 16,10-3-4-16,5-5 1 0,10-5-3 15,0-2 0-15,10-5 0 16,15-3 0-16,14-2 8 16,7 0-8-16,5-10 0 15,1-7-47-15,-7-2-122 16,-11 2-132-16</inkml:trace>
  <inkml:trace contextRef="#ctx0" brushRef="#br0" timeOffset="33769.1449">12140 13933 465 0,'0'0'89'0,"0"0"-55"0,0 0 20 16,0 0 8-16,93-61-21 15,-72 61-19-15,-2 0 5 16,-5 13-2-16,-7 11-13 16,-7 6 11-16,0 2 38 15,-11 5 1-15,-9-2-14 16,2-4-17-16,4-5 17 16,8-6-23-16,6-6-17 15,0-3-3-15,6-5-4 16,18-3-1-16,12-3 0 15,13 0 0-15,10 0-7 16,10-14-298-16</inkml:trace>
</inkml:ink>
</file>

<file path=ppt/ink/ink67.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2047" units="deg"/>
          <inkml:channel name="T" type="integer" max="2.14748E9" units="dev"/>
        </inkml:traceFormat>
        <inkml:channelProperties>
          <inkml:channelProperty channel="X" name="resolution" value="1516.99072" units="1/cm"/>
          <inkml:channelProperty channel="Y" name="resolution" value="2427.1853" units="1/cm"/>
          <inkml:channelProperty channel="F" name="resolution" value="5.68611" units="1/deg"/>
          <inkml:channelProperty channel="T" name="resolution" value="1" units="1/dev"/>
        </inkml:channelProperties>
      </inkml:inkSource>
      <inkml:timestamp xml:id="ts0" timeString="2025-01-05T07:04:20.726"/>
    </inkml:context>
    <inkml:brush xml:id="br0">
      <inkml:brushProperty name="width" value="0.05292" units="cm"/>
      <inkml:brushProperty name="height" value="0.05292" units="cm"/>
      <inkml:brushProperty name="color" value="#00B050"/>
    </inkml:brush>
  </inkml:definitions>
  <inkml:trace contextRef="#ctx0" brushRef="#br0">848 4218 78 0,'0'0'307'0,"0"0"-263"15,-114 49-15-15,73-28-22 16,1 4 31-16,-4 4 4 15,-2 3-11-15,-2 6 4 16,3 9-2-16,-1 6 10 16,0 12-14-16,1 10 0 15,2 10-1-15,5 2-8 16,5 0-3-16,2-3 9 16,7-1-14-16,-1 1 6 0,0 3-1 15,1 0-16-15,4 1 18 16,6 1-1-1,3 5-6-15,7 9-8 0,4 10 7 16,0 5-7-16,4 3-4 16,15-1 1-16,1-3 6 15,10-3-6-15,3-4-1 16,8-5 6-16,4-6-3 16,15-4-3-16,7 4 8 15,10 0 11-15,8-4-10 16,6-7-7-16,6-12-4 0,8-12 8 15,11-10-11 1,21-10 5-16,23-16-24 0,14-22-196 16,8-7-279-1</inkml:trace>
</inkml:ink>
</file>

<file path=ppt/ink/ink68.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2047" units="deg"/>
          <inkml:channel name="T" type="integer" max="2.14748E9" units="dev"/>
        </inkml:traceFormat>
        <inkml:channelProperties>
          <inkml:channelProperty channel="X" name="resolution" value="1516.99072" units="1/cm"/>
          <inkml:channelProperty channel="Y" name="resolution" value="2427.1853" units="1/cm"/>
          <inkml:channelProperty channel="F" name="resolution" value="5.68611" units="1/deg"/>
          <inkml:channelProperty channel="T" name="resolution" value="1" units="1/dev"/>
        </inkml:channelProperties>
      </inkml:inkSource>
      <inkml:timestamp xml:id="ts0" timeString="2025-01-05T07:06:14.461"/>
    </inkml:context>
    <inkml:brush xml:id="br0">
      <inkml:brushProperty name="width" value="0.05292" units="cm"/>
      <inkml:brushProperty name="height" value="0.05292" units="cm"/>
      <inkml:brushProperty name="color" value="#FF0000"/>
    </inkml:brush>
  </inkml:definitions>
  <inkml:trace contextRef="#ctx0" brushRef="#br0">4875 11057 76 0,'0'0'43'0,"0"0"25"16,0 0 16-16,0 0-16 15,0 0-19-15,0 0 42 16,0 0-39-16,0 0 2 16,-9-10-24-16,9 7-17 15,0 2 3-15,0-2-4 16,0 2 9-16,0-1 23 15,0 2-10-15,0 0-14 16,0 0-18-16,0 0 8 16,0 0-10-16,0 0 2 0,0 0 0 15,0 0-2 1,0 0 1-16,1 3-1 0,7 0 8 16,1 1-8-16,4-4 9 15,2 1 2-15,3 2 2 16,4 2 4-16,-1-1-11 15,5 1 12-15,2 0-17 16,3 1 5-16,5 2-6 16,0-2 0-16,1 0 11 15,0-1-11-15,-2-1 0 16,-3 1 6-16,-2 0-6 16,-1-1 0-16,-4 0 0 15,3 0 0-15,-1 1 2 16,3-2 3-16,1-2-4 15,2 0 0-15,0 1-1 0,6-2 5 16,-3 0-2 0,2 0-2-16,-2 1 3 0,0 2 2 15,-2-2-3-15,-2 2 0 16,-4 1 0-16,-4-1 2 16,-5 2-4-16,-1 0 1 15,-1-1-2-15,-1 1 3 16,5-4 7-16,-5 2-4 15,1-1 4-15,-2-2 0 16,-2 1-6-16,-1-1 11 16,4 0-6-16,-4 0-1 15,0 0 7-15,-2 0-15 0,0 0 6 16,0 0 1 0,0 0 6-16,-2 0-13 0,1 0 3 15,1 0 1-15,-2 0 0 16,1 0-4-16,1 0 1 15,1 0 6-15,-1 0-7 16,2 0 0-16,-5 0 2 16,1 0 2-16,1 0-4 15,-5 0 1-15,-1 0 4 16,0 0-2-16,-3 0 0 16,0 0-1-16,0 0 2 15,0 0-1-15,0 0-3 16,0 0-4-16,3 0-1 15,0 0-39-15,-1 2-52 16,-1-2-38-16,-1 0-183 0</inkml:trace>
  <inkml:trace contextRef="#ctx0" brushRef="#br0" timeOffset="1918.503">8529 11087 205 0,'0'0'69'0,"0"0"-13"16,0 0-21-16,0 0 20 15,0 0 40-15,0 0-49 16,23-7-28-16,-11 5-1 16,1 0 15-16,-1 2-10 15,3-2 12-15,4 2 12 16,1-1-32-16,0-1-5 15,-3-1-2-15,7 2 10 16,-2-2-16-16,3 3 1 0,-1-3 9 16,6 3-7-16,3-1-3 15,0 1 0-15,1 0 0 16,3 0 4-16,-2 0-7 16,-4 0 2-16,-1 0-3 15,0-1 3-15,-4 1 0 16,1-2 0-16,0 1 0 15,0 1 2-15,3-2 4 16,1-2-9-16,2 2 12 16,0 1-11-16,0-2 2 0,-1 3 0 15,-2-1 0 1,0 1 1-16,0 0-1 0,-2 0 0 16,-1 0 2-16,-2 0-2 15,0 0 0-15,-2 0 3 16,0 0 0-16,2 0 0 15,-1 0 0-15,-3 0 1 16,3 0-2-16,-1 0 9 16,-2 0-2-16,-1 0-6 15,-1-1 15-15,-4-2-12 16,0 0 21-16,-5 2-24 16,-4-1 15-16,0 1-2 15,-6 1-4-15,2 0 5 16,1 0-2-16,-2 0-15 15,2 0 5-15,0-2-2 0,0 2-3 16,2 0 0-16,-2 0-5 16,0 0 3-16,2 0-14 15,-4 6-67-15,-1 1-82 16,0-3-112-16</inkml:trace>
  <inkml:trace contextRef="#ctx0" brushRef="#br0" timeOffset="9464.4112">8147 12804 254 0,'0'0'67'16,"0"0"-43"-16,0 0-13 16,0 0-8-16,0 0 25 15,0 0 4-15,81-5-5 16,-53 5 13-16,9 0-17 0,2 0-4 16,5 0-9-16,0 9-8 15,1 4 4-15,4 0-6 16,3 0 6-16,1 2-3 15,2 1-3-15,3-1 6 16,6-3-5-16,3 3 0 16,5-2 6-16,3-2-7 15,-4-1-1-15,-2-1 1 16,-3-3 3-16,-1 0-2 16,0-3 5-16,1-1-2 15,-5 1 14-15,-5-3 2 16,-3 0-3-16,-5 1 8 15,-6 1-16-15,-6-2 12 0,-7 0-2 16,-5 0-12 0,-8 0-2-16,-5 0 0 0,-8 0-3 15,0 0-2-15,-3 0 0 16,0 4-1-16,0 3-2 16,0 2-16-16,-9 2-78 15,-4-2-28-15,1-1-112 16</inkml:trace>
  <inkml:trace contextRef="#ctx0" brushRef="#br0" timeOffset="11652.6503">7166 15291 238 0,'0'0'24'0,"0"0"-13"16,0 0-7-16,0 0 4 16,0 0 25-16,0 0 23 0,0 0-15 15,-9 0-19-15,14 0 2 16,8 5 2-16,0-1-1 15,5 1-5-15,4 1-6 16,1 1-4-16,7-2-3 16,3 4 3-16,1-3-4 15,-2 3-5-15,4-1 2 16,0-1 0-16,0 2 1 16,0-2 5-16,5 2-9 15,-2-2 1-15,2-1 0 16,2 2 1-16,2-4-4 15,-2 0 4-15,-1 0-2 16,-3 0 0-16,-5-1-3 0,4 0 3 16,-3-1 0-16,2 0 3 15,3 0-3-15,5 0 0 16,3 1 5-16,4-3 0 16,3 3-2-16,2 0 4 15,1 0 0-15,3 1 0 16,-1 0 4-16,4 1-3 15,-1-1-2-15,1-1 10 16,-6 4-14-16,5-4 13 16,-1 1-15-16,-2-1 0 0,7 1 5 15,-6 0-5 1,-1-1-3-16,0 0 2 0,-3 0 1 16,3 1 0-16,0 0 1 15,-2 0 4-15,-1-1-5 16,-2 1 1-16,-4 1 2 15,0 0-3-15,-8-1 1 16,1 1 2-16,-5-2 1 16,-3 0 0-16,-3-1 2 15,1-2 3-15,-7 0 6 16,-2 0-1-16,-5 0-11 16,-4 0 10-16,-2 0-11 15,-5 0 1-15,-3 0 2 16,-3 0-2-16,-1 0 3 15,-2 0-6-15,0 0-1 0,0 2-2 16,0 2-3 0,0 2-1-16,0 2-28 0,0-2-118 15,0-5-135-15</inkml:trace>
  <inkml:trace contextRef="#ctx0" brushRef="#br0" timeOffset="15581.5524">4172 10237 198 0,'0'0'275'0,"0"0"-178"0,0 0-16 15,0 0 28-15,0 0-1 16,0 0-73 0,0 0 0-16,0-39-17 0,0 39 10 15,-5-2 17-15,-3 2-36 16,-6 0-8-16,-3 0 7 15,-6 0 0-15,-2 7-8 16,-1 5 0-16,1 2 2 16,1-2-2-16,2 4 7 15,-2 1-7-15,3 1 0 16,1 4 9-16,0 2-9 16,-1 4 5-16,3 9-5 15,-1 2 0-15,-1 3-2 0,4 2 1 16,-3-2 1-1,9-1 0-15,3 0 0 0,3-1-2 16,4-2 1-16,0 0-6 16,14-1 6-16,18-3-3 15,11-1 2-15,14-2 1 16,10-3-30-16,10 1-13 16,6-4-92-16,7 1-65 15,1-7-84-15</inkml:trace>
  <inkml:trace contextRef="#ctx0" brushRef="#br0" timeOffset="16885.8931">10113 10071 273 0,'0'0'83'0,"0"0"-15"16,0 0 3-16,0 0 6 16,0 0-4-16,0 0-21 15,-6-4-11-15,6 4-12 16,0 0-4-16,0 1-20 16,3 13 16-16,11 5 23 15,-1 7-36-15,3 4 12 16,2 6-12-16,-4 7-4 15,-1 6 1-15,-1 1-1 16,-3 1 2-16,-4-1-1 16,-5 1-3-16,0 1 4 0,0 1-7 15,-4-2 2 1,-6 0 8-16,-5-2-6 0,0-4 0 16,-2-3 2-16,-3-4 1 15,-1-3-5-15,0-2 2 16,-2-4-1-16,0-2 2 15,-4-4-4-15,0-1-13 16,-1-2-4-16,3-7-216 16,1-10-267-16</inkml:trace>
  <inkml:trace contextRef="#ctx0" brushRef="#br0" timeOffset="48257.8262">5152 10953 243 0,'0'0'57'16,"0"0"-36"-16,0 0-3 16,0 0 22-16,0 0 7 15,0 0 0-15,0 0 18 16,0 0-29-16,-78 12-20 16,78-12 11-16,0 2-10 15,0 0-13-15,0 4 3 16,5 0 17-16,13 2-13 15,5 0-7-15,9 0 20 0,6-1-14 16,9-1-5 0,2 1 2-16,1-2-4 0,5 0-3 15,0-3 4-15,3 0-2 16,-1-2-2-16,-6 0 0 16,-1 0 2-16,-10 0 4 15,-6 0-11-15,-8 0 9 16,-5 0-4-16,-9 0 1 15,0 0-1-15,-6-2 0 16,3 2-17-16,0 0-113 16,-3 0-93-16</inkml:trace>
  <inkml:trace contextRef="#ctx0" brushRef="#br0" timeOffset="50276.0691">8564 11107 101 0,'0'0'87'0,"0"0"-76"16,0 0 6-16,0 0 3 16,0 0 15-16,0 0 14 15,-2 0-11-15,2 0-20 16,7 0 15-16,7 0-14 15,7 0 19-15,2 0-11 16,7 0-1-16,3 0-4 0,6 0-1 16,10 0-15-16,7 0 7 15,10 0-9-15,3 3-4 16,1-3 0-16,-2 0 1 16,-2 0 0-16,-3 0-1 15,0 0 6-15,-5 0-13 16,-6 0 14-16,-1 0-11 15,-5 0 5-15,-4 0-1 16,-6 0 4-16,-5 0-4 16,-6 0 0-16,-5 0 3 15,-5 0-1-15,-6 0 9 16,-2 0 21-16,-3 0-3 0,-2 0 3 16,1 0 3-16,-3 0-24 15,2 0 2-15,-2 0-12 16,3 0 13-16,0 0-14 15,1 0 1-15,2 0-3 16,0 0 2-16,3 0-5 16,0 0-49-16,3 0-61 15,-5 0-91-15</inkml:trace>
  <inkml:trace contextRef="#ctx0" brushRef="#br0" timeOffset="55865.9918">7980 12903 160 0,'0'0'56'15,"0"0"-29"-15,0 0-20 16,0 0 7-16,0 0 27 16,0 0 28-16,0 0-15 15,54-2 3-15,-20-2-23 16,9 1 12-16,10 0-21 15,8 3-1-15,6-2 4 16,-3 2-14-16,2 0-5 0,-2 0 3 16,-1 8-9-16,-4 3 4 15,-5-1-4-15,-6 2-1 16,-8-3-1-16,-10-1 5 16,-9-1 1-16,-8-3-7 15,-7-1-5-15,-6-1-1 16,0-2-11-16,-27 0 17 15,-12 0 0-15,-11 0-40 16,-7 1 34-16,-12 0 6 16,-7 0 0-16,-9 1 0 15,-1-2 0-15,2 0 2 16,8 0-2-16,9 0 0 0,15 0 2 16,9 0 3-16,11 0-2 15,13 0-2-15,1-2 14 16,9-1-1-16,3-2 2 15,2 1 17-15,2 1-17 16,2 0 14-16,0-1-26 16,0 1 6-16,16-1-10 15,11 1 0-15,6 0 9 16,4 2-9-16,1 1 0 16,0 0 0-16,-4 0 6 15,-2-2-6-15,-5 2-3 16,-9-1 3-16,-5 1 2 15,-7-2 2-15,-6-1 1 0,0-3-5 16,-10-2-3 0,-17-2-3-16,-12 5-5 0,-7-2 11 15,-8 4 0-15,1 3 0 16,2 0 6-16,2 0-6 16,7 0-6-16,12 0 6 15,11 0 1-15,12 1-1 16,7 1-7-16,10-2 7 15,24 0 7-15,17 0-3 16,13 0 0-16,12 0 7 16,6 0-4-16,2 0 1 15,3 0 2-15,1 0-6 16,-1 0 3-16,2 0-7 0,-5 0 4 16,-2 0-11-16,-3 5 14 15,-6-2-14-15,-3 3-2 16,-1-1-75-16,-11 3-18 15,-10-1-35-15,-5-5-91 16</inkml:trace>
  <inkml:trace contextRef="#ctx0" brushRef="#br0" timeOffset="57882.5173">7302 15528 239 0,'0'0'89'0,"0"0"-59"15,0 0 12 1,0 0 5-16,0 0-11 0,0 0-1 16,0 0-14-16,13 0-6 15,14 0 28-15,10 2-26 16,0 1 5-16,2-2 0 16,2 2-21-16,0 2 11 15,1-2 2-15,-3 4-13 16,-1-3 2-16,-11-1-2 15,-4-3 1-15,-8 3-2 16,-9-3-2-16,-5 0-1 16,-1 3 0-16,-10-1 3 15,-22 2-10-15,-9 1-4 16,-7 2 7-16,-7 0 0 0,0 2 7 16,-1 1-1-16,1 1-8 15,3 2 9-15,3-1 3 16,10-1-3-16,9-1-1 15,12-3 0-15,12-1-1 16,6-1 2-16,0-1-1 16,15 1 1-16,12-3 2 15,13 1 6-15,10-3-1 16,9 0 0-16,10 0-5 16,7 0 4-16,6 0-1 15,10 0-5-15,2-3 2 16,0 1-2-16,-3-1 4 15,-3 3-10-15,-1 0 0 0,-4 0-63 16,-5 1-97 0,-5 3-108-16</inkml:trace>
  <inkml:trace contextRef="#ctx0" brushRef="#br0" timeOffset="61331.3773">12333 15022 288 0,'0'0'62'0,"0"0"38"16,0 0-22-16,0 0 57 16,0 0-6-16,0 0-21 15,0 0-28-15,45-70-21 16,-45 70 1-16,-2 0-39 0,-22 17-12 15,-10 7 9-15,-4 5-12 16,0 6 2-16,2-1 3 16,3 4-9-16,8-2 7 15,11-4-6-15,8-2 0 16,6-7 3-16,3-7-6 16,18-3 4-16,5-12 2 15,8-1 2-15,2-4-2 16,1-15 0-16,-4-6-6 15,-8-3-4-15,-13-3-14 16,-12 2 1-16,0 1-9 16,-18 0-3-16,-11 5 10 15,-2 2 4-15,-1 4 12 16,0 2 2-16,4 7-13 0,6 2 10 16,5 5 4-16,7 1 0 15,7 0-1-15,1 0 1 16,2 0-8-16,0 3 8 15,0 5-1-15,8 2 1 16,10-1-4-16,7-2 8 16,5-4 4-16,4 0-2 15,3-3 1-15,4 0-7 16,-1 0 7-16,-5-6-7 16,0-8-78-16,-5-8-195 15,-3-5-224-15</inkml:trace>
  <inkml:trace contextRef="#ctx0" brushRef="#br0" timeOffset="61650.987">12790 14572 536 0,'0'0'49'0,"0"0"-11"15,0 0-24-15,0 0 33 16,0 0-14-16,85-24-9 16,-72 37-2-16,-6 7 8 15,-5 3-1-15,-2-1-16 0,0 3-1 16,-14-1 13 0,-4 2-14-16,4-1 15 0,1-1-13 15,5-1 5-15,7-2 2 16,1-1-18-16,1-1 0 15,19 0 4-15,10-2-6 16,4-3-9-16,5-7-180 16,4-7-333-16</inkml:trace>
  <inkml:trace contextRef="#ctx0" brushRef="#br0" timeOffset="61861.8559">13532 15087 429 0,'0'0'56'0,"0"0"-48"15,91-17-2-15,-58 17-3 16,-5 0-3-16,-6 0-8 15,-11 13-82-15,-9 5-81 16</inkml:trace>
  <inkml:trace contextRef="#ctx0" brushRef="#br0" timeOffset="61998.9108">13541 15282 193 0,'0'0'125'0,"0"0"-45"16,0 0-26-16,0 0 21 15,0 0 29-15,0 0-41 16,110 36-47-16,-53-38-16 15,1-9-75-15,-3-6-344 16</inkml:trace>
  <inkml:trace contextRef="#ctx0" brushRef="#br0" timeOffset="62550.2236">14530 15220 586 0,'0'0'39'16,"0"0"-11"-16,0 0 42 15,0 0 38-15,0 0-22 16,0 0-18-16,-51-7 2 16,51-2-28-16,8-3-32 15,11-5-3-15,6-1 4 0,7-2-9 16,2 0-1 0,0 1 4-16,0 4-2 0,-4 7-2 15,-9 3-1-15,-9 5-5 16,-2 0 5-16,-6 8-4 15,-4 9 4-15,0 4 16 16,0 1-9-16,-9-3 4 16,-5-6-6-16,5-3-3 15,3-3 5-15,5-4-6 16,1-3-1-16,0 0 1 16,19 0-1-16,10-14 0 15,6 1-4-15,1 7-22 0,-5 3 26 16,-5 3 3-1,-4 0-2-15,-5 12-1 0,-4 6-2 16,-1 5 2-16,-2 0 0 16,1-2 1-16,1 0-10 15,1-5-37-15,6-6-208 16,2-9-107-16</inkml:trace>
  <inkml:trace contextRef="#ctx0" brushRef="#br0" timeOffset="63047.9908">15334 15132 347 0,'0'0'238'0,"0"0"-159"15,0 0-59-15,0 0 53 16,0 0 63-16,0 0-76 16,0 80-9-16,0-47-8 15,0 2-15-15,-4-2-5 16,2-6-9-16,-1-6 0 16,0-7-6-16,1-6-2 15,1-8 1-15,-2 0 4 16,0-8 11-16,0-16 5 0,3-8-24 15,0-7 8-15,6-4-11 16,7-2-5-16,2-3-6 16,0 2-6-16,3 7 14 15,4 7-4-15,2 9 0 16,-3 9 3-16,-2 8 3 16,-2 6-1-16,-1 0-7 15,-1 11 9-15,2 9 0 16,-5 6 6-16,-5 1-6 15,-6 2-4-15,-1 0 4 16,-1 2 4-16,-20-4-4 16,-1-1 0-16,-3-3-5 15,0-1 2-15,2-3-66 0,5-7-220 16,9-7-262 0</inkml:trace>
  <inkml:trace contextRef="#ctx0" brushRef="#br0" timeOffset="64035.8827">16050 15241 514 0,'0'0'100'0,"0"0"-39"16,0 0 10-16,0 0-4 16,-81-12 17-16,49 12-28 15,-1 4-24-15,-2 11 7 16,4 2-10-16,5 0-3 16,10 3-3-16,7-2-8 15,9 0-7-15,0-4-5 16,5-4 3-16,17-3 6 15,6-7-7-15,5 0-2 16,4-6 5-16,1-10 0 16,-5-4-8-16,-4 1 0 15,-5-3 8-15,-9 4-6 0,-5 4 3 16,-5 4-9 0,-5 6 4-16,0 2-3 0,0 2 2 15,0 3-20-15,-13 14 21 16,2 8 7-16,-3 8 0 15,3 2-4-15,-1 3-1 16,-4 2-2-16,-1-2-2 16,-5-1 1-16,-4-2 2 15,0-3 13-15,-3-5-13 16,1-2-2-16,-1-3-3 16,5-7 4-16,2-1 0 15,6-5-1-15,8-5 1 16,8-4 0-16,0 0-9 15,20-6 3-15,22-10 0 0,14-6 6 16,14 2 0-16,11 0 2 16,2 0-2-16,0 3-42 15,-4 1-95-15,-8-1-206 16</inkml:trace>
</inkml:ink>
</file>

<file path=ppt/ink/ink7.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2047" units="deg"/>
          <inkml:channel name="T" type="integer" max="2.14748E9" units="dev"/>
        </inkml:traceFormat>
        <inkml:channelProperties>
          <inkml:channelProperty channel="X" name="resolution" value="1516.99072" units="1/cm"/>
          <inkml:channelProperty channel="Y" name="resolution" value="2427.1853" units="1/cm"/>
          <inkml:channelProperty channel="F" name="resolution" value="5.68611" units="1/deg"/>
          <inkml:channelProperty channel="T" name="resolution" value="1" units="1/dev"/>
        </inkml:channelProperties>
      </inkml:inkSource>
      <inkml:timestamp xml:id="ts0" timeString="2025-01-05T05:31:19.040"/>
    </inkml:context>
    <inkml:brush xml:id="br0">
      <inkml:brushProperty name="width" value="0.05292" units="cm"/>
      <inkml:brushProperty name="height" value="0.05292" units="cm"/>
      <inkml:brushProperty name="color" value="#FF0000"/>
    </inkml:brush>
  </inkml:definitions>
  <inkml:trace contextRef="#ctx0" brushRef="#br0">15410 5335 394 0,'0'0'187'0,"0"0"-125"16,0 0 58-16,0 0-22 15,0 0-6-15,0 0-11 0,0 0-30 16,0 0 0-16,0-21-6 15,0 12-13-15,0 0-6 16,-2-3-10-16,2-1-4 16,0-4-7-16,0 0 1 15,2 0-2-15,14 4-4 16,-1 2 2-16,1 8-3 16,1 3 1-16,-1 0-8 15,-2 17 8-15,-1 8 0 16,-7 6-2-16,-3 0-7 15,-3-1 9-15,0-5 0 16,0-4 0-16,-6-8-2 16,3-7 0-16,1-3 4 15,2-3 7-15,0 0-9 0,0-12-4 16,10-10-12-16,5-7-26 16,1 1 13-16,-4 4 15 15,0 8 8-15,-3 12 4 16,-3 4-6-16,-2 3 1 15,3 14 3-15,3 3 4 16,2 2 8-16,4-2-8 16,-1-1 1-16,4-5 1 15,2 0 1-15,-1-4-1 16,2-3-2-16,3-6 0 16,0-1 0-16,2 0-43 15,-4 0-265-15,-5-7-221 16</inkml:trace>
  <inkml:trace contextRef="#ctx0" brushRef="#br0" timeOffset="731.9884">16036 5252 638 0,'0'0'66'0,"0"0"-45"15,0 0-2-15,0 0 5 16,0 0 50-16,0 0-7 0,-10 65-43 15,9-38 35-15,-3 4-21 16,0-2-9-16,-1-2-15 16,-1-5-2-16,0-5-6 15,1-8 7-15,2-4 11 16,1-5-8-16,-1 0-6 16,-1 0 25-16,1-14-27 15,-1-10-6-15,4-2-4 16,0-7 2-16,7-1-23 15,6-1-14-15,3 1-10 16,4 4 16-16,-1 4 12 16,3 6 9-16,-2 6 8 15,-4 7 4-15,-1 2-1 0,-6 2 3 16,-1 3-4-16,-4 0 0 16,2 8 4-16,-5 8 18 15,1 4 5-15,-2 2-1 16,0 0 10-16,0 2-6 15,-6-4-19-15,-3 0 9 16,-3-2-7-16,-2-4-12 16,1-2 3-16,-4-2-4 15,3-3 3-15,-5-4-7 16,1-3-44-16,-2 0-155 16,4-6-253-16</inkml:trace>
  <inkml:trace contextRef="#ctx0" brushRef="#br0" timeOffset="3367.0002">16846 5349 131 0,'0'0'492'0,"0"0"-347"15,0 0-69-15,0 0 18 16,0 0-25-16,0 0-51 15,0 0 13-15,-13-3-31 16,13 3 1-16,12 0 4 16,9 0 2-16,2 3 3 15,0 3-10-15,-5 2-73 16,-9 2-85-16,-7 4-16 16,-2 2 6-16,-5 2-13 15,-15 0 1-15</inkml:trace>
  <inkml:trace contextRef="#ctx0" brushRef="#br0" timeOffset="3502.9485">16806 5503 123 0,'0'0'181'0,"0"0"-64"16,0 0-43-16,0 0-6 16,0 0-13-16,0 0 59 15,-12 15 6-15,32-15-43 16,2 0-47-16,5-4-14 16,4-7-8-16,1-3-8 15,5 1-51-15,-6-1-231 16</inkml:trace>
  <inkml:trace contextRef="#ctx0" brushRef="#br0" timeOffset="3917.5054">17347 5331 548 0,'0'0'126'15,"0"0"-73"-15,0 0 41 16,0 0-46-16,0 0 32 16,0 0-35-16,-86 56-15 15,73-34 14-15,1 5-21 16,-1 2 7-16,0 2 11 16,1 1-12-16,2 2 0 15,-2 0-14-15,7-3-8 16,4-1 3-16,1-7-10 0,0-3 0 15,18-7-5-15,4-7-8 16,8-6 12-16,4 0-10 16,0-12-28-16,-1-3 1 15,-4-2-13-15,-11 1 22 16,-7-2 17-16,-11 3 12 16,0 2-1-16,-11 3-3 15,-10 3 1-15,-6 4-4 16,-3 3 14-16,-2 0-6 15,1 0-1-15,2 10-114 16,5 4-262-16</inkml:trace>
  <inkml:trace contextRef="#ctx0" brushRef="#br0" timeOffset="5315.5194">20744 6782 532 0,'0'0'47'16,"0"0"-32"-16,0 0 40 16,0 0 20-16,0 0 20 15,0 0-21-15,-23 30-25 16,23-30 37-16,0 0-9 15,0 0 8-15,0-9-28 16,0-8-26-16,5-6-25 0,5 0-5 16,1-2 10-16,2 5-10 15,-1 4 1-15,-3 10 0 16,1 6-4-16,1 0-1 16,1 15-3-16,3 10 6 15,-6 2-4-15,-2-1 0 16,1-4 4-16,-1-5 0 15,-3-5 9-15,-1-7-9 16,-3-3 2-16,3-2 3 16,4 0-4-16,6-9 1 15,3-4 1-15,7 1-3 16,-3 6-1-16,-1 6-3 16,-3 0 3-16,-4 13-1 15,-2 10-3-15,1 2 3 16,-2-1 2-16,-3-1 0 0,7-6 6 15,-3-2-6-15,4-8-4 16,2-4-27-16,8-3-107 16,3-10-106-16,3-14-207 15</inkml:trace>
  <inkml:trace contextRef="#ctx0" brushRef="#br0" timeOffset="5698.6725">21468 6733 536 0,'0'0'148'0,"0"0"-31"0,0 0-10 15,0 0 29-15,0 0-47 16,0 0-56-16,5-12-25 16,-2 24-4-16,0 9 6 15,-1 2 22-15,-2 7-25 16,0-1 8-16,0 3-5 15,0-1-2-15,-2-5-4 16,-3-4 0-16,1-8-4 16,1-5 2-16,1-9 6 15,1 0-7-15,1-3 9 16,0-17-1-16,0-7 6 16,3-3-15-16,3 1-2 15,0 3-2-15,-1 5-19 0,-2 3 3 16,-2 5 2-1,-1 4-14-15,0 2 29 0,0 4-33 16,0 2-17-16,0 1-43 16,0 0-59-16,3 0-54 15,7 0-115-15</inkml:trace>
  <inkml:trace contextRef="#ctx0" brushRef="#br0" timeOffset="5773.6761">21468 6733 528 0</inkml:trace>
  <inkml:trace contextRef="#ctx0" brushRef="#br0" timeOffset="6201.6919">21468 6733 528 0,'68'27'113'0,"-83"-30"-5"0,0-4 7 0,4 2-61 0,3-2-30 15,3 1-14-15,5 2-8 0,0 1-2 16,0 3 0-16,0 0-5 16,0 0 1-16,2 0 4 15,1 0-2-15,-3 10 4 16,0 1-2-16,-3 3 7 15,-5 3 24-15,2-1 8 16,0 5-10-16,0 0-6 16,2 3 18-16,4 3-17 15,0-2 0-15,0-2 2 16,0-4-12-16,0-5 0 16,0-7 1-16,0-4-15 0,0-3 46 15,-3-7 7 1,0-13-15-16,-2-10-38 0,2-8 3 15,3-3 3-15,0-4-9 16,0-1 6-16,12 6-6 16,6 6-3-16,0 7-4 15,0 12-5-15,0 5 2 16,-3 5 8-16,1 5-4 16,3 0 6-16,-2 0 2 15,-4 12-1-15,-2 7 1 16,-5 5-2-16,-6 5-11 15,0 1 13-15,-14-1-7 16,-8-3 7-16,1-4-3 16,5-7-17-16,5-5-51 0,11-7-77 15,0-3-210-15</inkml:trace>
  <inkml:trace contextRef="#ctx0" brushRef="#br0" timeOffset="6718.608">21991 6779 794 0,'0'0'94'0,"0"0"-23"16,0 0 17-16,0 0-20 16,0 0 13-16,-93-2-33 15,74 9-14-15,5 8-15 0,4 1-11 16,6 3 0-1,4-4-8-15,0-1-3 0,0-4 2 16,8-3 1-16,4-5 3 16,2-2 1-16,5 0 3 15,-1-10 0-15,-4-6-7 16,0 1 0-16,-3 1-2 16,-1 1-9-16,1 4 7 15,-4 4-6-15,-4 4-6 16,0 1 14-16,-3 0-1 15,0 13 3-15,0 4-3 16,0 10 1-16,-1 6 2 0,-11 2 7 16,-5 5-7-16,-3-4 0 15,-3-2-7-15,-3-7 7 16,1-4 6-16,2-7-6 16,7-6 4-16,6-5 0 15,10-5-2-15,0 0 6 16,10-17-8-16,16-7 0 15,5 3 3-15,0-1-3 16,-1 2 0-16,-4 1 2 16,-2 2-2-16,-1 1 0 15,0 1-8-15,2-1-105 16,-1-3-104-16,3-2-273 16</inkml:trace>
  <inkml:trace contextRef="#ctx0" brushRef="#br0" timeOffset="6914.8744">22494 6808 744 0,'0'0'134'16,"0"0"-77"-16,0 0-45 15,0 0 27-15,0 0-30 16,89-58-7-16,-65 58-4 15,-3 0-129-15,-12 10-152 16,-9 10-175-16</inkml:trace>
  <inkml:trace contextRef="#ctx0" brushRef="#br0" timeOffset="7048.3581">22484 7008 455 0,'0'0'125'0,"0"0"-46"15,0 0 40-15,0 0 21 16,0 0-34-16,0 0-68 15,75-24-34-15,-35 2-4 16,-2-1-91-16,-4 1-355 16</inkml:trace>
  <inkml:trace contextRef="#ctx0" brushRef="#br0" timeOffset="8481.7804">23324 6638 651 0,'0'0'160'16,"0"0"-71"-16,0 0-39 16,0 0 51-16,0 0-29 15,0 0-50-15,5-9-20 16,-5 28 35-16,0 4 0 16,0 0-18-16,0 3-8 15,0-6-3-15,0 0-1 16,12-3-6-16,7-6 0 0,5-6 13 15,6-5-13-15,2 0 3 16,4-13 1-16,-3-7-3 16,-6-5 0-16,-6 1-2 15,-6 0 0-15,-9 2-1 16,-2 7 2-16,-4 3-2 16,0 10 1-16,0 1 0 15,0 1-3-15,0 0-9 16,0 17 12-16,0 8 2 15,0 9 16-15,0 1-1 16,0 1 1-16,0-1-3 16,0-2-3-16,1 0-12 0,-1 0 4 15,2-1-4-15,-1-1 0 16,0 1 0-16,-1-6-109 16,0-6-273-16</inkml:trace>
  <inkml:trace contextRef="#ctx0" brushRef="#br0" timeOffset="14329.706">20504 8507 18 0,'0'0'54'0,"0"0"-8"15,0 0-3-15,0 0 18 16,0 0 16-16,0 0 12 16,0 0 36-16,20-49-35 15,-20 39-36-15,0 3 15 16,0-1 13-16,0 3-18 15,0 2-16-15,0 2-7 16,0-1-5-16,0 2-7 16,0 0-10-16,0 0 1 0,0-3-2 15,0 1 3-15,0-1-6 16,0 1-12-16,0 1 15 16,0 0-5-16,0 1 7 15,0-2-1-15,0 0-6 16,0 1-3-16,-4-1-6 15,3 2 2-15,-1-1-6 16,2 1-8-16,0 0-44 16,-1 0-72-16,-1 0-139 15,-2 3 14-15,-1 4-70 16</inkml:trace>
  <inkml:trace contextRef="#ctx0" brushRef="#br0" timeOffset="14749.0412">20577 8373 452 0,'0'0'117'0,"0"0"-16"16,0 0 13-16,0 0 21 16,0 0-34-16,0 0-59 15,-17-8-4-15,-5 21-4 16,-6 7 6-16,-2 6-5 15,0 6-2-15,-1 4-15 16,2 3 2-16,6 4 1 0,6 1-12 16,9-1 8-1,6-1-14-15,2-5-3 0,0-2 1 16,17-6 0-16,6-8-1 16,-1-6 1-16,-2-8 0 15,0-7-1-15,-4 0-11 16,-2-1-14-16,-3-12 13 15,-7-2-11-15,-4-2 16 16,0 3-6-16,0 1 7 16,-9 4 2-16,-3 5-7 15,-1 3 2-15,2 1 5 16,2 0 4-16,2 0 0 16,6 0-18-16,1 1-106 0,3 3-79 15,16-4-71 1</inkml:trace>
  <inkml:trace contextRef="#ctx0" brushRef="#br0" timeOffset="15365.9441">20987 8604 503 0,'0'0'124'16,"0"0"-77"-16,0 0 34 16,0 0 64-16,0 0-74 0,0 0 0 15,-35-16-33-15,18 24 0 16,-3 6-5-16,2 0-4 16,1 5 1-16,1-1-7 15,5-1-13-15,5 0-3 16,6 0-7-16,0-3-4 15,0-2 4-15,10-6 2 16,5-4 5-16,4-2-7 16,1 0-13-16,1-10-16 15,-1-8 0-15,-3-4 6 16,-2 2 0-16,-5 1 23 16,-5 4 2-16,-2 5-2 15,-3 5 7-15,0 4 20 16,0 1-20-16,0 3-2 15,-10 17 1-15,2 7 2 0,-1 4 0 16,5 3-6-16,1 2 4 16,-4-2 5-16,3 2-9 15,-5-3 9-15,-1-2-4 16,-2-5-1-16,-5-2 4 16,2-4-4-16,-1-6-3 15,2-5 5-15,3-5-6 16,3-4-2-16,7 0 14 15,1-11-6-15,0-5-8 16,7-4 2-16,12 3-2 16,1 0 5-16,1 0-3 15,0 1 4-15,5-3-6 0,1 2-15 16,1-1-49-16,-1-1-81 16,-2-5-185-16</inkml:trace>
  <inkml:trace contextRef="#ctx0" brushRef="#br0" timeOffset="15604.8499">21443 8504 903 0,'0'0'43'0,"0"0"-25"16,0 0-7-16,0 0 5 16,0 0 7-16,81 0-23 15,-50 0 3-15,-1 7-7 16,-8 3-81-16,-5 6-220 16,-11 4-143-16</inkml:trace>
  <inkml:trace contextRef="#ctx0" brushRef="#br0" timeOffset="15745.6337">21500 8850 482 0,'0'0'90'0,"0"0"-26"15,0 0 36-15,0 0 23 16,0 0-89-16,100-24-27 16,-65 3-7-16,2-4-171 15,-6-2-528-15</inkml:trace>
  <inkml:trace contextRef="#ctx0" brushRef="#br0" timeOffset="16576.9965">22186 8456 508 0,'0'0'159'16,"0"0"-63"-16,0 0 31 15,0 0-12-15,0 0-52 16,0 0-42-16,0 0 26 16,-4 29-8-16,-2-7 3 15,1 2-21-15,1-2-20 16,4-3 23-16,0-2-18 0,0-3-6 15,0-7 2-15,0-2 5 16,9-5-6-16,0 0 4 16,8 0 1-16,3-11-1 15,1-5 1-15,0-1-2 16,-5-3-2-16,-1 2-2 16,-3-1 7-16,-2-3-7 15,-2 3 0-15,-2 3 2 16,-3 3-2-16,0 8 0 15,-3 2 6-15,0 3-6 16,0 0 1-16,3 0-2 16,-3 0-11-16,1 3 8 0,2 14 4 15,-2 2 9-15,1 3 1 16,-1 1-2-16,1 2 1 16,1-2 11-16,-1-1-9 15,-1 0-3-15,1-5 5 16,-2-4-4-16,0-4-7 15,0-4-2-15,0-2 3 16,0-2-2-16,3-1-1 16,-2 0-7-16,1 0-41 15,-2 0-99-15,0-3-281 16</inkml:trace>
  <inkml:trace contextRef="#ctx0" brushRef="#br0" timeOffset="18371.2964">20228 10157 371 0,'0'0'182'16,"0"0"-89"-16,0 0-28 0,0 0 35 15,0 0-10-15,0 0-22 16,-73-37-10-16,62 37-25 16,2 0-7-16,-1 5-15 15,-1 9 12-15,2 3-16 16,2 0-5-16,1 0 17 15,6 0-19-15,0-2 0 16,0 0-9-16,15-6 9 16,1-2 7-16,5-7 0 15,1 0 5-15,2 0-11 16,-6-14 9-16,2-3-8 16,-9 2 0-16,-6 4 1 15,-2 3 5-15,0 5-6 0,-3 3-2 16,0 0 0-16,0 8 7 15,-11 15-5-15,1 9 6 16,1 2-7-16,-2 6 3 16,4 1-2-16,-3-4 0 15,-5-4 1-15,0-2 0 16,-3-8-3-16,0-2 1 16,1-5-6-16,7-6 6 15,2-5-1-15,5-5 7 16,3 0-7-16,0 0-2 15,0-5 0-15,6-7 2 16,11-7 10-16,7 2-2 16,3 0-8-16,4-2 1 15,0 2-1-15,1 1-3 0,-5-1 1 16,-3 1-59-16,0 4-97 16,-5-2-114-16,-1 2-309 15</inkml:trace>
  <inkml:trace contextRef="#ctx0" brushRef="#br0" timeOffset="18635.8811">20754 10157 667 0,'0'0'71'0,"0"0"-46"15,0 0 12-15,0 0 17 16,0 0-3-16,0 0-29 16,64-5-18-16,-38 5-4 15,-6 0-12-15,-4 5-250 16,-8-1-300-16</inkml:trace>
  <inkml:trace contextRef="#ctx0" brushRef="#br0" timeOffset="18798.7821">20772 10396 545 0,'0'0'72'0,"0"0"-5"0,0 0 51 16,0 0-58-16,0 0-49 15,112-41-11-15,-76 30-105 16,-8 2-208-16</inkml:trace>
  <inkml:trace contextRef="#ctx0" brushRef="#br0" timeOffset="19517.0559">21966 9982 495 0,'0'0'125'0,"0"0"-30"16,0 0-8-16,0 0 30 15,0 0-38-15,0 0 1 16,-4-10-29-16,3 10-25 0,-5 10-15 15,-3 9 15-15,-1 6-1 16,8 0-9-16,2-4-12 16,0-3 0-16,2-2 2 15,15-10-3-15,1-5 6 16,5-1 0-16,2-1-7 16,-1-15 10-16,-2-3-11 15,-4 2 0-15,-6 2 0 16,-5 4 3-16,-5 3 1 15,-2 6-3-15,0 2 1 16,0 0-6-16,0 0 8 16,-2 14-3-16,-6 8 9 0,0 4-6 15,4 3 4-15,-1-1-2 16,2-3-6-16,-3-3 5 16,3 0-6-16,2-3-1 15,-1-4-28-15,1-4-100 16,-2-3-75-16,-2-5-160 15</inkml:trace>
  <inkml:trace contextRef="#ctx0" brushRef="#br0" timeOffset="19743.7133">21828 10372 545 0,'0'0'171'0,"0"0"-124"16,0 0 64-1,0 0 10-15,0 0-47 0,0 0-45 16,64-3 17-16,-22-3-23 16,4-2-16-16,2-1 2 15,0 2-7-15,-5 1 0 16,-7 6-2-16,-8 0-9 16,-10 0-91-16,-12 11-98 15,-6 5-102-15</inkml:trace>
  <inkml:trace contextRef="#ctx0" brushRef="#br0" timeOffset="20125.8078">21965 10623 719 0,'0'0'107'16,"0"0"-59"-16,0 0 13 15,0 0 5-15,0 0-37 16,0 0 9-16,85-12-21 16,-74 12-15-16,-6 6-2 15,-3 6-2-15,-2 2 1 16,0 0 1-16,-9 1 1 16,-3-3-1-16,1-3 2 15,5-4 2-15,2-2 1 16,4-3-5-16,0 0 0 0,0 0 4 15,10 0 0-15,3 0 7 16,-4 0-11-16,-2 6 0 16,-1 1-1-16,-1 0 3 15,-4 2-5-15,-1-1-1 16,0 1 4-16,0 0 0 16,0-3-2-16,0 0-1 15,-3-3-40-15,0-3-288 16</inkml:trace>
  <inkml:trace contextRef="#ctx0" brushRef="#br0" timeOffset="20635.1249">22183 10576 525 0,'0'0'119'16,"0"0"-39"-16,0 0 52 16,0 0-36-16,0 0-47 0,0 0 14 15,-33 6-7 1,15 5 6-16,-4 3-31 0,0 3 3 15,-1 4-11-15,2 3 2 16,2 1-6-16,4 4-5 16,0-3 4-16,6 1-17 15,3-1 7-15,2-1-7 16,4-2-1-16,0-6-2 16,4-4-2-16,10-2 1 15,3-9 3-15,2-2 2 16,4 0-2-16,0-7-12 15,-5-10-9-15,-5 1 0 16,-7-1 20-16,-6 3 0 16,0 2-2-16,0 5-5 15,-17 3-2-15,-2 2 2 0,-3 2 7 16,-2 0 1-16,4 2 0 16,3 9-3-16,3 1-48 15,5 2-99-15,4-4-160 16,5-3-328-16</inkml:trace>
  <inkml:trace contextRef="#ctx0" brushRef="#br0" timeOffset="22946.9694">22756 10203 97 0,'0'0'57'0,"0"0"-8"16,0 0 14-16,0 0 48 15,0 0 1-15,0 0-56 0,6-21-7 16,-6 21-28-16,0 0 33 16,0 0 14-16,0 0 19 15,0 0 0-15,0-3-19 16,7 0-25-16,7 0-15 15,5-2-24-15,2 3-4 16,-2 2-33-16,1 0-132 16,-8 0 1-16,-6 8-54 15,-6 6-169-15</inkml:trace>
  <inkml:trace contextRef="#ctx0" brushRef="#br0" timeOffset="23117.6578">22823 10355 403 0,'0'0'110'0,"0"0"-98"16,0 0 64-16,0 0-3 16,0 0-17-16,0 0-46 15,96-25-10-15,-68 9-25 16,-5-1-197-16</inkml:trace>
  <inkml:trace contextRef="#ctx0" brushRef="#br0" timeOffset="24139.8758">23424 10021 546 0,'0'0'86'16,"0"0"-39"-16,0 0-16 0,0 0 26 15,0 0-20-15,0 0 1 16,91-18-16-16,-72 24 8 16,-3 5-24-16,-5 2 0 15,-3 2-2-15,-8 2-8 16,0 0-2-16,-6 0 6 15,-12-1 5-15,-3 1-4 16,3-3 2-16,3-1 7 16,6-3-8-16,6-3-2 15,3-1 0-15,0-3 0 16,6-3 6-16,17 0 14 16,6 0-16-16,6 0 2 0,5-2-6 15,-7-2-3-15,-6 3-145 16,-11 1-89-16</inkml:trace>
  <inkml:trace contextRef="#ctx0" brushRef="#br0" timeOffset="24356.0898">23442 10497 64 0,'0'0'605'16,"0"0"-573"-16,0 0-4 0,84-28 34 16,-54 15-26-16,-1 1-27 15,3 4-6-15,-2 4-3 16,-5 4-9-16,-7 0-122 16,-8 0-113-16</inkml:trace>
  <inkml:trace contextRef="#ctx0" brushRef="#br0" timeOffset="24749.025">23572 10634 476 0,'0'0'105'0,"0"0"-44"15,0 0 68-15,0 0 30 0,0 0-56 16,0 0-63-16,91-8-16 15,-66 8 0-15,-5 0-14 16,-6 0-5-16,-8 5-5 16,-3 9 0-16,-3 1-4 15,0 1 4-15,0 0 6 16,-6-2 12-16,3 1-3 16,3-4-6-16,0 0-5 15,0 0 0-15,11-1 1 16,2 1-3-16,2 0 3 15,-2 3 2-15,-4 2-6 16,-5 2 0-16,-4 3-2 16,0 2 9-16,-18 0-2 0,-6 1 9 15,-8-2-12-15,-1 0-2 16,-3 1-1-16,1-3-50 16,2-4-285-16,3-8-510 15</inkml:trace>
  <inkml:trace contextRef="#ctx0" brushRef="#br0" timeOffset="25712.8249">20152 11794 635 0,'0'0'175'0,"0"0"-103"16,0 0-25-16,0 0-6 15,0 0-8-15,0 0 44 0,0 92-46 16,-6-60 20 0,1 2-17-16,2-2-16 0,3-2-11 15,0-5 10-15,0-8-15 16,0-5 1-16,0-5-3 16,0-7 0-16,5 0 9 15,1-11 12-15,-2-18-17 16,-1-9 2-16,0-7-6 15,-2-4 3-15,4-3 0 16,7 5 6-16,4 7-11 16,2 11 2-16,2 9-1 15,-1 7-8-15,0 7 13 16,-1 6-8-16,-1 0 4 16,1 2 0-16,-5 16-2 0,0 6-4 15,-7 4 3-15,-6 1 3 16,0 4-7-16,-4-2 2 15,-15-3 4-15,-7-1-1 16,-3-6 2-16,3-2 1 16,4-6-1-16,8-3-1 15,11-8-63-15,3-2-139 16,9-1-210-16</inkml:trace>
  <inkml:trace contextRef="#ctx0" brushRef="#br0" timeOffset="26096.6716">20836 11901 709 0,'0'0'142'0,"0"0"-52"0,0 0 58 16,0 0-59-16,0 0-25 15,0 0-55-15,17-12 3 16,8 6-10-16,2 0 2 16,0 4-2-16,-2-1-4 15,-7 3-82-15,-5 0-70 16,-9 9-104-16,-4 8-43 16</inkml:trace>
  <inkml:trace contextRef="#ctx0" brushRef="#br0" timeOffset="26268.1929">20832 12118 407 0,'0'0'153'0,"0"0"-34"0,0 0 29 16,0 0-62-16,0 0-58 16,86-45-21-16,-53 33-7 15,-2-1-54-15,-4-1-344 16</inkml:trace>
  <inkml:trace contextRef="#ctx0" brushRef="#br0" timeOffset="26771.7055">21585 11761 621 0,'0'0'50'0,"0"0"-27"16,0 0-11-16,-103 58 28 15,79-33 61-15,10 6-28 16,12-1-14-16,2 2-14 0,2 1-19 16,21-2-10-1,5-1-4-15,2-2 1 0,3-5-13 16,1-8-120-16,-1-8-201 15</inkml:trace>
  <inkml:trace contextRef="#ctx0" brushRef="#br0" timeOffset="27041.0249">21901 11794 681 0,'0'0'193'0,"0"0"-107"16,0 0-42-16,0 0-30 0,0 0 54 15,0 0-4-15,-25 61-23 16,17-30 22-16,4 1-33 16,1 0-5-16,1-6-12 15,2-5-10-15,0-6 4 16,0-5-7-16,0-7-4 15,3-3-60-15,5 0-115 16,1-18-306-16</inkml:trace>
  <inkml:trace contextRef="#ctx0" brushRef="#br0" timeOffset="27215.7751">22040 11930 473 0,'0'0'315'15,"0"0"-261"-15,0 0-26 16,79-44 19-16,-49 35-32 16,6 1-11-16,2 2-8 15,0 1-151-15,-4 0-221 16</inkml:trace>
  <inkml:trace contextRef="#ctx0" brushRef="#br0" timeOffset="27783.6187">22508 11801 628 0,'0'0'149'0,"0"0"-49"0,0 0-37 16,0 0 1-16,0 0-7 15,0 0-14-15,-90 22 9 16,73-4-22-16,4 1-26 15,5 1 8-15,5-3-5 16,3-1 1-16,0-6-8 16,7-3 2-16,9-2 0 15,4-5 15-15,3 0-17 16,-4-12-31-16,-1-5 6 0,-6 0 1 16,-2 0 18-16,-5 0 2 15,-4 3 4-15,-1 6-8 16,0 3 14-16,0 3-6 15,0 2 0-15,0 0 4 16,-6 2 6-16,0 13-7 16,2 6 16-16,0 4-1 15,0 5-4-15,1 1-6 16,-3-2 2-16,0 0-5 16,-1-2 3-16,-2-1-6 15,-1-2 5-15,-5-4-7 16,3 1 1-16,-6-1 0 15,1-6-1-15,0 1 0 16,1-5 9-16,3-4-9 16,7-3 1-16,3-1 1 0,3-2-1 15,0 0-2-15,5-9-1 16,9-5-1-16,8-1 2 16,1-2 1-16,3 2-3 15,-1 1-4-15,-5 0-21 16,-1 1-16-16,-1 3-78 15,-3-3-118-15,-2-1-229 16</inkml:trace>
  <inkml:trace contextRef="#ctx0" brushRef="#br0" timeOffset="28349.1001">23032 11686 620 0,'0'0'286'16,"0"0"-202"-16,0 0-58 15,0 0-10-15,0 0 20 16,113 0-9-16,-79 15 9 0,-4 6-15 16,-6 4-13-1,-10 6-8-15,-10 5 2 0,-4 3-4 16,-12 2 5-16,-21-2-1 15,-7-3 5-15,-5-4 10 16,5-2-14-16,6-7 2 16,11-6-4-16,9-8-1 15,14-7-17-15,0-2-174 16,10-17-257-16</inkml:trace>
  <inkml:trace contextRef="#ctx0" brushRef="#br0" timeOffset="28526.9566">23440 11850 544 0,'0'0'286'16,"0"0"-269"-16,0 0-3 15,86-29-13-15,-58 27-2 16,0 2-49-16,-8 0-125 15,-10 6-162-15</inkml:trace>
  <inkml:trace contextRef="#ctx0" brushRef="#br0" timeOffset="28666.7833">23494 12005 528 0,'0'0'115'16,"0"0"6"-16,0 0 14 0,0 0-18 15,0 0-24-15,0 0-79 16,97-24-14-16,-61 9-36 15,-3-4-200-15,-5 2-452 16</inkml:trace>
  <inkml:trace contextRef="#ctx0" brushRef="#br0" timeOffset="29286.219">24104 11643 603 0,'0'0'154'0,"0"0"-110"0,0 0-32 15,0 0 94-15,0 0-30 16,0 82-20-16,-4-47-10 16,2-1-39-16,-2-2 12 15,4-3-14-15,0-4-2 16,0-4-3-16,0-6-50 15,-2-3-169-15,-1-7-219 16</inkml:trace>
  <inkml:trace contextRef="#ctx0" brushRef="#br0" timeOffset="29494.9174">23924 12101 628 0,'0'0'217'16,"0"0"-180"-16,0 0 38 16,113-18-5-16,-71 6-17 15,-2-1-27-15,2 0-18 16,-2 2-8-16,-4 3-10 16,-11 4-101-16,-8 4-176 15,-11 0-346-15</inkml:trace>
  <inkml:trace contextRef="#ctx0" brushRef="#br0" timeOffset="29899.6881">24154 12260 734 0,'0'0'145'0,"0"0"-121"15,0 0 34-15,0 0 20 16,0 0-32-16,0 0-37 16,47-8 1-16,-47 14-10 15,0 9-8-15,0 5 1 16,-7-3 4-16,-2-1 3 0,4-3 12 16,5-4-11-1,0-1 2-15,0-3-3 0,12-2 0 16,8-1 11-16,-1-2-10 15,-2 0-1-15,-4 0 3 16,-7 5-3-16,-5 2 0 16,-1 6-2-16,-3 2 2 15,-17 4 24-15,-1 0 23 16,-3 2-5-16,-1-1-10 16,2 0-11-16,2-4-11 15,5-1 0-15,2-6-6 16,10-7-8-16,1-2-95 15,3-2-281-15</inkml:trace>
  <inkml:trace contextRef="#ctx0" brushRef="#br0" timeOffset="35482.6135">18487 13595 260 0,'0'0'100'0,"0"0"-60"15,0 0 22-15,0 0 82 16,0 0-32-16,0 0-16 15,0 0-7-15,0 29-8 16,0-27-15-16,0-2-12 16,0 0-5-16,0 0 6 0,0 0 7 15,0-5-25 1,0-12-7-16,9-3-30 0,4-5 0 16,4 0 4-16,1 2 4 15,-1 6-4-15,-1 7-2 16,-5 7-2-16,-3 3 0 15,-2 2-11-15,0 18 13 16,-2 8-10-16,-3 6 7 16,-1 2 1-16,0 1 13 15,0-5-13-15,0-8 0 16,0-5 0-16,2-9 4 16,3-7-4-16,2-3 0 0,6 0-1 15,2-15 2-15,2-2 5 16,-4 2-3-16,-2 6-3 15,-3 4-3-15,2 5-1 16,-1 0 0-16,5 11 4 16,2 6 1-16,0 3-1 15,-2 0-50-15,6-3-61 16,1-1-78-16,3-6-114 16</inkml:trace>
  <inkml:trace contextRef="#ctx0" brushRef="#br0" timeOffset="35830.7257">19097 13714 786 0,'0'0'170'16,"0"0"-109"-16,0 0 22 15,0 0-5-15,0 0-51 16,0 0-4-16,-48-52-10 16,48 52-13-16,0 0-93 15,3 0-146-15,13 0-91 16</inkml:trace>
  <inkml:trace contextRef="#ctx0" brushRef="#br0" timeOffset="36188.8834">19322 13501 641 0,'0'0'132'0,"0"0"-30"16,0 0 9-16,0 0 3 16,0 0-96-16,0 0-18 0,0 21 30 15,0 8-7 1,0 0 4-16,4 3-15 0,7-3-11 15,1-3-1-15,-5-4 6 16,1-7-14-16,-5-3-47 16,-3-5-129-16,0-6-245 15</inkml:trace>
  <inkml:trace contextRef="#ctx0" brushRef="#br0" timeOffset="36408.1069">19230 13822 673 0,'0'0'170'15,"0"0"-101"-15,0 0-7 0,0 0 12 16,0 0-36-16,0 0-10 16,100-19-25-16,-59 12 13 15,0-4-6-15,-1 2-10 16,-6 4-21-16,-7 3-100 15,-13 2-170-15,-9 0-98 16</inkml:trace>
  <inkml:trace contextRef="#ctx0" brushRef="#br0" timeOffset="36834.8148">19389 14025 642 0,'0'0'129'16,"0"0"-72"-16,0 0 99 15,0 0-17-15,0 0-71 16,0 0-50-16,60-4-1 16,-36 4-10-16,-5 0-1 15,-5 0-6-15,-4 5-2 16,-4 9-1-16,-6 3-15 15,0 2 13-15,-12 1 5 16,-4-3 0-16,-2-3 8 16,9-2-5-16,6-4 1 0,3-1-4 15,0-5-9-15,12 1 9 16,7-2 3-16,-2 2-3 16,-3 0 0-16,-4 6 2 15,-6 1-2-15,-4 5-2 16,0 0-9-16,-4 4 11 15,-17 0 0-15,0 0 2 16,-6-1 13-16,8-4-8 16,5-4 0-16,4-3-7 15,8-6-1-15,2-1-92 16,0-6-259-16</inkml:trace>
  <inkml:trace contextRef="#ctx0" brushRef="#br0" timeOffset="37143.1141">19955 13634 532 0,'0'0'175'16,"0"0"-80"-16,0 0 11 15,0 0 20-15,0 0-60 0,0 0-34 16,89-36 0-16,-61 34-27 16,-1 1 10-16,-7 1-15 15,0 0-47-15,-12 10-138 16,-8 11-119-16,0 6-253 15</inkml:trace>
  <inkml:trace contextRef="#ctx0" brushRef="#br0" timeOffset="37281.8705">20004 13869 553 0,'0'0'51'0,"0"0"61"0,0 0 10 15,0 0-63-15,98-42-49 16,-61 27-10-16,-1-1-55 15,-2 3-218-15</inkml:trace>
  <inkml:trace contextRef="#ctx0" brushRef="#br0" timeOffset="37699.5379">20623 13484 697 0,'0'0'130'0,"0"0"-49"15,0 0 78-15,0 0-94 16,0 0-29-16,0 0-35 16,-30 12 13-16,9 4 25 15,-1 6-16-15,3 2-3 16,4 1 3-16,1 4-5 15,5-3-2-15,2 3-8 16,5-2-2-16,2 0-6 16,0-4 4-16,6-3-4 15,14-5 0-15,3-6 0 16,4-6-36-16,-2-3-5 16,-2 0-19-16,-5-11 9 0,-9-1 8 15,-8-4 30-15,-1 4 12 16,-6 1-23-16,-14 3 0 15,-5 3 18-15,-3 5 6 16,0 0 0-16,1 5-4 16,2 7-160-16,4 3-127 15</inkml:trace>
  <inkml:trace contextRef="#ctx0" brushRef="#br0" timeOffset="39065.6755">18517 15458 623 0,'0'0'144'0,"0"0"-23"16,0 0-31-16,0 0-49 15,0 0 36-15,0 0-37 16,0-92-19-16,15 67-4 16,4 3-17-16,-1 1 9 15,4 2-6-15,-1 6-6 16,-4 9-6-16,0 0 9 16,-4 4 0-16,-4 0 8 15,-1 4-16-15,-3 13 9 16,-5 4-1-16,0 2 0 15,0-1 1-15,0-1 5 16,0-4-4-16,-3-5-1 16,1-3 3-16,2-6-1 0,0-3-3 15,0 0-3-15,6 0 3 16,8-10 9-16,-1 0-7 16,-1 2 6-16,-3 6-8 15,-2 2-8-15,-1 0 8 16,2 0 0-16,1 6 3 15,5 3 1-15,4-1-4 16,8-3 0-16,10-5 0 16,10 0-159-16,3-14-342 15</inkml:trace>
  <inkml:trace contextRef="#ctx0" brushRef="#br0" timeOffset="39279.5405">19356 15172 646 0,'0'0'75'0,"0"0"-69"16,0 0 21-16,0 0 66 16,0 0-2-16,0 0-9 15,0 0-14-15,86 0-49 16,-48 0-11-16,0 0-8 15,-7 0-111-15,-13 0-261 0</inkml:trace>
  <inkml:trace contextRef="#ctx0" brushRef="#br0" timeOffset="39432.9128">19385 15387 560 0,'0'0'90'16,"0"0"-62"-16,0 0 94 15,0 0-58-15,91-33-49 16,-49 15-15-16,1-3-126 16</inkml:trace>
  <inkml:trace contextRef="#ctx0" brushRef="#br0" timeOffset="39722.9035">19979 15020 758 0,'0'0'193'16,"0"0"-129"-16,0 0-17 15,0 0 46-15,0 0-53 16,0 0 26-16,29 43-23 15,-23-11-19-15,-1 2 0 16,-2-1-17-16,0-2 0 16,-3-1 4-16,0-6-11 0,0-3-1 15,0-4-4-15,3-6-75 16,4-9-166-16,7-2-317 16</inkml:trace>
  <inkml:trace contextRef="#ctx0" brushRef="#br0" timeOffset="40181.9699">20320 15190 658 0,'0'0'268'16,"0"0"-185"-16,0 0 4 16,0 0 13-16,0 0-32 0,0 0-18 15,-83 58-34-15,80-32 0 16,3-2-16-16,0-4 9 15,16-5-4-15,7-7-5 16,2-5-3-16,0-3 3 16,0 0 0-16,-4-15-15 15,-3-9 5-15,-9-1-10 16,-9-5 8-16,0-7-14 16,-6 1 19-16,-15-1 1 15,-1-3 6-15,0 3-1 16,4 1 1-16,7-1-2 15,11 2-1-15,0 5-5 16,11 6-6-16,11 9 1 0,3 4 2 16,1 6 11-16,-1 5 0 15,-4 0 5-15,0 9-5 16,-3 12 0-16,-8 7 3 16,-5 6-1-16,-5 4 0 15,0 2-2-15,-8 0 9 16,-11 1-4-16,-1-1 1 15,-4-1-5-15,2-1-1 16,2-6-167-16,-2-4-265 16</inkml:trace>
  <inkml:trace contextRef="#ctx0" brushRef="#br0" timeOffset="40482.068">19687 15808 548 0,'0'0'95'0,"0"0"-90"16,0 0 46-16,0 0 150 15,115-14-80-15,-39-2-29 0,16 0-52 16,9-2-21-16,5-1 3 16,7 1-10-16,-7 1-12 15,-8 0-1 1,-20 6-17-16,-23 1-88 0,-22 4-194 16,-27 3-246-16</inkml:trace>
  <inkml:trace contextRef="#ctx0" brushRef="#br0" timeOffset="40726.8606">19159 16066 553 0,'-88'19'78'0,"20"-2"-53"0,20-6-17 15,20-6 35-15,19-5 31 16,9 0 67-16,30-14-31 15,24-6-99-15,26-6 14 16,20-3-13-16,13-5-10 16,11 1 12-16,10-2-8 15,4 2-6-15,-3 0-1 16,-8 2-60-16,-18-2-233 16,-22-2-272-16</inkml:trace>
  <inkml:trace contextRef="#ctx0" brushRef="#br0" timeOffset="41701.3857">3971 6807 637 0,'0'0'175'0,"0"0"-175"15,0 0-2-15,0 0 2 16,100 20 10-16,-35-20-3 16,25-15-3-16,25-6 2 15,25-1 0-15,17-1-1 16,14 5 6-16,16 3-7 15,7 4 26-15,13 4-17 0,8 5-12 16,1 2-1-16,6 0 8 16,5 0-7-16,2 0-1 15,-2 0-6-15,-10-6-52 16,-15 1 10-16,-18 2 22 16,-10 3 15-16,-11 0 11 15,-11 0 4-15,-12 0 25 16,-23 8-24-16,-10 4 4 15,-19 0-5-15,-15 0-4 16,-21 0 7-16,-17-1-7 16,-24-3-45-16,-11-8-199 15</inkml:trace>
</inkml:ink>
</file>

<file path=ppt/ink/ink8.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2047" units="deg"/>
          <inkml:channel name="T" type="integer" max="2.14748E9" units="dev"/>
        </inkml:traceFormat>
        <inkml:channelProperties>
          <inkml:channelProperty channel="X" name="resolution" value="1516.99072" units="1/cm"/>
          <inkml:channelProperty channel="Y" name="resolution" value="2427.1853" units="1/cm"/>
          <inkml:channelProperty channel="F" name="resolution" value="5.68611" units="1/deg"/>
          <inkml:channelProperty channel="T" name="resolution" value="1" units="1/dev"/>
        </inkml:channelProperties>
      </inkml:inkSource>
      <inkml:timestamp xml:id="ts0" timeString="2025-01-05T05:32:24.257"/>
    </inkml:context>
    <inkml:brush xml:id="br0">
      <inkml:brushProperty name="width" value="0.05292" units="cm"/>
      <inkml:brushProperty name="height" value="0.05292" units="cm"/>
      <inkml:brushProperty name="color" value="#FF0000"/>
    </inkml:brush>
  </inkml:definitions>
  <inkml:trace contextRef="#ctx0" brushRef="#br0">10020 5250 35 0,'0'0'25'15,"0"0"8"-15,0 0 5 16,0 0 28-16,0 0-20 16,0 0 26-16,0 0-10 15,-31-80-20-15,27 70 12 16,1-1-13-16,2 0 25 15,-2-1-19-15,1 1 7 16,0 0-16-16,2 5-5 0,0 3 33 16,0 0-34-16,0 3 0 15,0 0-32-15,0 0 9 16,0 0-10-16,0 10 2 16,13 6 1-16,-2 0 2 15,0 0-2-15,2 2 0 16,1 2-2-16,-2 5 0 15,0 4 0-15,1 3 9 16,-1 4-6-16,-3 7-3 16,-2 4 6-16,-1 6-5 15,0 3 25-15,-6 0-20 16,0 0 3-16,0 0-9 16,-6-1 3-16,-7-3 8 0,-5-1-8 15,-2-3 21-15,-3-7-10 16,-4-7-12-16,-5-6 25 15,-3-3-12-15,-5-3-8 16,-4-5 7-16,-2-4-14 16,-2-4-8-16,3-5-44 15,-1-4-147-15,1 0-150 16</inkml:trace>
  <inkml:trace contextRef="#ctx0" brushRef="#br0" timeOffset="5957.0143">13069 5917 180 0,'0'0'42'0,"0"0"15"16,0 0 7-16,0 0-4 16,0 0 11-16,0 0 14 15,0 0-34-15,0 0 13 16,-50-29 18-16,48 29-19 16,2 0-42-16,0 0-11 15,0 0-8-15,0 0-4 16,8 0 2-16,11 0 0 15,16 3 3-15,8 0-1 16,12 0-1-16,7 0 2 16,7 2-1-16,5-2 1 0,4 1-3 15,3-1 1-15,-4 2-1 16,-1-3 3-16,-1-2-3 16,1 0 0-16,-1 0 1 15,-2 0-4-15,-3 0 3 16,-9 0-1-16,-10 0 1 15,-5 0-3-15,-9 0 5 16,-5 0-4-16,-12 0 4 16,-7 0-1-16,-10-2-1 15,1 2 1-15,-4 0 11 16,0-3 9-16,0 3 5 16,0-3 13-16,0 1-16 0,0 1 2 15,0 1-18-15,0 0 0 16,0 0-7-16,0 0-23 15,0 0-59-15,1 0-61 16,1 0-80-16,-1 0-83 16</inkml:trace>
  <inkml:trace contextRef="#ctx0" brushRef="#br0" timeOffset="13282.4156">8463 6979 189 0,'0'0'132'0,"0"0"-52"15,0 0-36-15,0 0 7 16,0 0-16-16,0 0 14 15,0 0 5-15,0 0-30 16,-30 5 12-16,34-2-29 16,14 1 48-16,7-3 9 15,9 2-46-15,7-3 12 16,3 0-12-16,1 1-15 16,-2-1 10-16,-1 0-12 15,-2 1 2-15,0 1 0 16,1-1-1-16,-6 2-2 0,-3-2 0 15,-10 1 1-15,-11 1-2 16,-7-3 1-16,-4 2-4 16,0-2 3-16,-12 0-30 15,-21 0 21-15,-12 3-51 16,-11 1 10-16,-11 6 17 16,-8-1 30-16,-7 2-7 15,0 0 11-15,5 0 0 16,11-7 11-16,17 3 13 15,18-4 14-15,8-2-31 16,13-1-6-16,5 0 18 16,5 0 17-16,0 0-28 15,22 0-4-15,17 0 7 0,15 0 12 16,16 0-11 0,12 0-12-16,3-4-113 0,-6-18-447 15</inkml:trace>
  <inkml:trace contextRef="#ctx0" brushRef="#br0" timeOffset="16081.6894">14005 6316 274 0,'0'0'64'16,"0"0"40"-16,0 0 1 15,0 0-10-15,0 0-31 16,0 0-45-16,0 0 1 15,-14-6-16-15,13 6 15 0,1 0 5 16,0 0 6-16,0 0-10 16,0 0 13-16,1 0-3 15,13 0 3-15,1 6 2 16,4 2-17-16,2 4-15 16,0 5 10-16,0 4-12 15,-1 2 5-15,-1 5-6 16,-6 6 3-16,-3-1 11 15,-4 3-10-15,-1-3 1 16,-1 3 2-16,-4-2-6 16,0 2-1-16,0 2 8 15,-16-1-7-15,-6 0 3 16,-7-2 4-16,-4-4-4 0,-4-1 5 16,-3-1 5-1,-2-4 11-15,0-1-3 0,-1 2-20 16,-2-1 5-16,2 5-7 15,0 4 0-15,7 1-4 16,2-6-162-16,1-7-121 16</inkml:trace>
  <inkml:trace contextRef="#ctx0" brushRef="#br0" timeOffset="18865.6048">715 3959 287 0,'0'0'65'0,"0"0"-17"16,0 0-16-16,0 0 11 15,0 0-22-15,0 0-6 16,-27 8-11-16,24-5 12 16,3-3-8-16,0 0-6 15,0 0 4-15,0 0 3 0,0 0 15 16,0 0 4-16,0 0-8 16,-3 2-17-16,3 1 7 15,-2 1 2-15,-2 4 24 16,-6 1-4-16,-3 4-3 15,0 3 26-15,-4-2 1 16,3 2-46-16,-2-1 21 16,3-1-18-16,0 1 3 15,1-2-7-15,2-2-9 16,4-2-4-16,3-3 4 16,-1 2 0-16,4 0 0 15,-1 1 0-15,0 3 1 16,-1 1-1-16,1 1 2 0,-1 2 0 15,-1 1-2 1,2 1 0-16,-2-1-1 0,0 1 7 16,0-1-6-16,3 0 0 15,-3 0 1-15,0-1-3 16,3 0-5-16,-4 1 7 16,2 2 5-16,0-1-3 15,-2 0-1-15,1 2 0 16,-4 0 0-16,1 1 1 15,0 1-2-15,1-2 1 16,-1 1-3-16,3-4 4 16,-1-1-2-16,1 0 0 15,3-1 1-15,-2 2-1 16,-1 0 0-16,-1 1-4 16,1 1 4-16,-2 0 6 0,1 3-6 15,-2 3 0-15,0-2 2 16,3-3-13-16,0 0 20 15,0-1-17-15,3 1 12 16,-3-4-8-16,1 2 5 16,-1 0-8-16,0-3 7 15,2 4 0-15,-2-5 5 16,0 0-3-16,2 0 0 16,-1 0-1-16,1 2-2 15,-2 1-5-15,3-1 6 16,-2 5 2-16,2-1-2 15,0 3 2-15,0 0-9 0,0 0 6 16,0 5 1-16,0-2 7 16,0 3-7-16,-4 0-1 15,-2-1 1-15,4-1 7 16,2-2-7-16,-3-1-3 16,-4 0 3-16,4-2 12 15,-2-5-12-15,2 0 0 16,2-3-1-16,-1-4 5 15,1-1-9-15,-2-1 10 16,3-3-3-16,-2 3-2 16,-1 3 0-16,-1 5-6 15,1 1 12-15,0 2-9 16,0 0 6-16,3-1-6 16,0 0 7-16,0-3-5 0,0-3 2 15,0-4-2-15,0-2 1 16,0 2 0-16,0-1-3 15,0 2 3-15,0-1 0 16,3 4-6-16,0 0 9 16,-2 4-3-16,-1 2 0 15,0 4 7-15,0 2-7 16,0 2 0-16,0 3 0 16,0-3-8-16,0 1 8 15,2-4-1-15,1-2 2 16,-2-3-1-16,1-3 0 15,-2 0 1-15,1-2-1 16,-1 3 7-16,0-2-7 0,0 0 0 16,0-1-1-16,0 0 1 15,0-1 0-15,0 4 4 16,0 2-12-16,0 3 13 16,0 1-5-16,0 3 2 15,0 0-2-15,0 0 0 16,0 1-2-16,0-4 3 15,0 3-1-15,2-3 0 16,4-1 0-16,-2 0-8 16,2-1 14-16,3 0-8 15,-4-1 2-15,5 0-7 16,-1 1 6-16,1-1 2 16,1 3 4-16,0-1-1 0,0 1-4 15,0 0 0-15,-2 3 3 16,1-1-2-16,-2 0 9 15,4 2-1-15,-1-2-1 16,0 1-11-16,5 2 12 16,-4-3-10-16,3 0 1 15,-3-2 0-15,2-3 3 16,-3-1 4-16,0-2-5 16,4-2 3-16,-4-1-5 15,2 0-2-15,0 2 2 16,1-5 4-16,0 1-3 15,2-2-1-15,6 1 2 0,3 1-2 16,8-5-2-16,6 0-49 16,5-5-93-16,4-1-42 15,0 0-243-15</inkml:trace>
  <inkml:trace contextRef="#ctx0" brushRef="#br0" timeOffset="40213.5341">8583 5911 197 0,'0'0'103'0,"0"0"-47"15,0 0-15-15,0 0 28 16,0 0-26-16,0 0 15 16,0 0 0-16,-79-51 10 15,73 48-30-15,3 2-11 0,3 1 23 16,-2 0-16-16,2 0-24 15,0 0-10-15,0 0 0 16,20 4 1-16,6 7 3 16,9 1-2-16,5-3-1 15,6 2 0-15,5-4 4 16,4-3 2-16,10-1-6 16,4-3 0-16,3 0 1 15,4 0-1-15,0 0-1 16,5 0 0-16,0-7 0 15,-1-3 1-15,-5-2 1 16,-6 1 5-16,-7 5-7 16,-11-4 5-16,-6 5-4 15,-10-1 3-15,-11 1-2 0,-9 5-1 16,-5-3 3-16,-7 3-3 16,-1 0 4-16,-2 0-5 15,0 0 0-15,0 0 0 16,0 0 4-16,0 0-4 15,0 0-6-15,3 0-22 16,1 0-113-16,2 0 38 16,-3 0-248-16</inkml:trace>
  <inkml:trace contextRef="#ctx0" brushRef="#br0" timeOffset="46282.6504">10227 5168 388 0,'0'0'127'0,"0"0"-41"15,0 0-22-15,0 0-25 16,0 0 17-16,0 0-54 15,0 0 8-15,-17 45-10 16,17 2 5-16,0 4 5 16,0 6 9-16,0-2-7 15,0-2-10-15,-3-4 13 16,0-3-6-16,-1-5 1 16,2-9 7-16,1-6-17 0,-1-13 2 15,2-5 0-15,-1-6 3 16,1-2 3-16,0 0 72 15,0-5 19-15,0-20-38 16,-4-9-54-16,3-10-7 16,-2-6 5-16,-1-1-7 15,2-5 2-15,-2 3 0 16,4 0 2-16,-2 5-2 16,1 6-7-16,1 6 7 15,-2 8 0-15,2 6 1 16,0 5-1-16,0 6 2 15,0 4-3-15,0 5 1 16,0 2-3-16,0 7-10 16,0 22 5-16,11 14 8 15,-3 11-2-15,2 8 4 0,-1 4 0 16,-2 0-1-16,-1-2 0 16,2-5-1-16,3-6 4 15,-2-6-7-15,1-9 3 16,-3-8 0-16,-1-7-2 15,-3-6 2-15,0-7 0 16,-2-5 2-16,1-5-2 16,-1 0 0-16,-1 0 2 15,2 0 1-15,2 0 6 16,2-11-9-16,3-5-75 16,2 2-83-16,0 0-81 15,-2 2-297-15</inkml:trace>
  <inkml:trace contextRef="#ctx0" brushRef="#br0" timeOffset="54965.6702">8214 6924 170 0,'0'0'59'0,"0"0"-7"16,0 0-24-16,0 0 26 16,0 0 11-16,0 0-14 15,0 0 4-15,3 0-28 16,4 0-14-16,2 0-2 15,2 5 4-15,1 8-8 16,2 2-1-16,1 0-4 16,5 2 14-16,4 0-2 15,3 1 5-15,7-4 2 16,5 1-5-16,4-9 16 16,5-1-2-16,1-5-16 15,1 0 10-15,-1 0-19 0,-2-3 14 16,0-4-2-16,-1-7-9 15,-1 5-4-15,-1-7 11 16,-3 0-10-16,-5 1-5 16,-5 1 0-16,-1 2 4 15,-6 3-4-15,-4-1-1 16,-3 5 1-16,1 0 3 16,-6 1-2-16,-3 1 0 15,-2 2-2-15,-4 0 4 16,-3 1-8-16,3 0 10 15,-3 0-5-15,0 0 0 16,0 0 0-16,0 0-5 16,0 0-4-16,-6 0 9 0,-13 4 3 15,-8 6 2-15,-6 3 16 16,-7-2-23-16,-3 3 3 16,-4-2-1-16,-1 0 0 15,4-2 12-15,1-3-12 16,5 0 6-16,4-4-1 15,2-3 1-15,0 0-4 16,-1 0 7-16,0-6-9 16,-1-5-2-16,1 0-4 15,2 0 6-15,7 4 0 16,3 2-1-16,3 3-12 16,9-1 9-16,6 3 4 0,3 0-1 15,0 0-14-15,0 0-59 16,6 0 55-16,13 8 19 15,7 1 0-15,10-2-76 16,4-3-56-16,-1-4-158 16</inkml:trace>
  <inkml:trace contextRef="#ctx0" brushRef="#br0" timeOffset="58670.2676">12662 8547 55 0,'0'0'93'0,"0"0"-46"0,0 0-4 15,0 0 33-15,0 0-7 16,0 0-7-16,0 0-19 16,-68-4 20-16,66 1-7 15,2 3-1-15,-1 0-3 16,1-2-17-16,-2 2 9 16,2 0-12-16,0 0-2 15,-1 0-11-15,1 0-14 16,0 0-3-16,0 0-1 15,0 0-1-15,0 0-4 16,0 0-2-16,0 0 6 16,0 0 0-16,0 0 0 0,1 0 0 15,15 0 7-15,6 0 10 16,4 0-5-16,3 0 6 16,-1 0-12-16,0 0 3 15,-1-2-7-15,-2-1 5 16,-1-2-5-16,-3 1 2 15,-5 0-3-15,-2 1 5 16,-5 0-5-16,-5 0 4 16,-2 0-4-16,-2 2 20 15,1 1-10-15,-1 0-9 16,3 0 3-16,2 0-5 16,1 0-2-16,6 0 1 15,0 0 0-15,4 0-21 0,-2 0-116 16,-4 0-158-1</inkml:trace>
  <inkml:trace contextRef="#ctx0" brushRef="#br0" timeOffset="69936.8543">21209 8568 296 0,'0'0'69'16,"0"0"-34"-16,0 0 7 0,0 0 15 16,0 0 30-16,0 0-30 15,0 0-5-15,0 0-16 16,-6 0-20-16,14-1 1 15,6-2-3-15,6-1 0 16,10 0-9-16,11-2 9 16,19 1 0-16,15 0-8 15,14 1 9-15,13-1-11 16,13-2-1-16,7 0 5 16,9 1-7-16,3 1 1 15,2 0-2-15,-5 3 0 16,-2 0 0-16,-7 2 7 0,-7-2-7 15,-9 2-2-15,-14-1-1 16,-10-1 3-16,-13-1 0 16,-12 1 0-16,-15 0 2 15,-17 0 0-15,-12 1-2 16,-9 0 0-16,-2-1 22 16,-2 1 50-16,0 0-14 15,0-1-25-15,0 2-29 16,0 0-1-16,0 0-3 15,1 0-124-15,-1 0-252 16</inkml:trace>
  <inkml:trace contextRef="#ctx0" brushRef="#br0" timeOffset="74754.5269">20842 8442 384 0,'0'0'38'0,"0"0"-32"15,0 0 1-15,0 0 3 16,0 0 23-16,0 0-11 16,0 0 34-16,-22-32-4 15,22 32-18-15,0 0-13 16,0 0-4-16,0 0 9 16,-2 0 12-16,2 0-27 15,0 9-5-15,0 3 0 16,0 5 13-16,0 2-7 15,6 0-8-15,8 2 5 16,2 0-4-16,5-2 0 16,6 1 4-16,7-2-8 0,4-2-1 15,5-2 5-15,2-3-2 16,6-1 3-16,3-2-1 16,0-1-1-16,-2 1-4 15,3-2 2-15,1 2 3 16,3-3-4-16,2 0-1 15,0 0 0-15,2-3 0 16,-2-2 1-16,2 0 0 16,0 0-1-16,1 0 0 15,-1 0-1-15,-2 0 1 16,-2 0 0-16,0 0 3 16,-3-2-1-16,-1 0 0 15,1 1-2-15,0-1 0 16,-3 1-1-16,-3 1 2 0,-1-1 2 15,-1 1-3-15,0 0 0 16,-2-2 0-16,2-1-1 16,-2 3 1-16,0-3-1 15,-5 1 1-15,2 0 0 16,-9 1 4-16,0-1 2 16,-2 1 3-16,-4-1 6 15,2 0-8-15,-2 0 3 16,-1-1-7-16,-4 1 0 15,-6-1 6-15,-5 1-6 16,-3 0 18-16,-4 2 1 16,-5-1-11-16,3 1-2 0,-2 0-9 15,2 0 0-15,2 0-14 16,-2 0-191-16,-3 0-522 16</inkml:trace>
  <inkml:trace contextRef="#ctx0" brushRef="#br0" timeOffset="87791.9761">10059 4928 224 0,'0'0'123'0,"0"0"-87"15,0 0 24-15,0 0 3 16,0 0-6-16,0 0-21 15,0 0-15-15,0 0 5 16,-13 0-17-16,13 0 9 16,0 0-10-16,0 0 0 15,0 0 6-15,0 0-6 16,0 0 15-16,0 0 1 16,0 0-10-16,0-3-8 15,0 3-3-15,0 0 7 16,0-2 1-16,0 1-1 15,0-1-5-15,0 1-4 16,0-1-1-16,0 2 4 0,0 0-2 16,0 0-2-1,0 0-5-15,0 0 4 0,0 0-3 16,0 0-6-16,0 0 9 16,0 5 1-16,0 5 2 15,2 0-2-15,-2 2 0 16,4 3 0-16,-3-1 0 15,1 3 4-15,-1 3-4 16,-1 2 2-16,0 0-4 16,0 1 3-16,0 1-1 15,0 3 7-15,0 1-7 16,0 2 3-16,0 1-3 16,0-1 2-16,0 4-2 15,0-3 3-15,0 0-3 0,0-1 3 16,3-2-5-16,-3 0 6 15,3-2-5-15,0 0 1 16,1-4 0-16,3 0 1 16,0 0 0-16,-1-3-2 15,2 1 4-15,-4-1-3 16,1-2 0-16,-4 0-3 16,-1 0 1-16,0-1-4 15,0-2 2-15,0 0 4 16,-4 0-6-16,1-2 6 15,0-2 16-15,1-2-15 16,2 0 0-16,0-3-1 16,0-1-1-16,0-1 1 0,0 0 4 15,0 2 0-15,0-3-3 16,0-1-1-16,0-1 0 16,0 0-4-16,0 0-6 15,0 0-42-15,0-1-32 16,0-12-220-16</inkml:trace>
  <inkml:trace contextRef="#ctx0" brushRef="#br0" timeOffset="88732.7288">10065 4928 237 0,'0'0'102'0,"0"0"-40"16,0 0 6-1,0 0-3-15,0 0 21 0,0 0-32 16,-7 0-6-16,7 0-1 15,0 0-30-15,0 0-10 16,0 0-7-16,0 6-4 16,0 5 0-16,-2 8-1 15,1 3 5-15,1 5 0 16,0 5 1-16,0 1-1 16,0 1-2-16,0-1 2 15,0 1 6-15,1-2-5 16,2 0 1-16,2 1 4 15,-4-1-4-15,-1 2-1 16,0-1 7-16,0 1-8 16,0 3 7-16,0-1-1 0,0 0 5 15,0 0-2-15,0-2 3 16,0-2-9-16,0-6 3 16,0 1-4-16,-1-5 8 15,-1 0 13-15,0-1 3 16,1 1-13-16,0 0 5 15,-1 1 3-15,1-3 2 16,1-3-14-16,0-2 1 16,0-1-9-16,0-5 1 15,0-1 0-15,0-2 0 16,0 0-2-16,0-6 10 16,0 3-8-16,0-3-1 0,0 0-1 15,0 2-2-15,0 0 2 16,0-2 0-16,0 0 2 15,0 0 3-15,0 0-2 16,0 0-3-16,0-15-18 16,0-8-173-16,3-10-127 15</inkml:trace>
  <inkml:trace contextRef="#ctx0" brushRef="#br0" timeOffset="89716.302">10067 4904 82 0,'0'0'170'0,"0"0"-116"0,0 0-17 16,0 0 42-16,0 0-20 16,0 0-11-16,-5 9-28 15,3-2 17-15,1 3-6 16,0 5-13-16,1-1-4 15,0 6-1-15,0 4-2 16,0 5-3-16,0 2 0 16,0 4 9-16,0 1-14 15,2 1 5-15,2 3 1 16,-1 1-2-16,3 0-4 16,-3 2-2-16,1 1 2 0,-1 0 6 15,-1-1 7-15,1-2 13 16,-3-1-12-16,0-2-15 15,0-1 16-15,0-1-10 16,0-5-2-16,0-2 4 16,0 1-3-16,0-2-5 15,0-1 5-15,0 1-5 16,0-1 2-16,0-2-4 16,0 1 4-16,0-5 13 15,0-5-2-15,0 0-4 16,0-4 5-16,1 1-9 15,0-1-5-15,1-3 0 16,0 2 3-16,-1-2-3 0,2 1-1 16,-1 1-2-1,-1-1 2-15,1 0-1 0,-1-1 2 16,1-1-2-16,-2 0 5 16,1-4-5-16,2-2 4 15,-3 0 1-15,0-2 0 16,0 0 6-16,0 0 4 15,0 0 4-15,3-2-12 16,0-12-7-16,1-6-70 16,0-1-206-16</inkml:trace>
  <inkml:trace contextRef="#ctx0" brushRef="#br0" timeOffset="101615.4841">7849 8651 519 0,'0'0'131'0,"0"0"-9"16,0 0-25-16,0 0-12 16,0 0 14-16,0 0-47 15,0 0-12-15,-24 0-10 16,24 0-21-16,0 0-3 15,0 0-6-15,0 0-2 16,12 1 2-16,8 6 0 16,4-2 8-16,8-1-8 15,3 1-4-15,4-4 2 16,0 1 3-16,3 0-1 16,-2 1 3-16,-1-1-2 15,-1 0 4-15,-6 3-5 16,0-2 0-16,-5-3 0 0,-4 0-1 15,-3 0-8-15,-6 0-18 16,0 0-8-16,-2 0-8 16,-3 0-85-16,-4 0-89 15,-5 0-94-15</inkml:trace>
  <inkml:trace contextRef="#ctx0" brushRef="#br0" timeOffset="115232.4423">17877 11564 371 0,'0'0'128'0,"0"0"-89"16,0 0-2-16,0 0 6 16,0 0 33-16,0 0-10 15,0 0 0-15,-21 0-26 16,21 0-22-16,0 0-4 15,0 0-11-15,0 0-2 0,10 0 8 16,8 0 11 0,5 0 5-16,2 0-8 0,2 0-7 15,1 0-4-15,2 0 1 16,-2-4-6-16,-2-1 7 16,-5 3-6-16,-5-1-1 15,-7 1-1-15,-5 2 0 16,-4-1-1-16,0 1-2 15,0 0-28-15,0 0 21 16,-14 0 0-16,-12 1 9 16,-1 4-12-16,2-3 4 15,7 0 9-15,6-1 10 16,5 1-5-16,4-2-5 16,1 0 2-16,2 0-2 0,0 0 4 15,0 0-4-15,0 0-8 16,0 0-6-16,0 0-8 15,8 2 22-15,14 0 2 16,12-2-1-16,11 0-1 16,6 0-93-16,3 0-47 15,-4-4-81-15</inkml:trace>
  <inkml:trace contextRef="#ctx0" brushRef="#br0" timeOffset="117816.7819">5868 12461 415 0,'0'0'52'0,"0"0"-31"0,0 0-16 16,0 0-3-1,0 0 2-15,0 0 39 0,24 23-23 16,-9-15 12-16,7 0-9 16,2-4 3-16,2-3 8 15,4-1-7-15,2 0 16 16,5 0-26-16,1 0-2 15,-1-4-3-15,-4 0-3 16,6 2-7-16,-4 1 10 16,0 1-12-16,4 0 5 15,-5 0-5-15,-1 0 5 16,-3-2-5-16,-7 1 0 0,-3-1 1 16,-2 0-1-1,-2 2-4-15,-5 0-108 0,-5 0-97 16</inkml:trace>
  <inkml:trace contextRef="#ctx0" brushRef="#br0" timeOffset="144481.7143">5984 14262 109 0,'0'0'204'0,"0"0"-134"15,0 0-56-15,0 0 41 16,0 0 49-16,0 0-49 0,0 0-16 16,0 0 15-16,74-23-1 15,-74 23-30-15,0 0-18 16,0 0-2-16,0 0-3 15,3 0-10-15,-2 0 5 16,1 0-66-16,-2 2 18 16,0 3-51-16,0-3-60 15,0-1-67-15</inkml:trace>
  <inkml:trace contextRef="#ctx0" brushRef="#br0" timeOffset="146189.8547">5164 14297 119 0,'0'0'67'16,"0"0"-23"-16,0 0 3 15,0 0-5-15,0 0 3 16,0 0-6-16,-21 0-14 16,18 0 9-16,-1 0 12 15,4 0 4-15,-2 0-25 16,2 0-1-16,0 0-22 0,0 0-2 16,2 0-2-16,11 0 2 15,11 0 11-15,4 0-11 16,5 0 3-16,3 0-3 15,0 0 3-15,5 0 3 16,0 0-6-16,4 0 1 16,4-1 0-16,6-4 1 15,0 0-2-15,-2 1 3 16,-1-1-3-16,-2 0 1 16,0 3-1-16,-6 0 1 15,-2 0-9-15,-7 2 7 16,-4 0-25-16,-3 0 5 15,-4 0 18-15,-3 0-5 0,-6 0 8 16,-2 0 1-16,-4 0 1 16,-1 0 0-16,-1-1 8 15,-3-1 3-15,1-1-7 16,-4 1 10-16,4 2-4 16,-4-3-8-16,1 3-4 15,-2 0-1-15,2 0 0 16,5 0-3-16,-1 0-1 15,-5 3-86-15,-1-1-93 16</inkml:trace>
  <inkml:trace contextRef="#ctx0" brushRef="#br0" timeOffset="155683.4065">11623 12854 309 0,'0'0'57'16,"0"0"3"-16,0 0-30 15,0 0 45-15,0 0 25 16,0 0-50-16,0 0-15 16,-28-24 1-16,28 24-3 15,0 0-25-15,0 0-4 0,0 11-3 16,0 10 7 0,0 8 15-16,0 5-6 0,0 4-2 15,7 1 5-15,-1 2 0 16,0 0-2-16,1 4-1 15,2 0-16-15,-3-1 11 16,3 1-1-16,1-1 6 16,1-2 4-16,-1-2-10 15,1 1 4-15,-2-4-2 16,0 1-9-16,-3-2 3 16,-2-1 1-16,3-2 1 15,-3 4-5-15,1-3 5 0,2 0-3 16,-3-1-5-16,0-4 4 15,2-3 4-15,-1-1-9 16,-2-1 1-16,0 0 13 16,0-3-12-16,1 2 7 15,-1-1 1-15,0-3-6 16,2 3 8-16,-4-3-6 16,1 1 1-16,-1 1-7 15,1-6 2-15,-1-1-1 16,-1-4-1-16,2-2 3 15,-2-6-3-15,0 3 1 16,1-5-1-16,-1 4 4 16,0-3-3-16,0 1-1 15,0-2 2-15,0 1 0 16,0-1-1-16,0 0 1 0,0 0 2 16,0 0-1-16,0 0-3 15,0 0-27-15,0-1-92 16,-7-6-167-16,-11 2-134 15</inkml:trace>
  <inkml:trace contextRef="#ctx0" brushRef="#br0" timeOffset="157887.3037">7622 12894 98 0,'0'0'110'0,"0"0"-73"15,0 0-9-15,0 0 35 16,0 0 28-16,0 0-27 16,15-22-39-16,-15 22-25 15,0 6 0-15,0 7 23 16,0 6-8-16,-1 2 6 16,-2 2 1-16,0 3-9 15,3 0-12-15,0 4 19 16,0 1 4-16,0 3 2 15,3 0 7-15,1 3-14 16,-1 1 3-16,2 1-9 16,-2 0 0-16,-2 2 1 15,0-3-5-15,4 1-2 0,-2 2 0 16,1-2-5-16,-2 1 4 16,4 2-6-16,0-1 0 15,1 1 11-15,-1 3-10 16,2-1 3-16,-1-2 1 15,2-2 2-15,-1-6-2 16,-2-1-4-16,-3-3 3 16,0-2 1-16,-2-3-5 15,-1 0 0-15,2-6 4 16,1-1 0-16,-2-2-4 16,2 0 2-16,-3-3-2 15,0 1 0-15,0-4 3 0,0-3 4 16,1 1-3-16,-1-3-3 15,0 1 4-15,0-3-4 16,0-1 1-16,0-2 3 16,0 0-2-16,0 0-3 15,0 0 19-15,0 0-8 16,0 0 22-16,0 0-25 16,0 0 8-16,0 0-9 15,0 0-7-15,0 0 4 16,0 0 6-16,2 0-9 15,1 0-2-15,1 0 4 16,1 0-4-16,6 0 1 16,0-2 0-16,3-3 5 15,1 1-5-15,3-1 0 16,2-1 4-16,4 2-4 0,0 0 0 16,9 0-1-16,1 0 1 15,4-1 0-15,5 0 0 16,3 2 0-16,3-1 0 15,2 4 0-15,1 0 3 16,0 0-6-16,-1 0 5 16,0 4-11-16,-2 4 9 15,2-1 0-15,1 0 3 16,2-3 3-16,1-1-6 16,3-2 0-16,3 1-2 0,3-2 2 15,2 0 4 1,-2 0-4-16,-1 2-1 0,-7-1-4 15,1 1 5-15,3-2 1 16,2 0 1-16,4 0-2 16,1 0 0-16,2 0 1 15,-1 0-2-15,-1 0 1 16,1 0-2-16,-3 0-3 16,0 0 5-16,-4 0-1 15,-3 0 1-15,-3 0-1 16,-3 3 3-16,2 0-5 15,0 1 6-15,-2 0 0 16,3-1-3-16,-3-3-1 16,1 0-5-16,0 0 6 15,2 0 0-15,1 0-2 0,0-7 2 16,0-1 2 0,-3 1-2-16,-2 1 0 0,-3 2 0 15,-2 0 2-15,-4 1-4 16,-1 1 4-16,-4 2-2 15,4-3 0-15,-1 3 2 16,0-3-2-16,2 2 0 16,-3-1 2-16,0 2-6 15,-5-1 4-15,-1-1 0 16,0 2 0-16,-2-1-2 16,3-1 2-16,1 2 1 15,-1-2 2-15,0-1 4 0,-3 1-7 16,2-1-3-16,-3 1-3 15,-2-1 6-15,1 1 4 16,-6 0-4-16,3-1 4 16,-2 0-4-16,-3 0 2 15,-3 0 1-15,-2 0 7 16,-1 1-5-16,-2 2 3 16,-2-2 1-16,1 2-5 15,-5 0-3-15,1-1 0 16,-1-1 1-16,-2 2 0 15,2-1 6-15,-1-1 0 16,-1 2 5-16,-1-1 2 16,-1-1 0-16,-3 1-14 15,2 1 2-15,-2 0-5 16,0 0 2-16,0 0-22 0,0 0-193 16,-14 0-61-16</inkml:trace>
  <inkml:trace contextRef="#ctx0" brushRef="#br0" timeOffset="165557.6551">14654 14179 430 0,'0'0'66'0,"0"0"-46"16,0 0 10-16,0 0 28 16,0 0 9-16,0 0-8 15,0 0-5-15,0 0-11 16,-2 3 4-16,2-3 19 15,0 0-13-15,8 0-15 16,3-3-16-16,1-1-21 16,6-1 15-16,-3 1-13 0,5 1 0 15,0 3-3-15,-2 0 3 16,-1 0 0-16,-5 0-1 16,-5 0-4-16,0 0 0 15,-5 0-6-15,-1 0-24 16,-1 0-44-16,0 0-77 15,0 0-54-15</inkml:trace>
  <inkml:trace contextRef="#ctx0" brushRef="#br0" timeOffset="166362.3469">17025 14177 370 0,'0'0'227'0,"0"0"-130"16,0 0-22-16,0 0-31 0,0 0 59 15,0 0-51-15,-10-12-23 16,21 12-21-16,5 0 6 16,-1 0-5-16,4 0-6 15,0 0 6-15,1 1-3 16,1 3-4-16,-1-4 0 15,-2 0 2-15,0 0 0 16,-6 0-4-16,0 0 1 16,-1 0-4-16,-2 0-56 15,1 0-134-15,-1 0-117 16</inkml:trace>
  <inkml:trace contextRef="#ctx0" brushRef="#br0" timeOffset="167016.3447">19142 14226 508 0,'0'0'137'16,"0"0"-34"-16,0 0-18 15,0 0 32-15,0 0-40 16,0 0-52-16,42-5-2 0,-17 5 4 16,3 0-24-16,4 0-3 15,-1 0 9-15,0 0-14 16,-2 8 5-16,-9-2-70 16,-8-2-254-16</inkml:trace>
  <inkml:trace contextRef="#ctx0" brushRef="#br0" timeOffset="180549.8659">8629 15749 210 0,'0'0'54'16,"0"0"24"-16,0 0-50 15,0 0 17-15,0 0 20 16,0 0-4-16,-82 0 6 15,79 0-12-15,3 0-24 16,0 3-23-16,6 1-1 16,15 2 5-16,10 0-9 15,10-2 15-15,12-1-16 16,13-1 0-16,14-1 4 0,10-1-5 16,8 0 1-16,11 0-2 15,5 0 3-15,6-5-3 16,4-2 6-16,-4 3-6 15,-9 3 11-15,-8-2-11 16,-6 3 1-16,-10 0-1 16,-2-2 3-16,-5-2 1 15,-8-2-4-15,-9 1-2 16,-11-2 1-16,-13 2 1 16,-8-2 7-16,-7 1-7 15,-4 2-9-15,-6 4 8 16,-2 0-26-16,-12-3-255 0</inkml:trace>
  <inkml:trace contextRef="#ctx0" brushRef="#br0" timeOffset="200109.7838">12488 5163 210 0,'0'0'101'0,"0"0"-55"16,0 0 16-16,0 0-21 16,0 0-23-16,0 0 6 15,0 0 0-15,0 0 8 16,-2 0 0-16,1 0-1 16,-2 0 17-16,-3 0-24 15,-2 0-13-15,1 0 6 16,-2 3-13-16,0 4-2 15,0 2-2-15,0 2 3 0,-1 0-3 16,1 1-7 0,0 2 7-16,3 1-2 0,-3-1 2 15,4 1 5-15,-1 2-5 16,2-1 0-16,-2 1 10 16,-1 3-7-16,1-1-2 15,3 0 3-15,-2-1-2 16,2-1 6-16,3 2-8 15,0-2-2-15,0 4 2 16,0-1 9-16,0-1-2 16,0-1-2-16,5 1-3 15,-2-2 6-15,0 1 3 16,0 0-1-16,-2 2 0 16,1-2 4-16,-1 1-7 15,2-2 4-15,0-3-4 0,0-1-3 16,1-2 2-16,2 1-3 15,2-1 2-15,2 3-5 16,-3-3 6-16,6-2-2 16,-2 1 5-16,2 2 2 15,0-2-2-15,2-1 1 16,3 0-4-16,-2-3 1 16,5-1-2-16,0 0 32 15,3-2-16-15,4 1-7 16,1 0-4-16,0 0-9 15,3 0 20-15,-1 1-11 16,0 4-8-16,2-3-1 0,-3 1 1 16,-2 0 0-1,2-4 0-15,-3 0-2 0,1-2 8 16,3-1-7-16,3 0 1 16,0 0-2-16,6-7 0 15,-4-1 0-15,1 2 1 16,-1 0 2-16,-2 6 3 15,-1 0-6-15,0 0 0 16,-6 0-2-16,0 0 4 16,-4 0-4-16,0 0 3 15,-4 0-1-15,-1 0 2 16,0 0-2-16,0 0 0 16,1-2 2-16,-2-7-1 15,4 3-1-15,-2 1 3 16,2-2-3-16,1 4 0 0,1 0 0 15,-3-1 1-15,0 0-1 16,-2 4-3-16,-2-3 3 16,1 3 1-16,-1-3 0 15,0-3-1-15,-2 1 2 16,-2-4-2-16,0-1 4 16,-1-3-1-16,3 0-4 15,-2-1 1-15,0 0 0 16,-3 5 1-16,-1-3-1 15,-1 2 3-15,-3-1 8 16,1 2-11-16,-2-4-1 16,2-1-5-16,-1-2 8 0,-1-2-2 15,1-4 0-15,-1 2 5 16,0-5-5-16,-2 4 4 16,1-1-3-16,-2 2 0 15,0 0-1-15,0 0 0 16,0 2 3-16,0 1-2 15,0 0 0-15,0 3 1 16,0 2 3-16,-2 0 5 16,-1 2-6-16,-1 3 6 15,0-1-9-15,-1 1-1 16,-1 2 0-16,-1-4-1 16,-5 3 3-16,0-3-4 15,-2 1 4-15,-2-1 5 0,-2 1-6 16,1-1 0-1,2-2 2-15,-1 1-3 0,2 2 7 16,-1 1-7-16,-3 0 0 16,1 2-2-16,-2-2 6 15,-2 2 0-15,3-1 0 16,-1 2 2-16,2 2-6 16,2-3 4-16,0 1-1 15,1 1 5-15,3 0-3 16,-2-2-3-16,4 3 4 15,-3-1-5-15,-3 0 4 16,1 0-4-16,-2 0 2 0,1 0-3 16,0-2 3-1,3 2 0-15,-1-2-3 0,-1 1 2 16,2-3 2-16,1 3-3 16,-1 1-1-16,-3 0 0 15,1 3-2-15,-3-2 2 16,-3 2-2-16,-4 0 2 15,-1 0-4-15,1 0 5 16,0 0-1-16,2 0 7 16,1 0-6-16,1 0 3 15,1 0-4-15,0 0 0 16,1-2 0-16,-6-1 1 16,-3 3 1-16,-4 0-1 15,-4 3-1-15,-5 8-3 16,2 0-2-16,6-2 5 0,7 2 0 15,3-4 5-15,5-1-2 16,2-3-3-16,3-1 0 16,1-1-1-16,0 1 1 15,-4 2-3-15,-2-1 3 16,-4 2 0-16,-1 1-7 16,1 0 7-16,2-1 6 15,4 2-6-15,4-3 2 16,1-2-2-16,4-1 0 15,2 1-2-15,-1-1 7 16,0 1-5-16,4 1 0 16,-5 0 2-16,5-2-4 0,-1 0 2 15,-1-1 0-15,3 0 0 16,0 0 0-16,0 0-3 16,0 0 2-16,0 0-6 15,0 0 7-15,0 0-7 16,0 0 5-16,0 0-1 15,0 0-6-15,0 0 6 16,0 0-6-16,0 0-38 16,0 2-30-16,0 3-68 15,0 2 4-15,0 0-89 16</inkml:trace>
  <inkml:trace contextRef="#ctx0" brushRef="#br0" timeOffset="202405.4369">13806 17261 87 0,'0'0'99'0,"0"0"-62"15,0 0-30-15,0 0 43 16,0 0 15-16,0 0-10 15,-2-12-10-15,2 11-3 16,0 1-1-16,0 0 17 16,0 0-14-16,0 0-4 15,0 0-33-15,0 0 9 16,2 0-15-16,6 0 2 16,-2 6 0-16,4 1 1 15,2 0 1-15,3 2-4 16,3-3 1-16,3 4 2 0,4-4 4 15,4 2 2-15,5-2-6 16,3-3 0-16,9 0 3 16,1 1-7-16,3-4 9 15,5 0-2-15,4 0-4 16,2 0-3-16,3 0 0 16,0 0 3-16,-4 0-10 15,-4 0 8-15,-2-4-1 16,-4 1 7-16,-1 0-7 15,1-2-4-15,4-1-1 16,-2-2 5-16,0 1 4 16,-10 0-4-16,-4 4 1 0,-7-4-1 15,-7 5 0-15,-5 2 0 16,-10-3-1-16,-4 3 3 16,-2-2-2-16,-3 2 10 15,0 0-8-15,0 0 69 16,0 0-30-16,0 0-23 15,0 0-7-15,1 0-6 16,-1 0 0-16,0 0-5 16,0 0-11-16,0 0 11 15,0 0-1-15,3 0-4 16,-3 0 2-16,0 2-4 16,0 3-87-16,0 2-20 15,0-1-25-15,0-2-111 0</inkml:trace>
  <inkml:trace contextRef="#ctx0" brushRef="#br0" timeOffset="204100.0903">18274 17420 206 0,'0'0'134'16,"0"0"-91"-16,0 0 28 15,0 0 11-15,0 0 14 16,0 0-12-16,-14 0-17 16,14 0-30-16,0 0 21 15,0 0-19-15,0 0-6 0,0 0-20 16,9 0-4-16,14 0-4 15,6 0 2-15,10 0 7 16,7-1-11-16,6-1 1 16,4 1 3-16,4-1 2 15,-1 2-8-15,1-1 3 16,-2 1-4-16,-1-5 0 16,-2 3 0-16,-3 2 3 15,-1-3-3-15,-4 0 0 16,-6-1-1-16,-7 2 0 15,-7-5 1-15,-3 3-2 16,-7 1-17-16,-8 2-117 0,-1-1 45 16,-6-1-43-1,-2 3-141-15</inkml:trace>
  <inkml:trace contextRef="#ctx0" brushRef="#br0" timeOffset="204467.3252">18317 17506 391 0,'0'0'103'16,"0"0"-68"-16,0 0-20 0,0 0 16 15,0 0 26-15,0 0-2 16,83-11-32-16,-38 6 36 16,9 3-26-16,5-3 1 15,1 3-9-15,0-3 4 16,-2 1-11-16,0 1-13 16,2-4 4-16,1 3-5 15,-1 0-1-15,-2-1-3 16,-6 5 0-16,-4 0 0 15,-9 0 0-15,-8 0-14 16,-6 0-97-16,-8 2-43 16,-10 2-235-16</inkml:trace>
  <inkml:trace contextRef="#ctx0" brushRef="#br0" timeOffset="232932.6558">9889 4847 185 0,'0'0'124'0,"0"0"-67"15,0 0-2-15,0 0 58 16,0 0-53-16,0 0-6 16,0 0-7-16,0 0 2 15,-29-55 1-15,27 54-9 16,1 1-5-16,1-2 8 16,0 2-9-16,0 0-23 15,0 0 13-15,0 0-25 0,0 0-5 16,0 0-6-16,0 0 11 15,4 0 8-15,6 4-8 16,-2 5 4-16,1 0 0 16,1 4 4-16,-1 1-2 15,3 3 5-15,-3 2 2 16,2-1-8-16,-2 4 9 16,-3-2-7-16,0 2 10 15,1-2-15-15,-1 2 7 16,2 0-2-16,0 1 2 15,0 1-6-15,-1-1 6 16,-2-1-4-16,2 1 9 16,-1 0-5-16,-3 3 5 15,-1-2-3-15,1-2-2 16,0 2 2-16,0-4-7 0,0 0 4 16,3 2-6-16,-1-3 4 15,-3 1-3-15,2 0-1 16,-1 0 2-16,2 1 0 15,-4-1-2-15,-1-1-2 16,2 2 12-16,-2-1-10 16,0 0 7-16,0-2-7 15,0 0 9-15,0-2-11 16,0 1 1-16,0-2 2 16,0-2 6-16,0 0-2 15,-3-2 1-15,-1 1-5 0,3 0-3 16,-3 1 6-16,1-2-3 15,-1 3-1-15,-1 0 1 16,1 2-1-16,1 0-2 16,-3-1 3-16,3-1-3 15,-2 0 3-15,3 2-1 16,1-4-1-16,-2 0-1 16,2 5 2-16,-2-3 0 15,-2 1 0-15,1 2-1 16,1-3-1-16,-2 1-1 15,2-1-3-15,-2-1 4 16,2 1 1-16,0 0 0 16,0 1 1-16,-1-1-2 0,1 0 5 15,0 1-5-15,-1-3-3 16,0 2-1-16,1-3 4 16,0 1 2-16,0-2-2 15,0-3 3-15,0 4-3 16,0-1 2-16,0-1 2 15,0 0-4-15,0-1-4 16,-2 0 4-16,2-1 1 16,-1-2 3-16,-1 3-7 15,4-3 6-15,-5 2-6 16,4-2 2-16,-1 0 1 16,0 1 2-16,0-4-2 15,-1-1 0-15,-1 2 4 0,-2 1-4 16,1-3 0-16,-4 2 4 15,2-2-2-15,1 0-1 16,1-1 0-16,0 2-1 16,4-2 0-16,-1 0 2 15,2 0-2-15,-1 0 0 16,2 0-1-16,0 0 1 16,0 0 0-16,0 0 1 15,0 0-1-15,0 0 0 16,0 0-1-16,0 0 1 15,0 0 0-15,0 0-12 16,0 0 5-16,0 0-3 16,11-3 10-16,-1-4 4 15,2-1-3-15,-2-1 5 16,1-1-6-16,2-2 2 0,-2-5 1 16,5 1-3-16,-2-4 1 15,2 1 2-15,-2-1-3 16,-1 0-6-16,0 3-7 15,-2 0 13-15,-4-1-1 16,-1 1 2-16,-3-6-2 16,-3 0-7-16,0-4 8 15,0-4 1-15,0 1-1 16,0-1 0-16,0 0 2 16,0 2 2-16,0 2-2 15,0-1-1-15,0 3 2 16,0-1-6-16,0 1-2 0,-2 0 5 15,-3 0 0-15,-1 2 1 16,1-1-1-16,-4-2 0 16,3-4 0-16,-1-1 0 15,3-3-15-15,2 0-3 16,0 4-8-16,2 2-11 16,0 7 23-16,0 6 8 15,0 6-5-15,0 4 10 16,0 5-68-16,-1-3-108 15,-7 3-305-15</inkml:trace>
  <inkml:trace contextRef="#ctx0" brushRef="#br0" timeOffset="237099.6578">13356 5984 122 0,'0'0'51'0,"0"0"-49"16,0 0-2-16,0 0 9 0,0 0 31 15,0 0 25-15,0 0-8 16,45 20-9-16,-32-17-19 16,3 2-6-16,4 0-8 15,-1 0 15-15,4-1-1 16,2 3-10-16,2-2-11 15,1 2 1-15,2 1-2 16,1-4 2-16,0 2 2 16,1-2-9-16,1-1 12 15,-2 0-13-15,2 1 13 16,-5-2-14-16,0 1 7 0,-2-1-7 16,-2 1 4-16,0-3-4 15,-2 0 0-15,0 0 4 16,-5 0-4-16,-5 0 3 15,-5 0-3-15,-5 0-8 16,-2 0-21-16,0 0-50 16,0 0-149-16,-8-1-50 15</inkml:trace>
  <inkml:trace contextRef="#ctx0" brushRef="#br0" timeOffset="237400.3115">13580 6079 166 0,'0'0'63'0,"0"0"-50"15,0 0 12-15,0 0 2 16,0 0 45-16,0 0-30 15,91 10 9-15,-63-9-18 16,7 1 6-16,5-1-21 16,4 1-11-16,1-2-5 15,3 0 7-15,0 0-9 16,-2 0-4-16,-1 0-30 16,-5 0-98-16,-5 0-173 0</inkml:trace>
</inkml:ink>
</file>

<file path=ppt/ink/ink9.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2047" units="deg"/>
        </inkml:traceFormat>
        <inkml:channelProperties>
          <inkml:channelProperty channel="X" name="resolution" value="2155.72363" units="1/cm"/>
          <inkml:channelProperty channel="Y" name="resolution" value="3449.15796" units="1/cm"/>
          <inkml:channelProperty channel="F" name="resolution" value="5.68611" units="1/deg"/>
        </inkml:channelProperties>
      </inkml:inkSource>
      <inkml:timestamp xml:id="ts0" timeString="2021-12-12T11:50:37.464"/>
    </inkml:context>
    <inkml:brush xml:id="br0">
      <inkml:brushProperty name="width" value="0.05292" units="cm"/>
      <inkml:brushProperty name="height" value="0.05292" units="cm"/>
      <inkml:brushProperty name="color" value="#002060"/>
    </inkml:brush>
  </inkml:definitions>
  <inkml:trace contextRef="#ctx0" brushRef="#br0">18231 5895 609,'0'0'201,"0"0"-142,0 0-18,0 0 15,0 0 7,0 0-33,-10 8-18,33 1-12,9-3-147,4-3-242</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37840" cy="461804"/>
          </a:xfrm>
          <a:prstGeom prst="rect">
            <a:avLst/>
          </a:prstGeom>
        </p:spPr>
        <p:txBody>
          <a:bodyPr vert="horz" lIns="92830" tIns="46415" rIns="92830" bIns="46415" rtlCol="0"/>
          <a:lstStyle>
            <a:lvl1pPr algn="l">
              <a:defRPr sz="1200"/>
            </a:lvl1pPr>
          </a:lstStyle>
          <a:p>
            <a:endParaRPr lang="en-US"/>
          </a:p>
        </p:txBody>
      </p:sp>
      <p:sp>
        <p:nvSpPr>
          <p:cNvPr id="3" name="Date Placeholder 2"/>
          <p:cNvSpPr>
            <a:spLocks noGrp="1"/>
          </p:cNvSpPr>
          <p:nvPr>
            <p:ph type="dt" idx="1"/>
          </p:nvPr>
        </p:nvSpPr>
        <p:spPr>
          <a:xfrm>
            <a:off x="3970938" y="0"/>
            <a:ext cx="3037840" cy="461804"/>
          </a:xfrm>
          <a:prstGeom prst="rect">
            <a:avLst/>
          </a:prstGeom>
        </p:spPr>
        <p:txBody>
          <a:bodyPr vert="horz" lIns="92830" tIns="46415" rIns="92830" bIns="46415" rtlCol="0"/>
          <a:lstStyle>
            <a:lvl1pPr algn="r">
              <a:defRPr sz="1200"/>
            </a:lvl1pPr>
          </a:lstStyle>
          <a:p>
            <a:fld id="{19654594-EFB7-479D-A9DB-B0FAE584A021}" type="datetimeFigureOut">
              <a:rPr lang="en-US" smtClean="0"/>
              <a:pPr/>
              <a:t>04-Jan-25</a:t>
            </a:fld>
            <a:endParaRPr lang="en-US"/>
          </a:p>
        </p:txBody>
      </p:sp>
      <p:sp>
        <p:nvSpPr>
          <p:cNvPr id="4" name="Slide Image Placeholder 3"/>
          <p:cNvSpPr>
            <a:spLocks noGrp="1" noRot="1" noChangeAspect="1"/>
          </p:cNvSpPr>
          <p:nvPr>
            <p:ph type="sldImg" idx="2"/>
          </p:nvPr>
        </p:nvSpPr>
        <p:spPr>
          <a:xfrm>
            <a:off x="1195388" y="692150"/>
            <a:ext cx="4619625" cy="3463925"/>
          </a:xfrm>
          <a:prstGeom prst="rect">
            <a:avLst/>
          </a:prstGeom>
          <a:noFill/>
          <a:ln w="12700">
            <a:solidFill>
              <a:prstClr val="black"/>
            </a:solidFill>
          </a:ln>
        </p:spPr>
        <p:txBody>
          <a:bodyPr vert="horz" lIns="92830" tIns="46415" rIns="92830" bIns="46415" rtlCol="0" anchor="ctr"/>
          <a:lstStyle/>
          <a:p>
            <a:endParaRPr lang="en-US"/>
          </a:p>
        </p:txBody>
      </p:sp>
      <p:sp>
        <p:nvSpPr>
          <p:cNvPr id="5" name="Notes Placeholder 4"/>
          <p:cNvSpPr>
            <a:spLocks noGrp="1"/>
          </p:cNvSpPr>
          <p:nvPr>
            <p:ph type="body" sz="quarter" idx="3"/>
          </p:nvPr>
        </p:nvSpPr>
        <p:spPr>
          <a:xfrm>
            <a:off x="701040" y="4387136"/>
            <a:ext cx="5608320" cy="4156234"/>
          </a:xfrm>
          <a:prstGeom prst="rect">
            <a:avLst/>
          </a:prstGeom>
        </p:spPr>
        <p:txBody>
          <a:bodyPr vert="horz" lIns="92830" tIns="46415" rIns="92830" bIns="46415"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772668"/>
            <a:ext cx="3037840" cy="461804"/>
          </a:xfrm>
          <a:prstGeom prst="rect">
            <a:avLst/>
          </a:prstGeom>
        </p:spPr>
        <p:txBody>
          <a:bodyPr vert="horz" lIns="92830" tIns="46415" rIns="92830" bIns="46415" rtlCol="0" anchor="b"/>
          <a:lstStyle>
            <a:lvl1pPr algn="l">
              <a:defRPr sz="1200"/>
            </a:lvl1pPr>
          </a:lstStyle>
          <a:p>
            <a:endParaRPr lang="en-US"/>
          </a:p>
        </p:txBody>
      </p:sp>
      <p:sp>
        <p:nvSpPr>
          <p:cNvPr id="7" name="Slide Number Placeholder 6"/>
          <p:cNvSpPr>
            <a:spLocks noGrp="1"/>
          </p:cNvSpPr>
          <p:nvPr>
            <p:ph type="sldNum" sz="quarter" idx="5"/>
          </p:nvPr>
        </p:nvSpPr>
        <p:spPr>
          <a:xfrm>
            <a:off x="3970938" y="8772668"/>
            <a:ext cx="3037840" cy="461804"/>
          </a:xfrm>
          <a:prstGeom prst="rect">
            <a:avLst/>
          </a:prstGeom>
        </p:spPr>
        <p:txBody>
          <a:bodyPr vert="horz" lIns="92830" tIns="46415" rIns="92830" bIns="46415" rtlCol="0" anchor="b"/>
          <a:lstStyle>
            <a:lvl1pPr algn="r">
              <a:defRPr sz="1200"/>
            </a:lvl1pPr>
          </a:lstStyle>
          <a:p>
            <a:fld id="{6B9EF1B0-FBA9-4632-82F2-A82401F99125}" type="slidenum">
              <a:rPr lang="en-US" smtClean="0"/>
              <a:pPr/>
              <a:t>‹#›</a:t>
            </a:fld>
            <a:endParaRPr lang="en-US"/>
          </a:p>
        </p:txBody>
      </p:sp>
    </p:spTree>
    <p:extLst>
      <p:ext uri="{BB962C8B-B14F-4D97-AF65-F5344CB8AC3E}">
        <p14:creationId xmlns:p14="http://schemas.microsoft.com/office/powerpoint/2010/main" val="270574201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a:extLst>
              <a:ext uri="{FF2B5EF4-FFF2-40B4-BE49-F238E27FC236}">
                <a16:creationId xmlns:a16="http://schemas.microsoft.com/office/drawing/2014/main" id="{3E8A9140-CA3B-4D9F-8355-016D99B8F20B}"/>
              </a:ext>
            </a:extLst>
          </p:cNvPr>
          <p:cNvSpPr>
            <a:spLocks noGrp="1" noRot="1" noChangeAspect="1" noChangeArrowheads="1" noTextEdit="1"/>
          </p:cNvSpPr>
          <p:nvPr>
            <p:ph type="sldImg"/>
          </p:nvPr>
        </p:nvSpPr>
        <p:spPr>
          <a:xfrm>
            <a:off x="1150938" y="692150"/>
            <a:ext cx="4556125" cy="3416300"/>
          </a:xfrm>
          <a:ln/>
        </p:spPr>
      </p:sp>
      <p:sp>
        <p:nvSpPr>
          <p:cNvPr id="30723" name="Rectangle 3">
            <a:extLst>
              <a:ext uri="{FF2B5EF4-FFF2-40B4-BE49-F238E27FC236}">
                <a16:creationId xmlns:a16="http://schemas.microsoft.com/office/drawing/2014/main" id="{9DF73041-6818-464B-9563-02600D421446}"/>
              </a:ext>
            </a:extLst>
          </p:cNvPr>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34795687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226" name="Slide Image Placeholder 1"/>
          <p:cNvSpPr>
            <a:spLocks noGrp="1" noRot="1" noChangeAspect="1" noTextEdit="1"/>
          </p:cNvSpPr>
          <p:nvPr>
            <p:ph type="sldImg"/>
          </p:nvPr>
        </p:nvSpPr>
        <p:spPr bwMode="auto">
          <a:xfrm>
            <a:off x="1143000" y="685800"/>
            <a:ext cx="4572000" cy="3429000"/>
          </a:xfrm>
          <a:noFill/>
          <a:ln>
            <a:solidFill>
              <a:srgbClr val="000000"/>
            </a:solidFill>
            <a:miter lim="800000"/>
            <a:headEnd/>
            <a:tailEnd/>
          </a:ln>
        </p:spPr>
      </p:sp>
      <p:sp>
        <p:nvSpPr>
          <p:cNvPr id="180227"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IN"/>
          </a:p>
        </p:txBody>
      </p:sp>
      <p:sp>
        <p:nvSpPr>
          <p:cNvPr id="180228" name="Slide Number Placeholder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1F76CF4C-707A-44F4-A1CB-04DEF4D8E19A}" type="slidenum">
              <a:rPr lang="en-IN" smtClean="0"/>
              <a:pPr/>
              <a:t>19</a:t>
            </a:fld>
            <a:endParaRPr lang="en-IN"/>
          </a:p>
        </p:txBody>
      </p:sp>
    </p:spTree>
    <p:extLst>
      <p:ext uri="{BB962C8B-B14F-4D97-AF65-F5344CB8AC3E}">
        <p14:creationId xmlns:p14="http://schemas.microsoft.com/office/powerpoint/2010/main" val="213991762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5042260-7677-4812-8E0E-45CA3054FB6E}" type="slidenum">
              <a:rPr lang="en-US" smtClean="0">
                <a:solidFill>
                  <a:prstClr val="black"/>
                </a:solidFill>
              </a:rPr>
              <a:pPr/>
              <a:t>25</a:t>
            </a:fld>
            <a:endParaRPr lang="en-US">
              <a:solidFill>
                <a:prstClr val="black"/>
              </a:solidFill>
            </a:endParaRPr>
          </a:p>
        </p:txBody>
      </p:sp>
    </p:spTree>
    <p:extLst>
      <p:ext uri="{BB962C8B-B14F-4D97-AF65-F5344CB8AC3E}">
        <p14:creationId xmlns:p14="http://schemas.microsoft.com/office/powerpoint/2010/main" val="63637683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9699337-BC87-6445-B458-866FA57FF0BD}" type="slidenum">
              <a:rPr lang="en-US"/>
              <a:pPr/>
              <a:t>37</a:t>
            </a:fld>
            <a:endParaRPr lang="en-US"/>
          </a:p>
        </p:txBody>
      </p:sp>
      <p:sp>
        <p:nvSpPr>
          <p:cNvPr id="710658" name="Rectangle 2"/>
          <p:cNvSpPr>
            <a:spLocks noGrp="1" noRot="1" noChangeAspect="1" noChangeArrowheads="1" noTextEdit="1"/>
          </p:cNvSpPr>
          <p:nvPr>
            <p:ph type="sldImg"/>
          </p:nvPr>
        </p:nvSpPr>
        <p:spPr>
          <a:xfrm>
            <a:off x="1146175" y="685800"/>
            <a:ext cx="4572000" cy="3429000"/>
          </a:xfrm>
          <a:ln/>
          <a:extLst>
            <a:ext uri="{FAA26D3D-D897-4be2-8F04-BA451C77F1D7}">
              <ma14:placeholderFlag xmlns:ma14="http://schemas.microsoft.com/office/mac/drawingml/2011/main" xmlns="" val="1"/>
            </a:ext>
          </a:extLst>
        </p:spPr>
      </p:sp>
      <p:sp>
        <p:nvSpPr>
          <p:cNvPr id="710659" name="Rectangle 3"/>
          <p:cNvSpPr>
            <a:spLocks noGrp="1" noChangeArrowheads="1"/>
          </p:cNvSpPr>
          <p:nvPr>
            <p:ph type="body" idx="1"/>
          </p:nvPr>
        </p:nvSpPr>
        <p:spPr>
          <a:xfrm>
            <a:off x="914400" y="4344025"/>
            <a:ext cx="5029200" cy="4114488"/>
          </a:xfrm>
        </p:spPr>
        <p:txBody>
          <a:bodyPr/>
          <a:lstStyle/>
          <a:p>
            <a:endParaRPr lang="en-US"/>
          </a:p>
        </p:txBody>
      </p:sp>
    </p:spTree>
    <p:extLst>
      <p:ext uri="{BB962C8B-B14F-4D97-AF65-F5344CB8AC3E}">
        <p14:creationId xmlns:p14="http://schemas.microsoft.com/office/powerpoint/2010/main" val="338400366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263676C-11CC-5A49-9319-D775AF7E8DC3}" type="slidenum">
              <a:rPr lang="en-US"/>
              <a:pPr/>
              <a:t>38</a:t>
            </a:fld>
            <a:endParaRPr lang="en-US"/>
          </a:p>
        </p:txBody>
      </p:sp>
      <p:sp>
        <p:nvSpPr>
          <p:cNvPr id="712706" name="Rectangle 2"/>
          <p:cNvSpPr>
            <a:spLocks noGrp="1" noRot="1" noChangeAspect="1" noChangeArrowheads="1" noTextEdit="1"/>
          </p:cNvSpPr>
          <p:nvPr>
            <p:ph type="sldImg"/>
          </p:nvPr>
        </p:nvSpPr>
        <p:spPr>
          <a:xfrm>
            <a:off x="1146175" y="685800"/>
            <a:ext cx="4572000" cy="3429000"/>
          </a:xfrm>
          <a:ln/>
          <a:extLst>
            <a:ext uri="{FAA26D3D-D897-4be2-8F04-BA451C77F1D7}">
              <ma14:placeholderFlag xmlns:ma14="http://schemas.microsoft.com/office/mac/drawingml/2011/main" xmlns="" val="1"/>
            </a:ext>
          </a:extLst>
        </p:spPr>
      </p:sp>
      <p:sp>
        <p:nvSpPr>
          <p:cNvPr id="712707" name="Rectangle 3"/>
          <p:cNvSpPr>
            <a:spLocks noGrp="1" noChangeArrowheads="1"/>
          </p:cNvSpPr>
          <p:nvPr>
            <p:ph type="body" idx="1"/>
          </p:nvPr>
        </p:nvSpPr>
        <p:spPr>
          <a:xfrm>
            <a:off x="914400" y="4344025"/>
            <a:ext cx="5029200" cy="4114488"/>
          </a:xfrm>
        </p:spPr>
        <p:txBody>
          <a:bodyPr/>
          <a:lstStyle/>
          <a:p>
            <a:endParaRPr lang="en-US"/>
          </a:p>
        </p:txBody>
      </p:sp>
    </p:spTree>
    <p:extLst>
      <p:ext uri="{BB962C8B-B14F-4D97-AF65-F5344CB8AC3E}">
        <p14:creationId xmlns:p14="http://schemas.microsoft.com/office/powerpoint/2010/main" val="255779805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52AB84D-AEB1-B045-BF34-9A4A6B4DFA28}" type="slidenum">
              <a:rPr lang="en-US"/>
              <a:pPr/>
              <a:t>39</a:t>
            </a:fld>
            <a:endParaRPr lang="en-US"/>
          </a:p>
        </p:txBody>
      </p:sp>
      <p:sp>
        <p:nvSpPr>
          <p:cNvPr id="714754" name="Rectangle 2"/>
          <p:cNvSpPr>
            <a:spLocks noGrp="1" noRot="1" noChangeAspect="1" noChangeArrowheads="1" noTextEdit="1"/>
          </p:cNvSpPr>
          <p:nvPr>
            <p:ph type="sldImg"/>
          </p:nvPr>
        </p:nvSpPr>
        <p:spPr>
          <a:xfrm>
            <a:off x="1146175" y="685800"/>
            <a:ext cx="4572000" cy="3429000"/>
          </a:xfrm>
          <a:ln/>
          <a:extLst>
            <a:ext uri="{FAA26D3D-D897-4be2-8F04-BA451C77F1D7}">
              <ma14:placeholderFlag xmlns:ma14="http://schemas.microsoft.com/office/mac/drawingml/2011/main" xmlns="" val="1"/>
            </a:ext>
          </a:extLst>
        </p:spPr>
      </p:sp>
      <p:sp>
        <p:nvSpPr>
          <p:cNvPr id="714755" name="Rectangle 3"/>
          <p:cNvSpPr>
            <a:spLocks noGrp="1" noChangeArrowheads="1"/>
          </p:cNvSpPr>
          <p:nvPr>
            <p:ph type="body" idx="1"/>
          </p:nvPr>
        </p:nvSpPr>
        <p:spPr>
          <a:xfrm>
            <a:off x="914400" y="4344025"/>
            <a:ext cx="5029200" cy="4114488"/>
          </a:xfrm>
        </p:spPr>
        <p:txBody>
          <a:bodyPr/>
          <a:lstStyle/>
          <a:p>
            <a:endParaRPr lang="en-US"/>
          </a:p>
        </p:txBody>
      </p:sp>
    </p:spTree>
    <p:extLst>
      <p:ext uri="{BB962C8B-B14F-4D97-AF65-F5344CB8AC3E}">
        <p14:creationId xmlns:p14="http://schemas.microsoft.com/office/powerpoint/2010/main" val="373030141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RV</a:t>
            </a:r>
            <a:r>
              <a:rPr lang="en-US" baseline="0" dirty="0"/>
              <a:t> is a </a:t>
            </a:r>
            <a:r>
              <a:rPr lang="en-US" dirty="0"/>
              <a:t>Non-Negative Integer starting</a:t>
            </a:r>
            <a:r>
              <a:rPr lang="en-US" baseline="0" dirty="0"/>
              <a:t> from 0.</a:t>
            </a:r>
            <a:endParaRPr lang="en-IN" dirty="0"/>
          </a:p>
        </p:txBody>
      </p:sp>
      <p:sp>
        <p:nvSpPr>
          <p:cNvPr id="4" name="Slide Number Placeholder 3"/>
          <p:cNvSpPr>
            <a:spLocks noGrp="1"/>
          </p:cNvSpPr>
          <p:nvPr>
            <p:ph type="sldNum" sz="quarter" idx="10"/>
          </p:nvPr>
        </p:nvSpPr>
        <p:spPr/>
        <p:txBody>
          <a:bodyPr/>
          <a:lstStyle/>
          <a:p>
            <a:fld id="{45042260-7677-4812-8E0E-45CA3054FB6E}" type="slidenum">
              <a:rPr lang="en-US" smtClean="0">
                <a:solidFill>
                  <a:prstClr val="black"/>
                </a:solidFill>
              </a:rPr>
              <a:pPr/>
              <a:t>42</a:t>
            </a:fld>
            <a:endParaRPr lang="en-US">
              <a:solidFill>
                <a:prstClr val="black"/>
              </a:solidFill>
            </a:endParaRPr>
          </a:p>
        </p:txBody>
      </p:sp>
    </p:spTree>
    <p:extLst>
      <p:ext uri="{BB962C8B-B14F-4D97-AF65-F5344CB8AC3E}">
        <p14:creationId xmlns:p14="http://schemas.microsoft.com/office/powerpoint/2010/main" val="249957516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74"/>
        <p:cNvGrpSpPr/>
        <p:nvPr/>
      </p:nvGrpSpPr>
      <p:grpSpPr>
        <a:xfrm>
          <a:off x="0" y="0"/>
          <a:ext cx="0" cy="0"/>
          <a:chOff x="0" y="0"/>
          <a:chExt cx="0" cy="0"/>
        </a:xfrm>
      </p:grpSpPr>
      <p:sp>
        <p:nvSpPr>
          <p:cNvPr id="575" name="Google Shape;575;g23c2948f6d4_0_0:notes"/>
          <p:cNvSpPr txBox="1">
            <a:spLocks noGrp="1"/>
          </p:cNvSpPr>
          <p:nvPr>
            <p:ph type="body" idx="1"/>
          </p:nvPr>
        </p:nvSpPr>
        <p:spPr>
          <a:xfrm>
            <a:off x="685800" y="4400550"/>
            <a:ext cx="5486400" cy="36006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576" name="Google Shape;576;g23c2948f6d4_0_0:notes"/>
          <p:cNvSpPr>
            <a:spLocks noGrp="1" noRot="1" noChangeAspect="1"/>
          </p:cNvSpPr>
          <p:nvPr>
            <p:ph type="sldImg" idx="2"/>
          </p:nvPr>
        </p:nvSpPr>
        <p:spPr>
          <a:xfrm>
            <a:off x="1371600" y="1143000"/>
            <a:ext cx="41148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63088423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6.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7.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a:xfrm>
            <a:off x="0" y="6521852"/>
            <a:ext cx="914400" cy="365125"/>
          </a:xfrm>
        </p:spPr>
        <p:txBody>
          <a:bodyPr/>
          <a:lstStyle/>
          <a:p>
            <a:r>
              <a:rPr lang="en-US" dirty="0"/>
              <a:t>Slide </a:t>
            </a:r>
            <a:fld id="{B6F15528-21DE-4FAA-801E-634DDDAF4B2B}" type="slidenum">
              <a:rPr lang="en-US" smtClean="0"/>
              <a:pPr/>
              <a:t>‹#›</a:t>
            </a:fld>
            <a:endParaRPr lang="en-US" dirty="0"/>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endParaRPr lang="en-US" dirty="0"/>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r>
              <a:rPr lang="en-US" dirty="0"/>
              <a:t>Slide </a:t>
            </a:r>
            <a:fld id="{B6F15528-21DE-4FAA-801E-634DDDAF4B2B}" type="slidenum">
              <a:rPr lang="en-US" smtClean="0"/>
              <a:pPr/>
              <a:t>‹#›</a:t>
            </a:fld>
            <a:endParaRPr lang="en-US" dirty="0"/>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userDrawn="1">
  <p:cSld name="Title and Content">
    <p:spTree>
      <p:nvGrpSpPr>
        <p:cNvPr id="1" name=""/>
        <p:cNvGrpSpPr/>
        <p:nvPr/>
      </p:nvGrpSpPr>
      <p:grpSpPr>
        <a:xfrm>
          <a:off x="0" y="0"/>
          <a:ext cx="0" cy="0"/>
          <a:chOff x="0" y="0"/>
          <a:chExt cx="0" cy="0"/>
        </a:xfrm>
      </p:grpSpPr>
      <p:sp>
        <p:nvSpPr>
          <p:cNvPr id="3" name="Content Placeholder 2"/>
          <p:cNvSpPr>
            <a:spLocks noGrp="1"/>
          </p:cNvSpPr>
          <p:nvPr>
            <p:ph idx="1" hasCustomPrompt="1"/>
          </p:nvPr>
        </p:nvSpPr>
        <p:spPr>
          <a:xfrm>
            <a:off x="152400" y="1417319"/>
            <a:ext cx="8839200" cy="4907281"/>
          </a:xfrm>
          <a:gradFill>
            <a:gsLst>
              <a:gs pos="0">
                <a:schemeClr val="accent4">
                  <a:lumMod val="4000"/>
                  <a:lumOff val="96000"/>
                  <a:alpha val="36000"/>
                </a:schemeClr>
              </a:gs>
              <a:gs pos="35000">
                <a:schemeClr val="accent3">
                  <a:lumMod val="9000"/>
                  <a:lumOff val="91000"/>
                  <a:alpha val="39000"/>
                </a:schemeClr>
              </a:gs>
              <a:gs pos="100000">
                <a:schemeClr val="accent4">
                  <a:lumMod val="0"/>
                  <a:lumOff val="100000"/>
                  <a:alpha val="54000"/>
                </a:schemeClr>
              </a:gs>
            </a:gsLst>
          </a:gradFill>
          <a:ln>
            <a:noFill/>
          </a:ln>
          <a:effectLst>
            <a:softEdge rad="50800"/>
          </a:effectLst>
        </p:spPr>
        <p:style>
          <a:lnRef idx="1">
            <a:schemeClr val="accent3"/>
          </a:lnRef>
          <a:fillRef idx="2">
            <a:schemeClr val="accent3"/>
          </a:fillRef>
          <a:effectRef idx="1">
            <a:schemeClr val="accent3"/>
          </a:effectRef>
          <a:fontRef idx="none"/>
        </p:style>
        <p:txBody>
          <a:bodyPr lIns="72000" tIns="36000" rIns="72000" bIns="36000"/>
          <a:lstStyle>
            <a:lvl1pPr marL="342900" marR="0" indent="-342900" algn="l" defTabSz="914400" rtl="0" eaLnBrk="1" fontAlgn="auto" latinLnBrk="0" hangingPunct="1">
              <a:lnSpc>
                <a:spcPct val="100000"/>
              </a:lnSpc>
              <a:spcBef>
                <a:spcPct val="20000"/>
              </a:spcBef>
              <a:spcAft>
                <a:spcPts val="0"/>
              </a:spcAft>
              <a:buClr>
                <a:srgbClr val="101141"/>
              </a:buClr>
              <a:buSzTx/>
              <a:buFont typeface="Arial" pitchFamily="34" charset="0"/>
              <a:buNone/>
              <a:tabLst/>
              <a:defRPr sz="2400">
                <a:latin typeface="Arial" pitchFamily="34" charset="0"/>
                <a:cs typeface="Arial" pitchFamily="34" charset="0"/>
              </a:defRPr>
            </a:lvl1pPr>
            <a:lvl2pPr marL="742950" marR="0" indent="-285750" algn="l" defTabSz="914400" rtl="0" eaLnBrk="1" fontAlgn="auto" latinLnBrk="0" hangingPunct="1">
              <a:lnSpc>
                <a:spcPct val="100000"/>
              </a:lnSpc>
              <a:spcBef>
                <a:spcPct val="20000"/>
              </a:spcBef>
              <a:spcAft>
                <a:spcPts val="0"/>
              </a:spcAft>
              <a:buClrTx/>
              <a:buSzTx/>
              <a:buFont typeface="Arial" pitchFamily="34" charset="0"/>
              <a:buChar char="–"/>
              <a:tabLst/>
              <a:defRPr sz="2400">
                <a:latin typeface="Arial" pitchFamily="34" charset="0"/>
                <a:cs typeface="Arial" pitchFamily="34" charset="0"/>
              </a:defRPr>
            </a:lvl2pPr>
            <a:lvl3pPr>
              <a:defRPr sz="2000"/>
            </a:lvl3pPr>
            <a:lvl4pPr>
              <a:defRPr baseline="0"/>
            </a:lvl4pPr>
            <a:lvl5pPr>
              <a:defRPr/>
            </a:lvl5pPr>
          </a:lstStyle>
          <a:p>
            <a:pPr marL="342900" marR="0" lvl="0" indent="-342900" algn="l" defTabSz="914400" rtl="0" eaLnBrk="1" fontAlgn="auto" latinLnBrk="0" hangingPunct="1">
              <a:lnSpc>
                <a:spcPct val="100000"/>
              </a:lnSpc>
              <a:spcBef>
                <a:spcPct val="20000"/>
              </a:spcBef>
              <a:spcAft>
                <a:spcPts val="0"/>
              </a:spcAft>
              <a:buClr>
                <a:srgbClr val="101141"/>
              </a:buClr>
              <a:buSzTx/>
              <a:buFont typeface="Arial" pitchFamily="34" charset="0"/>
              <a:buChar char="•"/>
              <a:tabLst/>
              <a:defRPr/>
            </a:pPr>
            <a:r>
              <a:rPr kumimoji="0" lang="en-GB" sz="2400" u="none" strike="noStrike" kern="1200" cap="none" spc="0" normalizeH="0" baseline="0" noProof="0" dirty="0" err="1">
                <a:ln>
                  <a:noFill/>
                </a:ln>
                <a:solidFill>
                  <a:srgbClr val="101141"/>
                </a:solidFill>
                <a:effectLst/>
                <a:uLnTx/>
                <a:uFillTx/>
                <a:latin typeface="Arial"/>
                <a:cs typeface="Arial"/>
              </a:rPr>
              <a:t>Lorem</a:t>
            </a:r>
            <a:r>
              <a:rPr kumimoji="0" lang="en-GB" sz="2400" u="none" strike="noStrike" kern="1200" cap="none" spc="0" normalizeH="0" noProof="0" dirty="0">
                <a:ln>
                  <a:noFill/>
                </a:ln>
                <a:solidFill>
                  <a:srgbClr val="101141"/>
                </a:solidFill>
                <a:effectLst/>
                <a:uLnTx/>
                <a:uFillTx/>
                <a:latin typeface="Arial"/>
                <a:cs typeface="Arial"/>
              </a:rPr>
              <a:t> </a:t>
            </a:r>
            <a:r>
              <a:rPr kumimoji="0" lang="en-GB" sz="2400" u="none" strike="noStrike" kern="1200" cap="none" spc="0" normalizeH="0" noProof="0" dirty="0" err="1">
                <a:ln>
                  <a:noFill/>
                </a:ln>
                <a:solidFill>
                  <a:srgbClr val="101141"/>
                </a:solidFill>
                <a:effectLst/>
                <a:uLnTx/>
                <a:uFillTx/>
                <a:latin typeface="Arial"/>
                <a:cs typeface="Arial"/>
              </a:rPr>
              <a:t>ipsum</a:t>
            </a:r>
            <a:r>
              <a:rPr kumimoji="0" lang="en-GB" sz="2400" u="none" strike="noStrike" kern="1200" cap="none" spc="0" normalizeH="0" noProof="0" dirty="0">
                <a:ln>
                  <a:noFill/>
                </a:ln>
                <a:solidFill>
                  <a:srgbClr val="101141"/>
                </a:solidFill>
                <a:effectLst/>
                <a:uLnTx/>
                <a:uFillTx/>
                <a:latin typeface="Arial"/>
                <a:cs typeface="Arial"/>
              </a:rPr>
              <a:t> </a:t>
            </a:r>
            <a:r>
              <a:rPr kumimoji="0" lang="en-GB" sz="2400" u="none" strike="noStrike" kern="1200" cap="none" spc="0" normalizeH="0" noProof="0" dirty="0" err="1">
                <a:ln>
                  <a:noFill/>
                </a:ln>
                <a:solidFill>
                  <a:srgbClr val="101141"/>
                </a:solidFill>
                <a:effectLst/>
                <a:uLnTx/>
                <a:uFillTx/>
                <a:latin typeface="Arial"/>
                <a:cs typeface="Arial"/>
              </a:rPr>
              <a:t>dolor</a:t>
            </a:r>
            <a:r>
              <a:rPr kumimoji="0" lang="en-GB" sz="2400" u="none" strike="noStrike" kern="1200" cap="none" spc="0" normalizeH="0" noProof="0" dirty="0">
                <a:ln>
                  <a:noFill/>
                </a:ln>
                <a:solidFill>
                  <a:srgbClr val="101141"/>
                </a:solidFill>
                <a:effectLst/>
                <a:uLnTx/>
                <a:uFillTx/>
                <a:latin typeface="Arial"/>
                <a:cs typeface="Arial"/>
              </a:rPr>
              <a:t> sit </a:t>
            </a:r>
            <a:r>
              <a:rPr kumimoji="0" lang="en-GB" sz="2400" u="none" strike="noStrike" kern="1200" cap="none" spc="0" normalizeH="0" noProof="0" dirty="0" err="1">
                <a:ln>
                  <a:noFill/>
                </a:ln>
                <a:solidFill>
                  <a:srgbClr val="101141"/>
                </a:solidFill>
                <a:effectLst/>
                <a:uLnTx/>
                <a:uFillTx/>
                <a:latin typeface="Arial"/>
                <a:cs typeface="Arial"/>
              </a:rPr>
              <a:t>amet</a:t>
            </a:r>
            <a:r>
              <a:rPr kumimoji="0" lang="en-GB" sz="2400" u="none" strike="noStrike" kern="1200" cap="none" spc="0" normalizeH="0" noProof="0" dirty="0">
                <a:ln>
                  <a:noFill/>
                </a:ln>
                <a:solidFill>
                  <a:srgbClr val="101141"/>
                </a:solidFill>
                <a:effectLst/>
                <a:uLnTx/>
                <a:uFillTx/>
                <a:latin typeface="Arial"/>
                <a:cs typeface="Arial"/>
              </a:rPr>
              <a:t> </a:t>
            </a:r>
            <a:r>
              <a:rPr kumimoji="0" lang="en-GB" sz="2400" u="none" strike="noStrike" kern="1200" cap="none" spc="0" normalizeH="0" noProof="0" dirty="0" err="1">
                <a:ln>
                  <a:noFill/>
                </a:ln>
                <a:solidFill>
                  <a:srgbClr val="101141"/>
                </a:solidFill>
                <a:effectLst/>
                <a:uLnTx/>
                <a:uFillTx/>
                <a:latin typeface="Arial"/>
                <a:cs typeface="Arial"/>
              </a:rPr>
              <a:t>dolor</a:t>
            </a:r>
            <a:r>
              <a:rPr kumimoji="0" lang="en-GB" sz="2400" u="none" strike="noStrike" kern="1200" cap="none" spc="0" normalizeH="0" noProof="0" dirty="0">
                <a:ln>
                  <a:noFill/>
                </a:ln>
                <a:solidFill>
                  <a:srgbClr val="101141"/>
                </a:solidFill>
                <a:effectLst/>
                <a:uLnTx/>
                <a:uFillTx/>
                <a:latin typeface="Arial"/>
                <a:cs typeface="Arial"/>
              </a:rPr>
              <a:t> </a:t>
            </a:r>
            <a:r>
              <a:rPr kumimoji="0" lang="en-GB" sz="2400" u="none" strike="noStrike" kern="1200" cap="none" spc="0" normalizeH="0" noProof="0" dirty="0" err="1">
                <a:ln>
                  <a:noFill/>
                </a:ln>
                <a:solidFill>
                  <a:srgbClr val="101141"/>
                </a:solidFill>
                <a:effectLst/>
                <a:uLnTx/>
                <a:uFillTx/>
                <a:latin typeface="Arial"/>
                <a:cs typeface="Arial"/>
              </a:rPr>
              <a:t>ipsum</a:t>
            </a:r>
            <a:r>
              <a:rPr kumimoji="0" lang="en-GB" sz="2400" u="none" strike="noStrike" kern="1200" cap="none" spc="0" normalizeH="0" noProof="0" dirty="0">
                <a:ln>
                  <a:noFill/>
                </a:ln>
                <a:solidFill>
                  <a:srgbClr val="101141"/>
                </a:solidFill>
                <a:effectLst/>
                <a:uLnTx/>
                <a:uFillTx/>
                <a:latin typeface="Arial"/>
                <a:cs typeface="Arial"/>
              </a:rPr>
              <a:t> </a:t>
            </a:r>
          </a:p>
          <a:p>
            <a:pPr marL="742950" marR="0" lvl="1" indent="-285750" algn="l" defTabSz="914400" rtl="0" eaLnBrk="1" fontAlgn="auto" latinLnBrk="0" hangingPunct="1">
              <a:lnSpc>
                <a:spcPct val="100000"/>
              </a:lnSpc>
              <a:spcBef>
                <a:spcPct val="20000"/>
              </a:spcBef>
              <a:spcAft>
                <a:spcPts val="0"/>
              </a:spcAft>
              <a:buClrTx/>
              <a:buSzTx/>
              <a:buFont typeface="Arial" pitchFamily="34" charset="0"/>
              <a:buChar char="–"/>
              <a:tabLst/>
              <a:defRPr/>
            </a:pPr>
            <a:r>
              <a:rPr lang="en-US" dirty="0"/>
              <a:t>Second level</a:t>
            </a:r>
          </a:p>
          <a:p>
            <a:pPr marL="1143000" marR="0" lvl="2" indent="-285750" algn="l" defTabSz="914400" rtl="0" eaLnBrk="1" fontAlgn="auto" latinLnBrk="0" hangingPunct="1">
              <a:lnSpc>
                <a:spcPct val="100000"/>
              </a:lnSpc>
              <a:spcBef>
                <a:spcPct val="20000"/>
              </a:spcBef>
              <a:spcAft>
                <a:spcPts val="0"/>
              </a:spcAft>
              <a:buClrTx/>
              <a:buSzTx/>
              <a:buFont typeface="Arial" pitchFamily="34" charset="0"/>
              <a:buChar char="–"/>
              <a:tabLst/>
              <a:defRPr/>
            </a:pPr>
            <a:r>
              <a:rPr lang="en-US" dirty="0"/>
              <a:t>Third Level</a:t>
            </a:r>
          </a:p>
          <a:p>
            <a:pPr marL="1600200" marR="0" lvl="3" indent="-285750" algn="l" defTabSz="914400" rtl="0" eaLnBrk="1" fontAlgn="auto" latinLnBrk="0" hangingPunct="1">
              <a:lnSpc>
                <a:spcPct val="100000"/>
              </a:lnSpc>
              <a:spcBef>
                <a:spcPct val="20000"/>
              </a:spcBef>
              <a:spcAft>
                <a:spcPts val="0"/>
              </a:spcAft>
              <a:buClrTx/>
              <a:buSzTx/>
              <a:buFont typeface="Arial" pitchFamily="34" charset="0"/>
              <a:buChar char="–"/>
              <a:tabLst/>
              <a:defRPr/>
            </a:pPr>
            <a:r>
              <a:rPr lang="en-US" dirty="0"/>
              <a:t>Fourth level</a:t>
            </a:r>
          </a:p>
          <a:p>
            <a:pPr marL="2057400" marR="0" lvl="4" indent="-285750" algn="l" defTabSz="914400" rtl="0" eaLnBrk="1" fontAlgn="auto" latinLnBrk="0" hangingPunct="1">
              <a:lnSpc>
                <a:spcPct val="100000"/>
              </a:lnSpc>
              <a:spcBef>
                <a:spcPct val="20000"/>
              </a:spcBef>
              <a:spcAft>
                <a:spcPts val="0"/>
              </a:spcAft>
              <a:buClrTx/>
              <a:buSzTx/>
              <a:buFont typeface="Arial" pitchFamily="34" charset="0"/>
              <a:buChar char="–"/>
              <a:tabLst/>
              <a:defRPr/>
            </a:pPr>
            <a:r>
              <a:rPr lang="en-US" dirty="0"/>
              <a:t>Fifth Level</a:t>
            </a:r>
          </a:p>
          <a:p>
            <a:pPr marL="742950" marR="0" lvl="1" indent="-285750" algn="l" defTabSz="914400" rtl="0" eaLnBrk="1" fontAlgn="auto" latinLnBrk="0" hangingPunct="1">
              <a:lnSpc>
                <a:spcPct val="100000"/>
              </a:lnSpc>
              <a:spcBef>
                <a:spcPct val="20000"/>
              </a:spcBef>
              <a:spcAft>
                <a:spcPts val="0"/>
              </a:spcAft>
              <a:buClrTx/>
              <a:buSzTx/>
              <a:buFont typeface="Arial" pitchFamily="34" charset="0"/>
              <a:buChar char="–"/>
              <a:tabLst/>
              <a:defRPr/>
            </a:pPr>
            <a:r>
              <a:rPr lang="en-US" dirty="0"/>
              <a:t>Second level</a:t>
            </a:r>
          </a:p>
          <a:p>
            <a:pPr marL="742950" marR="0" lvl="1" indent="-285750" algn="l" defTabSz="914400" rtl="0" eaLnBrk="1" fontAlgn="auto" latinLnBrk="0" hangingPunct="1">
              <a:lnSpc>
                <a:spcPct val="100000"/>
              </a:lnSpc>
              <a:spcBef>
                <a:spcPct val="20000"/>
              </a:spcBef>
              <a:spcAft>
                <a:spcPts val="0"/>
              </a:spcAft>
              <a:buClrTx/>
              <a:buSzTx/>
              <a:buFont typeface="Arial" pitchFamily="34" charset="0"/>
              <a:buChar char="–"/>
              <a:tabLst/>
              <a:defRPr/>
            </a:pPr>
            <a:r>
              <a:rPr lang="en-US" dirty="0"/>
              <a:t>Second level</a:t>
            </a:r>
          </a:p>
          <a:p>
            <a:pPr marL="742950" marR="0" lvl="1" indent="-285750" algn="l" defTabSz="914400" rtl="0" eaLnBrk="1" fontAlgn="auto" latinLnBrk="0" hangingPunct="1">
              <a:lnSpc>
                <a:spcPct val="100000"/>
              </a:lnSpc>
              <a:spcBef>
                <a:spcPct val="20000"/>
              </a:spcBef>
              <a:spcAft>
                <a:spcPts val="0"/>
              </a:spcAft>
              <a:buClrTx/>
              <a:buSzTx/>
              <a:buFont typeface="Arial" pitchFamily="34" charset="0"/>
              <a:buChar char="–"/>
              <a:tabLst/>
              <a:defRPr/>
            </a:pPr>
            <a:r>
              <a:rPr lang="en-US" dirty="0"/>
              <a:t>Second level</a:t>
            </a:r>
          </a:p>
          <a:p>
            <a:pPr marL="742950" marR="0" lvl="1" indent="-285750" algn="l" defTabSz="914400" rtl="0" eaLnBrk="1" fontAlgn="auto" latinLnBrk="0" hangingPunct="1">
              <a:lnSpc>
                <a:spcPct val="100000"/>
              </a:lnSpc>
              <a:spcBef>
                <a:spcPct val="20000"/>
              </a:spcBef>
              <a:spcAft>
                <a:spcPts val="0"/>
              </a:spcAft>
              <a:buClrTx/>
              <a:buSzTx/>
              <a:buFont typeface="Arial" pitchFamily="34" charset="0"/>
              <a:buChar char="–"/>
              <a:tabLst/>
              <a:defRPr/>
            </a:pPr>
            <a:r>
              <a:rPr lang="en-US" dirty="0"/>
              <a:t>Second level</a:t>
            </a:r>
            <a:endParaRPr kumimoji="0" lang="en-GB" sz="2400" u="none" strike="noStrike" kern="1200" cap="none" spc="0" normalizeH="0" noProof="0" dirty="0">
              <a:ln>
                <a:noFill/>
              </a:ln>
              <a:solidFill>
                <a:srgbClr val="101141"/>
              </a:solidFill>
              <a:effectLst/>
              <a:uLnTx/>
              <a:uFillTx/>
              <a:latin typeface="Arial"/>
              <a:cs typeface="Arial"/>
            </a:endParaRPr>
          </a:p>
          <a:p>
            <a:pPr marL="342900" marR="0" lvl="0" indent="-342900" algn="l" defTabSz="914400" rtl="0" eaLnBrk="1" fontAlgn="auto" latinLnBrk="0" hangingPunct="1">
              <a:lnSpc>
                <a:spcPct val="100000"/>
              </a:lnSpc>
              <a:spcBef>
                <a:spcPct val="20000"/>
              </a:spcBef>
              <a:spcAft>
                <a:spcPts val="0"/>
              </a:spcAft>
              <a:buClr>
                <a:srgbClr val="101141"/>
              </a:buClr>
              <a:buSzTx/>
              <a:buFont typeface="Arial" pitchFamily="34" charset="0"/>
              <a:buChar char="•"/>
              <a:tabLst/>
              <a:defRPr/>
            </a:pPr>
            <a:r>
              <a:rPr kumimoji="0" lang="en-GB" sz="2400" u="none" strike="noStrike" kern="1200" cap="none" spc="0" normalizeH="0" baseline="0" noProof="0" dirty="0" err="1">
                <a:ln>
                  <a:noFill/>
                </a:ln>
                <a:solidFill>
                  <a:srgbClr val="101141"/>
                </a:solidFill>
                <a:effectLst/>
                <a:uLnTx/>
                <a:uFillTx/>
                <a:latin typeface="Arial"/>
                <a:cs typeface="Arial"/>
              </a:rPr>
              <a:t>Lorem</a:t>
            </a:r>
            <a:r>
              <a:rPr kumimoji="0" lang="en-GB" sz="2400" u="none" strike="noStrike" kern="1200" cap="none" spc="0" normalizeH="0" noProof="0" dirty="0">
                <a:ln>
                  <a:noFill/>
                </a:ln>
                <a:solidFill>
                  <a:srgbClr val="101141"/>
                </a:solidFill>
                <a:effectLst/>
                <a:uLnTx/>
                <a:uFillTx/>
                <a:latin typeface="Arial"/>
                <a:cs typeface="Arial"/>
              </a:rPr>
              <a:t> </a:t>
            </a:r>
            <a:r>
              <a:rPr kumimoji="0" lang="en-GB" sz="2400" u="none" strike="noStrike" kern="1200" cap="none" spc="0" normalizeH="0" noProof="0" dirty="0" err="1">
                <a:ln>
                  <a:noFill/>
                </a:ln>
                <a:solidFill>
                  <a:srgbClr val="101141"/>
                </a:solidFill>
                <a:effectLst/>
                <a:uLnTx/>
                <a:uFillTx/>
                <a:latin typeface="Arial"/>
                <a:cs typeface="Arial"/>
              </a:rPr>
              <a:t>ipsum</a:t>
            </a:r>
            <a:r>
              <a:rPr kumimoji="0" lang="en-GB" sz="2400" u="none" strike="noStrike" kern="1200" cap="none" spc="0" normalizeH="0" noProof="0" dirty="0">
                <a:ln>
                  <a:noFill/>
                </a:ln>
                <a:solidFill>
                  <a:srgbClr val="101141"/>
                </a:solidFill>
                <a:effectLst/>
                <a:uLnTx/>
                <a:uFillTx/>
                <a:latin typeface="Arial"/>
                <a:cs typeface="Arial"/>
              </a:rPr>
              <a:t> </a:t>
            </a:r>
            <a:r>
              <a:rPr kumimoji="0" lang="en-GB" sz="2400" u="none" strike="noStrike" kern="1200" cap="none" spc="0" normalizeH="0" noProof="0" dirty="0" err="1">
                <a:ln>
                  <a:noFill/>
                </a:ln>
                <a:solidFill>
                  <a:srgbClr val="101141"/>
                </a:solidFill>
                <a:effectLst/>
                <a:uLnTx/>
                <a:uFillTx/>
                <a:latin typeface="Arial"/>
                <a:cs typeface="Arial"/>
              </a:rPr>
              <a:t>dolor</a:t>
            </a:r>
            <a:r>
              <a:rPr kumimoji="0" lang="en-GB" sz="2400" u="none" strike="noStrike" kern="1200" cap="none" spc="0" normalizeH="0" noProof="0" dirty="0">
                <a:ln>
                  <a:noFill/>
                </a:ln>
                <a:solidFill>
                  <a:srgbClr val="101141"/>
                </a:solidFill>
                <a:effectLst/>
                <a:uLnTx/>
                <a:uFillTx/>
                <a:latin typeface="Arial"/>
                <a:cs typeface="Arial"/>
              </a:rPr>
              <a:t> sit </a:t>
            </a:r>
            <a:r>
              <a:rPr kumimoji="0" lang="en-GB" sz="2400" u="none" strike="noStrike" kern="1200" cap="none" spc="0" normalizeH="0" noProof="0" dirty="0" err="1">
                <a:ln>
                  <a:noFill/>
                </a:ln>
                <a:solidFill>
                  <a:srgbClr val="101141"/>
                </a:solidFill>
                <a:effectLst/>
                <a:uLnTx/>
                <a:uFillTx/>
                <a:latin typeface="Arial"/>
                <a:cs typeface="Arial"/>
              </a:rPr>
              <a:t>amet</a:t>
            </a:r>
            <a:r>
              <a:rPr kumimoji="0" lang="en-GB" sz="2400" u="none" strike="noStrike" kern="1200" cap="none" spc="0" normalizeH="0" noProof="0" dirty="0">
                <a:ln>
                  <a:noFill/>
                </a:ln>
                <a:solidFill>
                  <a:srgbClr val="101141"/>
                </a:solidFill>
                <a:effectLst/>
                <a:uLnTx/>
                <a:uFillTx/>
                <a:latin typeface="Arial"/>
                <a:cs typeface="Arial"/>
              </a:rPr>
              <a:t> </a:t>
            </a:r>
            <a:r>
              <a:rPr kumimoji="0" lang="en-GB" sz="2400" u="none" strike="noStrike" kern="1200" cap="none" spc="0" normalizeH="0" noProof="0" dirty="0" err="1">
                <a:ln>
                  <a:noFill/>
                </a:ln>
                <a:solidFill>
                  <a:srgbClr val="101141"/>
                </a:solidFill>
                <a:effectLst/>
                <a:uLnTx/>
                <a:uFillTx/>
                <a:latin typeface="Arial"/>
                <a:cs typeface="Arial"/>
              </a:rPr>
              <a:t>dolor</a:t>
            </a:r>
            <a:r>
              <a:rPr kumimoji="0" lang="en-GB" sz="2400" u="none" strike="noStrike" kern="1200" cap="none" spc="0" normalizeH="0" noProof="0" dirty="0">
                <a:ln>
                  <a:noFill/>
                </a:ln>
                <a:solidFill>
                  <a:srgbClr val="101141"/>
                </a:solidFill>
                <a:effectLst/>
                <a:uLnTx/>
                <a:uFillTx/>
                <a:latin typeface="Arial"/>
                <a:cs typeface="Arial"/>
              </a:rPr>
              <a:t> </a:t>
            </a:r>
            <a:r>
              <a:rPr kumimoji="0" lang="en-GB" sz="2400" u="none" strike="noStrike" kern="1200" cap="none" spc="0" normalizeH="0" noProof="0" dirty="0" err="1">
                <a:ln>
                  <a:noFill/>
                </a:ln>
                <a:solidFill>
                  <a:srgbClr val="101141"/>
                </a:solidFill>
                <a:effectLst/>
                <a:uLnTx/>
                <a:uFillTx/>
                <a:latin typeface="Arial"/>
                <a:cs typeface="Arial"/>
              </a:rPr>
              <a:t>ipsum</a:t>
            </a:r>
            <a:r>
              <a:rPr kumimoji="0" lang="en-GB" sz="2400" u="none" strike="noStrike" kern="1200" cap="none" spc="0" normalizeH="0" noProof="0" dirty="0">
                <a:ln>
                  <a:noFill/>
                </a:ln>
                <a:solidFill>
                  <a:srgbClr val="101141"/>
                </a:solidFill>
                <a:effectLst/>
                <a:uLnTx/>
                <a:uFillTx/>
                <a:latin typeface="Arial"/>
                <a:cs typeface="Arial"/>
              </a:rPr>
              <a:t> </a:t>
            </a:r>
            <a:endParaRPr lang="en-US" dirty="0"/>
          </a:p>
          <a:p>
            <a:pPr marL="342900" marR="0" lvl="0" indent="-342900" algn="l" defTabSz="914400" rtl="0" eaLnBrk="1" fontAlgn="auto" latinLnBrk="0" hangingPunct="1">
              <a:lnSpc>
                <a:spcPct val="100000"/>
              </a:lnSpc>
              <a:spcBef>
                <a:spcPct val="20000"/>
              </a:spcBef>
              <a:spcAft>
                <a:spcPts val="0"/>
              </a:spcAft>
              <a:buClr>
                <a:srgbClr val="101141"/>
              </a:buClr>
              <a:buSzTx/>
              <a:buFont typeface="Arial" pitchFamily="34" charset="0"/>
              <a:buChar char="•"/>
              <a:tabLst/>
              <a:defRPr/>
            </a:pPr>
            <a:r>
              <a:rPr kumimoji="0" lang="en-GB" sz="2400" u="none" strike="noStrike" kern="1200" cap="none" spc="0" normalizeH="0" baseline="0" noProof="0" dirty="0" err="1">
                <a:ln>
                  <a:noFill/>
                </a:ln>
                <a:solidFill>
                  <a:srgbClr val="101141"/>
                </a:solidFill>
                <a:effectLst/>
                <a:uLnTx/>
                <a:uFillTx/>
                <a:latin typeface="Arial"/>
                <a:cs typeface="Arial"/>
              </a:rPr>
              <a:t>Lorem</a:t>
            </a:r>
            <a:r>
              <a:rPr kumimoji="0" lang="en-GB" sz="2400" u="none" strike="noStrike" kern="1200" cap="none" spc="0" normalizeH="0" noProof="0" dirty="0">
                <a:ln>
                  <a:noFill/>
                </a:ln>
                <a:solidFill>
                  <a:srgbClr val="101141"/>
                </a:solidFill>
                <a:effectLst/>
                <a:uLnTx/>
                <a:uFillTx/>
                <a:latin typeface="Arial"/>
                <a:cs typeface="Arial"/>
              </a:rPr>
              <a:t> </a:t>
            </a:r>
            <a:r>
              <a:rPr kumimoji="0" lang="en-GB" sz="2400" u="none" strike="noStrike" kern="1200" cap="none" spc="0" normalizeH="0" noProof="0" dirty="0" err="1">
                <a:ln>
                  <a:noFill/>
                </a:ln>
                <a:solidFill>
                  <a:srgbClr val="101141"/>
                </a:solidFill>
                <a:effectLst/>
                <a:uLnTx/>
                <a:uFillTx/>
                <a:latin typeface="Arial"/>
                <a:cs typeface="Arial"/>
              </a:rPr>
              <a:t>ipsum</a:t>
            </a:r>
            <a:r>
              <a:rPr kumimoji="0" lang="en-GB" sz="2400" u="none" strike="noStrike" kern="1200" cap="none" spc="0" normalizeH="0" noProof="0" dirty="0">
                <a:ln>
                  <a:noFill/>
                </a:ln>
                <a:solidFill>
                  <a:srgbClr val="101141"/>
                </a:solidFill>
                <a:effectLst/>
                <a:uLnTx/>
                <a:uFillTx/>
                <a:latin typeface="Arial"/>
                <a:cs typeface="Arial"/>
              </a:rPr>
              <a:t> </a:t>
            </a:r>
            <a:r>
              <a:rPr kumimoji="0" lang="en-GB" sz="2400" u="none" strike="noStrike" kern="1200" cap="none" spc="0" normalizeH="0" noProof="0" dirty="0" err="1">
                <a:ln>
                  <a:noFill/>
                </a:ln>
                <a:solidFill>
                  <a:srgbClr val="101141"/>
                </a:solidFill>
                <a:effectLst/>
                <a:uLnTx/>
                <a:uFillTx/>
                <a:latin typeface="Arial"/>
                <a:cs typeface="Arial"/>
              </a:rPr>
              <a:t>dolor</a:t>
            </a:r>
            <a:r>
              <a:rPr kumimoji="0" lang="en-GB" sz="2400" u="none" strike="noStrike" kern="1200" cap="none" spc="0" normalizeH="0" noProof="0" dirty="0">
                <a:ln>
                  <a:noFill/>
                </a:ln>
                <a:solidFill>
                  <a:srgbClr val="101141"/>
                </a:solidFill>
                <a:effectLst/>
                <a:uLnTx/>
                <a:uFillTx/>
                <a:latin typeface="Arial"/>
                <a:cs typeface="Arial"/>
              </a:rPr>
              <a:t> sit </a:t>
            </a:r>
            <a:r>
              <a:rPr kumimoji="0" lang="en-GB" sz="2400" u="none" strike="noStrike" kern="1200" cap="none" spc="0" normalizeH="0" noProof="0" dirty="0" err="1">
                <a:ln>
                  <a:noFill/>
                </a:ln>
                <a:solidFill>
                  <a:srgbClr val="101141"/>
                </a:solidFill>
                <a:effectLst/>
                <a:uLnTx/>
                <a:uFillTx/>
                <a:latin typeface="Arial"/>
                <a:cs typeface="Arial"/>
              </a:rPr>
              <a:t>amet</a:t>
            </a:r>
            <a:r>
              <a:rPr kumimoji="0" lang="en-GB" sz="2400" u="none" strike="noStrike" kern="1200" cap="none" spc="0" normalizeH="0" noProof="0" dirty="0">
                <a:ln>
                  <a:noFill/>
                </a:ln>
                <a:solidFill>
                  <a:srgbClr val="101141"/>
                </a:solidFill>
                <a:effectLst/>
                <a:uLnTx/>
                <a:uFillTx/>
                <a:latin typeface="Arial"/>
                <a:cs typeface="Arial"/>
              </a:rPr>
              <a:t> </a:t>
            </a:r>
            <a:r>
              <a:rPr kumimoji="0" lang="en-GB" sz="2400" u="none" strike="noStrike" kern="1200" cap="none" spc="0" normalizeH="0" noProof="0" dirty="0" err="1">
                <a:ln>
                  <a:noFill/>
                </a:ln>
                <a:solidFill>
                  <a:srgbClr val="101141"/>
                </a:solidFill>
                <a:effectLst/>
                <a:uLnTx/>
                <a:uFillTx/>
                <a:latin typeface="Arial"/>
                <a:cs typeface="Arial"/>
              </a:rPr>
              <a:t>dolor</a:t>
            </a:r>
            <a:r>
              <a:rPr kumimoji="0" lang="en-GB" sz="2400" u="none" strike="noStrike" kern="1200" cap="none" spc="0" normalizeH="0" noProof="0" dirty="0">
                <a:ln>
                  <a:noFill/>
                </a:ln>
                <a:solidFill>
                  <a:srgbClr val="101141"/>
                </a:solidFill>
                <a:effectLst/>
                <a:uLnTx/>
                <a:uFillTx/>
                <a:latin typeface="Arial"/>
                <a:cs typeface="Arial"/>
              </a:rPr>
              <a:t> </a:t>
            </a:r>
            <a:r>
              <a:rPr kumimoji="0" lang="en-GB" sz="2400" u="none" strike="noStrike" kern="1200" cap="none" spc="0" normalizeH="0" noProof="0" dirty="0" err="1">
                <a:ln>
                  <a:noFill/>
                </a:ln>
                <a:solidFill>
                  <a:srgbClr val="101141"/>
                </a:solidFill>
                <a:effectLst/>
                <a:uLnTx/>
                <a:uFillTx/>
                <a:latin typeface="Arial"/>
                <a:cs typeface="Arial"/>
              </a:rPr>
              <a:t>ipsum</a:t>
            </a:r>
            <a:r>
              <a:rPr kumimoji="0" lang="en-GB" sz="2400" u="none" strike="noStrike" kern="1200" cap="none" spc="0" normalizeH="0" noProof="0" dirty="0">
                <a:ln>
                  <a:noFill/>
                </a:ln>
                <a:solidFill>
                  <a:srgbClr val="101141"/>
                </a:solidFill>
                <a:effectLst/>
                <a:uLnTx/>
                <a:uFillTx/>
                <a:latin typeface="Arial"/>
                <a:cs typeface="Arial"/>
              </a:rPr>
              <a:t> </a:t>
            </a:r>
            <a:endParaRPr lang="en-US" dirty="0"/>
          </a:p>
          <a:p>
            <a:pPr marL="342900" marR="0" lvl="0" indent="-342900" algn="l" defTabSz="914400" rtl="0" eaLnBrk="1" fontAlgn="auto" latinLnBrk="0" hangingPunct="1">
              <a:lnSpc>
                <a:spcPct val="100000"/>
              </a:lnSpc>
              <a:spcBef>
                <a:spcPct val="20000"/>
              </a:spcBef>
              <a:spcAft>
                <a:spcPts val="0"/>
              </a:spcAft>
              <a:buClr>
                <a:srgbClr val="101141"/>
              </a:buClr>
              <a:buSzTx/>
              <a:buFont typeface="Arial" pitchFamily="34" charset="0"/>
              <a:buChar char="•"/>
              <a:tabLst/>
              <a:defRPr/>
            </a:pPr>
            <a:r>
              <a:rPr kumimoji="0" lang="en-GB" sz="2400" u="none" strike="noStrike" kern="1200" cap="none" spc="0" normalizeH="0" baseline="0" noProof="0" dirty="0" err="1">
                <a:ln>
                  <a:noFill/>
                </a:ln>
                <a:solidFill>
                  <a:srgbClr val="101141"/>
                </a:solidFill>
                <a:effectLst/>
                <a:uLnTx/>
                <a:uFillTx/>
                <a:latin typeface="Arial"/>
                <a:cs typeface="Arial"/>
              </a:rPr>
              <a:t>Lorem</a:t>
            </a:r>
            <a:r>
              <a:rPr kumimoji="0" lang="en-GB" sz="2400" u="none" strike="noStrike" kern="1200" cap="none" spc="0" normalizeH="0" noProof="0" dirty="0">
                <a:ln>
                  <a:noFill/>
                </a:ln>
                <a:solidFill>
                  <a:srgbClr val="101141"/>
                </a:solidFill>
                <a:effectLst/>
                <a:uLnTx/>
                <a:uFillTx/>
                <a:latin typeface="Arial"/>
                <a:cs typeface="Arial"/>
              </a:rPr>
              <a:t> </a:t>
            </a:r>
            <a:r>
              <a:rPr kumimoji="0" lang="en-GB" sz="2400" u="none" strike="noStrike" kern="1200" cap="none" spc="0" normalizeH="0" noProof="0" dirty="0" err="1">
                <a:ln>
                  <a:noFill/>
                </a:ln>
                <a:solidFill>
                  <a:srgbClr val="101141"/>
                </a:solidFill>
                <a:effectLst/>
                <a:uLnTx/>
                <a:uFillTx/>
                <a:latin typeface="Arial"/>
                <a:cs typeface="Arial"/>
              </a:rPr>
              <a:t>ipsum</a:t>
            </a:r>
            <a:r>
              <a:rPr kumimoji="0" lang="en-GB" sz="2400" u="none" strike="noStrike" kern="1200" cap="none" spc="0" normalizeH="0" noProof="0" dirty="0">
                <a:ln>
                  <a:noFill/>
                </a:ln>
                <a:solidFill>
                  <a:srgbClr val="101141"/>
                </a:solidFill>
                <a:effectLst/>
                <a:uLnTx/>
                <a:uFillTx/>
                <a:latin typeface="Arial"/>
                <a:cs typeface="Arial"/>
              </a:rPr>
              <a:t> </a:t>
            </a:r>
            <a:r>
              <a:rPr kumimoji="0" lang="en-GB" sz="2400" u="none" strike="noStrike" kern="1200" cap="none" spc="0" normalizeH="0" noProof="0" dirty="0" err="1">
                <a:ln>
                  <a:noFill/>
                </a:ln>
                <a:solidFill>
                  <a:srgbClr val="101141"/>
                </a:solidFill>
                <a:effectLst/>
                <a:uLnTx/>
                <a:uFillTx/>
                <a:latin typeface="Arial"/>
                <a:cs typeface="Arial"/>
              </a:rPr>
              <a:t>dolor</a:t>
            </a:r>
            <a:r>
              <a:rPr kumimoji="0" lang="en-GB" sz="2400" u="none" strike="noStrike" kern="1200" cap="none" spc="0" normalizeH="0" noProof="0" dirty="0">
                <a:ln>
                  <a:noFill/>
                </a:ln>
                <a:solidFill>
                  <a:srgbClr val="101141"/>
                </a:solidFill>
                <a:effectLst/>
                <a:uLnTx/>
                <a:uFillTx/>
                <a:latin typeface="Arial"/>
                <a:cs typeface="Arial"/>
              </a:rPr>
              <a:t> sit </a:t>
            </a:r>
            <a:r>
              <a:rPr kumimoji="0" lang="en-GB" sz="2400" u="none" strike="noStrike" kern="1200" cap="none" spc="0" normalizeH="0" noProof="0" dirty="0" err="1">
                <a:ln>
                  <a:noFill/>
                </a:ln>
                <a:solidFill>
                  <a:srgbClr val="101141"/>
                </a:solidFill>
                <a:effectLst/>
                <a:uLnTx/>
                <a:uFillTx/>
                <a:latin typeface="Arial"/>
                <a:cs typeface="Arial"/>
              </a:rPr>
              <a:t>amet</a:t>
            </a:r>
            <a:r>
              <a:rPr kumimoji="0" lang="en-GB" sz="2400" u="none" strike="noStrike" kern="1200" cap="none" spc="0" normalizeH="0" noProof="0" dirty="0">
                <a:ln>
                  <a:noFill/>
                </a:ln>
                <a:solidFill>
                  <a:srgbClr val="101141"/>
                </a:solidFill>
                <a:effectLst/>
                <a:uLnTx/>
                <a:uFillTx/>
                <a:latin typeface="Arial"/>
                <a:cs typeface="Arial"/>
              </a:rPr>
              <a:t> </a:t>
            </a:r>
            <a:r>
              <a:rPr kumimoji="0" lang="en-GB" sz="2400" u="none" strike="noStrike" kern="1200" cap="none" spc="0" normalizeH="0" noProof="0" dirty="0" err="1">
                <a:ln>
                  <a:noFill/>
                </a:ln>
                <a:solidFill>
                  <a:srgbClr val="101141"/>
                </a:solidFill>
                <a:effectLst/>
                <a:uLnTx/>
                <a:uFillTx/>
                <a:latin typeface="Arial"/>
                <a:cs typeface="Arial"/>
              </a:rPr>
              <a:t>dolor</a:t>
            </a:r>
            <a:r>
              <a:rPr kumimoji="0" lang="en-GB" sz="2400" u="none" strike="noStrike" kern="1200" cap="none" spc="0" normalizeH="0" noProof="0" dirty="0">
                <a:ln>
                  <a:noFill/>
                </a:ln>
                <a:solidFill>
                  <a:srgbClr val="101141"/>
                </a:solidFill>
                <a:effectLst/>
                <a:uLnTx/>
                <a:uFillTx/>
                <a:latin typeface="Arial"/>
                <a:cs typeface="Arial"/>
              </a:rPr>
              <a:t> </a:t>
            </a:r>
            <a:r>
              <a:rPr kumimoji="0" lang="en-GB" sz="2400" u="none" strike="noStrike" kern="1200" cap="none" spc="0" normalizeH="0" noProof="0" dirty="0" err="1">
                <a:ln>
                  <a:noFill/>
                </a:ln>
                <a:solidFill>
                  <a:srgbClr val="101141"/>
                </a:solidFill>
                <a:effectLst/>
                <a:uLnTx/>
                <a:uFillTx/>
                <a:latin typeface="Arial"/>
                <a:cs typeface="Arial"/>
              </a:rPr>
              <a:t>ipsum</a:t>
            </a:r>
            <a:r>
              <a:rPr kumimoji="0" lang="en-GB" sz="2400" u="none" strike="noStrike" kern="1200" cap="none" spc="0" normalizeH="0" noProof="0" dirty="0">
                <a:ln>
                  <a:noFill/>
                </a:ln>
                <a:solidFill>
                  <a:srgbClr val="101141"/>
                </a:solidFill>
                <a:effectLst/>
                <a:uLnTx/>
                <a:uFillTx/>
                <a:latin typeface="Arial"/>
                <a:cs typeface="Arial"/>
              </a:rPr>
              <a:t> </a:t>
            </a:r>
            <a:endParaRPr lang="en-US" dirty="0"/>
          </a:p>
        </p:txBody>
      </p:sp>
      <p:grpSp>
        <p:nvGrpSpPr>
          <p:cNvPr id="12" name="Group 11"/>
          <p:cNvGrpSpPr/>
          <p:nvPr userDrawn="1"/>
        </p:nvGrpSpPr>
        <p:grpSpPr>
          <a:xfrm>
            <a:off x="2083888" y="6550671"/>
            <a:ext cx="7060112" cy="48665"/>
            <a:chOff x="2083888" y="6550671"/>
            <a:chExt cx="7060112" cy="48665"/>
          </a:xfrm>
        </p:grpSpPr>
        <p:sp>
          <p:nvSpPr>
            <p:cNvPr id="13" name="Rectangle 12"/>
            <p:cNvSpPr/>
            <p:nvPr/>
          </p:nvSpPr>
          <p:spPr>
            <a:xfrm>
              <a:off x="4630476" y="6550672"/>
              <a:ext cx="2328591" cy="48664"/>
            </a:xfrm>
            <a:prstGeom prst="rect">
              <a:avLst/>
            </a:prstGeom>
            <a:solidFill>
              <a:srgbClr val="76C2E5"/>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 name="Rectangle 13"/>
            <p:cNvSpPr/>
            <p:nvPr/>
          </p:nvSpPr>
          <p:spPr>
            <a:xfrm>
              <a:off x="6907874" y="6550671"/>
              <a:ext cx="2236126" cy="45719"/>
            </a:xfrm>
            <a:prstGeom prst="rect">
              <a:avLst/>
            </a:prstGeom>
            <a:solidFill>
              <a:srgbClr val="E31C24"/>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 name="Rectangle 14"/>
            <p:cNvSpPr/>
            <p:nvPr/>
          </p:nvSpPr>
          <p:spPr>
            <a:xfrm>
              <a:off x="2083888" y="6550672"/>
              <a:ext cx="2580680" cy="48664"/>
            </a:xfrm>
            <a:prstGeom prst="rect">
              <a:avLst/>
            </a:prstGeom>
            <a:solidFill>
              <a:srgbClr val="FCB017"/>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pic>
        <p:nvPicPr>
          <p:cNvPr id="16" name="Picture 15" descr="Picture 7.png"/>
          <p:cNvPicPr>
            <a:picLocks noChangeAspect="1"/>
          </p:cNvPicPr>
          <p:nvPr userDrawn="1"/>
        </p:nvPicPr>
        <p:blipFill>
          <a:blip r:embed="rId2" cstate="print"/>
          <a:srcRect l="1923" b="5336"/>
          <a:stretch>
            <a:fillRect/>
          </a:stretch>
        </p:blipFill>
        <p:spPr>
          <a:xfrm>
            <a:off x="6950807" y="-1"/>
            <a:ext cx="2193193" cy="692697"/>
          </a:xfrm>
          <a:prstGeom prst="rect">
            <a:avLst/>
          </a:prstGeom>
        </p:spPr>
      </p:pic>
      <p:grpSp>
        <p:nvGrpSpPr>
          <p:cNvPr id="19" name="Group 18"/>
          <p:cNvGrpSpPr/>
          <p:nvPr userDrawn="1"/>
        </p:nvGrpSpPr>
        <p:grpSpPr>
          <a:xfrm>
            <a:off x="2133600" y="6553200"/>
            <a:ext cx="7010400" cy="45719"/>
            <a:chOff x="1905000" y="6553200"/>
            <a:chExt cx="7010400" cy="45719"/>
          </a:xfrm>
        </p:grpSpPr>
        <p:sp>
          <p:nvSpPr>
            <p:cNvPr id="20" name="Rectangle 19"/>
            <p:cNvSpPr/>
            <p:nvPr/>
          </p:nvSpPr>
          <p:spPr>
            <a:xfrm>
              <a:off x="4267200" y="6553200"/>
              <a:ext cx="2328591" cy="45719"/>
            </a:xfrm>
            <a:prstGeom prst="rect">
              <a:avLst/>
            </a:prstGeom>
            <a:solidFill>
              <a:srgbClr val="76C2E5"/>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1" name="Rectangle 20"/>
            <p:cNvSpPr/>
            <p:nvPr/>
          </p:nvSpPr>
          <p:spPr>
            <a:xfrm>
              <a:off x="1905000" y="6553200"/>
              <a:ext cx="2362200" cy="45719"/>
            </a:xfrm>
            <a:prstGeom prst="rect">
              <a:avLst/>
            </a:prstGeom>
            <a:solidFill>
              <a:srgbClr val="FCB017"/>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2" name="Rectangle 21"/>
            <p:cNvSpPr/>
            <p:nvPr userDrawn="1"/>
          </p:nvSpPr>
          <p:spPr>
            <a:xfrm>
              <a:off x="6586809" y="6553200"/>
              <a:ext cx="2328591" cy="45719"/>
            </a:xfrm>
            <a:prstGeom prst="rect">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23" name="Group 22"/>
          <p:cNvGrpSpPr/>
          <p:nvPr userDrawn="1"/>
        </p:nvGrpSpPr>
        <p:grpSpPr>
          <a:xfrm>
            <a:off x="0" y="1295400"/>
            <a:ext cx="7010400" cy="45719"/>
            <a:chOff x="1905000" y="6553200"/>
            <a:chExt cx="7010400" cy="45719"/>
          </a:xfrm>
        </p:grpSpPr>
        <p:sp>
          <p:nvSpPr>
            <p:cNvPr id="24" name="Rectangle 23"/>
            <p:cNvSpPr/>
            <p:nvPr/>
          </p:nvSpPr>
          <p:spPr>
            <a:xfrm>
              <a:off x="4267200" y="6553200"/>
              <a:ext cx="2328591" cy="45719"/>
            </a:xfrm>
            <a:prstGeom prst="rect">
              <a:avLst/>
            </a:prstGeom>
            <a:solidFill>
              <a:srgbClr val="76C2E5"/>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5" name="Rectangle 24"/>
            <p:cNvSpPr/>
            <p:nvPr/>
          </p:nvSpPr>
          <p:spPr>
            <a:xfrm>
              <a:off x="1905000" y="6553200"/>
              <a:ext cx="2362200" cy="45719"/>
            </a:xfrm>
            <a:prstGeom prst="rect">
              <a:avLst/>
            </a:prstGeom>
            <a:solidFill>
              <a:srgbClr val="FCB017"/>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6" name="Rectangle 25"/>
            <p:cNvSpPr/>
            <p:nvPr userDrawn="1"/>
          </p:nvSpPr>
          <p:spPr>
            <a:xfrm>
              <a:off x="6586809" y="6553200"/>
              <a:ext cx="2328591" cy="45719"/>
            </a:xfrm>
            <a:prstGeom prst="rect">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18" name="Rectangle 2" descr="Large confetti"/>
          <p:cNvSpPr>
            <a:spLocks noGrp="1" noChangeArrowheads="1"/>
          </p:cNvSpPr>
          <p:nvPr>
            <p:ph type="title" idx="4294967295" hasCustomPrompt="1"/>
          </p:nvPr>
        </p:nvSpPr>
        <p:spPr>
          <a:xfrm>
            <a:off x="66239" y="26442"/>
            <a:ext cx="6791761" cy="1192758"/>
          </a:xfrm>
        </p:spPr>
        <p:txBody>
          <a:bodyPr>
            <a:noAutofit/>
          </a:bodyPr>
          <a:lstStyle>
            <a:lvl1pPr algn="l" eaLnBrk="1" hangingPunct="1">
              <a:defRPr sz="3600">
                <a:latin typeface="Arial" panose="020B0604020202020204" pitchFamily="34" charset="0"/>
                <a:cs typeface="Arial" panose="020B0604020202020204" pitchFamily="34" charset="0"/>
              </a:defRPr>
            </a:lvl1pPr>
          </a:lstStyle>
          <a:p>
            <a:pPr eaLnBrk="1" hangingPunct="1"/>
            <a:r>
              <a:rPr lang="en-US" dirty="0"/>
              <a:t>Slide heading here and </a:t>
            </a:r>
            <a:br>
              <a:rPr lang="en-US" dirty="0"/>
            </a:br>
            <a:r>
              <a:rPr lang="en-US" dirty="0"/>
              <a:t>it can run in two lines</a:t>
            </a:r>
            <a:endParaRPr lang="en-US" altLang="en-US" dirty="0"/>
          </a:p>
        </p:txBody>
      </p:sp>
    </p:spTree>
    <p:extLst>
      <p:ext uri="{BB962C8B-B14F-4D97-AF65-F5344CB8AC3E}">
        <p14:creationId xmlns:p14="http://schemas.microsoft.com/office/powerpoint/2010/main" val="524097120"/>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ClipArt">
  <p:cSld name="Title, Text and Clip Ar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90688"/>
            <a:ext cx="4038600" cy="443388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lipArt Placeholder 3"/>
          <p:cNvSpPr>
            <a:spLocks noGrp="1"/>
          </p:cNvSpPr>
          <p:nvPr>
            <p:ph type="clipArt" sz="half" idx="2"/>
          </p:nvPr>
        </p:nvSpPr>
        <p:spPr>
          <a:xfrm>
            <a:off x="4648200" y="1690688"/>
            <a:ext cx="4038600" cy="4433887"/>
          </a:xfrm>
        </p:spPr>
        <p:txBody>
          <a:bodyPr/>
          <a:lstStyle/>
          <a:p>
            <a:pPr lvl="0"/>
            <a:endParaRPr lang="en-US" noProof="0"/>
          </a:p>
        </p:txBody>
      </p:sp>
      <p:sp>
        <p:nvSpPr>
          <p:cNvPr id="5" name="Slide Number Placeholder 4"/>
          <p:cNvSpPr>
            <a:spLocks noGrp="1"/>
          </p:cNvSpPr>
          <p:nvPr>
            <p:ph type="sldNum" sz="quarter" idx="10"/>
          </p:nvPr>
        </p:nvSpPr>
        <p:spPr>
          <a:xfrm>
            <a:off x="6553200" y="6248400"/>
            <a:ext cx="2133600" cy="476250"/>
          </a:xfrm>
        </p:spPr>
        <p:txBody>
          <a:bodyPr/>
          <a:lstStyle>
            <a:lvl1pPr>
              <a:defRPr/>
            </a:lvl1pPr>
          </a:lstStyle>
          <a:p>
            <a:pPr>
              <a:defRPr/>
            </a:pPr>
            <a:fld id="{A1254760-BC45-477E-BCBF-6F6EFE9AC2A7}" type="slidenum">
              <a:rPr lang="en-US"/>
              <a:pPr>
                <a:defRPr/>
              </a:pPr>
              <a:t>‹#›</a:t>
            </a:fld>
            <a:endParaRPr lang="en-US"/>
          </a:p>
        </p:txBody>
      </p:sp>
    </p:spTree>
    <p:extLst>
      <p:ext uri="{BB962C8B-B14F-4D97-AF65-F5344CB8AC3E}">
        <p14:creationId xmlns:p14="http://schemas.microsoft.com/office/powerpoint/2010/main" val="3572518143"/>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cSld name="2_Title and Content">
    <p:spTree>
      <p:nvGrpSpPr>
        <p:cNvPr id="1" name=""/>
        <p:cNvGrpSpPr/>
        <p:nvPr/>
      </p:nvGrpSpPr>
      <p:grpSpPr>
        <a:xfrm>
          <a:off x="0" y="0"/>
          <a:ext cx="0" cy="0"/>
          <a:chOff x="0" y="0"/>
          <a:chExt cx="0" cy="0"/>
        </a:xfrm>
      </p:grpSpPr>
      <p:sp>
        <p:nvSpPr>
          <p:cNvPr id="4" name="TextBox 3"/>
          <p:cNvSpPr txBox="1"/>
          <p:nvPr/>
        </p:nvSpPr>
        <p:spPr>
          <a:xfrm>
            <a:off x="3276600" y="6596065"/>
            <a:ext cx="5867400" cy="219291"/>
          </a:xfrm>
          <a:prstGeom prst="rect">
            <a:avLst/>
          </a:prstGeom>
          <a:noFill/>
        </p:spPr>
        <p:txBody>
          <a:bodyPr>
            <a:spAutoFit/>
          </a:bodyPr>
          <a:lstStyle/>
          <a:p>
            <a:pPr algn="r" fontAlgn="auto">
              <a:spcBef>
                <a:spcPts val="0"/>
              </a:spcBef>
              <a:spcAft>
                <a:spcPts val="0"/>
              </a:spcAft>
              <a:defRPr/>
            </a:pPr>
            <a:r>
              <a:rPr lang="en-US" sz="825" b="1" dirty="0">
                <a:solidFill>
                  <a:srgbClr val="101141"/>
                </a:solidFill>
                <a:latin typeface="Arial"/>
                <a:cs typeface="Arial"/>
              </a:rPr>
              <a:t>BITS </a:t>
            </a:r>
            <a:r>
              <a:rPr lang="en-US" sz="825" dirty="0">
                <a:solidFill>
                  <a:srgbClr val="101141"/>
                </a:solidFill>
                <a:latin typeface="Arial"/>
                <a:cs typeface="Arial"/>
              </a:rPr>
              <a:t>Pilani, Pilani Campus</a:t>
            </a:r>
          </a:p>
        </p:txBody>
      </p:sp>
      <p:grpSp>
        <p:nvGrpSpPr>
          <p:cNvPr id="5" name="Group 11"/>
          <p:cNvGrpSpPr>
            <a:grpSpLocks/>
          </p:cNvGrpSpPr>
          <p:nvPr/>
        </p:nvGrpSpPr>
        <p:grpSpPr bwMode="auto">
          <a:xfrm>
            <a:off x="2084388" y="6550027"/>
            <a:ext cx="7059612" cy="49213"/>
            <a:chOff x="2083888" y="6550671"/>
            <a:chExt cx="7060112" cy="48665"/>
          </a:xfrm>
        </p:grpSpPr>
        <p:sp>
          <p:nvSpPr>
            <p:cNvPr id="6" name="Rectangle 5"/>
            <p:cNvSpPr/>
            <p:nvPr/>
          </p:nvSpPr>
          <p:spPr>
            <a:xfrm>
              <a:off x="4630418" y="6550671"/>
              <a:ext cx="2329027" cy="48665"/>
            </a:xfrm>
            <a:prstGeom prst="rect">
              <a:avLst/>
            </a:prstGeom>
            <a:solidFill>
              <a:srgbClr val="76C2E5"/>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fontAlgn="auto">
                <a:spcBef>
                  <a:spcPts val="0"/>
                </a:spcBef>
                <a:spcAft>
                  <a:spcPts val="0"/>
                </a:spcAft>
                <a:defRPr/>
              </a:pPr>
              <a:endParaRPr lang="en-US" sz="1350">
                <a:solidFill>
                  <a:prstClr val="white"/>
                </a:solidFill>
              </a:endParaRPr>
            </a:p>
          </p:txBody>
        </p:sp>
        <p:sp>
          <p:nvSpPr>
            <p:cNvPr id="7" name="Rectangle 6"/>
            <p:cNvSpPr/>
            <p:nvPr/>
          </p:nvSpPr>
          <p:spPr>
            <a:xfrm>
              <a:off x="6908642" y="6550671"/>
              <a:ext cx="2235358" cy="45525"/>
            </a:xfrm>
            <a:prstGeom prst="rect">
              <a:avLst/>
            </a:prstGeom>
            <a:solidFill>
              <a:srgbClr val="E31C24"/>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fontAlgn="auto">
                <a:spcBef>
                  <a:spcPts val="0"/>
                </a:spcBef>
                <a:spcAft>
                  <a:spcPts val="0"/>
                </a:spcAft>
                <a:defRPr/>
              </a:pPr>
              <a:endParaRPr lang="en-US" sz="1350">
                <a:solidFill>
                  <a:prstClr val="white"/>
                </a:solidFill>
              </a:endParaRPr>
            </a:p>
          </p:txBody>
        </p:sp>
        <p:sp>
          <p:nvSpPr>
            <p:cNvPr id="8" name="Rectangle 7"/>
            <p:cNvSpPr/>
            <p:nvPr/>
          </p:nvSpPr>
          <p:spPr>
            <a:xfrm>
              <a:off x="2083888" y="6550671"/>
              <a:ext cx="2581458" cy="48665"/>
            </a:xfrm>
            <a:prstGeom prst="rect">
              <a:avLst/>
            </a:prstGeom>
            <a:solidFill>
              <a:srgbClr val="FCB017"/>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fontAlgn="auto">
                <a:spcBef>
                  <a:spcPts val="0"/>
                </a:spcBef>
                <a:spcAft>
                  <a:spcPts val="0"/>
                </a:spcAft>
                <a:defRPr/>
              </a:pPr>
              <a:endParaRPr lang="en-US" sz="1350">
                <a:solidFill>
                  <a:prstClr val="white"/>
                </a:solidFill>
              </a:endParaRPr>
            </a:p>
          </p:txBody>
        </p:sp>
      </p:grpSp>
      <p:pic>
        <p:nvPicPr>
          <p:cNvPr id="9" name="Picture 11" descr="Picture 7.png"/>
          <p:cNvPicPr>
            <a:picLocks noChangeAspect="1"/>
          </p:cNvPicPr>
          <p:nvPr/>
        </p:nvPicPr>
        <p:blipFill>
          <a:blip r:embed="rId2" cstate="print"/>
          <a:srcRect l="1923" b="5336"/>
          <a:stretch>
            <a:fillRect/>
          </a:stretch>
        </p:blipFill>
        <p:spPr bwMode="auto">
          <a:xfrm>
            <a:off x="6629401" y="0"/>
            <a:ext cx="2193925" cy="692150"/>
          </a:xfrm>
          <a:prstGeom prst="rect">
            <a:avLst/>
          </a:prstGeom>
          <a:noFill/>
          <a:ln w="9525">
            <a:noFill/>
            <a:miter lim="800000"/>
            <a:headEnd/>
            <a:tailEnd/>
          </a:ln>
        </p:spPr>
      </p:pic>
      <p:grpSp>
        <p:nvGrpSpPr>
          <p:cNvPr id="10" name="Group 18"/>
          <p:cNvGrpSpPr>
            <a:grpSpLocks/>
          </p:cNvGrpSpPr>
          <p:nvPr/>
        </p:nvGrpSpPr>
        <p:grpSpPr bwMode="auto">
          <a:xfrm>
            <a:off x="2133600" y="6553200"/>
            <a:ext cx="7010400" cy="46038"/>
            <a:chOff x="1905000" y="6553200"/>
            <a:chExt cx="7010400" cy="45719"/>
          </a:xfrm>
        </p:grpSpPr>
        <p:sp>
          <p:nvSpPr>
            <p:cNvPr id="11" name="Rectangle 10"/>
            <p:cNvSpPr/>
            <p:nvPr/>
          </p:nvSpPr>
          <p:spPr>
            <a:xfrm>
              <a:off x="4267200" y="6553200"/>
              <a:ext cx="2328863" cy="45719"/>
            </a:xfrm>
            <a:prstGeom prst="rect">
              <a:avLst/>
            </a:prstGeom>
            <a:solidFill>
              <a:srgbClr val="76C2E5"/>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fontAlgn="auto">
                <a:spcBef>
                  <a:spcPts val="0"/>
                </a:spcBef>
                <a:spcAft>
                  <a:spcPts val="0"/>
                </a:spcAft>
                <a:defRPr/>
              </a:pPr>
              <a:endParaRPr lang="en-US" sz="1350">
                <a:solidFill>
                  <a:prstClr val="white"/>
                </a:solidFill>
              </a:endParaRPr>
            </a:p>
          </p:txBody>
        </p:sp>
        <p:sp>
          <p:nvSpPr>
            <p:cNvPr id="12" name="Rectangle 11"/>
            <p:cNvSpPr/>
            <p:nvPr/>
          </p:nvSpPr>
          <p:spPr>
            <a:xfrm>
              <a:off x="1905000" y="6553200"/>
              <a:ext cx="2362200" cy="45719"/>
            </a:xfrm>
            <a:prstGeom prst="rect">
              <a:avLst/>
            </a:prstGeom>
            <a:solidFill>
              <a:srgbClr val="FCB017"/>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fontAlgn="auto">
                <a:spcBef>
                  <a:spcPts val="0"/>
                </a:spcBef>
                <a:spcAft>
                  <a:spcPts val="0"/>
                </a:spcAft>
                <a:defRPr/>
              </a:pPr>
              <a:endParaRPr lang="en-US" sz="1350">
                <a:solidFill>
                  <a:prstClr val="white"/>
                </a:solidFill>
              </a:endParaRPr>
            </a:p>
          </p:txBody>
        </p:sp>
        <p:sp>
          <p:nvSpPr>
            <p:cNvPr id="13" name="Rectangle 12"/>
            <p:cNvSpPr/>
            <p:nvPr userDrawn="1"/>
          </p:nvSpPr>
          <p:spPr>
            <a:xfrm>
              <a:off x="6586538" y="6553200"/>
              <a:ext cx="2328862" cy="45719"/>
            </a:xfrm>
            <a:prstGeom prst="rect">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fontAlgn="auto">
                <a:spcBef>
                  <a:spcPts val="0"/>
                </a:spcBef>
                <a:spcAft>
                  <a:spcPts val="0"/>
                </a:spcAft>
                <a:defRPr/>
              </a:pPr>
              <a:endParaRPr lang="en-US" sz="1350">
                <a:solidFill>
                  <a:prstClr val="white"/>
                </a:solidFill>
              </a:endParaRPr>
            </a:p>
          </p:txBody>
        </p:sp>
      </p:grpSp>
      <p:grpSp>
        <p:nvGrpSpPr>
          <p:cNvPr id="14" name="Group 22"/>
          <p:cNvGrpSpPr>
            <a:grpSpLocks/>
          </p:cNvGrpSpPr>
          <p:nvPr/>
        </p:nvGrpSpPr>
        <p:grpSpPr bwMode="auto">
          <a:xfrm>
            <a:off x="0" y="1295400"/>
            <a:ext cx="7010400" cy="46038"/>
            <a:chOff x="1905000" y="6553200"/>
            <a:chExt cx="7010400" cy="45719"/>
          </a:xfrm>
        </p:grpSpPr>
        <p:sp>
          <p:nvSpPr>
            <p:cNvPr id="15" name="Rectangle 14"/>
            <p:cNvSpPr/>
            <p:nvPr/>
          </p:nvSpPr>
          <p:spPr>
            <a:xfrm>
              <a:off x="4267200" y="6553200"/>
              <a:ext cx="2328863" cy="45719"/>
            </a:xfrm>
            <a:prstGeom prst="rect">
              <a:avLst/>
            </a:prstGeom>
            <a:solidFill>
              <a:srgbClr val="76C2E5"/>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fontAlgn="auto">
                <a:spcBef>
                  <a:spcPts val="0"/>
                </a:spcBef>
                <a:spcAft>
                  <a:spcPts val="0"/>
                </a:spcAft>
                <a:defRPr/>
              </a:pPr>
              <a:endParaRPr lang="en-US" sz="1350">
                <a:solidFill>
                  <a:prstClr val="white"/>
                </a:solidFill>
              </a:endParaRPr>
            </a:p>
          </p:txBody>
        </p:sp>
        <p:sp>
          <p:nvSpPr>
            <p:cNvPr id="16" name="Rectangle 15"/>
            <p:cNvSpPr/>
            <p:nvPr/>
          </p:nvSpPr>
          <p:spPr>
            <a:xfrm>
              <a:off x="1905000" y="6553200"/>
              <a:ext cx="2362200" cy="45719"/>
            </a:xfrm>
            <a:prstGeom prst="rect">
              <a:avLst/>
            </a:prstGeom>
            <a:solidFill>
              <a:srgbClr val="FCB017"/>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fontAlgn="auto">
                <a:spcBef>
                  <a:spcPts val="0"/>
                </a:spcBef>
                <a:spcAft>
                  <a:spcPts val="0"/>
                </a:spcAft>
                <a:defRPr/>
              </a:pPr>
              <a:endParaRPr lang="en-US" sz="1350">
                <a:solidFill>
                  <a:prstClr val="white"/>
                </a:solidFill>
              </a:endParaRPr>
            </a:p>
          </p:txBody>
        </p:sp>
        <p:sp>
          <p:nvSpPr>
            <p:cNvPr id="17" name="Rectangle 16"/>
            <p:cNvSpPr/>
            <p:nvPr userDrawn="1"/>
          </p:nvSpPr>
          <p:spPr>
            <a:xfrm>
              <a:off x="6586538" y="6553200"/>
              <a:ext cx="2328862" cy="45719"/>
            </a:xfrm>
            <a:prstGeom prst="rect">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fontAlgn="auto">
                <a:spcBef>
                  <a:spcPts val="0"/>
                </a:spcBef>
                <a:spcAft>
                  <a:spcPts val="0"/>
                </a:spcAft>
                <a:defRPr/>
              </a:pPr>
              <a:endParaRPr lang="en-US" sz="1350">
                <a:solidFill>
                  <a:prstClr val="white"/>
                </a:solidFill>
              </a:endParaRPr>
            </a:p>
          </p:txBody>
        </p:sp>
      </p:grpSp>
      <p:sp>
        <p:nvSpPr>
          <p:cNvPr id="3" name="Content Placeholder 2"/>
          <p:cNvSpPr>
            <a:spLocks noGrp="1"/>
          </p:cNvSpPr>
          <p:nvPr>
            <p:ph idx="1"/>
          </p:nvPr>
        </p:nvSpPr>
        <p:spPr>
          <a:xfrm>
            <a:off x="304800" y="1493839"/>
            <a:ext cx="8229600" cy="4525963"/>
          </a:xfrm>
        </p:spPr>
        <p:txBody>
          <a:bodyPr/>
          <a:lstStyle>
            <a:lvl1pPr marL="257175" marR="0" indent="-257175" algn="l" defTabSz="685800" rtl="0" eaLnBrk="1" fontAlgn="auto" latinLnBrk="0" hangingPunct="1">
              <a:lnSpc>
                <a:spcPct val="100000"/>
              </a:lnSpc>
              <a:spcBef>
                <a:spcPct val="20000"/>
              </a:spcBef>
              <a:spcAft>
                <a:spcPts val="0"/>
              </a:spcAft>
              <a:buClr>
                <a:srgbClr val="101141"/>
              </a:buClr>
              <a:buSzTx/>
              <a:buFont typeface="Arial" pitchFamily="34" charset="0"/>
              <a:buNone/>
              <a:tabLst/>
              <a:defRPr sz="1800">
                <a:latin typeface="Arial" pitchFamily="34" charset="0"/>
                <a:cs typeface="Arial" pitchFamily="34" charset="0"/>
              </a:defRPr>
            </a:lvl1pPr>
            <a:lvl2pPr marL="557213" marR="0" indent="-214313" algn="l" defTabSz="685800" rtl="0" eaLnBrk="1" fontAlgn="auto" latinLnBrk="0" hangingPunct="1">
              <a:lnSpc>
                <a:spcPct val="100000"/>
              </a:lnSpc>
              <a:spcBef>
                <a:spcPct val="20000"/>
              </a:spcBef>
              <a:spcAft>
                <a:spcPts val="0"/>
              </a:spcAft>
              <a:buClrTx/>
              <a:buSzTx/>
              <a:buFont typeface="Arial" pitchFamily="34" charset="0"/>
              <a:buChar char="–"/>
              <a:tabLst/>
              <a:defRPr sz="1200">
                <a:latin typeface="Arial" pitchFamily="34" charset="0"/>
                <a:cs typeface="Arial" pitchFamily="34" charset="0"/>
              </a:defRPr>
            </a:lvl2p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endParaRPr lang="en-US" dirty="0"/>
          </a:p>
        </p:txBody>
      </p:sp>
      <p:sp>
        <p:nvSpPr>
          <p:cNvPr id="27" name="Content Placeholder 18"/>
          <p:cNvSpPr>
            <a:spLocks noGrp="1"/>
          </p:cNvSpPr>
          <p:nvPr>
            <p:ph sz="quarter" idx="10"/>
          </p:nvPr>
        </p:nvSpPr>
        <p:spPr>
          <a:xfrm>
            <a:off x="304800" y="152400"/>
            <a:ext cx="6324600" cy="1143000"/>
          </a:xfrm>
        </p:spPr>
        <p:txBody>
          <a:bodyPr anchor="ctr">
            <a:normAutofit/>
          </a:bodyPr>
          <a:lstStyle>
            <a:lvl1pPr marL="0">
              <a:lnSpc>
                <a:spcPts val="2700"/>
              </a:lnSpc>
              <a:spcBef>
                <a:spcPts val="0"/>
              </a:spcBef>
              <a:buNone/>
              <a:defRPr sz="2700" b="1" spc="-113" baseline="0">
                <a:latin typeface="Arial" pitchFamily="34" charset="0"/>
                <a:cs typeface="Arial" pitchFamily="34" charset="0"/>
              </a:defRPr>
            </a:lvl1pPr>
          </a:lstStyle>
          <a:p>
            <a:pPr lvl="0"/>
            <a:r>
              <a:rPr lang="en-US"/>
              <a:t>Click to edit Master text styles</a:t>
            </a:r>
          </a:p>
        </p:txBody>
      </p:sp>
    </p:spTree>
    <p:extLst>
      <p:ext uri="{BB962C8B-B14F-4D97-AF65-F5344CB8AC3E}">
        <p14:creationId xmlns:p14="http://schemas.microsoft.com/office/powerpoint/2010/main" val="377380500"/>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cSld name="1_Blank">
    <p:spTree>
      <p:nvGrpSpPr>
        <p:cNvPr id="1" name=""/>
        <p:cNvGrpSpPr/>
        <p:nvPr/>
      </p:nvGrpSpPr>
      <p:grpSpPr>
        <a:xfrm>
          <a:off x="0" y="0"/>
          <a:ext cx="0" cy="0"/>
          <a:chOff x="0" y="0"/>
          <a:chExt cx="0" cy="0"/>
        </a:xfrm>
      </p:grpSpPr>
      <p:grpSp>
        <p:nvGrpSpPr>
          <p:cNvPr id="3" name="Group 5"/>
          <p:cNvGrpSpPr>
            <a:grpSpLocks/>
          </p:cNvGrpSpPr>
          <p:nvPr/>
        </p:nvGrpSpPr>
        <p:grpSpPr bwMode="auto">
          <a:xfrm>
            <a:off x="0" y="1295400"/>
            <a:ext cx="7010400" cy="46038"/>
            <a:chOff x="1905000" y="6553200"/>
            <a:chExt cx="7010400" cy="45719"/>
          </a:xfrm>
        </p:grpSpPr>
        <p:sp>
          <p:nvSpPr>
            <p:cNvPr id="4" name="Rectangle 3"/>
            <p:cNvSpPr/>
            <p:nvPr/>
          </p:nvSpPr>
          <p:spPr>
            <a:xfrm>
              <a:off x="4267200" y="6553200"/>
              <a:ext cx="2328863" cy="45719"/>
            </a:xfrm>
            <a:prstGeom prst="rect">
              <a:avLst/>
            </a:prstGeom>
            <a:solidFill>
              <a:srgbClr val="76C2E5"/>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sz="1200">
                <a:solidFill>
                  <a:prstClr val="white"/>
                </a:solidFill>
              </a:endParaRPr>
            </a:p>
          </p:txBody>
        </p:sp>
        <p:sp>
          <p:nvSpPr>
            <p:cNvPr id="6" name="Rectangle 5"/>
            <p:cNvSpPr/>
            <p:nvPr/>
          </p:nvSpPr>
          <p:spPr>
            <a:xfrm>
              <a:off x="1905000" y="6553200"/>
              <a:ext cx="2362200" cy="45719"/>
            </a:xfrm>
            <a:prstGeom prst="rect">
              <a:avLst/>
            </a:prstGeom>
            <a:solidFill>
              <a:srgbClr val="FCB017"/>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sz="1200">
                <a:solidFill>
                  <a:prstClr val="white"/>
                </a:solidFill>
              </a:endParaRPr>
            </a:p>
          </p:txBody>
        </p:sp>
        <p:sp>
          <p:nvSpPr>
            <p:cNvPr id="7" name="Rectangle 6"/>
            <p:cNvSpPr/>
            <p:nvPr userDrawn="1"/>
          </p:nvSpPr>
          <p:spPr>
            <a:xfrm>
              <a:off x="6586538" y="6553200"/>
              <a:ext cx="2328862" cy="45719"/>
            </a:xfrm>
            <a:prstGeom prst="rect">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sz="1200">
                <a:solidFill>
                  <a:prstClr val="white"/>
                </a:solidFill>
              </a:endParaRPr>
            </a:p>
          </p:txBody>
        </p:sp>
      </p:grpSp>
      <p:grpSp>
        <p:nvGrpSpPr>
          <p:cNvPr id="8" name="Group 10"/>
          <p:cNvGrpSpPr>
            <a:grpSpLocks/>
          </p:cNvGrpSpPr>
          <p:nvPr/>
        </p:nvGrpSpPr>
        <p:grpSpPr bwMode="auto">
          <a:xfrm>
            <a:off x="2133600" y="6553200"/>
            <a:ext cx="7010400" cy="46038"/>
            <a:chOff x="1905000" y="6553200"/>
            <a:chExt cx="7010400" cy="45719"/>
          </a:xfrm>
        </p:grpSpPr>
        <p:sp>
          <p:nvSpPr>
            <p:cNvPr id="9" name="Rectangle 8"/>
            <p:cNvSpPr/>
            <p:nvPr/>
          </p:nvSpPr>
          <p:spPr>
            <a:xfrm>
              <a:off x="4267200" y="6553200"/>
              <a:ext cx="2328863" cy="45719"/>
            </a:xfrm>
            <a:prstGeom prst="rect">
              <a:avLst/>
            </a:prstGeom>
            <a:solidFill>
              <a:srgbClr val="76C2E5"/>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sz="1200">
                <a:solidFill>
                  <a:prstClr val="white"/>
                </a:solidFill>
              </a:endParaRPr>
            </a:p>
          </p:txBody>
        </p:sp>
        <p:sp>
          <p:nvSpPr>
            <p:cNvPr id="10" name="Rectangle 9"/>
            <p:cNvSpPr/>
            <p:nvPr/>
          </p:nvSpPr>
          <p:spPr>
            <a:xfrm>
              <a:off x="1905000" y="6553200"/>
              <a:ext cx="2362200" cy="45719"/>
            </a:xfrm>
            <a:prstGeom prst="rect">
              <a:avLst/>
            </a:prstGeom>
            <a:solidFill>
              <a:srgbClr val="FCB017"/>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sz="1200">
                <a:solidFill>
                  <a:prstClr val="white"/>
                </a:solidFill>
              </a:endParaRPr>
            </a:p>
          </p:txBody>
        </p:sp>
        <p:sp>
          <p:nvSpPr>
            <p:cNvPr id="11" name="Rectangle 10"/>
            <p:cNvSpPr/>
            <p:nvPr userDrawn="1"/>
          </p:nvSpPr>
          <p:spPr>
            <a:xfrm>
              <a:off x="6586538" y="6553200"/>
              <a:ext cx="2328862" cy="45719"/>
            </a:xfrm>
            <a:prstGeom prst="rect">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sz="1200">
                <a:solidFill>
                  <a:prstClr val="white"/>
                </a:solidFill>
              </a:endParaRPr>
            </a:p>
          </p:txBody>
        </p:sp>
      </p:grpSp>
      <p:pic>
        <p:nvPicPr>
          <p:cNvPr id="12" name="Picture 14" descr="Picture 7.png"/>
          <p:cNvPicPr>
            <a:picLocks noChangeAspect="1"/>
          </p:cNvPicPr>
          <p:nvPr/>
        </p:nvPicPr>
        <p:blipFill>
          <a:blip r:embed="rId2" cstate="print"/>
          <a:srcRect l="1923" b="5336"/>
          <a:stretch>
            <a:fillRect/>
          </a:stretch>
        </p:blipFill>
        <p:spPr bwMode="auto">
          <a:xfrm>
            <a:off x="6629401" y="0"/>
            <a:ext cx="2193925" cy="692150"/>
          </a:xfrm>
          <a:prstGeom prst="rect">
            <a:avLst/>
          </a:prstGeom>
          <a:noFill/>
          <a:ln w="9525">
            <a:noFill/>
            <a:miter lim="800000"/>
            <a:headEnd/>
            <a:tailEnd/>
          </a:ln>
        </p:spPr>
      </p:pic>
      <p:sp>
        <p:nvSpPr>
          <p:cNvPr id="13" name="TextBox 12"/>
          <p:cNvSpPr txBox="1"/>
          <p:nvPr/>
        </p:nvSpPr>
        <p:spPr>
          <a:xfrm>
            <a:off x="3276600" y="6596065"/>
            <a:ext cx="5867400" cy="219291"/>
          </a:xfrm>
          <a:prstGeom prst="rect">
            <a:avLst/>
          </a:prstGeom>
          <a:noFill/>
        </p:spPr>
        <p:txBody>
          <a:bodyPr>
            <a:spAutoFit/>
          </a:bodyPr>
          <a:lstStyle/>
          <a:p>
            <a:pPr algn="r">
              <a:defRPr/>
            </a:pPr>
            <a:r>
              <a:rPr lang="en-US" sz="825" b="1" dirty="0">
                <a:solidFill>
                  <a:srgbClr val="101141"/>
                </a:solidFill>
                <a:latin typeface="Arial"/>
                <a:cs typeface="Arial"/>
              </a:rPr>
              <a:t>BITS </a:t>
            </a:r>
            <a:r>
              <a:rPr lang="en-US" sz="825" dirty="0">
                <a:solidFill>
                  <a:srgbClr val="101141"/>
                </a:solidFill>
                <a:latin typeface="Arial"/>
                <a:cs typeface="Arial"/>
              </a:rPr>
              <a:t>Pilani, Deemed to be University under Section 3 of UGC Act, 1956</a:t>
            </a:r>
          </a:p>
        </p:txBody>
      </p:sp>
      <p:sp>
        <p:nvSpPr>
          <p:cNvPr id="5" name="Content Placeholder 18"/>
          <p:cNvSpPr>
            <a:spLocks noGrp="1"/>
          </p:cNvSpPr>
          <p:nvPr>
            <p:ph sz="quarter" idx="10"/>
          </p:nvPr>
        </p:nvSpPr>
        <p:spPr>
          <a:xfrm>
            <a:off x="304800" y="152400"/>
            <a:ext cx="6324600" cy="1143000"/>
          </a:xfrm>
        </p:spPr>
        <p:txBody>
          <a:bodyPr anchor="ctr">
            <a:normAutofit/>
          </a:bodyPr>
          <a:lstStyle>
            <a:lvl1pPr marL="0">
              <a:lnSpc>
                <a:spcPts val="2700"/>
              </a:lnSpc>
              <a:spcBef>
                <a:spcPts val="0"/>
              </a:spcBef>
              <a:buNone/>
              <a:defRPr sz="2700" b="1" spc="-113" baseline="0">
                <a:latin typeface="Arial" pitchFamily="34" charset="0"/>
                <a:cs typeface="Arial" pitchFamily="34" charset="0"/>
              </a:defRPr>
            </a:lvl1pPr>
          </a:lstStyle>
          <a:p>
            <a:pPr lvl="0"/>
            <a:r>
              <a:rPr lang="en-US"/>
              <a:t>Click to edit Master text styles</a:t>
            </a:r>
          </a:p>
        </p:txBody>
      </p:sp>
    </p:spTree>
    <p:extLst>
      <p:ext uri="{BB962C8B-B14F-4D97-AF65-F5344CB8AC3E}">
        <p14:creationId xmlns:p14="http://schemas.microsoft.com/office/powerpoint/2010/main" val="1823157840"/>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userDrawn="1">
  <p:cSld name="1_Title and Content">
    <p:spTree>
      <p:nvGrpSpPr>
        <p:cNvPr id="1" name=""/>
        <p:cNvGrpSpPr/>
        <p:nvPr/>
      </p:nvGrpSpPr>
      <p:grpSpPr>
        <a:xfrm>
          <a:off x="0" y="0"/>
          <a:ext cx="0" cy="0"/>
          <a:chOff x="0" y="0"/>
          <a:chExt cx="0" cy="0"/>
        </a:xfrm>
      </p:grpSpPr>
      <p:sp>
        <p:nvSpPr>
          <p:cNvPr id="4" name="TextBox 3"/>
          <p:cNvSpPr txBox="1"/>
          <p:nvPr userDrawn="1"/>
        </p:nvSpPr>
        <p:spPr>
          <a:xfrm>
            <a:off x="3276600" y="6596065"/>
            <a:ext cx="5867400" cy="219291"/>
          </a:xfrm>
          <a:prstGeom prst="rect">
            <a:avLst/>
          </a:prstGeom>
          <a:noFill/>
        </p:spPr>
        <p:txBody>
          <a:bodyPr>
            <a:spAutoFit/>
          </a:bodyPr>
          <a:lstStyle/>
          <a:p>
            <a:pPr algn="r" fontAlgn="auto">
              <a:spcBef>
                <a:spcPts val="0"/>
              </a:spcBef>
              <a:spcAft>
                <a:spcPts val="0"/>
              </a:spcAft>
              <a:defRPr/>
            </a:pPr>
            <a:r>
              <a:rPr lang="en-US" sz="825" b="1" dirty="0">
                <a:solidFill>
                  <a:srgbClr val="101141"/>
                </a:solidFill>
                <a:latin typeface="Arial"/>
                <a:cs typeface="Arial"/>
              </a:rPr>
              <a:t>BITS </a:t>
            </a:r>
            <a:r>
              <a:rPr lang="en-US" sz="825" dirty="0">
                <a:solidFill>
                  <a:srgbClr val="101141"/>
                </a:solidFill>
                <a:latin typeface="Arial"/>
                <a:cs typeface="Arial"/>
              </a:rPr>
              <a:t>Pilani, Pilani Campus</a:t>
            </a:r>
          </a:p>
        </p:txBody>
      </p:sp>
      <p:grpSp>
        <p:nvGrpSpPr>
          <p:cNvPr id="2" name="Group 11"/>
          <p:cNvGrpSpPr>
            <a:grpSpLocks/>
          </p:cNvGrpSpPr>
          <p:nvPr userDrawn="1"/>
        </p:nvGrpSpPr>
        <p:grpSpPr bwMode="auto">
          <a:xfrm>
            <a:off x="2084388" y="6550027"/>
            <a:ext cx="7059612" cy="49213"/>
            <a:chOff x="2083888" y="6550671"/>
            <a:chExt cx="7060112" cy="48665"/>
          </a:xfrm>
        </p:grpSpPr>
        <p:sp>
          <p:nvSpPr>
            <p:cNvPr id="6" name="Rectangle 5"/>
            <p:cNvSpPr/>
            <p:nvPr/>
          </p:nvSpPr>
          <p:spPr>
            <a:xfrm>
              <a:off x="4630418" y="6550671"/>
              <a:ext cx="2329027" cy="48665"/>
            </a:xfrm>
            <a:prstGeom prst="rect">
              <a:avLst/>
            </a:prstGeom>
            <a:solidFill>
              <a:srgbClr val="76C2E5"/>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fontAlgn="auto">
                <a:spcBef>
                  <a:spcPts val="0"/>
                </a:spcBef>
                <a:spcAft>
                  <a:spcPts val="0"/>
                </a:spcAft>
                <a:defRPr/>
              </a:pPr>
              <a:endParaRPr lang="en-US" sz="1350">
                <a:solidFill>
                  <a:prstClr val="white"/>
                </a:solidFill>
              </a:endParaRPr>
            </a:p>
          </p:txBody>
        </p:sp>
        <p:sp>
          <p:nvSpPr>
            <p:cNvPr id="7" name="Rectangle 6"/>
            <p:cNvSpPr/>
            <p:nvPr/>
          </p:nvSpPr>
          <p:spPr>
            <a:xfrm>
              <a:off x="6908642" y="6550671"/>
              <a:ext cx="2235358" cy="45525"/>
            </a:xfrm>
            <a:prstGeom prst="rect">
              <a:avLst/>
            </a:prstGeom>
            <a:solidFill>
              <a:srgbClr val="E31C24"/>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fontAlgn="auto">
                <a:spcBef>
                  <a:spcPts val="0"/>
                </a:spcBef>
                <a:spcAft>
                  <a:spcPts val="0"/>
                </a:spcAft>
                <a:defRPr/>
              </a:pPr>
              <a:endParaRPr lang="en-US" sz="1350">
                <a:solidFill>
                  <a:prstClr val="white"/>
                </a:solidFill>
              </a:endParaRPr>
            </a:p>
          </p:txBody>
        </p:sp>
        <p:sp>
          <p:nvSpPr>
            <p:cNvPr id="8" name="Rectangle 7"/>
            <p:cNvSpPr/>
            <p:nvPr/>
          </p:nvSpPr>
          <p:spPr>
            <a:xfrm>
              <a:off x="2083888" y="6550671"/>
              <a:ext cx="2581458" cy="48665"/>
            </a:xfrm>
            <a:prstGeom prst="rect">
              <a:avLst/>
            </a:prstGeom>
            <a:solidFill>
              <a:srgbClr val="FCB017"/>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fontAlgn="auto">
                <a:spcBef>
                  <a:spcPts val="0"/>
                </a:spcBef>
                <a:spcAft>
                  <a:spcPts val="0"/>
                </a:spcAft>
                <a:defRPr/>
              </a:pPr>
              <a:endParaRPr lang="en-US" sz="1350">
                <a:solidFill>
                  <a:prstClr val="white"/>
                </a:solidFill>
              </a:endParaRPr>
            </a:p>
          </p:txBody>
        </p:sp>
      </p:grpSp>
      <p:pic>
        <p:nvPicPr>
          <p:cNvPr id="9" name="Picture 11" descr="Picture 7.png"/>
          <p:cNvPicPr>
            <a:picLocks noChangeAspect="1"/>
          </p:cNvPicPr>
          <p:nvPr userDrawn="1"/>
        </p:nvPicPr>
        <p:blipFill>
          <a:blip r:embed="rId2"/>
          <a:srcRect l="1923" b="5336"/>
          <a:stretch>
            <a:fillRect/>
          </a:stretch>
        </p:blipFill>
        <p:spPr bwMode="auto">
          <a:xfrm>
            <a:off x="6629401" y="0"/>
            <a:ext cx="2193925" cy="692150"/>
          </a:xfrm>
          <a:prstGeom prst="rect">
            <a:avLst/>
          </a:prstGeom>
          <a:noFill/>
          <a:ln w="9525">
            <a:noFill/>
            <a:miter lim="800000"/>
            <a:headEnd/>
            <a:tailEnd/>
          </a:ln>
        </p:spPr>
      </p:pic>
      <p:grpSp>
        <p:nvGrpSpPr>
          <p:cNvPr id="5" name="Group 18"/>
          <p:cNvGrpSpPr>
            <a:grpSpLocks/>
          </p:cNvGrpSpPr>
          <p:nvPr userDrawn="1"/>
        </p:nvGrpSpPr>
        <p:grpSpPr bwMode="auto">
          <a:xfrm>
            <a:off x="2133600" y="6553200"/>
            <a:ext cx="7010400" cy="46038"/>
            <a:chOff x="1905000" y="6553200"/>
            <a:chExt cx="7010400" cy="45719"/>
          </a:xfrm>
        </p:grpSpPr>
        <p:sp>
          <p:nvSpPr>
            <p:cNvPr id="11" name="Rectangle 10"/>
            <p:cNvSpPr/>
            <p:nvPr/>
          </p:nvSpPr>
          <p:spPr>
            <a:xfrm>
              <a:off x="4267200" y="6553200"/>
              <a:ext cx="2328863" cy="45719"/>
            </a:xfrm>
            <a:prstGeom prst="rect">
              <a:avLst/>
            </a:prstGeom>
            <a:solidFill>
              <a:srgbClr val="76C2E5"/>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fontAlgn="auto">
                <a:spcBef>
                  <a:spcPts val="0"/>
                </a:spcBef>
                <a:spcAft>
                  <a:spcPts val="0"/>
                </a:spcAft>
                <a:defRPr/>
              </a:pPr>
              <a:endParaRPr lang="en-US" sz="1350">
                <a:solidFill>
                  <a:prstClr val="white"/>
                </a:solidFill>
              </a:endParaRPr>
            </a:p>
          </p:txBody>
        </p:sp>
        <p:sp>
          <p:nvSpPr>
            <p:cNvPr id="12" name="Rectangle 11"/>
            <p:cNvSpPr/>
            <p:nvPr/>
          </p:nvSpPr>
          <p:spPr>
            <a:xfrm>
              <a:off x="1905000" y="6553200"/>
              <a:ext cx="2362200" cy="45719"/>
            </a:xfrm>
            <a:prstGeom prst="rect">
              <a:avLst/>
            </a:prstGeom>
            <a:solidFill>
              <a:srgbClr val="FCB017"/>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fontAlgn="auto">
                <a:spcBef>
                  <a:spcPts val="0"/>
                </a:spcBef>
                <a:spcAft>
                  <a:spcPts val="0"/>
                </a:spcAft>
                <a:defRPr/>
              </a:pPr>
              <a:endParaRPr lang="en-US" sz="1350">
                <a:solidFill>
                  <a:prstClr val="white"/>
                </a:solidFill>
              </a:endParaRPr>
            </a:p>
          </p:txBody>
        </p:sp>
        <p:sp>
          <p:nvSpPr>
            <p:cNvPr id="13" name="Rectangle 12"/>
            <p:cNvSpPr/>
            <p:nvPr userDrawn="1"/>
          </p:nvSpPr>
          <p:spPr>
            <a:xfrm>
              <a:off x="6586538" y="6553200"/>
              <a:ext cx="2328862" cy="45719"/>
            </a:xfrm>
            <a:prstGeom prst="rect">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fontAlgn="auto">
                <a:spcBef>
                  <a:spcPts val="0"/>
                </a:spcBef>
                <a:spcAft>
                  <a:spcPts val="0"/>
                </a:spcAft>
                <a:defRPr/>
              </a:pPr>
              <a:endParaRPr lang="en-US" sz="1350">
                <a:solidFill>
                  <a:prstClr val="white"/>
                </a:solidFill>
              </a:endParaRPr>
            </a:p>
          </p:txBody>
        </p:sp>
      </p:grpSp>
      <p:grpSp>
        <p:nvGrpSpPr>
          <p:cNvPr id="10" name="Group 22"/>
          <p:cNvGrpSpPr>
            <a:grpSpLocks/>
          </p:cNvGrpSpPr>
          <p:nvPr userDrawn="1"/>
        </p:nvGrpSpPr>
        <p:grpSpPr bwMode="auto">
          <a:xfrm>
            <a:off x="0" y="1295400"/>
            <a:ext cx="7010400" cy="46038"/>
            <a:chOff x="1905000" y="6553200"/>
            <a:chExt cx="7010400" cy="45719"/>
          </a:xfrm>
        </p:grpSpPr>
        <p:sp>
          <p:nvSpPr>
            <p:cNvPr id="15" name="Rectangle 14"/>
            <p:cNvSpPr/>
            <p:nvPr/>
          </p:nvSpPr>
          <p:spPr>
            <a:xfrm>
              <a:off x="4267200" y="6553200"/>
              <a:ext cx="2328863" cy="45719"/>
            </a:xfrm>
            <a:prstGeom prst="rect">
              <a:avLst/>
            </a:prstGeom>
            <a:solidFill>
              <a:srgbClr val="76C2E5"/>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fontAlgn="auto">
                <a:spcBef>
                  <a:spcPts val="0"/>
                </a:spcBef>
                <a:spcAft>
                  <a:spcPts val="0"/>
                </a:spcAft>
                <a:defRPr/>
              </a:pPr>
              <a:endParaRPr lang="en-US" sz="1350">
                <a:solidFill>
                  <a:prstClr val="white"/>
                </a:solidFill>
              </a:endParaRPr>
            </a:p>
          </p:txBody>
        </p:sp>
        <p:sp>
          <p:nvSpPr>
            <p:cNvPr id="16" name="Rectangle 15"/>
            <p:cNvSpPr/>
            <p:nvPr/>
          </p:nvSpPr>
          <p:spPr>
            <a:xfrm>
              <a:off x="1905000" y="6553200"/>
              <a:ext cx="2362200" cy="45719"/>
            </a:xfrm>
            <a:prstGeom prst="rect">
              <a:avLst/>
            </a:prstGeom>
            <a:solidFill>
              <a:srgbClr val="FCB017"/>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fontAlgn="auto">
                <a:spcBef>
                  <a:spcPts val="0"/>
                </a:spcBef>
                <a:spcAft>
                  <a:spcPts val="0"/>
                </a:spcAft>
                <a:defRPr/>
              </a:pPr>
              <a:endParaRPr lang="en-US" sz="1350">
                <a:solidFill>
                  <a:prstClr val="white"/>
                </a:solidFill>
              </a:endParaRPr>
            </a:p>
          </p:txBody>
        </p:sp>
        <p:sp>
          <p:nvSpPr>
            <p:cNvPr id="17" name="Rectangle 16"/>
            <p:cNvSpPr/>
            <p:nvPr userDrawn="1"/>
          </p:nvSpPr>
          <p:spPr>
            <a:xfrm>
              <a:off x="6586538" y="6553200"/>
              <a:ext cx="2328862" cy="45719"/>
            </a:xfrm>
            <a:prstGeom prst="rect">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fontAlgn="auto">
                <a:spcBef>
                  <a:spcPts val="0"/>
                </a:spcBef>
                <a:spcAft>
                  <a:spcPts val="0"/>
                </a:spcAft>
                <a:defRPr/>
              </a:pPr>
              <a:endParaRPr lang="en-US" sz="1350">
                <a:solidFill>
                  <a:prstClr val="white"/>
                </a:solidFill>
              </a:endParaRPr>
            </a:p>
          </p:txBody>
        </p:sp>
      </p:grpSp>
      <p:sp>
        <p:nvSpPr>
          <p:cNvPr id="3" name="Content Placeholder 2"/>
          <p:cNvSpPr>
            <a:spLocks noGrp="1"/>
          </p:cNvSpPr>
          <p:nvPr>
            <p:ph idx="1"/>
          </p:nvPr>
        </p:nvSpPr>
        <p:spPr>
          <a:xfrm>
            <a:off x="304800" y="1493839"/>
            <a:ext cx="8229600" cy="4525963"/>
          </a:xfrm>
        </p:spPr>
        <p:txBody>
          <a:bodyPr/>
          <a:lstStyle>
            <a:lvl1pPr marL="257175" marR="0" indent="-257175" algn="l" defTabSz="685800" rtl="0" eaLnBrk="1" fontAlgn="auto" latinLnBrk="0" hangingPunct="1">
              <a:lnSpc>
                <a:spcPct val="100000"/>
              </a:lnSpc>
              <a:spcBef>
                <a:spcPct val="20000"/>
              </a:spcBef>
              <a:spcAft>
                <a:spcPts val="0"/>
              </a:spcAft>
              <a:buClr>
                <a:srgbClr val="101141"/>
              </a:buClr>
              <a:buSzTx/>
              <a:buFont typeface="Arial" pitchFamily="34" charset="0"/>
              <a:buNone/>
              <a:tabLst/>
              <a:defRPr sz="1800">
                <a:latin typeface="Arial" pitchFamily="34" charset="0"/>
                <a:cs typeface="Arial" pitchFamily="34" charset="0"/>
              </a:defRPr>
            </a:lvl1pPr>
            <a:lvl2pPr marL="557213" marR="0" indent="-214313" algn="l" defTabSz="685800" rtl="0" eaLnBrk="1" fontAlgn="auto" latinLnBrk="0" hangingPunct="1">
              <a:lnSpc>
                <a:spcPct val="100000"/>
              </a:lnSpc>
              <a:spcBef>
                <a:spcPct val="20000"/>
              </a:spcBef>
              <a:spcAft>
                <a:spcPts val="0"/>
              </a:spcAft>
              <a:buClrTx/>
              <a:buSzTx/>
              <a:buFont typeface="Arial" pitchFamily="34" charset="0"/>
              <a:buChar char="–"/>
              <a:tabLst/>
              <a:defRPr sz="1200">
                <a:latin typeface="Arial" pitchFamily="34" charset="0"/>
                <a:cs typeface="Arial" pitchFamily="34" charset="0"/>
              </a:defRPr>
            </a:lvl2p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endParaRPr lang="en-US" dirty="0"/>
          </a:p>
        </p:txBody>
      </p:sp>
      <p:sp>
        <p:nvSpPr>
          <p:cNvPr id="27" name="Content Placeholder 18"/>
          <p:cNvSpPr>
            <a:spLocks noGrp="1"/>
          </p:cNvSpPr>
          <p:nvPr>
            <p:ph sz="quarter" idx="10"/>
          </p:nvPr>
        </p:nvSpPr>
        <p:spPr>
          <a:xfrm>
            <a:off x="304800" y="152400"/>
            <a:ext cx="6324600" cy="1143000"/>
          </a:xfrm>
        </p:spPr>
        <p:txBody>
          <a:bodyPr anchor="ctr">
            <a:normAutofit/>
          </a:bodyPr>
          <a:lstStyle>
            <a:lvl1pPr marL="0">
              <a:lnSpc>
                <a:spcPts val="2700"/>
              </a:lnSpc>
              <a:spcBef>
                <a:spcPts val="0"/>
              </a:spcBef>
              <a:buNone/>
              <a:defRPr sz="2700" b="1" spc="-113" baseline="0">
                <a:latin typeface="Arial" pitchFamily="34" charset="0"/>
                <a:cs typeface="Arial" pitchFamily="34" charset="0"/>
              </a:defRPr>
            </a:lvl1pPr>
          </a:lstStyle>
          <a:p>
            <a:pPr lvl="0"/>
            <a:r>
              <a:rPr lang="en-US"/>
              <a:t>Click to edit Master text styles</a:t>
            </a:r>
          </a:p>
        </p:txBody>
      </p:sp>
    </p:spTree>
    <p:extLst>
      <p:ext uri="{BB962C8B-B14F-4D97-AF65-F5344CB8AC3E}">
        <p14:creationId xmlns:p14="http://schemas.microsoft.com/office/powerpoint/2010/main" val="716894343"/>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userDrawn="1">
  <p:cSld name="3_Title and Content">
    <p:spTree>
      <p:nvGrpSpPr>
        <p:cNvPr id="1" name=""/>
        <p:cNvGrpSpPr/>
        <p:nvPr/>
      </p:nvGrpSpPr>
      <p:grpSpPr>
        <a:xfrm>
          <a:off x="0" y="0"/>
          <a:ext cx="0" cy="0"/>
          <a:chOff x="0" y="0"/>
          <a:chExt cx="0" cy="0"/>
        </a:xfrm>
      </p:grpSpPr>
      <p:sp>
        <p:nvSpPr>
          <p:cNvPr id="3" name="Content Placeholder 2"/>
          <p:cNvSpPr>
            <a:spLocks noGrp="1"/>
          </p:cNvSpPr>
          <p:nvPr>
            <p:ph idx="1" hasCustomPrompt="1"/>
          </p:nvPr>
        </p:nvSpPr>
        <p:spPr>
          <a:xfrm>
            <a:off x="152400" y="1417320"/>
            <a:ext cx="8839200" cy="4907281"/>
          </a:xfrm>
          <a:gradFill>
            <a:gsLst>
              <a:gs pos="0">
                <a:schemeClr val="accent4">
                  <a:lumMod val="4000"/>
                  <a:lumOff val="96000"/>
                  <a:alpha val="36000"/>
                </a:schemeClr>
              </a:gs>
              <a:gs pos="35000">
                <a:schemeClr val="accent3">
                  <a:lumMod val="9000"/>
                  <a:lumOff val="91000"/>
                  <a:alpha val="39000"/>
                </a:schemeClr>
              </a:gs>
              <a:gs pos="100000">
                <a:schemeClr val="accent4">
                  <a:lumMod val="0"/>
                  <a:lumOff val="100000"/>
                  <a:alpha val="54000"/>
                </a:schemeClr>
              </a:gs>
            </a:gsLst>
          </a:gradFill>
          <a:ln>
            <a:noFill/>
          </a:ln>
          <a:effectLst>
            <a:softEdge rad="50800"/>
          </a:effectLst>
        </p:spPr>
        <p:style>
          <a:lnRef idx="1">
            <a:schemeClr val="accent3"/>
          </a:lnRef>
          <a:fillRef idx="2">
            <a:schemeClr val="accent3"/>
          </a:fillRef>
          <a:effectRef idx="1">
            <a:schemeClr val="accent3"/>
          </a:effectRef>
          <a:fontRef idx="none"/>
        </p:style>
        <p:txBody>
          <a:bodyPr lIns="72000" tIns="36000" rIns="72000" bIns="36000"/>
          <a:lstStyle>
            <a:lvl1pPr marL="257175" marR="0" indent="-257175" algn="l" defTabSz="685800" rtl="0" eaLnBrk="1" fontAlgn="auto" latinLnBrk="0" hangingPunct="1">
              <a:lnSpc>
                <a:spcPct val="100000"/>
              </a:lnSpc>
              <a:spcBef>
                <a:spcPct val="20000"/>
              </a:spcBef>
              <a:spcAft>
                <a:spcPts val="0"/>
              </a:spcAft>
              <a:buClr>
                <a:srgbClr val="101141"/>
              </a:buClr>
              <a:buSzTx/>
              <a:buFont typeface="Arial" pitchFamily="34" charset="0"/>
              <a:buNone/>
              <a:tabLst/>
              <a:defRPr sz="1800">
                <a:latin typeface="Arial" pitchFamily="34" charset="0"/>
                <a:cs typeface="Arial" pitchFamily="34" charset="0"/>
              </a:defRPr>
            </a:lvl1pPr>
            <a:lvl2pPr marL="557213" marR="0" indent="-214313" algn="l" defTabSz="685800" rtl="0" eaLnBrk="1" fontAlgn="auto" latinLnBrk="0" hangingPunct="1">
              <a:lnSpc>
                <a:spcPct val="100000"/>
              </a:lnSpc>
              <a:spcBef>
                <a:spcPct val="20000"/>
              </a:spcBef>
              <a:spcAft>
                <a:spcPts val="0"/>
              </a:spcAft>
              <a:buClrTx/>
              <a:buSzTx/>
              <a:buFont typeface="Arial" pitchFamily="34" charset="0"/>
              <a:buChar char="–"/>
              <a:tabLst/>
              <a:defRPr sz="1800">
                <a:latin typeface="Arial" pitchFamily="34" charset="0"/>
                <a:cs typeface="Arial" pitchFamily="34" charset="0"/>
              </a:defRPr>
            </a:lvl2pPr>
            <a:lvl3pPr>
              <a:defRPr sz="1500"/>
            </a:lvl3pPr>
            <a:lvl4pPr>
              <a:defRPr baseline="0"/>
            </a:lvl4pPr>
            <a:lvl5pPr>
              <a:defRPr/>
            </a:lvl5pPr>
          </a:lstStyle>
          <a:p>
            <a:pPr marL="257175" marR="0" lvl="0" indent="-257175" algn="l" defTabSz="685800" rtl="0" eaLnBrk="1" fontAlgn="auto" latinLnBrk="0" hangingPunct="1">
              <a:lnSpc>
                <a:spcPct val="100000"/>
              </a:lnSpc>
              <a:spcBef>
                <a:spcPct val="20000"/>
              </a:spcBef>
              <a:spcAft>
                <a:spcPts val="0"/>
              </a:spcAft>
              <a:buClr>
                <a:srgbClr val="101141"/>
              </a:buClr>
              <a:buSzTx/>
              <a:buFont typeface="Arial" pitchFamily="34" charset="0"/>
              <a:buChar char="•"/>
              <a:tabLst/>
              <a:defRPr/>
            </a:pPr>
            <a:r>
              <a:rPr kumimoji="0" lang="en-GB" sz="1800" u="none" strike="noStrike" kern="1200" cap="none" spc="0" normalizeH="0" baseline="0" noProof="0" dirty="0" err="1">
                <a:ln>
                  <a:noFill/>
                </a:ln>
                <a:solidFill>
                  <a:srgbClr val="101141"/>
                </a:solidFill>
                <a:effectLst/>
                <a:uLnTx/>
                <a:uFillTx/>
                <a:latin typeface="Arial"/>
                <a:cs typeface="Arial"/>
              </a:rPr>
              <a:t>Lorem</a:t>
            </a:r>
            <a:r>
              <a:rPr kumimoji="0" lang="en-GB" sz="1800" u="none" strike="noStrike" kern="1200" cap="none" spc="0" normalizeH="0" noProof="0" dirty="0">
                <a:ln>
                  <a:noFill/>
                </a:ln>
                <a:solidFill>
                  <a:srgbClr val="101141"/>
                </a:solidFill>
                <a:effectLst/>
                <a:uLnTx/>
                <a:uFillTx/>
                <a:latin typeface="Arial"/>
                <a:cs typeface="Arial"/>
              </a:rPr>
              <a:t> </a:t>
            </a:r>
            <a:r>
              <a:rPr kumimoji="0" lang="en-GB" sz="1800" u="none" strike="noStrike" kern="1200" cap="none" spc="0" normalizeH="0" noProof="0" dirty="0" err="1">
                <a:ln>
                  <a:noFill/>
                </a:ln>
                <a:solidFill>
                  <a:srgbClr val="101141"/>
                </a:solidFill>
                <a:effectLst/>
                <a:uLnTx/>
                <a:uFillTx/>
                <a:latin typeface="Arial"/>
                <a:cs typeface="Arial"/>
              </a:rPr>
              <a:t>ipsum</a:t>
            </a:r>
            <a:r>
              <a:rPr kumimoji="0" lang="en-GB" sz="1800" u="none" strike="noStrike" kern="1200" cap="none" spc="0" normalizeH="0" noProof="0" dirty="0">
                <a:ln>
                  <a:noFill/>
                </a:ln>
                <a:solidFill>
                  <a:srgbClr val="101141"/>
                </a:solidFill>
                <a:effectLst/>
                <a:uLnTx/>
                <a:uFillTx/>
                <a:latin typeface="Arial"/>
                <a:cs typeface="Arial"/>
              </a:rPr>
              <a:t> </a:t>
            </a:r>
            <a:r>
              <a:rPr kumimoji="0" lang="en-GB" sz="1800" u="none" strike="noStrike" kern="1200" cap="none" spc="0" normalizeH="0" noProof="0" dirty="0" err="1">
                <a:ln>
                  <a:noFill/>
                </a:ln>
                <a:solidFill>
                  <a:srgbClr val="101141"/>
                </a:solidFill>
                <a:effectLst/>
                <a:uLnTx/>
                <a:uFillTx/>
                <a:latin typeface="Arial"/>
                <a:cs typeface="Arial"/>
              </a:rPr>
              <a:t>dolor</a:t>
            </a:r>
            <a:r>
              <a:rPr kumimoji="0" lang="en-GB" sz="1800" u="none" strike="noStrike" kern="1200" cap="none" spc="0" normalizeH="0" noProof="0" dirty="0">
                <a:ln>
                  <a:noFill/>
                </a:ln>
                <a:solidFill>
                  <a:srgbClr val="101141"/>
                </a:solidFill>
                <a:effectLst/>
                <a:uLnTx/>
                <a:uFillTx/>
                <a:latin typeface="Arial"/>
                <a:cs typeface="Arial"/>
              </a:rPr>
              <a:t> sit </a:t>
            </a:r>
            <a:r>
              <a:rPr kumimoji="0" lang="en-GB" sz="1800" u="none" strike="noStrike" kern="1200" cap="none" spc="0" normalizeH="0" noProof="0" dirty="0" err="1">
                <a:ln>
                  <a:noFill/>
                </a:ln>
                <a:solidFill>
                  <a:srgbClr val="101141"/>
                </a:solidFill>
                <a:effectLst/>
                <a:uLnTx/>
                <a:uFillTx/>
                <a:latin typeface="Arial"/>
                <a:cs typeface="Arial"/>
              </a:rPr>
              <a:t>amet</a:t>
            </a:r>
            <a:r>
              <a:rPr kumimoji="0" lang="en-GB" sz="1800" u="none" strike="noStrike" kern="1200" cap="none" spc="0" normalizeH="0" noProof="0" dirty="0">
                <a:ln>
                  <a:noFill/>
                </a:ln>
                <a:solidFill>
                  <a:srgbClr val="101141"/>
                </a:solidFill>
                <a:effectLst/>
                <a:uLnTx/>
                <a:uFillTx/>
                <a:latin typeface="Arial"/>
                <a:cs typeface="Arial"/>
              </a:rPr>
              <a:t> </a:t>
            </a:r>
            <a:r>
              <a:rPr kumimoji="0" lang="en-GB" sz="1800" u="none" strike="noStrike" kern="1200" cap="none" spc="0" normalizeH="0" noProof="0" dirty="0" err="1">
                <a:ln>
                  <a:noFill/>
                </a:ln>
                <a:solidFill>
                  <a:srgbClr val="101141"/>
                </a:solidFill>
                <a:effectLst/>
                <a:uLnTx/>
                <a:uFillTx/>
                <a:latin typeface="Arial"/>
                <a:cs typeface="Arial"/>
              </a:rPr>
              <a:t>dolor</a:t>
            </a:r>
            <a:r>
              <a:rPr kumimoji="0" lang="en-GB" sz="1800" u="none" strike="noStrike" kern="1200" cap="none" spc="0" normalizeH="0" noProof="0" dirty="0">
                <a:ln>
                  <a:noFill/>
                </a:ln>
                <a:solidFill>
                  <a:srgbClr val="101141"/>
                </a:solidFill>
                <a:effectLst/>
                <a:uLnTx/>
                <a:uFillTx/>
                <a:latin typeface="Arial"/>
                <a:cs typeface="Arial"/>
              </a:rPr>
              <a:t> </a:t>
            </a:r>
            <a:r>
              <a:rPr kumimoji="0" lang="en-GB" sz="1800" u="none" strike="noStrike" kern="1200" cap="none" spc="0" normalizeH="0" noProof="0" dirty="0" err="1">
                <a:ln>
                  <a:noFill/>
                </a:ln>
                <a:solidFill>
                  <a:srgbClr val="101141"/>
                </a:solidFill>
                <a:effectLst/>
                <a:uLnTx/>
                <a:uFillTx/>
                <a:latin typeface="Arial"/>
                <a:cs typeface="Arial"/>
              </a:rPr>
              <a:t>ipsum</a:t>
            </a:r>
            <a:r>
              <a:rPr kumimoji="0" lang="en-GB" sz="1800" u="none" strike="noStrike" kern="1200" cap="none" spc="0" normalizeH="0" noProof="0" dirty="0">
                <a:ln>
                  <a:noFill/>
                </a:ln>
                <a:solidFill>
                  <a:srgbClr val="101141"/>
                </a:solidFill>
                <a:effectLst/>
                <a:uLnTx/>
                <a:uFillTx/>
                <a:latin typeface="Arial"/>
                <a:cs typeface="Arial"/>
              </a:rPr>
              <a:t> </a:t>
            </a:r>
          </a:p>
          <a:p>
            <a:pPr marL="557213" marR="0" lvl="1" indent="-214313" algn="l" defTabSz="685800" rtl="0" eaLnBrk="1" fontAlgn="auto" latinLnBrk="0" hangingPunct="1">
              <a:lnSpc>
                <a:spcPct val="100000"/>
              </a:lnSpc>
              <a:spcBef>
                <a:spcPct val="20000"/>
              </a:spcBef>
              <a:spcAft>
                <a:spcPts val="0"/>
              </a:spcAft>
              <a:buClrTx/>
              <a:buSzTx/>
              <a:buFont typeface="Arial" pitchFamily="34" charset="0"/>
              <a:buChar char="–"/>
              <a:tabLst/>
              <a:defRPr/>
            </a:pPr>
            <a:r>
              <a:rPr lang="en-US" dirty="0"/>
              <a:t>Second level</a:t>
            </a:r>
          </a:p>
          <a:p>
            <a:pPr marL="857250" marR="0" lvl="2" indent="-214313" algn="l" defTabSz="685800" rtl="0" eaLnBrk="1" fontAlgn="auto" latinLnBrk="0" hangingPunct="1">
              <a:lnSpc>
                <a:spcPct val="100000"/>
              </a:lnSpc>
              <a:spcBef>
                <a:spcPct val="20000"/>
              </a:spcBef>
              <a:spcAft>
                <a:spcPts val="0"/>
              </a:spcAft>
              <a:buClrTx/>
              <a:buSzTx/>
              <a:buFont typeface="Arial" pitchFamily="34" charset="0"/>
              <a:buChar char="–"/>
              <a:tabLst/>
              <a:defRPr/>
            </a:pPr>
            <a:r>
              <a:rPr lang="en-US" dirty="0"/>
              <a:t>Third Level</a:t>
            </a:r>
          </a:p>
          <a:p>
            <a:pPr marL="1200150" marR="0" lvl="3" indent="-214313" algn="l" defTabSz="685800" rtl="0" eaLnBrk="1" fontAlgn="auto" latinLnBrk="0" hangingPunct="1">
              <a:lnSpc>
                <a:spcPct val="100000"/>
              </a:lnSpc>
              <a:spcBef>
                <a:spcPct val="20000"/>
              </a:spcBef>
              <a:spcAft>
                <a:spcPts val="0"/>
              </a:spcAft>
              <a:buClrTx/>
              <a:buSzTx/>
              <a:buFont typeface="Arial" pitchFamily="34" charset="0"/>
              <a:buChar char="–"/>
              <a:tabLst/>
              <a:defRPr/>
            </a:pPr>
            <a:r>
              <a:rPr lang="en-US" dirty="0"/>
              <a:t>Fourth level</a:t>
            </a:r>
          </a:p>
          <a:p>
            <a:pPr marL="1543050" marR="0" lvl="4" indent="-214313" algn="l" defTabSz="685800" rtl="0" eaLnBrk="1" fontAlgn="auto" latinLnBrk="0" hangingPunct="1">
              <a:lnSpc>
                <a:spcPct val="100000"/>
              </a:lnSpc>
              <a:spcBef>
                <a:spcPct val="20000"/>
              </a:spcBef>
              <a:spcAft>
                <a:spcPts val="0"/>
              </a:spcAft>
              <a:buClrTx/>
              <a:buSzTx/>
              <a:buFont typeface="Arial" pitchFamily="34" charset="0"/>
              <a:buChar char="–"/>
              <a:tabLst/>
              <a:defRPr/>
            </a:pPr>
            <a:r>
              <a:rPr lang="en-US" dirty="0"/>
              <a:t>Fifth Level</a:t>
            </a:r>
          </a:p>
          <a:p>
            <a:pPr marL="557213" marR="0" lvl="1" indent="-214313" algn="l" defTabSz="685800" rtl="0" eaLnBrk="1" fontAlgn="auto" latinLnBrk="0" hangingPunct="1">
              <a:lnSpc>
                <a:spcPct val="100000"/>
              </a:lnSpc>
              <a:spcBef>
                <a:spcPct val="20000"/>
              </a:spcBef>
              <a:spcAft>
                <a:spcPts val="0"/>
              </a:spcAft>
              <a:buClrTx/>
              <a:buSzTx/>
              <a:buFont typeface="Arial" pitchFamily="34" charset="0"/>
              <a:buChar char="–"/>
              <a:tabLst/>
              <a:defRPr/>
            </a:pPr>
            <a:r>
              <a:rPr lang="en-US" dirty="0"/>
              <a:t>Second level</a:t>
            </a:r>
          </a:p>
          <a:p>
            <a:pPr marL="557213" marR="0" lvl="1" indent="-214313" algn="l" defTabSz="685800" rtl="0" eaLnBrk="1" fontAlgn="auto" latinLnBrk="0" hangingPunct="1">
              <a:lnSpc>
                <a:spcPct val="100000"/>
              </a:lnSpc>
              <a:spcBef>
                <a:spcPct val="20000"/>
              </a:spcBef>
              <a:spcAft>
                <a:spcPts val="0"/>
              </a:spcAft>
              <a:buClrTx/>
              <a:buSzTx/>
              <a:buFont typeface="Arial" pitchFamily="34" charset="0"/>
              <a:buChar char="–"/>
              <a:tabLst/>
              <a:defRPr/>
            </a:pPr>
            <a:r>
              <a:rPr lang="en-US" dirty="0"/>
              <a:t>Second level</a:t>
            </a:r>
          </a:p>
          <a:p>
            <a:pPr marL="557213" marR="0" lvl="1" indent="-214313" algn="l" defTabSz="685800" rtl="0" eaLnBrk="1" fontAlgn="auto" latinLnBrk="0" hangingPunct="1">
              <a:lnSpc>
                <a:spcPct val="100000"/>
              </a:lnSpc>
              <a:spcBef>
                <a:spcPct val="20000"/>
              </a:spcBef>
              <a:spcAft>
                <a:spcPts val="0"/>
              </a:spcAft>
              <a:buClrTx/>
              <a:buSzTx/>
              <a:buFont typeface="Arial" pitchFamily="34" charset="0"/>
              <a:buChar char="–"/>
              <a:tabLst/>
              <a:defRPr/>
            </a:pPr>
            <a:r>
              <a:rPr lang="en-US" dirty="0"/>
              <a:t>Second level</a:t>
            </a:r>
          </a:p>
          <a:p>
            <a:pPr marL="557213" marR="0" lvl="1" indent="-214313" algn="l" defTabSz="685800" rtl="0" eaLnBrk="1" fontAlgn="auto" latinLnBrk="0" hangingPunct="1">
              <a:lnSpc>
                <a:spcPct val="100000"/>
              </a:lnSpc>
              <a:spcBef>
                <a:spcPct val="20000"/>
              </a:spcBef>
              <a:spcAft>
                <a:spcPts val="0"/>
              </a:spcAft>
              <a:buClrTx/>
              <a:buSzTx/>
              <a:buFont typeface="Arial" pitchFamily="34" charset="0"/>
              <a:buChar char="–"/>
              <a:tabLst/>
              <a:defRPr/>
            </a:pPr>
            <a:r>
              <a:rPr lang="en-US" dirty="0"/>
              <a:t>Second level</a:t>
            </a:r>
            <a:endParaRPr kumimoji="0" lang="en-GB" sz="1800" u="none" strike="noStrike" kern="1200" cap="none" spc="0" normalizeH="0" noProof="0" dirty="0">
              <a:ln>
                <a:noFill/>
              </a:ln>
              <a:solidFill>
                <a:srgbClr val="101141"/>
              </a:solidFill>
              <a:effectLst/>
              <a:uLnTx/>
              <a:uFillTx/>
              <a:latin typeface="Arial"/>
              <a:cs typeface="Arial"/>
            </a:endParaRPr>
          </a:p>
          <a:p>
            <a:pPr marL="257175" marR="0" lvl="0" indent="-257175" algn="l" defTabSz="685800" rtl="0" eaLnBrk="1" fontAlgn="auto" latinLnBrk="0" hangingPunct="1">
              <a:lnSpc>
                <a:spcPct val="100000"/>
              </a:lnSpc>
              <a:spcBef>
                <a:spcPct val="20000"/>
              </a:spcBef>
              <a:spcAft>
                <a:spcPts val="0"/>
              </a:spcAft>
              <a:buClr>
                <a:srgbClr val="101141"/>
              </a:buClr>
              <a:buSzTx/>
              <a:buFont typeface="Arial" pitchFamily="34" charset="0"/>
              <a:buChar char="•"/>
              <a:tabLst/>
              <a:defRPr/>
            </a:pPr>
            <a:r>
              <a:rPr kumimoji="0" lang="en-GB" sz="1800" u="none" strike="noStrike" kern="1200" cap="none" spc="0" normalizeH="0" baseline="0" noProof="0" dirty="0" err="1">
                <a:ln>
                  <a:noFill/>
                </a:ln>
                <a:solidFill>
                  <a:srgbClr val="101141"/>
                </a:solidFill>
                <a:effectLst/>
                <a:uLnTx/>
                <a:uFillTx/>
                <a:latin typeface="Arial"/>
                <a:cs typeface="Arial"/>
              </a:rPr>
              <a:t>Lorem</a:t>
            </a:r>
            <a:r>
              <a:rPr kumimoji="0" lang="en-GB" sz="1800" u="none" strike="noStrike" kern="1200" cap="none" spc="0" normalizeH="0" noProof="0" dirty="0">
                <a:ln>
                  <a:noFill/>
                </a:ln>
                <a:solidFill>
                  <a:srgbClr val="101141"/>
                </a:solidFill>
                <a:effectLst/>
                <a:uLnTx/>
                <a:uFillTx/>
                <a:latin typeface="Arial"/>
                <a:cs typeface="Arial"/>
              </a:rPr>
              <a:t> </a:t>
            </a:r>
            <a:r>
              <a:rPr kumimoji="0" lang="en-GB" sz="1800" u="none" strike="noStrike" kern="1200" cap="none" spc="0" normalizeH="0" noProof="0" dirty="0" err="1">
                <a:ln>
                  <a:noFill/>
                </a:ln>
                <a:solidFill>
                  <a:srgbClr val="101141"/>
                </a:solidFill>
                <a:effectLst/>
                <a:uLnTx/>
                <a:uFillTx/>
                <a:latin typeface="Arial"/>
                <a:cs typeface="Arial"/>
              </a:rPr>
              <a:t>ipsum</a:t>
            </a:r>
            <a:r>
              <a:rPr kumimoji="0" lang="en-GB" sz="1800" u="none" strike="noStrike" kern="1200" cap="none" spc="0" normalizeH="0" noProof="0" dirty="0">
                <a:ln>
                  <a:noFill/>
                </a:ln>
                <a:solidFill>
                  <a:srgbClr val="101141"/>
                </a:solidFill>
                <a:effectLst/>
                <a:uLnTx/>
                <a:uFillTx/>
                <a:latin typeface="Arial"/>
                <a:cs typeface="Arial"/>
              </a:rPr>
              <a:t> </a:t>
            </a:r>
            <a:r>
              <a:rPr kumimoji="0" lang="en-GB" sz="1800" u="none" strike="noStrike" kern="1200" cap="none" spc="0" normalizeH="0" noProof="0" dirty="0" err="1">
                <a:ln>
                  <a:noFill/>
                </a:ln>
                <a:solidFill>
                  <a:srgbClr val="101141"/>
                </a:solidFill>
                <a:effectLst/>
                <a:uLnTx/>
                <a:uFillTx/>
                <a:latin typeface="Arial"/>
                <a:cs typeface="Arial"/>
              </a:rPr>
              <a:t>dolor</a:t>
            </a:r>
            <a:r>
              <a:rPr kumimoji="0" lang="en-GB" sz="1800" u="none" strike="noStrike" kern="1200" cap="none" spc="0" normalizeH="0" noProof="0" dirty="0">
                <a:ln>
                  <a:noFill/>
                </a:ln>
                <a:solidFill>
                  <a:srgbClr val="101141"/>
                </a:solidFill>
                <a:effectLst/>
                <a:uLnTx/>
                <a:uFillTx/>
                <a:latin typeface="Arial"/>
                <a:cs typeface="Arial"/>
              </a:rPr>
              <a:t> sit </a:t>
            </a:r>
            <a:r>
              <a:rPr kumimoji="0" lang="en-GB" sz="1800" u="none" strike="noStrike" kern="1200" cap="none" spc="0" normalizeH="0" noProof="0" dirty="0" err="1">
                <a:ln>
                  <a:noFill/>
                </a:ln>
                <a:solidFill>
                  <a:srgbClr val="101141"/>
                </a:solidFill>
                <a:effectLst/>
                <a:uLnTx/>
                <a:uFillTx/>
                <a:latin typeface="Arial"/>
                <a:cs typeface="Arial"/>
              </a:rPr>
              <a:t>amet</a:t>
            </a:r>
            <a:r>
              <a:rPr kumimoji="0" lang="en-GB" sz="1800" u="none" strike="noStrike" kern="1200" cap="none" spc="0" normalizeH="0" noProof="0" dirty="0">
                <a:ln>
                  <a:noFill/>
                </a:ln>
                <a:solidFill>
                  <a:srgbClr val="101141"/>
                </a:solidFill>
                <a:effectLst/>
                <a:uLnTx/>
                <a:uFillTx/>
                <a:latin typeface="Arial"/>
                <a:cs typeface="Arial"/>
              </a:rPr>
              <a:t> </a:t>
            </a:r>
            <a:r>
              <a:rPr kumimoji="0" lang="en-GB" sz="1800" u="none" strike="noStrike" kern="1200" cap="none" spc="0" normalizeH="0" noProof="0" dirty="0" err="1">
                <a:ln>
                  <a:noFill/>
                </a:ln>
                <a:solidFill>
                  <a:srgbClr val="101141"/>
                </a:solidFill>
                <a:effectLst/>
                <a:uLnTx/>
                <a:uFillTx/>
                <a:latin typeface="Arial"/>
                <a:cs typeface="Arial"/>
              </a:rPr>
              <a:t>dolor</a:t>
            </a:r>
            <a:r>
              <a:rPr kumimoji="0" lang="en-GB" sz="1800" u="none" strike="noStrike" kern="1200" cap="none" spc="0" normalizeH="0" noProof="0" dirty="0">
                <a:ln>
                  <a:noFill/>
                </a:ln>
                <a:solidFill>
                  <a:srgbClr val="101141"/>
                </a:solidFill>
                <a:effectLst/>
                <a:uLnTx/>
                <a:uFillTx/>
                <a:latin typeface="Arial"/>
                <a:cs typeface="Arial"/>
              </a:rPr>
              <a:t> </a:t>
            </a:r>
            <a:r>
              <a:rPr kumimoji="0" lang="en-GB" sz="1800" u="none" strike="noStrike" kern="1200" cap="none" spc="0" normalizeH="0" noProof="0" dirty="0" err="1">
                <a:ln>
                  <a:noFill/>
                </a:ln>
                <a:solidFill>
                  <a:srgbClr val="101141"/>
                </a:solidFill>
                <a:effectLst/>
                <a:uLnTx/>
                <a:uFillTx/>
                <a:latin typeface="Arial"/>
                <a:cs typeface="Arial"/>
              </a:rPr>
              <a:t>ipsum</a:t>
            </a:r>
            <a:r>
              <a:rPr kumimoji="0" lang="en-GB" sz="1800" u="none" strike="noStrike" kern="1200" cap="none" spc="0" normalizeH="0" noProof="0" dirty="0">
                <a:ln>
                  <a:noFill/>
                </a:ln>
                <a:solidFill>
                  <a:srgbClr val="101141"/>
                </a:solidFill>
                <a:effectLst/>
                <a:uLnTx/>
                <a:uFillTx/>
                <a:latin typeface="Arial"/>
                <a:cs typeface="Arial"/>
              </a:rPr>
              <a:t> </a:t>
            </a:r>
            <a:endParaRPr lang="en-US" dirty="0"/>
          </a:p>
          <a:p>
            <a:pPr marL="257175" marR="0" lvl="0" indent="-257175" algn="l" defTabSz="685800" rtl="0" eaLnBrk="1" fontAlgn="auto" latinLnBrk="0" hangingPunct="1">
              <a:lnSpc>
                <a:spcPct val="100000"/>
              </a:lnSpc>
              <a:spcBef>
                <a:spcPct val="20000"/>
              </a:spcBef>
              <a:spcAft>
                <a:spcPts val="0"/>
              </a:spcAft>
              <a:buClr>
                <a:srgbClr val="101141"/>
              </a:buClr>
              <a:buSzTx/>
              <a:buFont typeface="Arial" pitchFamily="34" charset="0"/>
              <a:buChar char="•"/>
              <a:tabLst/>
              <a:defRPr/>
            </a:pPr>
            <a:r>
              <a:rPr kumimoji="0" lang="en-GB" sz="1800" u="none" strike="noStrike" kern="1200" cap="none" spc="0" normalizeH="0" baseline="0" noProof="0" dirty="0" err="1">
                <a:ln>
                  <a:noFill/>
                </a:ln>
                <a:solidFill>
                  <a:srgbClr val="101141"/>
                </a:solidFill>
                <a:effectLst/>
                <a:uLnTx/>
                <a:uFillTx/>
                <a:latin typeface="Arial"/>
                <a:cs typeface="Arial"/>
              </a:rPr>
              <a:t>Lorem</a:t>
            </a:r>
            <a:r>
              <a:rPr kumimoji="0" lang="en-GB" sz="1800" u="none" strike="noStrike" kern="1200" cap="none" spc="0" normalizeH="0" noProof="0" dirty="0">
                <a:ln>
                  <a:noFill/>
                </a:ln>
                <a:solidFill>
                  <a:srgbClr val="101141"/>
                </a:solidFill>
                <a:effectLst/>
                <a:uLnTx/>
                <a:uFillTx/>
                <a:latin typeface="Arial"/>
                <a:cs typeface="Arial"/>
              </a:rPr>
              <a:t> </a:t>
            </a:r>
            <a:r>
              <a:rPr kumimoji="0" lang="en-GB" sz="1800" u="none" strike="noStrike" kern="1200" cap="none" spc="0" normalizeH="0" noProof="0" dirty="0" err="1">
                <a:ln>
                  <a:noFill/>
                </a:ln>
                <a:solidFill>
                  <a:srgbClr val="101141"/>
                </a:solidFill>
                <a:effectLst/>
                <a:uLnTx/>
                <a:uFillTx/>
                <a:latin typeface="Arial"/>
                <a:cs typeface="Arial"/>
              </a:rPr>
              <a:t>ipsum</a:t>
            </a:r>
            <a:r>
              <a:rPr kumimoji="0" lang="en-GB" sz="1800" u="none" strike="noStrike" kern="1200" cap="none" spc="0" normalizeH="0" noProof="0" dirty="0">
                <a:ln>
                  <a:noFill/>
                </a:ln>
                <a:solidFill>
                  <a:srgbClr val="101141"/>
                </a:solidFill>
                <a:effectLst/>
                <a:uLnTx/>
                <a:uFillTx/>
                <a:latin typeface="Arial"/>
                <a:cs typeface="Arial"/>
              </a:rPr>
              <a:t> </a:t>
            </a:r>
            <a:r>
              <a:rPr kumimoji="0" lang="en-GB" sz="1800" u="none" strike="noStrike" kern="1200" cap="none" spc="0" normalizeH="0" noProof="0" dirty="0" err="1">
                <a:ln>
                  <a:noFill/>
                </a:ln>
                <a:solidFill>
                  <a:srgbClr val="101141"/>
                </a:solidFill>
                <a:effectLst/>
                <a:uLnTx/>
                <a:uFillTx/>
                <a:latin typeface="Arial"/>
                <a:cs typeface="Arial"/>
              </a:rPr>
              <a:t>dolor</a:t>
            </a:r>
            <a:r>
              <a:rPr kumimoji="0" lang="en-GB" sz="1800" u="none" strike="noStrike" kern="1200" cap="none" spc="0" normalizeH="0" noProof="0" dirty="0">
                <a:ln>
                  <a:noFill/>
                </a:ln>
                <a:solidFill>
                  <a:srgbClr val="101141"/>
                </a:solidFill>
                <a:effectLst/>
                <a:uLnTx/>
                <a:uFillTx/>
                <a:latin typeface="Arial"/>
                <a:cs typeface="Arial"/>
              </a:rPr>
              <a:t> sit </a:t>
            </a:r>
            <a:r>
              <a:rPr kumimoji="0" lang="en-GB" sz="1800" u="none" strike="noStrike" kern="1200" cap="none" spc="0" normalizeH="0" noProof="0" dirty="0" err="1">
                <a:ln>
                  <a:noFill/>
                </a:ln>
                <a:solidFill>
                  <a:srgbClr val="101141"/>
                </a:solidFill>
                <a:effectLst/>
                <a:uLnTx/>
                <a:uFillTx/>
                <a:latin typeface="Arial"/>
                <a:cs typeface="Arial"/>
              </a:rPr>
              <a:t>amet</a:t>
            </a:r>
            <a:r>
              <a:rPr kumimoji="0" lang="en-GB" sz="1800" u="none" strike="noStrike" kern="1200" cap="none" spc="0" normalizeH="0" noProof="0" dirty="0">
                <a:ln>
                  <a:noFill/>
                </a:ln>
                <a:solidFill>
                  <a:srgbClr val="101141"/>
                </a:solidFill>
                <a:effectLst/>
                <a:uLnTx/>
                <a:uFillTx/>
                <a:latin typeface="Arial"/>
                <a:cs typeface="Arial"/>
              </a:rPr>
              <a:t> </a:t>
            </a:r>
            <a:r>
              <a:rPr kumimoji="0" lang="en-GB" sz="1800" u="none" strike="noStrike" kern="1200" cap="none" spc="0" normalizeH="0" noProof="0" dirty="0" err="1">
                <a:ln>
                  <a:noFill/>
                </a:ln>
                <a:solidFill>
                  <a:srgbClr val="101141"/>
                </a:solidFill>
                <a:effectLst/>
                <a:uLnTx/>
                <a:uFillTx/>
                <a:latin typeface="Arial"/>
                <a:cs typeface="Arial"/>
              </a:rPr>
              <a:t>dolor</a:t>
            </a:r>
            <a:r>
              <a:rPr kumimoji="0" lang="en-GB" sz="1800" u="none" strike="noStrike" kern="1200" cap="none" spc="0" normalizeH="0" noProof="0" dirty="0">
                <a:ln>
                  <a:noFill/>
                </a:ln>
                <a:solidFill>
                  <a:srgbClr val="101141"/>
                </a:solidFill>
                <a:effectLst/>
                <a:uLnTx/>
                <a:uFillTx/>
                <a:latin typeface="Arial"/>
                <a:cs typeface="Arial"/>
              </a:rPr>
              <a:t> </a:t>
            </a:r>
            <a:r>
              <a:rPr kumimoji="0" lang="en-GB" sz="1800" u="none" strike="noStrike" kern="1200" cap="none" spc="0" normalizeH="0" noProof="0" dirty="0" err="1">
                <a:ln>
                  <a:noFill/>
                </a:ln>
                <a:solidFill>
                  <a:srgbClr val="101141"/>
                </a:solidFill>
                <a:effectLst/>
                <a:uLnTx/>
                <a:uFillTx/>
                <a:latin typeface="Arial"/>
                <a:cs typeface="Arial"/>
              </a:rPr>
              <a:t>ipsum</a:t>
            </a:r>
            <a:r>
              <a:rPr kumimoji="0" lang="en-GB" sz="1800" u="none" strike="noStrike" kern="1200" cap="none" spc="0" normalizeH="0" noProof="0" dirty="0">
                <a:ln>
                  <a:noFill/>
                </a:ln>
                <a:solidFill>
                  <a:srgbClr val="101141"/>
                </a:solidFill>
                <a:effectLst/>
                <a:uLnTx/>
                <a:uFillTx/>
                <a:latin typeface="Arial"/>
                <a:cs typeface="Arial"/>
              </a:rPr>
              <a:t> </a:t>
            </a:r>
            <a:endParaRPr lang="en-US" dirty="0"/>
          </a:p>
          <a:p>
            <a:pPr marL="257175" marR="0" lvl="0" indent="-257175" algn="l" defTabSz="685800" rtl="0" eaLnBrk="1" fontAlgn="auto" latinLnBrk="0" hangingPunct="1">
              <a:lnSpc>
                <a:spcPct val="100000"/>
              </a:lnSpc>
              <a:spcBef>
                <a:spcPct val="20000"/>
              </a:spcBef>
              <a:spcAft>
                <a:spcPts val="0"/>
              </a:spcAft>
              <a:buClr>
                <a:srgbClr val="101141"/>
              </a:buClr>
              <a:buSzTx/>
              <a:buFont typeface="Arial" pitchFamily="34" charset="0"/>
              <a:buChar char="•"/>
              <a:tabLst/>
              <a:defRPr/>
            </a:pPr>
            <a:r>
              <a:rPr kumimoji="0" lang="en-GB" sz="1800" u="none" strike="noStrike" kern="1200" cap="none" spc="0" normalizeH="0" baseline="0" noProof="0" dirty="0" err="1">
                <a:ln>
                  <a:noFill/>
                </a:ln>
                <a:solidFill>
                  <a:srgbClr val="101141"/>
                </a:solidFill>
                <a:effectLst/>
                <a:uLnTx/>
                <a:uFillTx/>
                <a:latin typeface="Arial"/>
                <a:cs typeface="Arial"/>
              </a:rPr>
              <a:t>Lorem</a:t>
            </a:r>
            <a:r>
              <a:rPr kumimoji="0" lang="en-GB" sz="1800" u="none" strike="noStrike" kern="1200" cap="none" spc="0" normalizeH="0" noProof="0" dirty="0">
                <a:ln>
                  <a:noFill/>
                </a:ln>
                <a:solidFill>
                  <a:srgbClr val="101141"/>
                </a:solidFill>
                <a:effectLst/>
                <a:uLnTx/>
                <a:uFillTx/>
                <a:latin typeface="Arial"/>
                <a:cs typeface="Arial"/>
              </a:rPr>
              <a:t> </a:t>
            </a:r>
            <a:r>
              <a:rPr kumimoji="0" lang="en-GB" sz="1800" u="none" strike="noStrike" kern="1200" cap="none" spc="0" normalizeH="0" noProof="0" dirty="0" err="1">
                <a:ln>
                  <a:noFill/>
                </a:ln>
                <a:solidFill>
                  <a:srgbClr val="101141"/>
                </a:solidFill>
                <a:effectLst/>
                <a:uLnTx/>
                <a:uFillTx/>
                <a:latin typeface="Arial"/>
                <a:cs typeface="Arial"/>
              </a:rPr>
              <a:t>ipsum</a:t>
            </a:r>
            <a:r>
              <a:rPr kumimoji="0" lang="en-GB" sz="1800" u="none" strike="noStrike" kern="1200" cap="none" spc="0" normalizeH="0" noProof="0" dirty="0">
                <a:ln>
                  <a:noFill/>
                </a:ln>
                <a:solidFill>
                  <a:srgbClr val="101141"/>
                </a:solidFill>
                <a:effectLst/>
                <a:uLnTx/>
                <a:uFillTx/>
                <a:latin typeface="Arial"/>
                <a:cs typeface="Arial"/>
              </a:rPr>
              <a:t> </a:t>
            </a:r>
            <a:r>
              <a:rPr kumimoji="0" lang="en-GB" sz="1800" u="none" strike="noStrike" kern="1200" cap="none" spc="0" normalizeH="0" noProof="0" dirty="0" err="1">
                <a:ln>
                  <a:noFill/>
                </a:ln>
                <a:solidFill>
                  <a:srgbClr val="101141"/>
                </a:solidFill>
                <a:effectLst/>
                <a:uLnTx/>
                <a:uFillTx/>
                <a:latin typeface="Arial"/>
                <a:cs typeface="Arial"/>
              </a:rPr>
              <a:t>dolor</a:t>
            </a:r>
            <a:r>
              <a:rPr kumimoji="0" lang="en-GB" sz="1800" u="none" strike="noStrike" kern="1200" cap="none" spc="0" normalizeH="0" noProof="0" dirty="0">
                <a:ln>
                  <a:noFill/>
                </a:ln>
                <a:solidFill>
                  <a:srgbClr val="101141"/>
                </a:solidFill>
                <a:effectLst/>
                <a:uLnTx/>
                <a:uFillTx/>
                <a:latin typeface="Arial"/>
                <a:cs typeface="Arial"/>
              </a:rPr>
              <a:t> sit </a:t>
            </a:r>
            <a:r>
              <a:rPr kumimoji="0" lang="en-GB" sz="1800" u="none" strike="noStrike" kern="1200" cap="none" spc="0" normalizeH="0" noProof="0" dirty="0" err="1">
                <a:ln>
                  <a:noFill/>
                </a:ln>
                <a:solidFill>
                  <a:srgbClr val="101141"/>
                </a:solidFill>
                <a:effectLst/>
                <a:uLnTx/>
                <a:uFillTx/>
                <a:latin typeface="Arial"/>
                <a:cs typeface="Arial"/>
              </a:rPr>
              <a:t>amet</a:t>
            </a:r>
            <a:r>
              <a:rPr kumimoji="0" lang="en-GB" sz="1800" u="none" strike="noStrike" kern="1200" cap="none" spc="0" normalizeH="0" noProof="0" dirty="0">
                <a:ln>
                  <a:noFill/>
                </a:ln>
                <a:solidFill>
                  <a:srgbClr val="101141"/>
                </a:solidFill>
                <a:effectLst/>
                <a:uLnTx/>
                <a:uFillTx/>
                <a:latin typeface="Arial"/>
                <a:cs typeface="Arial"/>
              </a:rPr>
              <a:t> </a:t>
            </a:r>
            <a:r>
              <a:rPr kumimoji="0" lang="en-GB" sz="1800" u="none" strike="noStrike" kern="1200" cap="none" spc="0" normalizeH="0" noProof="0" dirty="0" err="1">
                <a:ln>
                  <a:noFill/>
                </a:ln>
                <a:solidFill>
                  <a:srgbClr val="101141"/>
                </a:solidFill>
                <a:effectLst/>
                <a:uLnTx/>
                <a:uFillTx/>
                <a:latin typeface="Arial"/>
                <a:cs typeface="Arial"/>
              </a:rPr>
              <a:t>dolor</a:t>
            </a:r>
            <a:r>
              <a:rPr kumimoji="0" lang="en-GB" sz="1800" u="none" strike="noStrike" kern="1200" cap="none" spc="0" normalizeH="0" noProof="0" dirty="0">
                <a:ln>
                  <a:noFill/>
                </a:ln>
                <a:solidFill>
                  <a:srgbClr val="101141"/>
                </a:solidFill>
                <a:effectLst/>
                <a:uLnTx/>
                <a:uFillTx/>
                <a:latin typeface="Arial"/>
                <a:cs typeface="Arial"/>
              </a:rPr>
              <a:t> </a:t>
            </a:r>
            <a:r>
              <a:rPr kumimoji="0" lang="en-GB" sz="1800" u="none" strike="noStrike" kern="1200" cap="none" spc="0" normalizeH="0" noProof="0" dirty="0" err="1">
                <a:ln>
                  <a:noFill/>
                </a:ln>
                <a:solidFill>
                  <a:srgbClr val="101141"/>
                </a:solidFill>
                <a:effectLst/>
                <a:uLnTx/>
                <a:uFillTx/>
                <a:latin typeface="Arial"/>
                <a:cs typeface="Arial"/>
              </a:rPr>
              <a:t>ipsum</a:t>
            </a:r>
            <a:r>
              <a:rPr kumimoji="0" lang="en-GB" sz="1800" u="none" strike="noStrike" kern="1200" cap="none" spc="0" normalizeH="0" noProof="0" dirty="0">
                <a:ln>
                  <a:noFill/>
                </a:ln>
                <a:solidFill>
                  <a:srgbClr val="101141"/>
                </a:solidFill>
                <a:effectLst/>
                <a:uLnTx/>
                <a:uFillTx/>
                <a:latin typeface="Arial"/>
                <a:cs typeface="Arial"/>
              </a:rPr>
              <a:t> </a:t>
            </a:r>
            <a:endParaRPr lang="en-US" dirty="0"/>
          </a:p>
        </p:txBody>
      </p:sp>
      <p:grpSp>
        <p:nvGrpSpPr>
          <p:cNvPr id="2" name="Group 11"/>
          <p:cNvGrpSpPr/>
          <p:nvPr userDrawn="1"/>
        </p:nvGrpSpPr>
        <p:grpSpPr>
          <a:xfrm>
            <a:off x="2083888" y="6550673"/>
            <a:ext cx="7060112" cy="48665"/>
            <a:chOff x="2083888" y="6550671"/>
            <a:chExt cx="7060112" cy="48665"/>
          </a:xfrm>
        </p:grpSpPr>
        <p:sp>
          <p:nvSpPr>
            <p:cNvPr id="13" name="Rectangle 12"/>
            <p:cNvSpPr/>
            <p:nvPr/>
          </p:nvSpPr>
          <p:spPr>
            <a:xfrm>
              <a:off x="4630476" y="6550672"/>
              <a:ext cx="2328591" cy="48664"/>
            </a:xfrm>
            <a:prstGeom prst="rect">
              <a:avLst/>
            </a:prstGeom>
            <a:solidFill>
              <a:srgbClr val="76C2E5"/>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50"/>
            </a:p>
          </p:txBody>
        </p:sp>
        <p:sp>
          <p:nvSpPr>
            <p:cNvPr id="14" name="Rectangle 13"/>
            <p:cNvSpPr/>
            <p:nvPr/>
          </p:nvSpPr>
          <p:spPr>
            <a:xfrm>
              <a:off x="6907874" y="6550671"/>
              <a:ext cx="2236126" cy="45719"/>
            </a:xfrm>
            <a:prstGeom prst="rect">
              <a:avLst/>
            </a:prstGeom>
            <a:solidFill>
              <a:srgbClr val="E31C24"/>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50"/>
            </a:p>
          </p:txBody>
        </p:sp>
        <p:sp>
          <p:nvSpPr>
            <p:cNvPr id="15" name="Rectangle 14"/>
            <p:cNvSpPr/>
            <p:nvPr/>
          </p:nvSpPr>
          <p:spPr>
            <a:xfrm>
              <a:off x="2083888" y="6550672"/>
              <a:ext cx="2580680" cy="48664"/>
            </a:xfrm>
            <a:prstGeom prst="rect">
              <a:avLst/>
            </a:prstGeom>
            <a:solidFill>
              <a:srgbClr val="FCB017"/>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50"/>
            </a:p>
          </p:txBody>
        </p:sp>
      </p:grpSp>
      <p:pic>
        <p:nvPicPr>
          <p:cNvPr id="16" name="Picture 15" descr="Picture 7.png"/>
          <p:cNvPicPr>
            <a:picLocks noChangeAspect="1"/>
          </p:cNvPicPr>
          <p:nvPr userDrawn="1"/>
        </p:nvPicPr>
        <p:blipFill>
          <a:blip r:embed="rId2" cstate="print"/>
          <a:srcRect l="1923" b="5336"/>
          <a:stretch>
            <a:fillRect/>
          </a:stretch>
        </p:blipFill>
        <p:spPr>
          <a:xfrm>
            <a:off x="6950808" y="-1"/>
            <a:ext cx="2193193" cy="692697"/>
          </a:xfrm>
          <a:prstGeom prst="rect">
            <a:avLst/>
          </a:prstGeom>
        </p:spPr>
      </p:pic>
      <p:grpSp>
        <p:nvGrpSpPr>
          <p:cNvPr id="4" name="Group 18"/>
          <p:cNvGrpSpPr/>
          <p:nvPr userDrawn="1"/>
        </p:nvGrpSpPr>
        <p:grpSpPr>
          <a:xfrm>
            <a:off x="2133600" y="6553202"/>
            <a:ext cx="7010400" cy="45719"/>
            <a:chOff x="1905000" y="6553200"/>
            <a:chExt cx="7010400" cy="45719"/>
          </a:xfrm>
        </p:grpSpPr>
        <p:sp>
          <p:nvSpPr>
            <p:cNvPr id="20" name="Rectangle 19"/>
            <p:cNvSpPr/>
            <p:nvPr/>
          </p:nvSpPr>
          <p:spPr>
            <a:xfrm>
              <a:off x="4267200" y="6553200"/>
              <a:ext cx="2328591" cy="45719"/>
            </a:xfrm>
            <a:prstGeom prst="rect">
              <a:avLst/>
            </a:prstGeom>
            <a:solidFill>
              <a:srgbClr val="76C2E5"/>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50"/>
            </a:p>
          </p:txBody>
        </p:sp>
        <p:sp>
          <p:nvSpPr>
            <p:cNvPr id="21" name="Rectangle 20"/>
            <p:cNvSpPr/>
            <p:nvPr/>
          </p:nvSpPr>
          <p:spPr>
            <a:xfrm>
              <a:off x="1905000" y="6553200"/>
              <a:ext cx="2362200" cy="45719"/>
            </a:xfrm>
            <a:prstGeom prst="rect">
              <a:avLst/>
            </a:prstGeom>
            <a:solidFill>
              <a:srgbClr val="FCB017"/>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50"/>
            </a:p>
          </p:txBody>
        </p:sp>
        <p:sp>
          <p:nvSpPr>
            <p:cNvPr id="22" name="Rectangle 21"/>
            <p:cNvSpPr/>
            <p:nvPr userDrawn="1"/>
          </p:nvSpPr>
          <p:spPr>
            <a:xfrm>
              <a:off x="6586809" y="6553200"/>
              <a:ext cx="2328591" cy="45719"/>
            </a:xfrm>
            <a:prstGeom prst="rect">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50"/>
            </a:p>
          </p:txBody>
        </p:sp>
      </p:grpSp>
      <p:grpSp>
        <p:nvGrpSpPr>
          <p:cNvPr id="5" name="Group 22"/>
          <p:cNvGrpSpPr/>
          <p:nvPr userDrawn="1"/>
        </p:nvGrpSpPr>
        <p:grpSpPr>
          <a:xfrm>
            <a:off x="0" y="1295402"/>
            <a:ext cx="7010400" cy="45719"/>
            <a:chOff x="1905000" y="6553200"/>
            <a:chExt cx="7010400" cy="45719"/>
          </a:xfrm>
        </p:grpSpPr>
        <p:sp>
          <p:nvSpPr>
            <p:cNvPr id="24" name="Rectangle 23"/>
            <p:cNvSpPr/>
            <p:nvPr/>
          </p:nvSpPr>
          <p:spPr>
            <a:xfrm>
              <a:off x="4267200" y="6553200"/>
              <a:ext cx="2328591" cy="45719"/>
            </a:xfrm>
            <a:prstGeom prst="rect">
              <a:avLst/>
            </a:prstGeom>
            <a:solidFill>
              <a:srgbClr val="76C2E5"/>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50"/>
            </a:p>
          </p:txBody>
        </p:sp>
        <p:sp>
          <p:nvSpPr>
            <p:cNvPr id="25" name="Rectangle 24"/>
            <p:cNvSpPr/>
            <p:nvPr/>
          </p:nvSpPr>
          <p:spPr>
            <a:xfrm>
              <a:off x="1905000" y="6553200"/>
              <a:ext cx="2362200" cy="45719"/>
            </a:xfrm>
            <a:prstGeom prst="rect">
              <a:avLst/>
            </a:prstGeom>
            <a:solidFill>
              <a:srgbClr val="FCB017"/>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50"/>
            </a:p>
          </p:txBody>
        </p:sp>
        <p:sp>
          <p:nvSpPr>
            <p:cNvPr id="26" name="Rectangle 25"/>
            <p:cNvSpPr/>
            <p:nvPr userDrawn="1"/>
          </p:nvSpPr>
          <p:spPr>
            <a:xfrm>
              <a:off x="6586809" y="6553200"/>
              <a:ext cx="2328591" cy="45719"/>
            </a:xfrm>
            <a:prstGeom prst="rect">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50"/>
            </a:p>
          </p:txBody>
        </p:sp>
      </p:grpSp>
      <p:sp>
        <p:nvSpPr>
          <p:cNvPr id="18" name="Rectangle 2" descr="Large confetti"/>
          <p:cNvSpPr>
            <a:spLocks noGrp="1" noChangeArrowheads="1"/>
          </p:cNvSpPr>
          <p:nvPr>
            <p:ph type="title" idx="4294967295" hasCustomPrompt="1"/>
          </p:nvPr>
        </p:nvSpPr>
        <p:spPr>
          <a:xfrm>
            <a:off x="66240" y="26442"/>
            <a:ext cx="6791761" cy="1192758"/>
          </a:xfrm>
        </p:spPr>
        <p:txBody>
          <a:bodyPr>
            <a:noAutofit/>
          </a:bodyPr>
          <a:lstStyle>
            <a:lvl1pPr algn="l" eaLnBrk="1" hangingPunct="1">
              <a:defRPr sz="2700">
                <a:latin typeface="Arial" panose="020B0604020202020204" pitchFamily="34" charset="0"/>
                <a:cs typeface="Arial" panose="020B0604020202020204" pitchFamily="34" charset="0"/>
              </a:defRPr>
            </a:lvl1pPr>
          </a:lstStyle>
          <a:p>
            <a:pPr eaLnBrk="1" hangingPunct="1"/>
            <a:r>
              <a:rPr lang="en-US" dirty="0"/>
              <a:t>Slide heading here and </a:t>
            </a:r>
            <a:br>
              <a:rPr lang="en-US" dirty="0"/>
            </a:br>
            <a:r>
              <a:rPr lang="en-US" dirty="0"/>
              <a:t>it can run in two lines</a:t>
            </a:r>
            <a:endParaRPr lang="en-US" altLang="en-US" dirty="0"/>
          </a:p>
        </p:txBody>
      </p:sp>
    </p:spTree>
    <p:extLst>
      <p:ext uri="{BB962C8B-B14F-4D97-AF65-F5344CB8AC3E}">
        <p14:creationId xmlns:p14="http://schemas.microsoft.com/office/powerpoint/2010/main" val="2477619340"/>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userDrawn="1">
  <p:cSld name="4_Title and Content">
    <p:spTree>
      <p:nvGrpSpPr>
        <p:cNvPr id="1" name=""/>
        <p:cNvGrpSpPr/>
        <p:nvPr/>
      </p:nvGrpSpPr>
      <p:grpSpPr>
        <a:xfrm>
          <a:off x="0" y="0"/>
          <a:ext cx="0" cy="0"/>
          <a:chOff x="0" y="0"/>
          <a:chExt cx="0" cy="0"/>
        </a:xfrm>
      </p:grpSpPr>
      <p:sp>
        <p:nvSpPr>
          <p:cNvPr id="3" name="Content Placeholder 2"/>
          <p:cNvSpPr>
            <a:spLocks noGrp="1"/>
          </p:cNvSpPr>
          <p:nvPr>
            <p:ph idx="1" hasCustomPrompt="1"/>
          </p:nvPr>
        </p:nvSpPr>
        <p:spPr>
          <a:xfrm>
            <a:off x="152400" y="1417320"/>
            <a:ext cx="8839200" cy="4907281"/>
          </a:xfrm>
          <a:gradFill>
            <a:gsLst>
              <a:gs pos="0">
                <a:schemeClr val="accent4">
                  <a:lumMod val="4000"/>
                  <a:lumOff val="96000"/>
                  <a:alpha val="36000"/>
                </a:schemeClr>
              </a:gs>
              <a:gs pos="35000">
                <a:schemeClr val="accent3">
                  <a:lumMod val="9000"/>
                  <a:lumOff val="91000"/>
                  <a:alpha val="39000"/>
                </a:schemeClr>
              </a:gs>
              <a:gs pos="100000">
                <a:schemeClr val="accent4">
                  <a:lumMod val="0"/>
                  <a:lumOff val="100000"/>
                  <a:alpha val="54000"/>
                </a:schemeClr>
              </a:gs>
            </a:gsLst>
          </a:gradFill>
          <a:ln>
            <a:noFill/>
          </a:ln>
          <a:effectLst>
            <a:softEdge rad="50800"/>
          </a:effectLst>
        </p:spPr>
        <p:style>
          <a:lnRef idx="1">
            <a:schemeClr val="accent3"/>
          </a:lnRef>
          <a:fillRef idx="2">
            <a:schemeClr val="accent3"/>
          </a:fillRef>
          <a:effectRef idx="1">
            <a:schemeClr val="accent3"/>
          </a:effectRef>
          <a:fontRef idx="none"/>
        </p:style>
        <p:txBody>
          <a:bodyPr lIns="72000" tIns="36000" rIns="72000" bIns="36000"/>
          <a:lstStyle>
            <a:lvl1pPr marL="257175" marR="0" indent="-257175" algn="l" defTabSz="685800" rtl="0" eaLnBrk="1" fontAlgn="auto" latinLnBrk="0" hangingPunct="1">
              <a:lnSpc>
                <a:spcPct val="100000"/>
              </a:lnSpc>
              <a:spcBef>
                <a:spcPct val="20000"/>
              </a:spcBef>
              <a:spcAft>
                <a:spcPts val="0"/>
              </a:spcAft>
              <a:buClr>
                <a:srgbClr val="101141"/>
              </a:buClr>
              <a:buSzTx/>
              <a:buFont typeface="Arial" pitchFamily="34" charset="0"/>
              <a:buNone/>
              <a:tabLst/>
              <a:defRPr sz="1800">
                <a:latin typeface="Arial" pitchFamily="34" charset="0"/>
                <a:cs typeface="Arial" pitchFamily="34" charset="0"/>
              </a:defRPr>
            </a:lvl1pPr>
            <a:lvl2pPr marL="557213" marR="0" indent="-214313" algn="l" defTabSz="685800" rtl="0" eaLnBrk="1" fontAlgn="auto" latinLnBrk="0" hangingPunct="1">
              <a:lnSpc>
                <a:spcPct val="100000"/>
              </a:lnSpc>
              <a:spcBef>
                <a:spcPct val="20000"/>
              </a:spcBef>
              <a:spcAft>
                <a:spcPts val="0"/>
              </a:spcAft>
              <a:buClrTx/>
              <a:buSzTx/>
              <a:buFont typeface="Arial" pitchFamily="34" charset="0"/>
              <a:buChar char="–"/>
              <a:tabLst/>
              <a:defRPr sz="1800">
                <a:latin typeface="Arial" pitchFamily="34" charset="0"/>
                <a:cs typeface="Arial" pitchFamily="34" charset="0"/>
              </a:defRPr>
            </a:lvl2pPr>
            <a:lvl3pPr>
              <a:defRPr sz="1500"/>
            </a:lvl3pPr>
            <a:lvl4pPr>
              <a:defRPr baseline="0"/>
            </a:lvl4pPr>
            <a:lvl5pPr>
              <a:defRPr/>
            </a:lvl5pPr>
          </a:lstStyle>
          <a:p>
            <a:pPr marL="257175" marR="0" lvl="0" indent="-257175" algn="l" defTabSz="685800" rtl="0" eaLnBrk="1" fontAlgn="auto" latinLnBrk="0" hangingPunct="1">
              <a:lnSpc>
                <a:spcPct val="100000"/>
              </a:lnSpc>
              <a:spcBef>
                <a:spcPct val="20000"/>
              </a:spcBef>
              <a:spcAft>
                <a:spcPts val="0"/>
              </a:spcAft>
              <a:buClr>
                <a:srgbClr val="101141"/>
              </a:buClr>
              <a:buSzTx/>
              <a:buFont typeface="Arial" pitchFamily="34" charset="0"/>
              <a:buChar char="•"/>
              <a:tabLst/>
              <a:defRPr/>
            </a:pPr>
            <a:r>
              <a:rPr kumimoji="0" lang="en-GB" sz="1800" u="none" strike="noStrike" kern="1200" cap="none" spc="0" normalizeH="0" baseline="0" noProof="0" dirty="0" err="1">
                <a:ln>
                  <a:noFill/>
                </a:ln>
                <a:solidFill>
                  <a:srgbClr val="101141"/>
                </a:solidFill>
                <a:effectLst/>
                <a:uLnTx/>
                <a:uFillTx/>
                <a:latin typeface="Arial"/>
                <a:cs typeface="Arial"/>
              </a:rPr>
              <a:t>Lorem</a:t>
            </a:r>
            <a:r>
              <a:rPr kumimoji="0" lang="en-GB" sz="1800" u="none" strike="noStrike" kern="1200" cap="none" spc="0" normalizeH="0" noProof="0" dirty="0">
                <a:ln>
                  <a:noFill/>
                </a:ln>
                <a:solidFill>
                  <a:srgbClr val="101141"/>
                </a:solidFill>
                <a:effectLst/>
                <a:uLnTx/>
                <a:uFillTx/>
                <a:latin typeface="Arial"/>
                <a:cs typeface="Arial"/>
              </a:rPr>
              <a:t> </a:t>
            </a:r>
            <a:r>
              <a:rPr kumimoji="0" lang="en-GB" sz="1800" u="none" strike="noStrike" kern="1200" cap="none" spc="0" normalizeH="0" noProof="0" dirty="0" err="1">
                <a:ln>
                  <a:noFill/>
                </a:ln>
                <a:solidFill>
                  <a:srgbClr val="101141"/>
                </a:solidFill>
                <a:effectLst/>
                <a:uLnTx/>
                <a:uFillTx/>
                <a:latin typeface="Arial"/>
                <a:cs typeface="Arial"/>
              </a:rPr>
              <a:t>ipsum</a:t>
            </a:r>
            <a:r>
              <a:rPr kumimoji="0" lang="en-GB" sz="1800" u="none" strike="noStrike" kern="1200" cap="none" spc="0" normalizeH="0" noProof="0" dirty="0">
                <a:ln>
                  <a:noFill/>
                </a:ln>
                <a:solidFill>
                  <a:srgbClr val="101141"/>
                </a:solidFill>
                <a:effectLst/>
                <a:uLnTx/>
                <a:uFillTx/>
                <a:latin typeface="Arial"/>
                <a:cs typeface="Arial"/>
              </a:rPr>
              <a:t> </a:t>
            </a:r>
            <a:r>
              <a:rPr kumimoji="0" lang="en-GB" sz="1800" u="none" strike="noStrike" kern="1200" cap="none" spc="0" normalizeH="0" noProof="0" dirty="0" err="1">
                <a:ln>
                  <a:noFill/>
                </a:ln>
                <a:solidFill>
                  <a:srgbClr val="101141"/>
                </a:solidFill>
                <a:effectLst/>
                <a:uLnTx/>
                <a:uFillTx/>
                <a:latin typeface="Arial"/>
                <a:cs typeface="Arial"/>
              </a:rPr>
              <a:t>dolor</a:t>
            </a:r>
            <a:r>
              <a:rPr kumimoji="0" lang="en-GB" sz="1800" u="none" strike="noStrike" kern="1200" cap="none" spc="0" normalizeH="0" noProof="0" dirty="0">
                <a:ln>
                  <a:noFill/>
                </a:ln>
                <a:solidFill>
                  <a:srgbClr val="101141"/>
                </a:solidFill>
                <a:effectLst/>
                <a:uLnTx/>
                <a:uFillTx/>
                <a:latin typeface="Arial"/>
                <a:cs typeface="Arial"/>
              </a:rPr>
              <a:t> sit </a:t>
            </a:r>
            <a:r>
              <a:rPr kumimoji="0" lang="en-GB" sz="1800" u="none" strike="noStrike" kern="1200" cap="none" spc="0" normalizeH="0" noProof="0" dirty="0" err="1">
                <a:ln>
                  <a:noFill/>
                </a:ln>
                <a:solidFill>
                  <a:srgbClr val="101141"/>
                </a:solidFill>
                <a:effectLst/>
                <a:uLnTx/>
                <a:uFillTx/>
                <a:latin typeface="Arial"/>
                <a:cs typeface="Arial"/>
              </a:rPr>
              <a:t>amet</a:t>
            </a:r>
            <a:r>
              <a:rPr kumimoji="0" lang="en-GB" sz="1800" u="none" strike="noStrike" kern="1200" cap="none" spc="0" normalizeH="0" noProof="0" dirty="0">
                <a:ln>
                  <a:noFill/>
                </a:ln>
                <a:solidFill>
                  <a:srgbClr val="101141"/>
                </a:solidFill>
                <a:effectLst/>
                <a:uLnTx/>
                <a:uFillTx/>
                <a:latin typeface="Arial"/>
                <a:cs typeface="Arial"/>
              </a:rPr>
              <a:t> </a:t>
            </a:r>
            <a:r>
              <a:rPr kumimoji="0" lang="en-GB" sz="1800" u="none" strike="noStrike" kern="1200" cap="none" spc="0" normalizeH="0" noProof="0" dirty="0" err="1">
                <a:ln>
                  <a:noFill/>
                </a:ln>
                <a:solidFill>
                  <a:srgbClr val="101141"/>
                </a:solidFill>
                <a:effectLst/>
                <a:uLnTx/>
                <a:uFillTx/>
                <a:latin typeface="Arial"/>
                <a:cs typeface="Arial"/>
              </a:rPr>
              <a:t>dolor</a:t>
            </a:r>
            <a:r>
              <a:rPr kumimoji="0" lang="en-GB" sz="1800" u="none" strike="noStrike" kern="1200" cap="none" spc="0" normalizeH="0" noProof="0" dirty="0">
                <a:ln>
                  <a:noFill/>
                </a:ln>
                <a:solidFill>
                  <a:srgbClr val="101141"/>
                </a:solidFill>
                <a:effectLst/>
                <a:uLnTx/>
                <a:uFillTx/>
                <a:latin typeface="Arial"/>
                <a:cs typeface="Arial"/>
              </a:rPr>
              <a:t> </a:t>
            </a:r>
            <a:r>
              <a:rPr kumimoji="0" lang="en-GB" sz="1800" u="none" strike="noStrike" kern="1200" cap="none" spc="0" normalizeH="0" noProof="0" dirty="0" err="1">
                <a:ln>
                  <a:noFill/>
                </a:ln>
                <a:solidFill>
                  <a:srgbClr val="101141"/>
                </a:solidFill>
                <a:effectLst/>
                <a:uLnTx/>
                <a:uFillTx/>
                <a:latin typeface="Arial"/>
                <a:cs typeface="Arial"/>
              </a:rPr>
              <a:t>ipsum</a:t>
            </a:r>
            <a:r>
              <a:rPr kumimoji="0" lang="en-GB" sz="1800" u="none" strike="noStrike" kern="1200" cap="none" spc="0" normalizeH="0" noProof="0" dirty="0">
                <a:ln>
                  <a:noFill/>
                </a:ln>
                <a:solidFill>
                  <a:srgbClr val="101141"/>
                </a:solidFill>
                <a:effectLst/>
                <a:uLnTx/>
                <a:uFillTx/>
                <a:latin typeface="Arial"/>
                <a:cs typeface="Arial"/>
              </a:rPr>
              <a:t> </a:t>
            </a:r>
          </a:p>
          <a:p>
            <a:pPr marL="557213" marR="0" lvl="1" indent="-214313" algn="l" defTabSz="685800" rtl="0" eaLnBrk="1" fontAlgn="auto" latinLnBrk="0" hangingPunct="1">
              <a:lnSpc>
                <a:spcPct val="100000"/>
              </a:lnSpc>
              <a:spcBef>
                <a:spcPct val="20000"/>
              </a:spcBef>
              <a:spcAft>
                <a:spcPts val="0"/>
              </a:spcAft>
              <a:buClrTx/>
              <a:buSzTx/>
              <a:buFont typeface="Arial" pitchFamily="34" charset="0"/>
              <a:buChar char="–"/>
              <a:tabLst/>
              <a:defRPr/>
            </a:pPr>
            <a:r>
              <a:rPr lang="en-US" dirty="0"/>
              <a:t>Second level</a:t>
            </a:r>
          </a:p>
          <a:p>
            <a:pPr marL="857250" marR="0" lvl="2" indent="-214313" algn="l" defTabSz="685800" rtl="0" eaLnBrk="1" fontAlgn="auto" latinLnBrk="0" hangingPunct="1">
              <a:lnSpc>
                <a:spcPct val="100000"/>
              </a:lnSpc>
              <a:spcBef>
                <a:spcPct val="20000"/>
              </a:spcBef>
              <a:spcAft>
                <a:spcPts val="0"/>
              </a:spcAft>
              <a:buClrTx/>
              <a:buSzTx/>
              <a:buFont typeface="Arial" pitchFamily="34" charset="0"/>
              <a:buChar char="–"/>
              <a:tabLst/>
              <a:defRPr/>
            </a:pPr>
            <a:r>
              <a:rPr lang="en-US" dirty="0"/>
              <a:t>Third Level</a:t>
            </a:r>
          </a:p>
          <a:p>
            <a:pPr marL="1200150" marR="0" lvl="3" indent="-214313" algn="l" defTabSz="685800" rtl="0" eaLnBrk="1" fontAlgn="auto" latinLnBrk="0" hangingPunct="1">
              <a:lnSpc>
                <a:spcPct val="100000"/>
              </a:lnSpc>
              <a:spcBef>
                <a:spcPct val="20000"/>
              </a:spcBef>
              <a:spcAft>
                <a:spcPts val="0"/>
              </a:spcAft>
              <a:buClrTx/>
              <a:buSzTx/>
              <a:buFont typeface="Arial" pitchFamily="34" charset="0"/>
              <a:buChar char="–"/>
              <a:tabLst/>
              <a:defRPr/>
            </a:pPr>
            <a:r>
              <a:rPr lang="en-US" dirty="0"/>
              <a:t>Fourth level</a:t>
            </a:r>
          </a:p>
          <a:p>
            <a:pPr marL="1543050" marR="0" lvl="4" indent="-214313" algn="l" defTabSz="685800" rtl="0" eaLnBrk="1" fontAlgn="auto" latinLnBrk="0" hangingPunct="1">
              <a:lnSpc>
                <a:spcPct val="100000"/>
              </a:lnSpc>
              <a:spcBef>
                <a:spcPct val="20000"/>
              </a:spcBef>
              <a:spcAft>
                <a:spcPts val="0"/>
              </a:spcAft>
              <a:buClrTx/>
              <a:buSzTx/>
              <a:buFont typeface="Arial" pitchFamily="34" charset="0"/>
              <a:buChar char="–"/>
              <a:tabLst/>
              <a:defRPr/>
            </a:pPr>
            <a:r>
              <a:rPr lang="en-US" dirty="0"/>
              <a:t>Fifth Level</a:t>
            </a:r>
          </a:p>
          <a:p>
            <a:pPr marL="557213" marR="0" lvl="1" indent="-214313" algn="l" defTabSz="685800" rtl="0" eaLnBrk="1" fontAlgn="auto" latinLnBrk="0" hangingPunct="1">
              <a:lnSpc>
                <a:spcPct val="100000"/>
              </a:lnSpc>
              <a:spcBef>
                <a:spcPct val="20000"/>
              </a:spcBef>
              <a:spcAft>
                <a:spcPts val="0"/>
              </a:spcAft>
              <a:buClrTx/>
              <a:buSzTx/>
              <a:buFont typeface="Arial" pitchFamily="34" charset="0"/>
              <a:buChar char="–"/>
              <a:tabLst/>
              <a:defRPr/>
            </a:pPr>
            <a:r>
              <a:rPr lang="en-US" dirty="0"/>
              <a:t>Second level</a:t>
            </a:r>
          </a:p>
          <a:p>
            <a:pPr marL="557213" marR="0" lvl="1" indent="-214313" algn="l" defTabSz="685800" rtl="0" eaLnBrk="1" fontAlgn="auto" latinLnBrk="0" hangingPunct="1">
              <a:lnSpc>
                <a:spcPct val="100000"/>
              </a:lnSpc>
              <a:spcBef>
                <a:spcPct val="20000"/>
              </a:spcBef>
              <a:spcAft>
                <a:spcPts val="0"/>
              </a:spcAft>
              <a:buClrTx/>
              <a:buSzTx/>
              <a:buFont typeface="Arial" pitchFamily="34" charset="0"/>
              <a:buChar char="–"/>
              <a:tabLst/>
              <a:defRPr/>
            </a:pPr>
            <a:r>
              <a:rPr lang="en-US" dirty="0"/>
              <a:t>Second level</a:t>
            </a:r>
          </a:p>
          <a:p>
            <a:pPr marL="557213" marR="0" lvl="1" indent="-214313" algn="l" defTabSz="685800" rtl="0" eaLnBrk="1" fontAlgn="auto" latinLnBrk="0" hangingPunct="1">
              <a:lnSpc>
                <a:spcPct val="100000"/>
              </a:lnSpc>
              <a:spcBef>
                <a:spcPct val="20000"/>
              </a:spcBef>
              <a:spcAft>
                <a:spcPts val="0"/>
              </a:spcAft>
              <a:buClrTx/>
              <a:buSzTx/>
              <a:buFont typeface="Arial" pitchFamily="34" charset="0"/>
              <a:buChar char="–"/>
              <a:tabLst/>
              <a:defRPr/>
            </a:pPr>
            <a:r>
              <a:rPr lang="en-US" dirty="0"/>
              <a:t>Second level</a:t>
            </a:r>
          </a:p>
          <a:p>
            <a:pPr marL="557213" marR="0" lvl="1" indent="-214313" algn="l" defTabSz="685800" rtl="0" eaLnBrk="1" fontAlgn="auto" latinLnBrk="0" hangingPunct="1">
              <a:lnSpc>
                <a:spcPct val="100000"/>
              </a:lnSpc>
              <a:spcBef>
                <a:spcPct val="20000"/>
              </a:spcBef>
              <a:spcAft>
                <a:spcPts val="0"/>
              </a:spcAft>
              <a:buClrTx/>
              <a:buSzTx/>
              <a:buFont typeface="Arial" pitchFamily="34" charset="0"/>
              <a:buChar char="–"/>
              <a:tabLst/>
              <a:defRPr/>
            </a:pPr>
            <a:r>
              <a:rPr lang="en-US" dirty="0"/>
              <a:t>Second level</a:t>
            </a:r>
            <a:endParaRPr kumimoji="0" lang="en-GB" sz="1800" u="none" strike="noStrike" kern="1200" cap="none" spc="0" normalizeH="0" noProof="0" dirty="0">
              <a:ln>
                <a:noFill/>
              </a:ln>
              <a:solidFill>
                <a:srgbClr val="101141"/>
              </a:solidFill>
              <a:effectLst/>
              <a:uLnTx/>
              <a:uFillTx/>
              <a:latin typeface="Arial"/>
              <a:cs typeface="Arial"/>
            </a:endParaRPr>
          </a:p>
          <a:p>
            <a:pPr marL="257175" marR="0" lvl="0" indent="-257175" algn="l" defTabSz="685800" rtl="0" eaLnBrk="1" fontAlgn="auto" latinLnBrk="0" hangingPunct="1">
              <a:lnSpc>
                <a:spcPct val="100000"/>
              </a:lnSpc>
              <a:spcBef>
                <a:spcPct val="20000"/>
              </a:spcBef>
              <a:spcAft>
                <a:spcPts val="0"/>
              </a:spcAft>
              <a:buClr>
                <a:srgbClr val="101141"/>
              </a:buClr>
              <a:buSzTx/>
              <a:buFont typeface="Arial" pitchFamily="34" charset="0"/>
              <a:buChar char="•"/>
              <a:tabLst/>
              <a:defRPr/>
            </a:pPr>
            <a:r>
              <a:rPr kumimoji="0" lang="en-GB" sz="1800" u="none" strike="noStrike" kern="1200" cap="none" spc="0" normalizeH="0" baseline="0" noProof="0" dirty="0" err="1">
                <a:ln>
                  <a:noFill/>
                </a:ln>
                <a:solidFill>
                  <a:srgbClr val="101141"/>
                </a:solidFill>
                <a:effectLst/>
                <a:uLnTx/>
                <a:uFillTx/>
                <a:latin typeface="Arial"/>
                <a:cs typeface="Arial"/>
              </a:rPr>
              <a:t>Lorem</a:t>
            </a:r>
            <a:r>
              <a:rPr kumimoji="0" lang="en-GB" sz="1800" u="none" strike="noStrike" kern="1200" cap="none" spc="0" normalizeH="0" noProof="0" dirty="0">
                <a:ln>
                  <a:noFill/>
                </a:ln>
                <a:solidFill>
                  <a:srgbClr val="101141"/>
                </a:solidFill>
                <a:effectLst/>
                <a:uLnTx/>
                <a:uFillTx/>
                <a:latin typeface="Arial"/>
                <a:cs typeface="Arial"/>
              </a:rPr>
              <a:t> </a:t>
            </a:r>
            <a:r>
              <a:rPr kumimoji="0" lang="en-GB" sz="1800" u="none" strike="noStrike" kern="1200" cap="none" spc="0" normalizeH="0" noProof="0" dirty="0" err="1">
                <a:ln>
                  <a:noFill/>
                </a:ln>
                <a:solidFill>
                  <a:srgbClr val="101141"/>
                </a:solidFill>
                <a:effectLst/>
                <a:uLnTx/>
                <a:uFillTx/>
                <a:latin typeface="Arial"/>
                <a:cs typeface="Arial"/>
              </a:rPr>
              <a:t>ipsum</a:t>
            </a:r>
            <a:r>
              <a:rPr kumimoji="0" lang="en-GB" sz="1800" u="none" strike="noStrike" kern="1200" cap="none" spc="0" normalizeH="0" noProof="0" dirty="0">
                <a:ln>
                  <a:noFill/>
                </a:ln>
                <a:solidFill>
                  <a:srgbClr val="101141"/>
                </a:solidFill>
                <a:effectLst/>
                <a:uLnTx/>
                <a:uFillTx/>
                <a:latin typeface="Arial"/>
                <a:cs typeface="Arial"/>
              </a:rPr>
              <a:t> </a:t>
            </a:r>
            <a:r>
              <a:rPr kumimoji="0" lang="en-GB" sz="1800" u="none" strike="noStrike" kern="1200" cap="none" spc="0" normalizeH="0" noProof="0" dirty="0" err="1">
                <a:ln>
                  <a:noFill/>
                </a:ln>
                <a:solidFill>
                  <a:srgbClr val="101141"/>
                </a:solidFill>
                <a:effectLst/>
                <a:uLnTx/>
                <a:uFillTx/>
                <a:latin typeface="Arial"/>
                <a:cs typeface="Arial"/>
              </a:rPr>
              <a:t>dolor</a:t>
            </a:r>
            <a:r>
              <a:rPr kumimoji="0" lang="en-GB" sz="1800" u="none" strike="noStrike" kern="1200" cap="none" spc="0" normalizeH="0" noProof="0" dirty="0">
                <a:ln>
                  <a:noFill/>
                </a:ln>
                <a:solidFill>
                  <a:srgbClr val="101141"/>
                </a:solidFill>
                <a:effectLst/>
                <a:uLnTx/>
                <a:uFillTx/>
                <a:latin typeface="Arial"/>
                <a:cs typeface="Arial"/>
              </a:rPr>
              <a:t> sit </a:t>
            </a:r>
            <a:r>
              <a:rPr kumimoji="0" lang="en-GB" sz="1800" u="none" strike="noStrike" kern="1200" cap="none" spc="0" normalizeH="0" noProof="0" dirty="0" err="1">
                <a:ln>
                  <a:noFill/>
                </a:ln>
                <a:solidFill>
                  <a:srgbClr val="101141"/>
                </a:solidFill>
                <a:effectLst/>
                <a:uLnTx/>
                <a:uFillTx/>
                <a:latin typeface="Arial"/>
                <a:cs typeface="Arial"/>
              </a:rPr>
              <a:t>amet</a:t>
            </a:r>
            <a:r>
              <a:rPr kumimoji="0" lang="en-GB" sz="1800" u="none" strike="noStrike" kern="1200" cap="none" spc="0" normalizeH="0" noProof="0" dirty="0">
                <a:ln>
                  <a:noFill/>
                </a:ln>
                <a:solidFill>
                  <a:srgbClr val="101141"/>
                </a:solidFill>
                <a:effectLst/>
                <a:uLnTx/>
                <a:uFillTx/>
                <a:latin typeface="Arial"/>
                <a:cs typeface="Arial"/>
              </a:rPr>
              <a:t> </a:t>
            </a:r>
            <a:r>
              <a:rPr kumimoji="0" lang="en-GB" sz="1800" u="none" strike="noStrike" kern="1200" cap="none" spc="0" normalizeH="0" noProof="0" dirty="0" err="1">
                <a:ln>
                  <a:noFill/>
                </a:ln>
                <a:solidFill>
                  <a:srgbClr val="101141"/>
                </a:solidFill>
                <a:effectLst/>
                <a:uLnTx/>
                <a:uFillTx/>
                <a:latin typeface="Arial"/>
                <a:cs typeface="Arial"/>
              </a:rPr>
              <a:t>dolor</a:t>
            </a:r>
            <a:r>
              <a:rPr kumimoji="0" lang="en-GB" sz="1800" u="none" strike="noStrike" kern="1200" cap="none" spc="0" normalizeH="0" noProof="0" dirty="0">
                <a:ln>
                  <a:noFill/>
                </a:ln>
                <a:solidFill>
                  <a:srgbClr val="101141"/>
                </a:solidFill>
                <a:effectLst/>
                <a:uLnTx/>
                <a:uFillTx/>
                <a:latin typeface="Arial"/>
                <a:cs typeface="Arial"/>
              </a:rPr>
              <a:t> </a:t>
            </a:r>
            <a:r>
              <a:rPr kumimoji="0" lang="en-GB" sz="1800" u="none" strike="noStrike" kern="1200" cap="none" spc="0" normalizeH="0" noProof="0" dirty="0" err="1">
                <a:ln>
                  <a:noFill/>
                </a:ln>
                <a:solidFill>
                  <a:srgbClr val="101141"/>
                </a:solidFill>
                <a:effectLst/>
                <a:uLnTx/>
                <a:uFillTx/>
                <a:latin typeface="Arial"/>
                <a:cs typeface="Arial"/>
              </a:rPr>
              <a:t>ipsum</a:t>
            </a:r>
            <a:r>
              <a:rPr kumimoji="0" lang="en-GB" sz="1800" u="none" strike="noStrike" kern="1200" cap="none" spc="0" normalizeH="0" noProof="0" dirty="0">
                <a:ln>
                  <a:noFill/>
                </a:ln>
                <a:solidFill>
                  <a:srgbClr val="101141"/>
                </a:solidFill>
                <a:effectLst/>
                <a:uLnTx/>
                <a:uFillTx/>
                <a:latin typeface="Arial"/>
                <a:cs typeface="Arial"/>
              </a:rPr>
              <a:t> </a:t>
            </a:r>
            <a:endParaRPr lang="en-US" dirty="0"/>
          </a:p>
          <a:p>
            <a:pPr marL="257175" marR="0" lvl="0" indent="-257175" algn="l" defTabSz="685800" rtl="0" eaLnBrk="1" fontAlgn="auto" latinLnBrk="0" hangingPunct="1">
              <a:lnSpc>
                <a:spcPct val="100000"/>
              </a:lnSpc>
              <a:spcBef>
                <a:spcPct val="20000"/>
              </a:spcBef>
              <a:spcAft>
                <a:spcPts val="0"/>
              </a:spcAft>
              <a:buClr>
                <a:srgbClr val="101141"/>
              </a:buClr>
              <a:buSzTx/>
              <a:buFont typeface="Arial" pitchFamily="34" charset="0"/>
              <a:buChar char="•"/>
              <a:tabLst/>
              <a:defRPr/>
            </a:pPr>
            <a:r>
              <a:rPr kumimoji="0" lang="en-GB" sz="1800" u="none" strike="noStrike" kern="1200" cap="none" spc="0" normalizeH="0" baseline="0" noProof="0" dirty="0" err="1">
                <a:ln>
                  <a:noFill/>
                </a:ln>
                <a:solidFill>
                  <a:srgbClr val="101141"/>
                </a:solidFill>
                <a:effectLst/>
                <a:uLnTx/>
                <a:uFillTx/>
                <a:latin typeface="Arial"/>
                <a:cs typeface="Arial"/>
              </a:rPr>
              <a:t>Lorem</a:t>
            </a:r>
            <a:r>
              <a:rPr kumimoji="0" lang="en-GB" sz="1800" u="none" strike="noStrike" kern="1200" cap="none" spc="0" normalizeH="0" noProof="0" dirty="0">
                <a:ln>
                  <a:noFill/>
                </a:ln>
                <a:solidFill>
                  <a:srgbClr val="101141"/>
                </a:solidFill>
                <a:effectLst/>
                <a:uLnTx/>
                <a:uFillTx/>
                <a:latin typeface="Arial"/>
                <a:cs typeface="Arial"/>
              </a:rPr>
              <a:t> </a:t>
            </a:r>
            <a:r>
              <a:rPr kumimoji="0" lang="en-GB" sz="1800" u="none" strike="noStrike" kern="1200" cap="none" spc="0" normalizeH="0" noProof="0" dirty="0" err="1">
                <a:ln>
                  <a:noFill/>
                </a:ln>
                <a:solidFill>
                  <a:srgbClr val="101141"/>
                </a:solidFill>
                <a:effectLst/>
                <a:uLnTx/>
                <a:uFillTx/>
                <a:latin typeface="Arial"/>
                <a:cs typeface="Arial"/>
              </a:rPr>
              <a:t>ipsum</a:t>
            </a:r>
            <a:r>
              <a:rPr kumimoji="0" lang="en-GB" sz="1800" u="none" strike="noStrike" kern="1200" cap="none" spc="0" normalizeH="0" noProof="0" dirty="0">
                <a:ln>
                  <a:noFill/>
                </a:ln>
                <a:solidFill>
                  <a:srgbClr val="101141"/>
                </a:solidFill>
                <a:effectLst/>
                <a:uLnTx/>
                <a:uFillTx/>
                <a:latin typeface="Arial"/>
                <a:cs typeface="Arial"/>
              </a:rPr>
              <a:t> </a:t>
            </a:r>
            <a:r>
              <a:rPr kumimoji="0" lang="en-GB" sz="1800" u="none" strike="noStrike" kern="1200" cap="none" spc="0" normalizeH="0" noProof="0" dirty="0" err="1">
                <a:ln>
                  <a:noFill/>
                </a:ln>
                <a:solidFill>
                  <a:srgbClr val="101141"/>
                </a:solidFill>
                <a:effectLst/>
                <a:uLnTx/>
                <a:uFillTx/>
                <a:latin typeface="Arial"/>
                <a:cs typeface="Arial"/>
              </a:rPr>
              <a:t>dolor</a:t>
            </a:r>
            <a:r>
              <a:rPr kumimoji="0" lang="en-GB" sz="1800" u="none" strike="noStrike" kern="1200" cap="none" spc="0" normalizeH="0" noProof="0" dirty="0">
                <a:ln>
                  <a:noFill/>
                </a:ln>
                <a:solidFill>
                  <a:srgbClr val="101141"/>
                </a:solidFill>
                <a:effectLst/>
                <a:uLnTx/>
                <a:uFillTx/>
                <a:latin typeface="Arial"/>
                <a:cs typeface="Arial"/>
              </a:rPr>
              <a:t> sit </a:t>
            </a:r>
            <a:r>
              <a:rPr kumimoji="0" lang="en-GB" sz="1800" u="none" strike="noStrike" kern="1200" cap="none" spc="0" normalizeH="0" noProof="0" dirty="0" err="1">
                <a:ln>
                  <a:noFill/>
                </a:ln>
                <a:solidFill>
                  <a:srgbClr val="101141"/>
                </a:solidFill>
                <a:effectLst/>
                <a:uLnTx/>
                <a:uFillTx/>
                <a:latin typeface="Arial"/>
                <a:cs typeface="Arial"/>
              </a:rPr>
              <a:t>amet</a:t>
            </a:r>
            <a:r>
              <a:rPr kumimoji="0" lang="en-GB" sz="1800" u="none" strike="noStrike" kern="1200" cap="none" spc="0" normalizeH="0" noProof="0" dirty="0">
                <a:ln>
                  <a:noFill/>
                </a:ln>
                <a:solidFill>
                  <a:srgbClr val="101141"/>
                </a:solidFill>
                <a:effectLst/>
                <a:uLnTx/>
                <a:uFillTx/>
                <a:latin typeface="Arial"/>
                <a:cs typeface="Arial"/>
              </a:rPr>
              <a:t> </a:t>
            </a:r>
            <a:r>
              <a:rPr kumimoji="0" lang="en-GB" sz="1800" u="none" strike="noStrike" kern="1200" cap="none" spc="0" normalizeH="0" noProof="0" dirty="0" err="1">
                <a:ln>
                  <a:noFill/>
                </a:ln>
                <a:solidFill>
                  <a:srgbClr val="101141"/>
                </a:solidFill>
                <a:effectLst/>
                <a:uLnTx/>
                <a:uFillTx/>
                <a:latin typeface="Arial"/>
                <a:cs typeface="Arial"/>
              </a:rPr>
              <a:t>dolor</a:t>
            </a:r>
            <a:r>
              <a:rPr kumimoji="0" lang="en-GB" sz="1800" u="none" strike="noStrike" kern="1200" cap="none" spc="0" normalizeH="0" noProof="0" dirty="0">
                <a:ln>
                  <a:noFill/>
                </a:ln>
                <a:solidFill>
                  <a:srgbClr val="101141"/>
                </a:solidFill>
                <a:effectLst/>
                <a:uLnTx/>
                <a:uFillTx/>
                <a:latin typeface="Arial"/>
                <a:cs typeface="Arial"/>
              </a:rPr>
              <a:t> </a:t>
            </a:r>
            <a:r>
              <a:rPr kumimoji="0" lang="en-GB" sz="1800" u="none" strike="noStrike" kern="1200" cap="none" spc="0" normalizeH="0" noProof="0" dirty="0" err="1">
                <a:ln>
                  <a:noFill/>
                </a:ln>
                <a:solidFill>
                  <a:srgbClr val="101141"/>
                </a:solidFill>
                <a:effectLst/>
                <a:uLnTx/>
                <a:uFillTx/>
                <a:latin typeface="Arial"/>
                <a:cs typeface="Arial"/>
              </a:rPr>
              <a:t>ipsum</a:t>
            </a:r>
            <a:r>
              <a:rPr kumimoji="0" lang="en-GB" sz="1800" u="none" strike="noStrike" kern="1200" cap="none" spc="0" normalizeH="0" noProof="0" dirty="0">
                <a:ln>
                  <a:noFill/>
                </a:ln>
                <a:solidFill>
                  <a:srgbClr val="101141"/>
                </a:solidFill>
                <a:effectLst/>
                <a:uLnTx/>
                <a:uFillTx/>
                <a:latin typeface="Arial"/>
                <a:cs typeface="Arial"/>
              </a:rPr>
              <a:t> </a:t>
            </a:r>
            <a:endParaRPr lang="en-US" dirty="0"/>
          </a:p>
          <a:p>
            <a:pPr marL="257175" marR="0" lvl="0" indent="-257175" algn="l" defTabSz="685800" rtl="0" eaLnBrk="1" fontAlgn="auto" latinLnBrk="0" hangingPunct="1">
              <a:lnSpc>
                <a:spcPct val="100000"/>
              </a:lnSpc>
              <a:spcBef>
                <a:spcPct val="20000"/>
              </a:spcBef>
              <a:spcAft>
                <a:spcPts val="0"/>
              </a:spcAft>
              <a:buClr>
                <a:srgbClr val="101141"/>
              </a:buClr>
              <a:buSzTx/>
              <a:buFont typeface="Arial" pitchFamily="34" charset="0"/>
              <a:buChar char="•"/>
              <a:tabLst/>
              <a:defRPr/>
            </a:pPr>
            <a:r>
              <a:rPr kumimoji="0" lang="en-GB" sz="1800" u="none" strike="noStrike" kern="1200" cap="none" spc="0" normalizeH="0" baseline="0" noProof="0" dirty="0" err="1">
                <a:ln>
                  <a:noFill/>
                </a:ln>
                <a:solidFill>
                  <a:srgbClr val="101141"/>
                </a:solidFill>
                <a:effectLst/>
                <a:uLnTx/>
                <a:uFillTx/>
                <a:latin typeface="Arial"/>
                <a:cs typeface="Arial"/>
              </a:rPr>
              <a:t>Lorem</a:t>
            </a:r>
            <a:r>
              <a:rPr kumimoji="0" lang="en-GB" sz="1800" u="none" strike="noStrike" kern="1200" cap="none" spc="0" normalizeH="0" noProof="0" dirty="0">
                <a:ln>
                  <a:noFill/>
                </a:ln>
                <a:solidFill>
                  <a:srgbClr val="101141"/>
                </a:solidFill>
                <a:effectLst/>
                <a:uLnTx/>
                <a:uFillTx/>
                <a:latin typeface="Arial"/>
                <a:cs typeface="Arial"/>
              </a:rPr>
              <a:t> </a:t>
            </a:r>
            <a:r>
              <a:rPr kumimoji="0" lang="en-GB" sz="1800" u="none" strike="noStrike" kern="1200" cap="none" spc="0" normalizeH="0" noProof="0" dirty="0" err="1">
                <a:ln>
                  <a:noFill/>
                </a:ln>
                <a:solidFill>
                  <a:srgbClr val="101141"/>
                </a:solidFill>
                <a:effectLst/>
                <a:uLnTx/>
                <a:uFillTx/>
                <a:latin typeface="Arial"/>
                <a:cs typeface="Arial"/>
              </a:rPr>
              <a:t>ipsum</a:t>
            </a:r>
            <a:r>
              <a:rPr kumimoji="0" lang="en-GB" sz="1800" u="none" strike="noStrike" kern="1200" cap="none" spc="0" normalizeH="0" noProof="0" dirty="0">
                <a:ln>
                  <a:noFill/>
                </a:ln>
                <a:solidFill>
                  <a:srgbClr val="101141"/>
                </a:solidFill>
                <a:effectLst/>
                <a:uLnTx/>
                <a:uFillTx/>
                <a:latin typeface="Arial"/>
                <a:cs typeface="Arial"/>
              </a:rPr>
              <a:t> </a:t>
            </a:r>
            <a:r>
              <a:rPr kumimoji="0" lang="en-GB" sz="1800" u="none" strike="noStrike" kern="1200" cap="none" spc="0" normalizeH="0" noProof="0" dirty="0" err="1">
                <a:ln>
                  <a:noFill/>
                </a:ln>
                <a:solidFill>
                  <a:srgbClr val="101141"/>
                </a:solidFill>
                <a:effectLst/>
                <a:uLnTx/>
                <a:uFillTx/>
                <a:latin typeface="Arial"/>
                <a:cs typeface="Arial"/>
              </a:rPr>
              <a:t>dolor</a:t>
            </a:r>
            <a:r>
              <a:rPr kumimoji="0" lang="en-GB" sz="1800" u="none" strike="noStrike" kern="1200" cap="none" spc="0" normalizeH="0" noProof="0" dirty="0">
                <a:ln>
                  <a:noFill/>
                </a:ln>
                <a:solidFill>
                  <a:srgbClr val="101141"/>
                </a:solidFill>
                <a:effectLst/>
                <a:uLnTx/>
                <a:uFillTx/>
                <a:latin typeface="Arial"/>
                <a:cs typeface="Arial"/>
              </a:rPr>
              <a:t> sit </a:t>
            </a:r>
            <a:r>
              <a:rPr kumimoji="0" lang="en-GB" sz="1800" u="none" strike="noStrike" kern="1200" cap="none" spc="0" normalizeH="0" noProof="0" dirty="0" err="1">
                <a:ln>
                  <a:noFill/>
                </a:ln>
                <a:solidFill>
                  <a:srgbClr val="101141"/>
                </a:solidFill>
                <a:effectLst/>
                <a:uLnTx/>
                <a:uFillTx/>
                <a:latin typeface="Arial"/>
                <a:cs typeface="Arial"/>
              </a:rPr>
              <a:t>amet</a:t>
            </a:r>
            <a:r>
              <a:rPr kumimoji="0" lang="en-GB" sz="1800" u="none" strike="noStrike" kern="1200" cap="none" spc="0" normalizeH="0" noProof="0" dirty="0">
                <a:ln>
                  <a:noFill/>
                </a:ln>
                <a:solidFill>
                  <a:srgbClr val="101141"/>
                </a:solidFill>
                <a:effectLst/>
                <a:uLnTx/>
                <a:uFillTx/>
                <a:latin typeface="Arial"/>
                <a:cs typeface="Arial"/>
              </a:rPr>
              <a:t> </a:t>
            </a:r>
            <a:r>
              <a:rPr kumimoji="0" lang="en-GB" sz="1800" u="none" strike="noStrike" kern="1200" cap="none" spc="0" normalizeH="0" noProof="0" dirty="0" err="1">
                <a:ln>
                  <a:noFill/>
                </a:ln>
                <a:solidFill>
                  <a:srgbClr val="101141"/>
                </a:solidFill>
                <a:effectLst/>
                <a:uLnTx/>
                <a:uFillTx/>
                <a:latin typeface="Arial"/>
                <a:cs typeface="Arial"/>
              </a:rPr>
              <a:t>dolor</a:t>
            </a:r>
            <a:r>
              <a:rPr kumimoji="0" lang="en-GB" sz="1800" u="none" strike="noStrike" kern="1200" cap="none" spc="0" normalizeH="0" noProof="0" dirty="0">
                <a:ln>
                  <a:noFill/>
                </a:ln>
                <a:solidFill>
                  <a:srgbClr val="101141"/>
                </a:solidFill>
                <a:effectLst/>
                <a:uLnTx/>
                <a:uFillTx/>
                <a:latin typeface="Arial"/>
                <a:cs typeface="Arial"/>
              </a:rPr>
              <a:t> </a:t>
            </a:r>
            <a:r>
              <a:rPr kumimoji="0" lang="en-GB" sz="1800" u="none" strike="noStrike" kern="1200" cap="none" spc="0" normalizeH="0" noProof="0" dirty="0" err="1">
                <a:ln>
                  <a:noFill/>
                </a:ln>
                <a:solidFill>
                  <a:srgbClr val="101141"/>
                </a:solidFill>
                <a:effectLst/>
                <a:uLnTx/>
                <a:uFillTx/>
                <a:latin typeface="Arial"/>
                <a:cs typeface="Arial"/>
              </a:rPr>
              <a:t>ipsum</a:t>
            </a:r>
            <a:r>
              <a:rPr kumimoji="0" lang="en-GB" sz="1800" u="none" strike="noStrike" kern="1200" cap="none" spc="0" normalizeH="0" noProof="0" dirty="0">
                <a:ln>
                  <a:noFill/>
                </a:ln>
                <a:solidFill>
                  <a:srgbClr val="101141"/>
                </a:solidFill>
                <a:effectLst/>
                <a:uLnTx/>
                <a:uFillTx/>
                <a:latin typeface="Arial"/>
                <a:cs typeface="Arial"/>
              </a:rPr>
              <a:t> </a:t>
            </a:r>
            <a:endParaRPr lang="en-US" dirty="0"/>
          </a:p>
        </p:txBody>
      </p:sp>
      <p:grpSp>
        <p:nvGrpSpPr>
          <p:cNvPr id="2" name="Group 11"/>
          <p:cNvGrpSpPr/>
          <p:nvPr userDrawn="1"/>
        </p:nvGrpSpPr>
        <p:grpSpPr>
          <a:xfrm>
            <a:off x="2083888" y="6550673"/>
            <a:ext cx="7060112" cy="48665"/>
            <a:chOff x="2083888" y="6550671"/>
            <a:chExt cx="7060112" cy="48665"/>
          </a:xfrm>
        </p:grpSpPr>
        <p:sp>
          <p:nvSpPr>
            <p:cNvPr id="13" name="Rectangle 12"/>
            <p:cNvSpPr/>
            <p:nvPr/>
          </p:nvSpPr>
          <p:spPr>
            <a:xfrm>
              <a:off x="4630476" y="6550672"/>
              <a:ext cx="2328591" cy="48664"/>
            </a:xfrm>
            <a:prstGeom prst="rect">
              <a:avLst/>
            </a:prstGeom>
            <a:solidFill>
              <a:srgbClr val="76C2E5"/>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50"/>
            </a:p>
          </p:txBody>
        </p:sp>
        <p:sp>
          <p:nvSpPr>
            <p:cNvPr id="14" name="Rectangle 13"/>
            <p:cNvSpPr/>
            <p:nvPr/>
          </p:nvSpPr>
          <p:spPr>
            <a:xfrm>
              <a:off x="6907874" y="6550671"/>
              <a:ext cx="2236126" cy="45719"/>
            </a:xfrm>
            <a:prstGeom prst="rect">
              <a:avLst/>
            </a:prstGeom>
            <a:solidFill>
              <a:srgbClr val="E31C24"/>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50"/>
            </a:p>
          </p:txBody>
        </p:sp>
        <p:sp>
          <p:nvSpPr>
            <p:cNvPr id="15" name="Rectangle 14"/>
            <p:cNvSpPr/>
            <p:nvPr/>
          </p:nvSpPr>
          <p:spPr>
            <a:xfrm>
              <a:off x="2083888" y="6550672"/>
              <a:ext cx="2580680" cy="48664"/>
            </a:xfrm>
            <a:prstGeom prst="rect">
              <a:avLst/>
            </a:prstGeom>
            <a:solidFill>
              <a:srgbClr val="FCB017"/>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50"/>
            </a:p>
          </p:txBody>
        </p:sp>
      </p:grpSp>
      <p:pic>
        <p:nvPicPr>
          <p:cNvPr id="16" name="Picture 15" descr="Picture 7.png"/>
          <p:cNvPicPr>
            <a:picLocks noChangeAspect="1"/>
          </p:cNvPicPr>
          <p:nvPr userDrawn="1"/>
        </p:nvPicPr>
        <p:blipFill>
          <a:blip r:embed="rId2" cstate="print"/>
          <a:srcRect l="1923" b="5336"/>
          <a:stretch>
            <a:fillRect/>
          </a:stretch>
        </p:blipFill>
        <p:spPr>
          <a:xfrm>
            <a:off x="6950808" y="-1"/>
            <a:ext cx="2193193" cy="692697"/>
          </a:xfrm>
          <a:prstGeom prst="rect">
            <a:avLst/>
          </a:prstGeom>
        </p:spPr>
      </p:pic>
      <p:grpSp>
        <p:nvGrpSpPr>
          <p:cNvPr id="4" name="Group 18"/>
          <p:cNvGrpSpPr/>
          <p:nvPr userDrawn="1"/>
        </p:nvGrpSpPr>
        <p:grpSpPr>
          <a:xfrm>
            <a:off x="2133600" y="6553202"/>
            <a:ext cx="7010400" cy="45719"/>
            <a:chOff x="1905000" y="6553200"/>
            <a:chExt cx="7010400" cy="45719"/>
          </a:xfrm>
        </p:grpSpPr>
        <p:sp>
          <p:nvSpPr>
            <p:cNvPr id="20" name="Rectangle 19"/>
            <p:cNvSpPr/>
            <p:nvPr/>
          </p:nvSpPr>
          <p:spPr>
            <a:xfrm>
              <a:off x="4267200" y="6553200"/>
              <a:ext cx="2328591" cy="45719"/>
            </a:xfrm>
            <a:prstGeom prst="rect">
              <a:avLst/>
            </a:prstGeom>
            <a:solidFill>
              <a:srgbClr val="76C2E5"/>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50"/>
            </a:p>
          </p:txBody>
        </p:sp>
        <p:sp>
          <p:nvSpPr>
            <p:cNvPr id="21" name="Rectangle 20"/>
            <p:cNvSpPr/>
            <p:nvPr/>
          </p:nvSpPr>
          <p:spPr>
            <a:xfrm>
              <a:off x="1905000" y="6553200"/>
              <a:ext cx="2362200" cy="45719"/>
            </a:xfrm>
            <a:prstGeom prst="rect">
              <a:avLst/>
            </a:prstGeom>
            <a:solidFill>
              <a:srgbClr val="FCB017"/>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50"/>
            </a:p>
          </p:txBody>
        </p:sp>
        <p:sp>
          <p:nvSpPr>
            <p:cNvPr id="22" name="Rectangle 21"/>
            <p:cNvSpPr/>
            <p:nvPr userDrawn="1"/>
          </p:nvSpPr>
          <p:spPr>
            <a:xfrm>
              <a:off x="6586809" y="6553200"/>
              <a:ext cx="2328591" cy="45719"/>
            </a:xfrm>
            <a:prstGeom prst="rect">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50"/>
            </a:p>
          </p:txBody>
        </p:sp>
      </p:grpSp>
      <p:grpSp>
        <p:nvGrpSpPr>
          <p:cNvPr id="5" name="Group 22"/>
          <p:cNvGrpSpPr/>
          <p:nvPr userDrawn="1"/>
        </p:nvGrpSpPr>
        <p:grpSpPr>
          <a:xfrm>
            <a:off x="0" y="1295402"/>
            <a:ext cx="7010400" cy="45719"/>
            <a:chOff x="1905000" y="6553200"/>
            <a:chExt cx="7010400" cy="45719"/>
          </a:xfrm>
        </p:grpSpPr>
        <p:sp>
          <p:nvSpPr>
            <p:cNvPr id="24" name="Rectangle 23"/>
            <p:cNvSpPr/>
            <p:nvPr/>
          </p:nvSpPr>
          <p:spPr>
            <a:xfrm>
              <a:off x="4267200" y="6553200"/>
              <a:ext cx="2328591" cy="45719"/>
            </a:xfrm>
            <a:prstGeom prst="rect">
              <a:avLst/>
            </a:prstGeom>
            <a:solidFill>
              <a:srgbClr val="76C2E5"/>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50"/>
            </a:p>
          </p:txBody>
        </p:sp>
        <p:sp>
          <p:nvSpPr>
            <p:cNvPr id="25" name="Rectangle 24"/>
            <p:cNvSpPr/>
            <p:nvPr/>
          </p:nvSpPr>
          <p:spPr>
            <a:xfrm>
              <a:off x="1905000" y="6553200"/>
              <a:ext cx="2362200" cy="45719"/>
            </a:xfrm>
            <a:prstGeom prst="rect">
              <a:avLst/>
            </a:prstGeom>
            <a:solidFill>
              <a:srgbClr val="FCB017"/>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50"/>
            </a:p>
          </p:txBody>
        </p:sp>
        <p:sp>
          <p:nvSpPr>
            <p:cNvPr id="26" name="Rectangle 25"/>
            <p:cNvSpPr/>
            <p:nvPr userDrawn="1"/>
          </p:nvSpPr>
          <p:spPr>
            <a:xfrm>
              <a:off x="6586809" y="6553200"/>
              <a:ext cx="2328591" cy="45719"/>
            </a:xfrm>
            <a:prstGeom prst="rect">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50"/>
            </a:p>
          </p:txBody>
        </p:sp>
      </p:grpSp>
      <p:sp>
        <p:nvSpPr>
          <p:cNvPr id="18" name="Rectangle 2" descr="Large confetti"/>
          <p:cNvSpPr>
            <a:spLocks noGrp="1" noChangeArrowheads="1"/>
          </p:cNvSpPr>
          <p:nvPr>
            <p:ph type="title" idx="4294967295" hasCustomPrompt="1"/>
          </p:nvPr>
        </p:nvSpPr>
        <p:spPr>
          <a:xfrm>
            <a:off x="66240" y="26442"/>
            <a:ext cx="6791761" cy="1192758"/>
          </a:xfrm>
        </p:spPr>
        <p:txBody>
          <a:bodyPr>
            <a:noAutofit/>
          </a:bodyPr>
          <a:lstStyle>
            <a:lvl1pPr algn="l" eaLnBrk="1" hangingPunct="1">
              <a:defRPr sz="2700">
                <a:latin typeface="Arial" panose="020B0604020202020204" pitchFamily="34" charset="0"/>
                <a:cs typeface="Arial" panose="020B0604020202020204" pitchFamily="34" charset="0"/>
              </a:defRPr>
            </a:lvl1pPr>
          </a:lstStyle>
          <a:p>
            <a:pPr eaLnBrk="1" hangingPunct="1"/>
            <a:r>
              <a:rPr lang="en-US" dirty="0"/>
              <a:t>Slide heading here and </a:t>
            </a:r>
            <a:br>
              <a:rPr lang="en-US" dirty="0"/>
            </a:br>
            <a:r>
              <a:rPr lang="en-US" dirty="0"/>
              <a:t>it can run in two lines</a:t>
            </a:r>
            <a:endParaRPr lang="en-US" altLang="en-US" dirty="0"/>
          </a:p>
        </p:txBody>
      </p:sp>
    </p:spTree>
    <p:extLst>
      <p:ext uri="{BB962C8B-B14F-4D97-AF65-F5344CB8AC3E}">
        <p14:creationId xmlns:p14="http://schemas.microsoft.com/office/powerpoint/2010/main" val="4158781622"/>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cSld name="7_Title and Content">
    <p:spTree>
      <p:nvGrpSpPr>
        <p:cNvPr id="1" name=""/>
        <p:cNvGrpSpPr/>
        <p:nvPr/>
      </p:nvGrpSpPr>
      <p:grpSpPr>
        <a:xfrm>
          <a:off x="0" y="0"/>
          <a:ext cx="0" cy="0"/>
          <a:chOff x="0" y="0"/>
          <a:chExt cx="0" cy="0"/>
        </a:xfrm>
      </p:grpSpPr>
      <p:sp>
        <p:nvSpPr>
          <p:cNvPr id="4" name="TextBox 3"/>
          <p:cNvSpPr txBox="1"/>
          <p:nvPr/>
        </p:nvSpPr>
        <p:spPr>
          <a:xfrm>
            <a:off x="3276600" y="6596065"/>
            <a:ext cx="5867400" cy="219291"/>
          </a:xfrm>
          <a:prstGeom prst="rect">
            <a:avLst/>
          </a:prstGeom>
          <a:noFill/>
        </p:spPr>
        <p:txBody>
          <a:bodyPr>
            <a:spAutoFit/>
          </a:bodyPr>
          <a:lstStyle/>
          <a:p>
            <a:pPr algn="r">
              <a:defRPr/>
            </a:pPr>
            <a:r>
              <a:rPr lang="en-US" sz="825" b="1" dirty="0">
                <a:solidFill>
                  <a:srgbClr val="101141"/>
                </a:solidFill>
                <a:latin typeface="Arial"/>
                <a:cs typeface="Arial"/>
              </a:rPr>
              <a:t>BITS </a:t>
            </a:r>
            <a:r>
              <a:rPr lang="en-US" sz="825" dirty="0">
                <a:solidFill>
                  <a:srgbClr val="101141"/>
                </a:solidFill>
                <a:latin typeface="Arial"/>
                <a:cs typeface="Arial"/>
              </a:rPr>
              <a:t>Pilani, Pilani Campus</a:t>
            </a:r>
          </a:p>
        </p:txBody>
      </p:sp>
      <p:grpSp>
        <p:nvGrpSpPr>
          <p:cNvPr id="2" name="Group 11"/>
          <p:cNvGrpSpPr>
            <a:grpSpLocks/>
          </p:cNvGrpSpPr>
          <p:nvPr/>
        </p:nvGrpSpPr>
        <p:grpSpPr bwMode="auto">
          <a:xfrm>
            <a:off x="2084388" y="6550027"/>
            <a:ext cx="7059612" cy="49213"/>
            <a:chOff x="2083888" y="6550671"/>
            <a:chExt cx="7060112" cy="48665"/>
          </a:xfrm>
        </p:grpSpPr>
        <p:sp>
          <p:nvSpPr>
            <p:cNvPr id="6" name="Rectangle 5"/>
            <p:cNvSpPr/>
            <p:nvPr/>
          </p:nvSpPr>
          <p:spPr>
            <a:xfrm>
              <a:off x="4630418" y="6550671"/>
              <a:ext cx="2329027" cy="48665"/>
            </a:xfrm>
            <a:prstGeom prst="rect">
              <a:avLst/>
            </a:prstGeom>
            <a:solidFill>
              <a:srgbClr val="76C2E5"/>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sz="1350">
                <a:solidFill>
                  <a:prstClr val="white"/>
                </a:solidFill>
              </a:endParaRPr>
            </a:p>
          </p:txBody>
        </p:sp>
        <p:sp>
          <p:nvSpPr>
            <p:cNvPr id="7" name="Rectangle 6"/>
            <p:cNvSpPr/>
            <p:nvPr/>
          </p:nvSpPr>
          <p:spPr>
            <a:xfrm>
              <a:off x="6908642" y="6550671"/>
              <a:ext cx="2235358" cy="45525"/>
            </a:xfrm>
            <a:prstGeom prst="rect">
              <a:avLst/>
            </a:prstGeom>
            <a:solidFill>
              <a:srgbClr val="E31C24"/>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sz="1350">
                <a:solidFill>
                  <a:prstClr val="white"/>
                </a:solidFill>
              </a:endParaRPr>
            </a:p>
          </p:txBody>
        </p:sp>
        <p:sp>
          <p:nvSpPr>
            <p:cNvPr id="8" name="Rectangle 7"/>
            <p:cNvSpPr/>
            <p:nvPr/>
          </p:nvSpPr>
          <p:spPr>
            <a:xfrm>
              <a:off x="2083888" y="6550671"/>
              <a:ext cx="2581458" cy="48665"/>
            </a:xfrm>
            <a:prstGeom prst="rect">
              <a:avLst/>
            </a:prstGeom>
            <a:solidFill>
              <a:srgbClr val="FCB017"/>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sz="1350">
                <a:solidFill>
                  <a:prstClr val="white"/>
                </a:solidFill>
              </a:endParaRPr>
            </a:p>
          </p:txBody>
        </p:sp>
      </p:grpSp>
      <p:pic>
        <p:nvPicPr>
          <p:cNvPr id="9" name="Picture 11" descr="Picture 7.png"/>
          <p:cNvPicPr>
            <a:picLocks noChangeAspect="1"/>
          </p:cNvPicPr>
          <p:nvPr/>
        </p:nvPicPr>
        <p:blipFill>
          <a:blip r:embed="rId2" cstate="print"/>
          <a:srcRect l="1923" b="5336"/>
          <a:stretch>
            <a:fillRect/>
          </a:stretch>
        </p:blipFill>
        <p:spPr bwMode="auto">
          <a:xfrm>
            <a:off x="6629401" y="0"/>
            <a:ext cx="2193925" cy="692150"/>
          </a:xfrm>
          <a:prstGeom prst="rect">
            <a:avLst/>
          </a:prstGeom>
          <a:noFill/>
          <a:ln w="9525">
            <a:noFill/>
            <a:miter lim="800000"/>
            <a:headEnd/>
            <a:tailEnd/>
          </a:ln>
        </p:spPr>
      </p:pic>
      <p:grpSp>
        <p:nvGrpSpPr>
          <p:cNvPr id="5" name="Group 18"/>
          <p:cNvGrpSpPr>
            <a:grpSpLocks/>
          </p:cNvGrpSpPr>
          <p:nvPr/>
        </p:nvGrpSpPr>
        <p:grpSpPr bwMode="auto">
          <a:xfrm>
            <a:off x="2133600" y="6553200"/>
            <a:ext cx="7010400" cy="46038"/>
            <a:chOff x="1905000" y="6553200"/>
            <a:chExt cx="7010400" cy="45719"/>
          </a:xfrm>
        </p:grpSpPr>
        <p:sp>
          <p:nvSpPr>
            <p:cNvPr id="11" name="Rectangle 10"/>
            <p:cNvSpPr/>
            <p:nvPr/>
          </p:nvSpPr>
          <p:spPr>
            <a:xfrm>
              <a:off x="4267200" y="6553200"/>
              <a:ext cx="2328863" cy="45719"/>
            </a:xfrm>
            <a:prstGeom prst="rect">
              <a:avLst/>
            </a:prstGeom>
            <a:solidFill>
              <a:srgbClr val="76C2E5"/>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sz="1350">
                <a:solidFill>
                  <a:prstClr val="white"/>
                </a:solidFill>
              </a:endParaRPr>
            </a:p>
          </p:txBody>
        </p:sp>
        <p:sp>
          <p:nvSpPr>
            <p:cNvPr id="12" name="Rectangle 11"/>
            <p:cNvSpPr/>
            <p:nvPr/>
          </p:nvSpPr>
          <p:spPr>
            <a:xfrm>
              <a:off x="1905000" y="6553200"/>
              <a:ext cx="2362200" cy="45719"/>
            </a:xfrm>
            <a:prstGeom prst="rect">
              <a:avLst/>
            </a:prstGeom>
            <a:solidFill>
              <a:srgbClr val="FCB017"/>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sz="1350">
                <a:solidFill>
                  <a:prstClr val="white"/>
                </a:solidFill>
              </a:endParaRPr>
            </a:p>
          </p:txBody>
        </p:sp>
        <p:sp>
          <p:nvSpPr>
            <p:cNvPr id="13" name="Rectangle 12"/>
            <p:cNvSpPr/>
            <p:nvPr userDrawn="1"/>
          </p:nvSpPr>
          <p:spPr>
            <a:xfrm>
              <a:off x="6586538" y="6553200"/>
              <a:ext cx="2328862" cy="45719"/>
            </a:xfrm>
            <a:prstGeom prst="rect">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sz="1350">
                <a:solidFill>
                  <a:prstClr val="white"/>
                </a:solidFill>
              </a:endParaRPr>
            </a:p>
          </p:txBody>
        </p:sp>
      </p:grpSp>
      <p:grpSp>
        <p:nvGrpSpPr>
          <p:cNvPr id="10" name="Group 22"/>
          <p:cNvGrpSpPr>
            <a:grpSpLocks/>
          </p:cNvGrpSpPr>
          <p:nvPr/>
        </p:nvGrpSpPr>
        <p:grpSpPr bwMode="auto">
          <a:xfrm>
            <a:off x="0" y="1295400"/>
            <a:ext cx="7010400" cy="46038"/>
            <a:chOff x="1905000" y="6553200"/>
            <a:chExt cx="7010400" cy="45719"/>
          </a:xfrm>
        </p:grpSpPr>
        <p:sp>
          <p:nvSpPr>
            <p:cNvPr id="15" name="Rectangle 14"/>
            <p:cNvSpPr/>
            <p:nvPr/>
          </p:nvSpPr>
          <p:spPr>
            <a:xfrm>
              <a:off x="4267200" y="6553200"/>
              <a:ext cx="2328863" cy="45719"/>
            </a:xfrm>
            <a:prstGeom prst="rect">
              <a:avLst/>
            </a:prstGeom>
            <a:solidFill>
              <a:srgbClr val="76C2E5"/>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sz="1350">
                <a:solidFill>
                  <a:prstClr val="white"/>
                </a:solidFill>
              </a:endParaRPr>
            </a:p>
          </p:txBody>
        </p:sp>
        <p:sp>
          <p:nvSpPr>
            <p:cNvPr id="16" name="Rectangle 15"/>
            <p:cNvSpPr/>
            <p:nvPr/>
          </p:nvSpPr>
          <p:spPr>
            <a:xfrm>
              <a:off x="1905000" y="6553200"/>
              <a:ext cx="2362200" cy="45719"/>
            </a:xfrm>
            <a:prstGeom prst="rect">
              <a:avLst/>
            </a:prstGeom>
            <a:solidFill>
              <a:srgbClr val="FCB017"/>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sz="1350">
                <a:solidFill>
                  <a:prstClr val="white"/>
                </a:solidFill>
              </a:endParaRPr>
            </a:p>
          </p:txBody>
        </p:sp>
        <p:sp>
          <p:nvSpPr>
            <p:cNvPr id="17" name="Rectangle 16"/>
            <p:cNvSpPr/>
            <p:nvPr userDrawn="1"/>
          </p:nvSpPr>
          <p:spPr>
            <a:xfrm>
              <a:off x="6586538" y="6553200"/>
              <a:ext cx="2328862" cy="45719"/>
            </a:xfrm>
            <a:prstGeom prst="rect">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sz="1350">
                <a:solidFill>
                  <a:prstClr val="white"/>
                </a:solidFill>
              </a:endParaRPr>
            </a:p>
          </p:txBody>
        </p:sp>
      </p:grpSp>
      <p:sp>
        <p:nvSpPr>
          <p:cNvPr id="3" name="Content Placeholder 2"/>
          <p:cNvSpPr>
            <a:spLocks noGrp="1"/>
          </p:cNvSpPr>
          <p:nvPr>
            <p:ph idx="1"/>
          </p:nvPr>
        </p:nvSpPr>
        <p:spPr>
          <a:xfrm>
            <a:off x="304800" y="1493839"/>
            <a:ext cx="8229600" cy="4525963"/>
          </a:xfrm>
        </p:spPr>
        <p:txBody>
          <a:bodyPr/>
          <a:lstStyle>
            <a:lvl1pPr marL="257175" marR="0" indent="-257175" algn="l" defTabSz="685800" rtl="0" eaLnBrk="1" fontAlgn="auto" latinLnBrk="0" hangingPunct="1">
              <a:lnSpc>
                <a:spcPct val="100000"/>
              </a:lnSpc>
              <a:spcBef>
                <a:spcPct val="20000"/>
              </a:spcBef>
              <a:spcAft>
                <a:spcPts val="0"/>
              </a:spcAft>
              <a:buClr>
                <a:srgbClr val="101141"/>
              </a:buClr>
              <a:buSzTx/>
              <a:buFont typeface="Arial" pitchFamily="34" charset="0"/>
              <a:buNone/>
              <a:tabLst/>
              <a:defRPr sz="1800">
                <a:latin typeface="Arial" pitchFamily="34" charset="0"/>
                <a:cs typeface="Arial" pitchFamily="34" charset="0"/>
              </a:defRPr>
            </a:lvl1pPr>
            <a:lvl2pPr marL="557213" marR="0" indent="-214313" algn="l" defTabSz="685800" rtl="0" eaLnBrk="1" fontAlgn="auto" latinLnBrk="0" hangingPunct="1">
              <a:lnSpc>
                <a:spcPct val="100000"/>
              </a:lnSpc>
              <a:spcBef>
                <a:spcPct val="20000"/>
              </a:spcBef>
              <a:spcAft>
                <a:spcPts val="0"/>
              </a:spcAft>
              <a:buClrTx/>
              <a:buSzTx/>
              <a:buFont typeface="Arial" pitchFamily="34" charset="0"/>
              <a:buChar char="–"/>
              <a:tabLst/>
              <a:defRPr sz="1200">
                <a:latin typeface="Arial" pitchFamily="34" charset="0"/>
                <a:cs typeface="Arial" pitchFamily="34" charset="0"/>
              </a:defRPr>
            </a:lvl2p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endParaRPr lang="en-US" dirty="0"/>
          </a:p>
        </p:txBody>
      </p:sp>
      <p:sp>
        <p:nvSpPr>
          <p:cNvPr id="27" name="Content Placeholder 18"/>
          <p:cNvSpPr>
            <a:spLocks noGrp="1"/>
          </p:cNvSpPr>
          <p:nvPr>
            <p:ph sz="quarter" idx="10"/>
          </p:nvPr>
        </p:nvSpPr>
        <p:spPr>
          <a:xfrm>
            <a:off x="304800" y="152400"/>
            <a:ext cx="6324600" cy="1143000"/>
          </a:xfrm>
        </p:spPr>
        <p:txBody>
          <a:bodyPr anchor="ctr">
            <a:normAutofit/>
          </a:bodyPr>
          <a:lstStyle>
            <a:lvl1pPr marL="0">
              <a:lnSpc>
                <a:spcPts val="2700"/>
              </a:lnSpc>
              <a:spcBef>
                <a:spcPts val="0"/>
              </a:spcBef>
              <a:buNone/>
              <a:defRPr sz="2700" b="1" spc="-113" baseline="0">
                <a:latin typeface="Arial" pitchFamily="34" charset="0"/>
                <a:cs typeface="Arial" pitchFamily="34" charset="0"/>
              </a:defRPr>
            </a:lvl1pPr>
          </a:lstStyle>
          <a:p>
            <a:pPr lvl="0"/>
            <a:r>
              <a:rPr lang="en-US"/>
              <a:t>Click to edit Master text styles</a:t>
            </a:r>
          </a:p>
        </p:txBody>
      </p:sp>
    </p:spTree>
    <p:extLst>
      <p:ext uri="{BB962C8B-B14F-4D97-AF65-F5344CB8AC3E}">
        <p14:creationId xmlns:p14="http://schemas.microsoft.com/office/powerpoint/2010/main" val="4207839552"/>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userDrawn="1">
  <p:cSld name="8_Title and Content">
    <p:spTree>
      <p:nvGrpSpPr>
        <p:cNvPr id="1" name=""/>
        <p:cNvGrpSpPr/>
        <p:nvPr/>
      </p:nvGrpSpPr>
      <p:grpSpPr>
        <a:xfrm>
          <a:off x="0" y="0"/>
          <a:ext cx="0" cy="0"/>
          <a:chOff x="0" y="0"/>
          <a:chExt cx="0" cy="0"/>
        </a:xfrm>
      </p:grpSpPr>
      <p:sp>
        <p:nvSpPr>
          <p:cNvPr id="3" name="Content Placeholder 2"/>
          <p:cNvSpPr>
            <a:spLocks noGrp="1"/>
          </p:cNvSpPr>
          <p:nvPr>
            <p:ph idx="1" hasCustomPrompt="1"/>
          </p:nvPr>
        </p:nvSpPr>
        <p:spPr>
          <a:xfrm>
            <a:off x="152400" y="1417320"/>
            <a:ext cx="8839200" cy="4907281"/>
          </a:xfrm>
          <a:gradFill>
            <a:gsLst>
              <a:gs pos="0">
                <a:schemeClr val="accent4">
                  <a:lumMod val="4000"/>
                  <a:lumOff val="96000"/>
                  <a:alpha val="36000"/>
                </a:schemeClr>
              </a:gs>
              <a:gs pos="35000">
                <a:schemeClr val="accent3">
                  <a:lumMod val="9000"/>
                  <a:lumOff val="91000"/>
                  <a:alpha val="39000"/>
                </a:schemeClr>
              </a:gs>
              <a:gs pos="100000">
                <a:schemeClr val="accent4">
                  <a:lumMod val="0"/>
                  <a:lumOff val="100000"/>
                  <a:alpha val="54000"/>
                </a:schemeClr>
              </a:gs>
            </a:gsLst>
          </a:gradFill>
          <a:ln>
            <a:noFill/>
          </a:ln>
          <a:effectLst>
            <a:softEdge rad="50800"/>
          </a:effectLst>
        </p:spPr>
        <p:style>
          <a:lnRef idx="1">
            <a:schemeClr val="accent3"/>
          </a:lnRef>
          <a:fillRef idx="2">
            <a:schemeClr val="accent3"/>
          </a:fillRef>
          <a:effectRef idx="1">
            <a:schemeClr val="accent3"/>
          </a:effectRef>
          <a:fontRef idx="none"/>
        </p:style>
        <p:txBody>
          <a:bodyPr lIns="72000" tIns="36000" rIns="72000" bIns="36000"/>
          <a:lstStyle>
            <a:lvl1pPr marL="257175" marR="0" indent="-257175" algn="l" defTabSz="685800" rtl="0" eaLnBrk="1" fontAlgn="auto" latinLnBrk="0" hangingPunct="1">
              <a:lnSpc>
                <a:spcPct val="100000"/>
              </a:lnSpc>
              <a:spcBef>
                <a:spcPct val="20000"/>
              </a:spcBef>
              <a:spcAft>
                <a:spcPts val="0"/>
              </a:spcAft>
              <a:buClr>
                <a:srgbClr val="101141"/>
              </a:buClr>
              <a:buSzTx/>
              <a:buFont typeface="Arial" pitchFamily="34" charset="0"/>
              <a:buNone/>
              <a:tabLst/>
              <a:defRPr sz="1800">
                <a:latin typeface="Arial" pitchFamily="34" charset="0"/>
                <a:cs typeface="Arial" pitchFamily="34" charset="0"/>
              </a:defRPr>
            </a:lvl1pPr>
            <a:lvl2pPr marL="557213" marR="0" indent="-214313" algn="l" defTabSz="685800" rtl="0" eaLnBrk="1" fontAlgn="auto" latinLnBrk="0" hangingPunct="1">
              <a:lnSpc>
                <a:spcPct val="100000"/>
              </a:lnSpc>
              <a:spcBef>
                <a:spcPct val="20000"/>
              </a:spcBef>
              <a:spcAft>
                <a:spcPts val="0"/>
              </a:spcAft>
              <a:buClrTx/>
              <a:buSzTx/>
              <a:buFont typeface="Arial" pitchFamily="34" charset="0"/>
              <a:buChar char="–"/>
              <a:tabLst/>
              <a:defRPr sz="1800">
                <a:latin typeface="Arial" pitchFamily="34" charset="0"/>
                <a:cs typeface="Arial" pitchFamily="34" charset="0"/>
              </a:defRPr>
            </a:lvl2pPr>
            <a:lvl3pPr>
              <a:defRPr sz="1500"/>
            </a:lvl3pPr>
            <a:lvl4pPr>
              <a:defRPr baseline="0"/>
            </a:lvl4pPr>
            <a:lvl5pPr>
              <a:defRPr/>
            </a:lvl5pPr>
          </a:lstStyle>
          <a:p>
            <a:pPr marL="257175" marR="0" lvl="0" indent="-257175" algn="l" defTabSz="685800" rtl="0" eaLnBrk="1" fontAlgn="auto" latinLnBrk="0" hangingPunct="1">
              <a:lnSpc>
                <a:spcPct val="100000"/>
              </a:lnSpc>
              <a:spcBef>
                <a:spcPct val="20000"/>
              </a:spcBef>
              <a:spcAft>
                <a:spcPts val="0"/>
              </a:spcAft>
              <a:buClr>
                <a:srgbClr val="101141"/>
              </a:buClr>
              <a:buSzTx/>
              <a:buFont typeface="Arial" pitchFamily="34" charset="0"/>
              <a:buChar char="•"/>
              <a:tabLst/>
              <a:defRPr/>
            </a:pPr>
            <a:r>
              <a:rPr kumimoji="0" lang="en-GB" sz="1800" u="none" strike="noStrike" kern="1200" cap="none" spc="0" normalizeH="0" baseline="0" noProof="0" dirty="0" err="1">
                <a:ln>
                  <a:noFill/>
                </a:ln>
                <a:solidFill>
                  <a:srgbClr val="101141"/>
                </a:solidFill>
                <a:effectLst/>
                <a:uLnTx/>
                <a:uFillTx/>
                <a:latin typeface="Arial"/>
                <a:cs typeface="Arial"/>
              </a:rPr>
              <a:t>Lorem</a:t>
            </a:r>
            <a:r>
              <a:rPr kumimoji="0" lang="en-GB" sz="1800" u="none" strike="noStrike" kern="1200" cap="none" spc="0" normalizeH="0" noProof="0" dirty="0">
                <a:ln>
                  <a:noFill/>
                </a:ln>
                <a:solidFill>
                  <a:srgbClr val="101141"/>
                </a:solidFill>
                <a:effectLst/>
                <a:uLnTx/>
                <a:uFillTx/>
                <a:latin typeface="Arial"/>
                <a:cs typeface="Arial"/>
              </a:rPr>
              <a:t> </a:t>
            </a:r>
            <a:r>
              <a:rPr kumimoji="0" lang="en-GB" sz="1800" u="none" strike="noStrike" kern="1200" cap="none" spc="0" normalizeH="0" noProof="0" dirty="0" err="1">
                <a:ln>
                  <a:noFill/>
                </a:ln>
                <a:solidFill>
                  <a:srgbClr val="101141"/>
                </a:solidFill>
                <a:effectLst/>
                <a:uLnTx/>
                <a:uFillTx/>
                <a:latin typeface="Arial"/>
                <a:cs typeface="Arial"/>
              </a:rPr>
              <a:t>ipsum</a:t>
            </a:r>
            <a:r>
              <a:rPr kumimoji="0" lang="en-GB" sz="1800" u="none" strike="noStrike" kern="1200" cap="none" spc="0" normalizeH="0" noProof="0" dirty="0">
                <a:ln>
                  <a:noFill/>
                </a:ln>
                <a:solidFill>
                  <a:srgbClr val="101141"/>
                </a:solidFill>
                <a:effectLst/>
                <a:uLnTx/>
                <a:uFillTx/>
                <a:latin typeface="Arial"/>
                <a:cs typeface="Arial"/>
              </a:rPr>
              <a:t> </a:t>
            </a:r>
            <a:r>
              <a:rPr kumimoji="0" lang="en-GB" sz="1800" u="none" strike="noStrike" kern="1200" cap="none" spc="0" normalizeH="0" noProof="0" dirty="0" err="1">
                <a:ln>
                  <a:noFill/>
                </a:ln>
                <a:solidFill>
                  <a:srgbClr val="101141"/>
                </a:solidFill>
                <a:effectLst/>
                <a:uLnTx/>
                <a:uFillTx/>
                <a:latin typeface="Arial"/>
                <a:cs typeface="Arial"/>
              </a:rPr>
              <a:t>dolor</a:t>
            </a:r>
            <a:r>
              <a:rPr kumimoji="0" lang="en-GB" sz="1800" u="none" strike="noStrike" kern="1200" cap="none" spc="0" normalizeH="0" noProof="0" dirty="0">
                <a:ln>
                  <a:noFill/>
                </a:ln>
                <a:solidFill>
                  <a:srgbClr val="101141"/>
                </a:solidFill>
                <a:effectLst/>
                <a:uLnTx/>
                <a:uFillTx/>
                <a:latin typeface="Arial"/>
                <a:cs typeface="Arial"/>
              </a:rPr>
              <a:t> sit </a:t>
            </a:r>
            <a:r>
              <a:rPr kumimoji="0" lang="en-GB" sz="1800" u="none" strike="noStrike" kern="1200" cap="none" spc="0" normalizeH="0" noProof="0" dirty="0" err="1">
                <a:ln>
                  <a:noFill/>
                </a:ln>
                <a:solidFill>
                  <a:srgbClr val="101141"/>
                </a:solidFill>
                <a:effectLst/>
                <a:uLnTx/>
                <a:uFillTx/>
                <a:latin typeface="Arial"/>
                <a:cs typeface="Arial"/>
              </a:rPr>
              <a:t>amet</a:t>
            </a:r>
            <a:r>
              <a:rPr kumimoji="0" lang="en-GB" sz="1800" u="none" strike="noStrike" kern="1200" cap="none" spc="0" normalizeH="0" noProof="0" dirty="0">
                <a:ln>
                  <a:noFill/>
                </a:ln>
                <a:solidFill>
                  <a:srgbClr val="101141"/>
                </a:solidFill>
                <a:effectLst/>
                <a:uLnTx/>
                <a:uFillTx/>
                <a:latin typeface="Arial"/>
                <a:cs typeface="Arial"/>
              </a:rPr>
              <a:t> </a:t>
            </a:r>
            <a:r>
              <a:rPr kumimoji="0" lang="en-GB" sz="1800" u="none" strike="noStrike" kern="1200" cap="none" spc="0" normalizeH="0" noProof="0" dirty="0" err="1">
                <a:ln>
                  <a:noFill/>
                </a:ln>
                <a:solidFill>
                  <a:srgbClr val="101141"/>
                </a:solidFill>
                <a:effectLst/>
                <a:uLnTx/>
                <a:uFillTx/>
                <a:latin typeface="Arial"/>
                <a:cs typeface="Arial"/>
              </a:rPr>
              <a:t>dolor</a:t>
            </a:r>
            <a:r>
              <a:rPr kumimoji="0" lang="en-GB" sz="1800" u="none" strike="noStrike" kern="1200" cap="none" spc="0" normalizeH="0" noProof="0" dirty="0">
                <a:ln>
                  <a:noFill/>
                </a:ln>
                <a:solidFill>
                  <a:srgbClr val="101141"/>
                </a:solidFill>
                <a:effectLst/>
                <a:uLnTx/>
                <a:uFillTx/>
                <a:latin typeface="Arial"/>
                <a:cs typeface="Arial"/>
              </a:rPr>
              <a:t> </a:t>
            </a:r>
            <a:r>
              <a:rPr kumimoji="0" lang="en-GB" sz="1800" u="none" strike="noStrike" kern="1200" cap="none" spc="0" normalizeH="0" noProof="0" dirty="0" err="1">
                <a:ln>
                  <a:noFill/>
                </a:ln>
                <a:solidFill>
                  <a:srgbClr val="101141"/>
                </a:solidFill>
                <a:effectLst/>
                <a:uLnTx/>
                <a:uFillTx/>
                <a:latin typeface="Arial"/>
                <a:cs typeface="Arial"/>
              </a:rPr>
              <a:t>ipsum</a:t>
            </a:r>
            <a:r>
              <a:rPr kumimoji="0" lang="en-GB" sz="1800" u="none" strike="noStrike" kern="1200" cap="none" spc="0" normalizeH="0" noProof="0" dirty="0">
                <a:ln>
                  <a:noFill/>
                </a:ln>
                <a:solidFill>
                  <a:srgbClr val="101141"/>
                </a:solidFill>
                <a:effectLst/>
                <a:uLnTx/>
                <a:uFillTx/>
                <a:latin typeface="Arial"/>
                <a:cs typeface="Arial"/>
              </a:rPr>
              <a:t> </a:t>
            </a:r>
          </a:p>
          <a:p>
            <a:pPr marL="557213" marR="0" lvl="1" indent="-214313" algn="l" defTabSz="685800" rtl="0" eaLnBrk="1" fontAlgn="auto" latinLnBrk="0" hangingPunct="1">
              <a:lnSpc>
                <a:spcPct val="100000"/>
              </a:lnSpc>
              <a:spcBef>
                <a:spcPct val="20000"/>
              </a:spcBef>
              <a:spcAft>
                <a:spcPts val="0"/>
              </a:spcAft>
              <a:buClrTx/>
              <a:buSzTx/>
              <a:buFont typeface="Arial" pitchFamily="34" charset="0"/>
              <a:buChar char="–"/>
              <a:tabLst/>
              <a:defRPr/>
            </a:pPr>
            <a:r>
              <a:rPr lang="en-US" dirty="0"/>
              <a:t>Second level</a:t>
            </a:r>
          </a:p>
          <a:p>
            <a:pPr marL="857250" marR="0" lvl="2" indent="-214313" algn="l" defTabSz="685800" rtl="0" eaLnBrk="1" fontAlgn="auto" latinLnBrk="0" hangingPunct="1">
              <a:lnSpc>
                <a:spcPct val="100000"/>
              </a:lnSpc>
              <a:spcBef>
                <a:spcPct val="20000"/>
              </a:spcBef>
              <a:spcAft>
                <a:spcPts val="0"/>
              </a:spcAft>
              <a:buClrTx/>
              <a:buSzTx/>
              <a:buFont typeface="Arial" pitchFamily="34" charset="0"/>
              <a:buChar char="–"/>
              <a:tabLst/>
              <a:defRPr/>
            </a:pPr>
            <a:r>
              <a:rPr lang="en-US" dirty="0"/>
              <a:t>Third Level</a:t>
            </a:r>
          </a:p>
          <a:p>
            <a:pPr marL="1200150" marR="0" lvl="3" indent="-214313" algn="l" defTabSz="685800" rtl="0" eaLnBrk="1" fontAlgn="auto" latinLnBrk="0" hangingPunct="1">
              <a:lnSpc>
                <a:spcPct val="100000"/>
              </a:lnSpc>
              <a:spcBef>
                <a:spcPct val="20000"/>
              </a:spcBef>
              <a:spcAft>
                <a:spcPts val="0"/>
              </a:spcAft>
              <a:buClrTx/>
              <a:buSzTx/>
              <a:buFont typeface="Arial" pitchFamily="34" charset="0"/>
              <a:buChar char="–"/>
              <a:tabLst/>
              <a:defRPr/>
            </a:pPr>
            <a:r>
              <a:rPr lang="en-US" dirty="0"/>
              <a:t>Fourth level</a:t>
            </a:r>
          </a:p>
          <a:p>
            <a:pPr marL="1543050" marR="0" lvl="4" indent="-214313" algn="l" defTabSz="685800" rtl="0" eaLnBrk="1" fontAlgn="auto" latinLnBrk="0" hangingPunct="1">
              <a:lnSpc>
                <a:spcPct val="100000"/>
              </a:lnSpc>
              <a:spcBef>
                <a:spcPct val="20000"/>
              </a:spcBef>
              <a:spcAft>
                <a:spcPts val="0"/>
              </a:spcAft>
              <a:buClrTx/>
              <a:buSzTx/>
              <a:buFont typeface="Arial" pitchFamily="34" charset="0"/>
              <a:buChar char="–"/>
              <a:tabLst/>
              <a:defRPr/>
            </a:pPr>
            <a:r>
              <a:rPr lang="en-US" dirty="0"/>
              <a:t>Fifth Level</a:t>
            </a:r>
          </a:p>
          <a:p>
            <a:pPr marL="557213" marR="0" lvl="1" indent="-214313" algn="l" defTabSz="685800" rtl="0" eaLnBrk="1" fontAlgn="auto" latinLnBrk="0" hangingPunct="1">
              <a:lnSpc>
                <a:spcPct val="100000"/>
              </a:lnSpc>
              <a:spcBef>
                <a:spcPct val="20000"/>
              </a:spcBef>
              <a:spcAft>
                <a:spcPts val="0"/>
              </a:spcAft>
              <a:buClrTx/>
              <a:buSzTx/>
              <a:buFont typeface="Arial" pitchFamily="34" charset="0"/>
              <a:buChar char="–"/>
              <a:tabLst/>
              <a:defRPr/>
            </a:pPr>
            <a:r>
              <a:rPr lang="en-US" dirty="0"/>
              <a:t>Second level</a:t>
            </a:r>
          </a:p>
          <a:p>
            <a:pPr marL="557213" marR="0" lvl="1" indent="-214313" algn="l" defTabSz="685800" rtl="0" eaLnBrk="1" fontAlgn="auto" latinLnBrk="0" hangingPunct="1">
              <a:lnSpc>
                <a:spcPct val="100000"/>
              </a:lnSpc>
              <a:spcBef>
                <a:spcPct val="20000"/>
              </a:spcBef>
              <a:spcAft>
                <a:spcPts val="0"/>
              </a:spcAft>
              <a:buClrTx/>
              <a:buSzTx/>
              <a:buFont typeface="Arial" pitchFamily="34" charset="0"/>
              <a:buChar char="–"/>
              <a:tabLst/>
              <a:defRPr/>
            </a:pPr>
            <a:r>
              <a:rPr lang="en-US" dirty="0"/>
              <a:t>Second level</a:t>
            </a:r>
          </a:p>
          <a:p>
            <a:pPr marL="557213" marR="0" lvl="1" indent="-214313" algn="l" defTabSz="685800" rtl="0" eaLnBrk="1" fontAlgn="auto" latinLnBrk="0" hangingPunct="1">
              <a:lnSpc>
                <a:spcPct val="100000"/>
              </a:lnSpc>
              <a:spcBef>
                <a:spcPct val="20000"/>
              </a:spcBef>
              <a:spcAft>
                <a:spcPts val="0"/>
              </a:spcAft>
              <a:buClrTx/>
              <a:buSzTx/>
              <a:buFont typeface="Arial" pitchFamily="34" charset="0"/>
              <a:buChar char="–"/>
              <a:tabLst/>
              <a:defRPr/>
            </a:pPr>
            <a:r>
              <a:rPr lang="en-US" dirty="0"/>
              <a:t>Second level</a:t>
            </a:r>
          </a:p>
          <a:p>
            <a:pPr marL="557213" marR="0" lvl="1" indent="-214313" algn="l" defTabSz="685800" rtl="0" eaLnBrk="1" fontAlgn="auto" latinLnBrk="0" hangingPunct="1">
              <a:lnSpc>
                <a:spcPct val="100000"/>
              </a:lnSpc>
              <a:spcBef>
                <a:spcPct val="20000"/>
              </a:spcBef>
              <a:spcAft>
                <a:spcPts val="0"/>
              </a:spcAft>
              <a:buClrTx/>
              <a:buSzTx/>
              <a:buFont typeface="Arial" pitchFamily="34" charset="0"/>
              <a:buChar char="–"/>
              <a:tabLst/>
              <a:defRPr/>
            </a:pPr>
            <a:r>
              <a:rPr lang="en-US" dirty="0"/>
              <a:t>Second level</a:t>
            </a:r>
            <a:endParaRPr kumimoji="0" lang="en-GB" sz="1800" u="none" strike="noStrike" kern="1200" cap="none" spc="0" normalizeH="0" noProof="0" dirty="0">
              <a:ln>
                <a:noFill/>
              </a:ln>
              <a:solidFill>
                <a:srgbClr val="101141"/>
              </a:solidFill>
              <a:effectLst/>
              <a:uLnTx/>
              <a:uFillTx/>
              <a:latin typeface="Arial"/>
              <a:cs typeface="Arial"/>
            </a:endParaRPr>
          </a:p>
          <a:p>
            <a:pPr marL="257175" marR="0" lvl="0" indent="-257175" algn="l" defTabSz="685800" rtl="0" eaLnBrk="1" fontAlgn="auto" latinLnBrk="0" hangingPunct="1">
              <a:lnSpc>
                <a:spcPct val="100000"/>
              </a:lnSpc>
              <a:spcBef>
                <a:spcPct val="20000"/>
              </a:spcBef>
              <a:spcAft>
                <a:spcPts val="0"/>
              </a:spcAft>
              <a:buClr>
                <a:srgbClr val="101141"/>
              </a:buClr>
              <a:buSzTx/>
              <a:buFont typeface="Arial" pitchFamily="34" charset="0"/>
              <a:buChar char="•"/>
              <a:tabLst/>
              <a:defRPr/>
            </a:pPr>
            <a:r>
              <a:rPr kumimoji="0" lang="en-GB" sz="1800" u="none" strike="noStrike" kern="1200" cap="none" spc="0" normalizeH="0" baseline="0" noProof="0" dirty="0" err="1">
                <a:ln>
                  <a:noFill/>
                </a:ln>
                <a:solidFill>
                  <a:srgbClr val="101141"/>
                </a:solidFill>
                <a:effectLst/>
                <a:uLnTx/>
                <a:uFillTx/>
                <a:latin typeface="Arial"/>
                <a:cs typeface="Arial"/>
              </a:rPr>
              <a:t>Lorem</a:t>
            </a:r>
            <a:r>
              <a:rPr kumimoji="0" lang="en-GB" sz="1800" u="none" strike="noStrike" kern="1200" cap="none" spc="0" normalizeH="0" noProof="0" dirty="0">
                <a:ln>
                  <a:noFill/>
                </a:ln>
                <a:solidFill>
                  <a:srgbClr val="101141"/>
                </a:solidFill>
                <a:effectLst/>
                <a:uLnTx/>
                <a:uFillTx/>
                <a:latin typeface="Arial"/>
                <a:cs typeface="Arial"/>
              </a:rPr>
              <a:t> </a:t>
            </a:r>
            <a:r>
              <a:rPr kumimoji="0" lang="en-GB" sz="1800" u="none" strike="noStrike" kern="1200" cap="none" spc="0" normalizeH="0" noProof="0" dirty="0" err="1">
                <a:ln>
                  <a:noFill/>
                </a:ln>
                <a:solidFill>
                  <a:srgbClr val="101141"/>
                </a:solidFill>
                <a:effectLst/>
                <a:uLnTx/>
                <a:uFillTx/>
                <a:latin typeface="Arial"/>
                <a:cs typeface="Arial"/>
              </a:rPr>
              <a:t>ipsum</a:t>
            </a:r>
            <a:r>
              <a:rPr kumimoji="0" lang="en-GB" sz="1800" u="none" strike="noStrike" kern="1200" cap="none" spc="0" normalizeH="0" noProof="0" dirty="0">
                <a:ln>
                  <a:noFill/>
                </a:ln>
                <a:solidFill>
                  <a:srgbClr val="101141"/>
                </a:solidFill>
                <a:effectLst/>
                <a:uLnTx/>
                <a:uFillTx/>
                <a:latin typeface="Arial"/>
                <a:cs typeface="Arial"/>
              </a:rPr>
              <a:t> </a:t>
            </a:r>
            <a:r>
              <a:rPr kumimoji="0" lang="en-GB" sz="1800" u="none" strike="noStrike" kern="1200" cap="none" spc="0" normalizeH="0" noProof="0" dirty="0" err="1">
                <a:ln>
                  <a:noFill/>
                </a:ln>
                <a:solidFill>
                  <a:srgbClr val="101141"/>
                </a:solidFill>
                <a:effectLst/>
                <a:uLnTx/>
                <a:uFillTx/>
                <a:latin typeface="Arial"/>
                <a:cs typeface="Arial"/>
              </a:rPr>
              <a:t>dolor</a:t>
            </a:r>
            <a:r>
              <a:rPr kumimoji="0" lang="en-GB" sz="1800" u="none" strike="noStrike" kern="1200" cap="none" spc="0" normalizeH="0" noProof="0" dirty="0">
                <a:ln>
                  <a:noFill/>
                </a:ln>
                <a:solidFill>
                  <a:srgbClr val="101141"/>
                </a:solidFill>
                <a:effectLst/>
                <a:uLnTx/>
                <a:uFillTx/>
                <a:latin typeface="Arial"/>
                <a:cs typeface="Arial"/>
              </a:rPr>
              <a:t> sit </a:t>
            </a:r>
            <a:r>
              <a:rPr kumimoji="0" lang="en-GB" sz="1800" u="none" strike="noStrike" kern="1200" cap="none" spc="0" normalizeH="0" noProof="0" dirty="0" err="1">
                <a:ln>
                  <a:noFill/>
                </a:ln>
                <a:solidFill>
                  <a:srgbClr val="101141"/>
                </a:solidFill>
                <a:effectLst/>
                <a:uLnTx/>
                <a:uFillTx/>
                <a:latin typeface="Arial"/>
                <a:cs typeface="Arial"/>
              </a:rPr>
              <a:t>amet</a:t>
            </a:r>
            <a:r>
              <a:rPr kumimoji="0" lang="en-GB" sz="1800" u="none" strike="noStrike" kern="1200" cap="none" spc="0" normalizeH="0" noProof="0" dirty="0">
                <a:ln>
                  <a:noFill/>
                </a:ln>
                <a:solidFill>
                  <a:srgbClr val="101141"/>
                </a:solidFill>
                <a:effectLst/>
                <a:uLnTx/>
                <a:uFillTx/>
                <a:latin typeface="Arial"/>
                <a:cs typeface="Arial"/>
              </a:rPr>
              <a:t> </a:t>
            </a:r>
            <a:r>
              <a:rPr kumimoji="0" lang="en-GB" sz="1800" u="none" strike="noStrike" kern="1200" cap="none" spc="0" normalizeH="0" noProof="0" dirty="0" err="1">
                <a:ln>
                  <a:noFill/>
                </a:ln>
                <a:solidFill>
                  <a:srgbClr val="101141"/>
                </a:solidFill>
                <a:effectLst/>
                <a:uLnTx/>
                <a:uFillTx/>
                <a:latin typeface="Arial"/>
                <a:cs typeface="Arial"/>
              </a:rPr>
              <a:t>dolor</a:t>
            </a:r>
            <a:r>
              <a:rPr kumimoji="0" lang="en-GB" sz="1800" u="none" strike="noStrike" kern="1200" cap="none" spc="0" normalizeH="0" noProof="0" dirty="0">
                <a:ln>
                  <a:noFill/>
                </a:ln>
                <a:solidFill>
                  <a:srgbClr val="101141"/>
                </a:solidFill>
                <a:effectLst/>
                <a:uLnTx/>
                <a:uFillTx/>
                <a:latin typeface="Arial"/>
                <a:cs typeface="Arial"/>
              </a:rPr>
              <a:t> </a:t>
            </a:r>
            <a:r>
              <a:rPr kumimoji="0" lang="en-GB" sz="1800" u="none" strike="noStrike" kern="1200" cap="none" spc="0" normalizeH="0" noProof="0" dirty="0" err="1">
                <a:ln>
                  <a:noFill/>
                </a:ln>
                <a:solidFill>
                  <a:srgbClr val="101141"/>
                </a:solidFill>
                <a:effectLst/>
                <a:uLnTx/>
                <a:uFillTx/>
                <a:latin typeface="Arial"/>
                <a:cs typeface="Arial"/>
              </a:rPr>
              <a:t>ipsum</a:t>
            </a:r>
            <a:r>
              <a:rPr kumimoji="0" lang="en-GB" sz="1800" u="none" strike="noStrike" kern="1200" cap="none" spc="0" normalizeH="0" noProof="0" dirty="0">
                <a:ln>
                  <a:noFill/>
                </a:ln>
                <a:solidFill>
                  <a:srgbClr val="101141"/>
                </a:solidFill>
                <a:effectLst/>
                <a:uLnTx/>
                <a:uFillTx/>
                <a:latin typeface="Arial"/>
                <a:cs typeface="Arial"/>
              </a:rPr>
              <a:t> </a:t>
            </a:r>
            <a:endParaRPr lang="en-US" dirty="0"/>
          </a:p>
          <a:p>
            <a:pPr marL="257175" marR="0" lvl="0" indent="-257175" algn="l" defTabSz="685800" rtl="0" eaLnBrk="1" fontAlgn="auto" latinLnBrk="0" hangingPunct="1">
              <a:lnSpc>
                <a:spcPct val="100000"/>
              </a:lnSpc>
              <a:spcBef>
                <a:spcPct val="20000"/>
              </a:spcBef>
              <a:spcAft>
                <a:spcPts val="0"/>
              </a:spcAft>
              <a:buClr>
                <a:srgbClr val="101141"/>
              </a:buClr>
              <a:buSzTx/>
              <a:buFont typeface="Arial" pitchFamily="34" charset="0"/>
              <a:buChar char="•"/>
              <a:tabLst/>
              <a:defRPr/>
            </a:pPr>
            <a:r>
              <a:rPr kumimoji="0" lang="en-GB" sz="1800" u="none" strike="noStrike" kern="1200" cap="none" spc="0" normalizeH="0" baseline="0" noProof="0" dirty="0" err="1">
                <a:ln>
                  <a:noFill/>
                </a:ln>
                <a:solidFill>
                  <a:srgbClr val="101141"/>
                </a:solidFill>
                <a:effectLst/>
                <a:uLnTx/>
                <a:uFillTx/>
                <a:latin typeface="Arial"/>
                <a:cs typeface="Arial"/>
              </a:rPr>
              <a:t>Lorem</a:t>
            </a:r>
            <a:r>
              <a:rPr kumimoji="0" lang="en-GB" sz="1800" u="none" strike="noStrike" kern="1200" cap="none" spc="0" normalizeH="0" noProof="0" dirty="0">
                <a:ln>
                  <a:noFill/>
                </a:ln>
                <a:solidFill>
                  <a:srgbClr val="101141"/>
                </a:solidFill>
                <a:effectLst/>
                <a:uLnTx/>
                <a:uFillTx/>
                <a:latin typeface="Arial"/>
                <a:cs typeface="Arial"/>
              </a:rPr>
              <a:t> </a:t>
            </a:r>
            <a:r>
              <a:rPr kumimoji="0" lang="en-GB" sz="1800" u="none" strike="noStrike" kern="1200" cap="none" spc="0" normalizeH="0" noProof="0" dirty="0" err="1">
                <a:ln>
                  <a:noFill/>
                </a:ln>
                <a:solidFill>
                  <a:srgbClr val="101141"/>
                </a:solidFill>
                <a:effectLst/>
                <a:uLnTx/>
                <a:uFillTx/>
                <a:latin typeface="Arial"/>
                <a:cs typeface="Arial"/>
              </a:rPr>
              <a:t>ipsum</a:t>
            </a:r>
            <a:r>
              <a:rPr kumimoji="0" lang="en-GB" sz="1800" u="none" strike="noStrike" kern="1200" cap="none" spc="0" normalizeH="0" noProof="0" dirty="0">
                <a:ln>
                  <a:noFill/>
                </a:ln>
                <a:solidFill>
                  <a:srgbClr val="101141"/>
                </a:solidFill>
                <a:effectLst/>
                <a:uLnTx/>
                <a:uFillTx/>
                <a:latin typeface="Arial"/>
                <a:cs typeface="Arial"/>
              </a:rPr>
              <a:t> </a:t>
            </a:r>
            <a:r>
              <a:rPr kumimoji="0" lang="en-GB" sz="1800" u="none" strike="noStrike" kern="1200" cap="none" spc="0" normalizeH="0" noProof="0" dirty="0" err="1">
                <a:ln>
                  <a:noFill/>
                </a:ln>
                <a:solidFill>
                  <a:srgbClr val="101141"/>
                </a:solidFill>
                <a:effectLst/>
                <a:uLnTx/>
                <a:uFillTx/>
                <a:latin typeface="Arial"/>
                <a:cs typeface="Arial"/>
              </a:rPr>
              <a:t>dolor</a:t>
            </a:r>
            <a:r>
              <a:rPr kumimoji="0" lang="en-GB" sz="1800" u="none" strike="noStrike" kern="1200" cap="none" spc="0" normalizeH="0" noProof="0" dirty="0">
                <a:ln>
                  <a:noFill/>
                </a:ln>
                <a:solidFill>
                  <a:srgbClr val="101141"/>
                </a:solidFill>
                <a:effectLst/>
                <a:uLnTx/>
                <a:uFillTx/>
                <a:latin typeface="Arial"/>
                <a:cs typeface="Arial"/>
              </a:rPr>
              <a:t> sit </a:t>
            </a:r>
            <a:r>
              <a:rPr kumimoji="0" lang="en-GB" sz="1800" u="none" strike="noStrike" kern="1200" cap="none" spc="0" normalizeH="0" noProof="0" dirty="0" err="1">
                <a:ln>
                  <a:noFill/>
                </a:ln>
                <a:solidFill>
                  <a:srgbClr val="101141"/>
                </a:solidFill>
                <a:effectLst/>
                <a:uLnTx/>
                <a:uFillTx/>
                <a:latin typeface="Arial"/>
                <a:cs typeface="Arial"/>
              </a:rPr>
              <a:t>amet</a:t>
            </a:r>
            <a:r>
              <a:rPr kumimoji="0" lang="en-GB" sz="1800" u="none" strike="noStrike" kern="1200" cap="none" spc="0" normalizeH="0" noProof="0" dirty="0">
                <a:ln>
                  <a:noFill/>
                </a:ln>
                <a:solidFill>
                  <a:srgbClr val="101141"/>
                </a:solidFill>
                <a:effectLst/>
                <a:uLnTx/>
                <a:uFillTx/>
                <a:latin typeface="Arial"/>
                <a:cs typeface="Arial"/>
              </a:rPr>
              <a:t> </a:t>
            </a:r>
            <a:r>
              <a:rPr kumimoji="0" lang="en-GB" sz="1800" u="none" strike="noStrike" kern="1200" cap="none" spc="0" normalizeH="0" noProof="0" dirty="0" err="1">
                <a:ln>
                  <a:noFill/>
                </a:ln>
                <a:solidFill>
                  <a:srgbClr val="101141"/>
                </a:solidFill>
                <a:effectLst/>
                <a:uLnTx/>
                <a:uFillTx/>
                <a:latin typeface="Arial"/>
                <a:cs typeface="Arial"/>
              </a:rPr>
              <a:t>dolor</a:t>
            </a:r>
            <a:r>
              <a:rPr kumimoji="0" lang="en-GB" sz="1800" u="none" strike="noStrike" kern="1200" cap="none" spc="0" normalizeH="0" noProof="0" dirty="0">
                <a:ln>
                  <a:noFill/>
                </a:ln>
                <a:solidFill>
                  <a:srgbClr val="101141"/>
                </a:solidFill>
                <a:effectLst/>
                <a:uLnTx/>
                <a:uFillTx/>
                <a:latin typeface="Arial"/>
                <a:cs typeface="Arial"/>
              </a:rPr>
              <a:t> </a:t>
            </a:r>
            <a:r>
              <a:rPr kumimoji="0" lang="en-GB" sz="1800" u="none" strike="noStrike" kern="1200" cap="none" spc="0" normalizeH="0" noProof="0" dirty="0" err="1">
                <a:ln>
                  <a:noFill/>
                </a:ln>
                <a:solidFill>
                  <a:srgbClr val="101141"/>
                </a:solidFill>
                <a:effectLst/>
                <a:uLnTx/>
                <a:uFillTx/>
                <a:latin typeface="Arial"/>
                <a:cs typeface="Arial"/>
              </a:rPr>
              <a:t>ipsum</a:t>
            </a:r>
            <a:r>
              <a:rPr kumimoji="0" lang="en-GB" sz="1800" u="none" strike="noStrike" kern="1200" cap="none" spc="0" normalizeH="0" noProof="0" dirty="0">
                <a:ln>
                  <a:noFill/>
                </a:ln>
                <a:solidFill>
                  <a:srgbClr val="101141"/>
                </a:solidFill>
                <a:effectLst/>
                <a:uLnTx/>
                <a:uFillTx/>
                <a:latin typeface="Arial"/>
                <a:cs typeface="Arial"/>
              </a:rPr>
              <a:t> </a:t>
            </a:r>
            <a:endParaRPr lang="en-US" dirty="0"/>
          </a:p>
          <a:p>
            <a:pPr marL="257175" marR="0" lvl="0" indent="-257175" algn="l" defTabSz="685800" rtl="0" eaLnBrk="1" fontAlgn="auto" latinLnBrk="0" hangingPunct="1">
              <a:lnSpc>
                <a:spcPct val="100000"/>
              </a:lnSpc>
              <a:spcBef>
                <a:spcPct val="20000"/>
              </a:spcBef>
              <a:spcAft>
                <a:spcPts val="0"/>
              </a:spcAft>
              <a:buClr>
                <a:srgbClr val="101141"/>
              </a:buClr>
              <a:buSzTx/>
              <a:buFont typeface="Arial" pitchFamily="34" charset="0"/>
              <a:buChar char="•"/>
              <a:tabLst/>
              <a:defRPr/>
            </a:pPr>
            <a:r>
              <a:rPr kumimoji="0" lang="en-GB" sz="1800" u="none" strike="noStrike" kern="1200" cap="none" spc="0" normalizeH="0" baseline="0" noProof="0" dirty="0" err="1">
                <a:ln>
                  <a:noFill/>
                </a:ln>
                <a:solidFill>
                  <a:srgbClr val="101141"/>
                </a:solidFill>
                <a:effectLst/>
                <a:uLnTx/>
                <a:uFillTx/>
                <a:latin typeface="Arial"/>
                <a:cs typeface="Arial"/>
              </a:rPr>
              <a:t>Lorem</a:t>
            </a:r>
            <a:r>
              <a:rPr kumimoji="0" lang="en-GB" sz="1800" u="none" strike="noStrike" kern="1200" cap="none" spc="0" normalizeH="0" noProof="0" dirty="0">
                <a:ln>
                  <a:noFill/>
                </a:ln>
                <a:solidFill>
                  <a:srgbClr val="101141"/>
                </a:solidFill>
                <a:effectLst/>
                <a:uLnTx/>
                <a:uFillTx/>
                <a:latin typeface="Arial"/>
                <a:cs typeface="Arial"/>
              </a:rPr>
              <a:t> </a:t>
            </a:r>
            <a:r>
              <a:rPr kumimoji="0" lang="en-GB" sz="1800" u="none" strike="noStrike" kern="1200" cap="none" spc="0" normalizeH="0" noProof="0" dirty="0" err="1">
                <a:ln>
                  <a:noFill/>
                </a:ln>
                <a:solidFill>
                  <a:srgbClr val="101141"/>
                </a:solidFill>
                <a:effectLst/>
                <a:uLnTx/>
                <a:uFillTx/>
                <a:latin typeface="Arial"/>
                <a:cs typeface="Arial"/>
              </a:rPr>
              <a:t>ipsum</a:t>
            </a:r>
            <a:r>
              <a:rPr kumimoji="0" lang="en-GB" sz="1800" u="none" strike="noStrike" kern="1200" cap="none" spc="0" normalizeH="0" noProof="0" dirty="0">
                <a:ln>
                  <a:noFill/>
                </a:ln>
                <a:solidFill>
                  <a:srgbClr val="101141"/>
                </a:solidFill>
                <a:effectLst/>
                <a:uLnTx/>
                <a:uFillTx/>
                <a:latin typeface="Arial"/>
                <a:cs typeface="Arial"/>
              </a:rPr>
              <a:t> </a:t>
            </a:r>
            <a:r>
              <a:rPr kumimoji="0" lang="en-GB" sz="1800" u="none" strike="noStrike" kern="1200" cap="none" spc="0" normalizeH="0" noProof="0" dirty="0" err="1">
                <a:ln>
                  <a:noFill/>
                </a:ln>
                <a:solidFill>
                  <a:srgbClr val="101141"/>
                </a:solidFill>
                <a:effectLst/>
                <a:uLnTx/>
                <a:uFillTx/>
                <a:latin typeface="Arial"/>
                <a:cs typeface="Arial"/>
              </a:rPr>
              <a:t>dolor</a:t>
            </a:r>
            <a:r>
              <a:rPr kumimoji="0" lang="en-GB" sz="1800" u="none" strike="noStrike" kern="1200" cap="none" spc="0" normalizeH="0" noProof="0" dirty="0">
                <a:ln>
                  <a:noFill/>
                </a:ln>
                <a:solidFill>
                  <a:srgbClr val="101141"/>
                </a:solidFill>
                <a:effectLst/>
                <a:uLnTx/>
                <a:uFillTx/>
                <a:latin typeface="Arial"/>
                <a:cs typeface="Arial"/>
              </a:rPr>
              <a:t> sit </a:t>
            </a:r>
            <a:r>
              <a:rPr kumimoji="0" lang="en-GB" sz="1800" u="none" strike="noStrike" kern="1200" cap="none" spc="0" normalizeH="0" noProof="0" dirty="0" err="1">
                <a:ln>
                  <a:noFill/>
                </a:ln>
                <a:solidFill>
                  <a:srgbClr val="101141"/>
                </a:solidFill>
                <a:effectLst/>
                <a:uLnTx/>
                <a:uFillTx/>
                <a:latin typeface="Arial"/>
                <a:cs typeface="Arial"/>
              </a:rPr>
              <a:t>amet</a:t>
            </a:r>
            <a:r>
              <a:rPr kumimoji="0" lang="en-GB" sz="1800" u="none" strike="noStrike" kern="1200" cap="none" spc="0" normalizeH="0" noProof="0" dirty="0">
                <a:ln>
                  <a:noFill/>
                </a:ln>
                <a:solidFill>
                  <a:srgbClr val="101141"/>
                </a:solidFill>
                <a:effectLst/>
                <a:uLnTx/>
                <a:uFillTx/>
                <a:latin typeface="Arial"/>
                <a:cs typeface="Arial"/>
              </a:rPr>
              <a:t> </a:t>
            </a:r>
            <a:r>
              <a:rPr kumimoji="0" lang="en-GB" sz="1800" u="none" strike="noStrike" kern="1200" cap="none" spc="0" normalizeH="0" noProof="0" dirty="0" err="1">
                <a:ln>
                  <a:noFill/>
                </a:ln>
                <a:solidFill>
                  <a:srgbClr val="101141"/>
                </a:solidFill>
                <a:effectLst/>
                <a:uLnTx/>
                <a:uFillTx/>
                <a:latin typeface="Arial"/>
                <a:cs typeface="Arial"/>
              </a:rPr>
              <a:t>dolor</a:t>
            </a:r>
            <a:r>
              <a:rPr kumimoji="0" lang="en-GB" sz="1800" u="none" strike="noStrike" kern="1200" cap="none" spc="0" normalizeH="0" noProof="0" dirty="0">
                <a:ln>
                  <a:noFill/>
                </a:ln>
                <a:solidFill>
                  <a:srgbClr val="101141"/>
                </a:solidFill>
                <a:effectLst/>
                <a:uLnTx/>
                <a:uFillTx/>
                <a:latin typeface="Arial"/>
                <a:cs typeface="Arial"/>
              </a:rPr>
              <a:t> </a:t>
            </a:r>
            <a:r>
              <a:rPr kumimoji="0" lang="en-GB" sz="1800" u="none" strike="noStrike" kern="1200" cap="none" spc="0" normalizeH="0" noProof="0" dirty="0" err="1">
                <a:ln>
                  <a:noFill/>
                </a:ln>
                <a:solidFill>
                  <a:srgbClr val="101141"/>
                </a:solidFill>
                <a:effectLst/>
                <a:uLnTx/>
                <a:uFillTx/>
                <a:latin typeface="Arial"/>
                <a:cs typeface="Arial"/>
              </a:rPr>
              <a:t>ipsum</a:t>
            </a:r>
            <a:r>
              <a:rPr kumimoji="0" lang="en-GB" sz="1800" u="none" strike="noStrike" kern="1200" cap="none" spc="0" normalizeH="0" noProof="0" dirty="0">
                <a:ln>
                  <a:noFill/>
                </a:ln>
                <a:solidFill>
                  <a:srgbClr val="101141"/>
                </a:solidFill>
                <a:effectLst/>
                <a:uLnTx/>
                <a:uFillTx/>
                <a:latin typeface="Arial"/>
                <a:cs typeface="Arial"/>
              </a:rPr>
              <a:t> </a:t>
            </a:r>
            <a:endParaRPr lang="en-US" dirty="0"/>
          </a:p>
        </p:txBody>
      </p:sp>
      <p:grpSp>
        <p:nvGrpSpPr>
          <p:cNvPr id="2" name="Group 11"/>
          <p:cNvGrpSpPr/>
          <p:nvPr userDrawn="1"/>
        </p:nvGrpSpPr>
        <p:grpSpPr>
          <a:xfrm>
            <a:off x="2083888" y="6550673"/>
            <a:ext cx="7060112" cy="48665"/>
            <a:chOff x="2083888" y="6550671"/>
            <a:chExt cx="7060112" cy="48665"/>
          </a:xfrm>
        </p:grpSpPr>
        <p:sp>
          <p:nvSpPr>
            <p:cNvPr id="13" name="Rectangle 12"/>
            <p:cNvSpPr/>
            <p:nvPr/>
          </p:nvSpPr>
          <p:spPr>
            <a:xfrm>
              <a:off x="4630476" y="6550672"/>
              <a:ext cx="2328591" cy="48664"/>
            </a:xfrm>
            <a:prstGeom prst="rect">
              <a:avLst/>
            </a:prstGeom>
            <a:solidFill>
              <a:srgbClr val="76C2E5"/>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50"/>
            </a:p>
          </p:txBody>
        </p:sp>
        <p:sp>
          <p:nvSpPr>
            <p:cNvPr id="14" name="Rectangle 13"/>
            <p:cNvSpPr/>
            <p:nvPr/>
          </p:nvSpPr>
          <p:spPr>
            <a:xfrm>
              <a:off x="6907874" y="6550671"/>
              <a:ext cx="2236126" cy="45719"/>
            </a:xfrm>
            <a:prstGeom prst="rect">
              <a:avLst/>
            </a:prstGeom>
            <a:solidFill>
              <a:srgbClr val="E31C24"/>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50"/>
            </a:p>
          </p:txBody>
        </p:sp>
        <p:sp>
          <p:nvSpPr>
            <p:cNvPr id="15" name="Rectangle 14"/>
            <p:cNvSpPr/>
            <p:nvPr/>
          </p:nvSpPr>
          <p:spPr>
            <a:xfrm>
              <a:off x="2083888" y="6550672"/>
              <a:ext cx="2580680" cy="48664"/>
            </a:xfrm>
            <a:prstGeom prst="rect">
              <a:avLst/>
            </a:prstGeom>
            <a:solidFill>
              <a:srgbClr val="FCB017"/>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50"/>
            </a:p>
          </p:txBody>
        </p:sp>
      </p:grpSp>
      <p:pic>
        <p:nvPicPr>
          <p:cNvPr id="16" name="Picture 15" descr="Picture 7.png"/>
          <p:cNvPicPr>
            <a:picLocks noChangeAspect="1"/>
          </p:cNvPicPr>
          <p:nvPr userDrawn="1"/>
        </p:nvPicPr>
        <p:blipFill>
          <a:blip r:embed="rId2" cstate="print"/>
          <a:srcRect l="1923" b="5336"/>
          <a:stretch>
            <a:fillRect/>
          </a:stretch>
        </p:blipFill>
        <p:spPr>
          <a:xfrm>
            <a:off x="6950808" y="-1"/>
            <a:ext cx="2193193" cy="692697"/>
          </a:xfrm>
          <a:prstGeom prst="rect">
            <a:avLst/>
          </a:prstGeom>
        </p:spPr>
      </p:pic>
      <p:grpSp>
        <p:nvGrpSpPr>
          <p:cNvPr id="4" name="Group 18"/>
          <p:cNvGrpSpPr/>
          <p:nvPr userDrawn="1"/>
        </p:nvGrpSpPr>
        <p:grpSpPr>
          <a:xfrm>
            <a:off x="2133600" y="6553202"/>
            <a:ext cx="7010400" cy="45719"/>
            <a:chOff x="1905000" y="6553200"/>
            <a:chExt cx="7010400" cy="45719"/>
          </a:xfrm>
        </p:grpSpPr>
        <p:sp>
          <p:nvSpPr>
            <p:cNvPr id="20" name="Rectangle 19"/>
            <p:cNvSpPr/>
            <p:nvPr/>
          </p:nvSpPr>
          <p:spPr>
            <a:xfrm>
              <a:off x="4267200" y="6553200"/>
              <a:ext cx="2328591" cy="45719"/>
            </a:xfrm>
            <a:prstGeom prst="rect">
              <a:avLst/>
            </a:prstGeom>
            <a:solidFill>
              <a:srgbClr val="76C2E5"/>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50"/>
            </a:p>
          </p:txBody>
        </p:sp>
        <p:sp>
          <p:nvSpPr>
            <p:cNvPr id="21" name="Rectangle 20"/>
            <p:cNvSpPr/>
            <p:nvPr/>
          </p:nvSpPr>
          <p:spPr>
            <a:xfrm>
              <a:off x="1905000" y="6553200"/>
              <a:ext cx="2362200" cy="45719"/>
            </a:xfrm>
            <a:prstGeom prst="rect">
              <a:avLst/>
            </a:prstGeom>
            <a:solidFill>
              <a:srgbClr val="FCB017"/>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50"/>
            </a:p>
          </p:txBody>
        </p:sp>
        <p:sp>
          <p:nvSpPr>
            <p:cNvPr id="22" name="Rectangle 21"/>
            <p:cNvSpPr/>
            <p:nvPr userDrawn="1"/>
          </p:nvSpPr>
          <p:spPr>
            <a:xfrm>
              <a:off x="6586809" y="6553200"/>
              <a:ext cx="2328591" cy="45719"/>
            </a:xfrm>
            <a:prstGeom prst="rect">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50"/>
            </a:p>
          </p:txBody>
        </p:sp>
      </p:grpSp>
      <p:grpSp>
        <p:nvGrpSpPr>
          <p:cNvPr id="5" name="Group 22"/>
          <p:cNvGrpSpPr/>
          <p:nvPr userDrawn="1"/>
        </p:nvGrpSpPr>
        <p:grpSpPr>
          <a:xfrm>
            <a:off x="0" y="1295402"/>
            <a:ext cx="7010400" cy="45719"/>
            <a:chOff x="1905000" y="6553200"/>
            <a:chExt cx="7010400" cy="45719"/>
          </a:xfrm>
        </p:grpSpPr>
        <p:sp>
          <p:nvSpPr>
            <p:cNvPr id="24" name="Rectangle 23"/>
            <p:cNvSpPr/>
            <p:nvPr/>
          </p:nvSpPr>
          <p:spPr>
            <a:xfrm>
              <a:off x="4267200" y="6553200"/>
              <a:ext cx="2328591" cy="45719"/>
            </a:xfrm>
            <a:prstGeom prst="rect">
              <a:avLst/>
            </a:prstGeom>
            <a:solidFill>
              <a:srgbClr val="76C2E5"/>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50"/>
            </a:p>
          </p:txBody>
        </p:sp>
        <p:sp>
          <p:nvSpPr>
            <p:cNvPr id="25" name="Rectangle 24"/>
            <p:cNvSpPr/>
            <p:nvPr/>
          </p:nvSpPr>
          <p:spPr>
            <a:xfrm>
              <a:off x="1905000" y="6553200"/>
              <a:ext cx="2362200" cy="45719"/>
            </a:xfrm>
            <a:prstGeom prst="rect">
              <a:avLst/>
            </a:prstGeom>
            <a:solidFill>
              <a:srgbClr val="FCB017"/>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50"/>
            </a:p>
          </p:txBody>
        </p:sp>
        <p:sp>
          <p:nvSpPr>
            <p:cNvPr id="26" name="Rectangle 25"/>
            <p:cNvSpPr/>
            <p:nvPr userDrawn="1"/>
          </p:nvSpPr>
          <p:spPr>
            <a:xfrm>
              <a:off x="6586809" y="6553200"/>
              <a:ext cx="2328591" cy="45719"/>
            </a:xfrm>
            <a:prstGeom prst="rect">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50"/>
            </a:p>
          </p:txBody>
        </p:sp>
      </p:grpSp>
      <p:sp>
        <p:nvSpPr>
          <p:cNvPr id="18" name="Rectangle 2" descr="Large confetti"/>
          <p:cNvSpPr>
            <a:spLocks noGrp="1" noChangeArrowheads="1"/>
          </p:cNvSpPr>
          <p:nvPr>
            <p:ph type="title" idx="4294967295" hasCustomPrompt="1"/>
          </p:nvPr>
        </p:nvSpPr>
        <p:spPr>
          <a:xfrm>
            <a:off x="66240" y="26442"/>
            <a:ext cx="6791761" cy="1192758"/>
          </a:xfrm>
        </p:spPr>
        <p:txBody>
          <a:bodyPr>
            <a:noAutofit/>
          </a:bodyPr>
          <a:lstStyle>
            <a:lvl1pPr algn="l" eaLnBrk="1" hangingPunct="1">
              <a:defRPr sz="2700">
                <a:latin typeface="Arial" panose="020B0604020202020204" pitchFamily="34" charset="0"/>
                <a:cs typeface="Arial" panose="020B0604020202020204" pitchFamily="34" charset="0"/>
              </a:defRPr>
            </a:lvl1pPr>
          </a:lstStyle>
          <a:p>
            <a:pPr eaLnBrk="1" hangingPunct="1"/>
            <a:r>
              <a:rPr lang="en-US" dirty="0"/>
              <a:t>Slide heading here and </a:t>
            </a:r>
            <a:br>
              <a:rPr lang="en-US" dirty="0"/>
            </a:br>
            <a:r>
              <a:rPr lang="en-US" dirty="0"/>
              <a:t>it can run in two lines</a:t>
            </a:r>
            <a:endParaRPr lang="en-US" altLang="en-US" dirty="0"/>
          </a:p>
        </p:txBody>
      </p:sp>
    </p:spTree>
    <p:extLst>
      <p:ext uri="{BB962C8B-B14F-4D97-AF65-F5344CB8AC3E}">
        <p14:creationId xmlns:p14="http://schemas.microsoft.com/office/powerpoint/2010/main" val="240378128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r>
              <a:rPr lang="en-US" dirty="0"/>
              <a:t>Slide </a:t>
            </a:r>
            <a:fld id="{B6F15528-21DE-4FAA-801E-634DDDAF4B2B}" type="slidenum">
              <a:rPr lang="en-US" smtClean="0"/>
              <a:pPr/>
              <a:t>‹#›</a:t>
            </a:fld>
            <a:endParaRPr lang="en-US" dirty="0"/>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p:cSld name="2_Blank">
    <p:spTree>
      <p:nvGrpSpPr>
        <p:cNvPr id="1" name=""/>
        <p:cNvGrpSpPr/>
        <p:nvPr/>
      </p:nvGrpSpPr>
      <p:grpSpPr>
        <a:xfrm>
          <a:off x="0" y="0"/>
          <a:ext cx="0" cy="0"/>
          <a:chOff x="0" y="0"/>
          <a:chExt cx="0" cy="0"/>
        </a:xfrm>
      </p:grpSpPr>
      <p:grpSp>
        <p:nvGrpSpPr>
          <p:cNvPr id="3" name="Group 5"/>
          <p:cNvGrpSpPr>
            <a:grpSpLocks/>
          </p:cNvGrpSpPr>
          <p:nvPr/>
        </p:nvGrpSpPr>
        <p:grpSpPr bwMode="auto">
          <a:xfrm>
            <a:off x="0" y="1295400"/>
            <a:ext cx="7010400" cy="46038"/>
            <a:chOff x="1905000" y="6553200"/>
            <a:chExt cx="7010400" cy="45719"/>
          </a:xfrm>
        </p:grpSpPr>
        <p:sp>
          <p:nvSpPr>
            <p:cNvPr id="4" name="Rectangle 3"/>
            <p:cNvSpPr/>
            <p:nvPr/>
          </p:nvSpPr>
          <p:spPr>
            <a:xfrm>
              <a:off x="4267200" y="6553200"/>
              <a:ext cx="2328863" cy="45719"/>
            </a:xfrm>
            <a:prstGeom prst="rect">
              <a:avLst/>
            </a:prstGeom>
            <a:solidFill>
              <a:srgbClr val="76C2E5"/>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sz="1200">
                <a:solidFill>
                  <a:prstClr val="white"/>
                </a:solidFill>
              </a:endParaRPr>
            </a:p>
          </p:txBody>
        </p:sp>
        <p:sp>
          <p:nvSpPr>
            <p:cNvPr id="6" name="Rectangle 5"/>
            <p:cNvSpPr/>
            <p:nvPr/>
          </p:nvSpPr>
          <p:spPr>
            <a:xfrm>
              <a:off x="1905000" y="6553200"/>
              <a:ext cx="2362200" cy="45719"/>
            </a:xfrm>
            <a:prstGeom prst="rect">
              <a:avLst/>
            </a:prstGeom>
            <a:solidFill>
              <a:srgbClr val="FCB017"/>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sz="1200">
                <a:solidFill>
                  <a:prstClr val="white"/>
                </a:solidFill>
              </a:endParaRPr>
            </a:p>
          </p:txBody>
        </p:sp>
        <p:sp>
          <p:nvSpPr>
            <p:cNvPr id="7" name="Rectangle 6"/>
            <p:cNvSpPr/>
            <p:nvPr userDrawn="1"/>
          </p:nvSpPr>
          <p:spPr>
            <a:xfrm>
              <a:off x="6586538" y="6553200"/>
              <a:ext cx="2328862" cy="45719"/>
            </a:xfrm>
            <a:prstGeom prst="rect">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sz="1200">
                <a:solidFill>
                  <a:prstClr val="white"/>
                </a:solidFill>
              </a:endParaRPr>
            </a:p>
          </p:txBody>
        </p:sp>
      </p:grpSp>
      <p:grpSp>
        <p:nvGrpSpPr>
          <p:cNvPr id="8" name="Group 10"/>
          <p:cNvGrpSpPr>
            <a:grpSpLocks/>
          </p:cNvGrpSpPr>
          <p:nvPr/>
        </p:nvGrpSpPr>
        <p:grpSpPr bwMode="auto">
          <a:xfrm>
            <a:off x="2133600" y="6553200"/>
            <a:ext cx="7010400" cy="46038"/>
            <a:chOff x="1905000" y="6553200"/>
            <a:chExt cx="7010400" cy="45719"/>
          </a:xfrm>
        </p:grpSpPr>
        <p:sp>
          <p:nvSpPr>
            <p:cNvPr id="9" name="Rectangle 8"/>
            <p:cNvSpPr/>
            <p:nvPr/>
          </p:nvSpPr>
          <p:spPr>
            <a:xfrm>
              <a:off x="4267200" y="6553200"/>
              <a:ext cx="2328863" cy="45719"/>
            </a:xfrm>
            <a:prstGeom prst="rect">
              <a:avLst/>
            </a:prstGeom>
            <a:solidFill>
              <a:srgbClr val="76C2E5"/>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sz="1200">
                <a:solidFill>
                  <a:prstClr val="white"/>
                </a:solidFill>
              </a:endParaRPr>
            </a:p>
          </p:txBody>
        </p:sp>
        <p:sp>
          <p:nvSpPr>
            <p:cNvPr id="10" name="Rectangle 9"/>
            <p:cNvSpPr/>
            <p:nvPr/>
          </p:nvSpPr>
          <p:spPr>
            <a:xfrm>
              <a:off x="1905000" y="6553200"/>
              <a:ext cx="2362200" cy="45719"/>
            </a:xfrm>
            <a:prstGeom prst="rect">
              <a:avLst/>
            </a:prstGeom>
            <a:solidFill>
              <a:srgbClr val="FCB017"/>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sz="1200">
                <a:solidFill>
                  <a:prstClr val="white"/>
                </a:solidFill>
              </a:endParaRPr>
            </a:p>
          </p:txBody>
        </p:sp>
        <p:sp>
          <p:nvSpPr>
            <p:cNvPr id="11" name="Rectangle 10"/>
            <p:cNvSpPr/>
            <p:nvPr userDrawn="1"/>
          </p:nvSpPr>
          <p:spPr>
            <a:xfrm>
              <a:off x="6586538" y="6553200"/>
              <a:ext cx="2328862" cy="45719"/>
            </a:xfrm>
            <a:prstGeom prst="rect">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sz="1200">
                <a:solidFill>
                  <a:prstClr val="white"/>
                </a:solidFill>
              </a:endParaRPr>
            </a:p>
          </p:txBody>
        </p:sp>
      </p:grpSp>
      <p:pic>
        <p:nvPicPr>
          <p:cNvPr id="12" name="Picture 14" descr="Picture 7.png"/>
          <p:cNvPicPr>
            <a:picLocks noChangeAspect="1"/>
          </p:cNvPicPr>
          <p:nvPr/>
        </p:nvPicPr>
        <p:blipFill>
          <a:blip r:embed="rId2" cstate="print"/>
          <a:srcRect l="1923" b="5336"/>
          <a:stretch>
            <a:fillRect/>
          </a:stretch>
        </p:blipFill>
        <p:spPr bwMode="auto">
          <a:xfrm>
            <a:off x="6629401" y="0"/>
            <a:ext cx="2193925" cy="692150"/>
          </a:xfrm>
          <a:prstGeom prst="rect">
            <a:avLst/>
          </a:prstGeom>
          <a:noFill/>
          <a:ln w="9525">
            <a:noFill/>
            <a:miter lim="800000"/>
            <a:headEnd/>
            <a:tailEnd/>
          </a:ln>
        </p:spPr>
      </p:pic>
      <p:sp>
        <p:nvSpPr>
          <p:cNvPr id="13" name="TextBox 12"/>
          <p:cNvSpPr txBox="1"/>
          <p:nvPr/>
        </p:nvSpPr>
        <p:spPr>
          <a:xfrm>
            <a:off x="3276600" y="6596065"/>
            <a:ext cx="5867400" cy="219291"/>
          </a:xfrm>
          <a:prstGeom prst="rect">
            <a:avLst/>
          </a:prstGeom>
          <a:noFill/>
        </p:spPr>
        <p:txBody>
          <a:bodyPr>
            <a:spAutoFit/>
          </a:bodyPr>
          <a:lstStyle/>
          <a:p>
            <a:pPr algn="r">
              <a:defRPr/>
            </a:pPr>
            <a:r>
              <a:rPr lang="en-US" sz="825" b="1" dirty="0">
                <a:solidFill>
                  <a:srgbClr val="101141"/>
                </a:solidFill>
                <a:latin typeface="Arial"/>
                <a:cs typeface="Arial"/>
              </a:rPr>
              <a:t>BITS </a:t>
            </a:r>
            <a:r>
              <a:rPr lang="en-US" sz="825" dirty="0">
                <a:solidFill>
                  <a:srgbClr val="101141"/>
                </a:solidFill>
                <a:latin typeface="Arial"/>
                <a:cs typeface="Arial"/>
              </a:rPr>
              <a:t>Pilani, Deemed to be University under Section 3 of UGC Act, 1956</a:t>
            </a:r>
          </a:p>
        </p:txBody>
      </p:sp>
      <p:sp>
        <p:nvSpPr>
          <p:cNvPr id="5" name="Content Placeholder 18"/>
          <p:cNvSpPr>
            <a:spLocks noGrp="1"/>
          </p:cNvSpPr>
          <p:nvPr>
            <p:ph sz="quarter" idx="10"/>
          </p:nvPr>
        </p:nvSpPr>
        <p:spPr>
          <a:xfrm>
            <a:off x="304800" y="152400"/>
            <a:ext cx="6324600" cy="1143000"/>
          </a:xfrm>
        </p:spPr>
        <p:txBody>
          <a:bodyPr anchor="ctr">
            <a:normAutofit/>
          </a:bodyPr>
          <a:lstStyle>
            <a:lvl1pPr marL="0">
              <a:lnSpc>
                <a:spcPts val="2700"/>
              </a:lnSpc>
              <a:spcBef>
                <a:spcPts val="0"/>
              </a:spcBef>
              <a:buNone/>
              <a:defRPr sz="2700" b="1" spc="-113" baseline="0">
                <a:latin typeface="Arial" pitchFamily="34" charset="0"/>
                <a:cs typeface="Arial" pitchFamily="34" charset="0"/>
              </a:defRPr>
            </a:lvl1pPr>
          </a:lstStyle>
          <a:p>
            <a:pPr lvl="0"/>
            <a:r>
              <a:rPr lang="en-US"/>
              <a:t>Click to edit Master text styles</a:t>
            </a:r>
          </a:p>
        </p:txBody>
      </p:sp>
    </p:spTree>
    <p:extLst>
      <p:ext uri="{BB962C8B-B14F-4D97-AF65-F5344CB8AC3E}">
        <p14:creationId xmlns:p14="http://schemas.microsoft.com/office/powerpoint/2010/main" val="1435146533"/>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p:cSld name="3_Blank">
    <p:spTree>
      <p:nvGrpSpPr>
        <p:cNvPr id="1" name=""/>
        <p:cNvGrpSpPr/>
        <p:nvPr/>
      </p:nvGrpSpPr>
      <p:grpSpPr>
        <a:xfrm>
          <a:off x="0" y="0"/>
          <a:ext cx="0" cy="0"/>
          <a:chOff x="0" y="0"/>
          <a:chExt cx="0" cy="0"/>
        </a:xfrm>
      </p:grpSpPr>
      <p:grpSp>
        <p:nvGrpSpPr>
          <p:cNvPr id="3" name="Group 5"/>
          <p:cNvGrpSpPr>
            <a:grpSpLocks/>
          </p:cNvGrpSpPr>
          <p:nvPr/>
        </p:nvGrpSpPr>
        <p:grpSpPr bwMode="auto">
          <a:xfrm>
            <a:off x="0" y="1295400"/>
            <a:ext cx="7010400" cy="46038"/>
            <a:chOff x="1905000" y="6553200"/>
            <a:chExt cx="7010400" cy="45719"/>
          </a:xfrm>
        </p:grpSpPr>
        <p:sp>
          <p:nvSpPr>
            <p:cNvPr id="4" name="Rectangle 3"/>
            <p:cNvSpPr/>
            <p:nvPr/>
          </p:nvSpPr>
          <p:spPr>
            <a:xfrm>
              <a:off x="4267200" y="6553200"/>
              <a:ext cx="2328863" cy="45719"/>
            </a:xfrm>
            <a:prstGeom prst="rect">
              <a:avLst/>
            </a:prstGeom>
            <a:solidFill>
              <a:srgbClr val="76C2E5"/>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sz="1200">
                <a:solidFill>
                  <a:prstClr val="white"/>
                </a:solidFill>
              </a:endParaRPr>
            </a:p>
          </p:txBody>
        </p:sp>
        <p:sp>
          <p:nvSpPr>
            <p:cNvPr id="6" name="Rectangle 5"/>
            <p:cNvSpPr/>
            <p:nvPr/>
          </p:nvSpPr>
          <p:spPr>
            <a:xfrm>
              <a:off x="1905000" y="6553200"/>
              <a:ext cx="2362200" cy="45719"/>
            </a:xfrm>
            <a:prstGeom prst="rect">
              <a:avLst/>
            </a:prstGeom>
            <a:solidFill>
              <a:srgbClr val="FCB017"/>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sz="1200">
                <a:solidFill>
                  <a:prstClr val="white"/>
                </a:solidFill>
              </a:endParaRPr>
            </a:p>
          </p:txBody>
        </p:sp>
        <p:sp>
          <p:nvSpPr>
            <p:cNvPr id="7" name="Rectangle 6"/>
            <p:cNvSpPr/>
            <p:nvPr userDrawn="1"/>
          </p:nvSpPr>
          <p:spPr>
            <a:xfrm>
              <a:off x="6586538" y="6553200"/>
              <a:ext cx="2328862" cy="45719"/>
            </a:xfrm>
            <a:prstGeom prst="rect">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sz="1200">
                <a:solidFill>
                  <a:prstClr val="white"/>
                </a:solidFill>
              </a:endParaRPr>
            </a:p>
          </p:txBody>
        </p:sp>
      </p:grpSp>
      <p:grpSp>
        <p:nvGrpSpPr>
          <p:cNvPr id="8" name="Group 10"/>
          <p:cNvGrpSpPr>
            <a:grpSpLocks/>
          </p:cNvGrpSpPr>
          <p:nvPr/>
        </p:nvGrpSpPr>
        <p:grpSpPr bwMode="auto">
          <a:xfrm>
            <a:off x="2133600" y="6553200"/>
            <a:ext cx="7010400" cy="46038"/>
            <a:chOff x="1905000" y="6553200"/>
            <a:chExt cx="7010400" cy="45719"/>
          </a:xfrm>
        </p:grpSpPr>
        <p:sp>
          <p:nvSpPr>
            <p:cNvPr id="9" name="Rectangle 8"/>
            <p:cNvSpPr/>
            <p:nvPr/>
          </p:nvSpPr>
          <p:spPr>
            <a:xfrm>
              <a:off x="4267200" y="6553200"/>
              <a:ext cx="2328863" cy="45719"/>
            </a:xfrm>
            <a:prstGeom prst="rect">
              <a:avLst/>
            </a:prstGeom>
            <a:solidFill>
              <a:srgbClr val="76C2E5"/>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sz="1200">
                <a:solidFill>
                  <a:prstClr val="white"/>
                </a:solidFill>
              </a:endParaRPr>
            </a:p>
          </p:txBody>
        </p:sp>
        <p:sp>
          <p:nvSpPr>
            <p:cNvPr id="10" name="Rectangle 9"/>
            <p:cNvSpPr/>
            <p:nvPr/>
          </p:nvSpPr>
          <p:spPr>
            <a:xfrm>
              <a:off x="1905000" y="6553200"/>
              <a:ext cx="2362200" cy="45719"/>
            </a:xfrm>
            <a:prstGeom prst="rect">
              <a:avLst/>
            </a:prstGeom>
            <a:solidFill>
              <a:srgbClr val="FCB017"/>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sz="1200">
                <a:solidFill>
                  <a:prstClr val="white"/>
                </a:solidFill>
              </a:endParaRPr>
            </a:p>
          </p:txBody>
        </p:sp>
        <p:sp>
          <p:nvSpPr>
            <p:cNvPr id="11" name="Rectangle 10"/>
            <p:cNvSpPr/>
            <p:nvPr userDrawn="1"/>
          </p:nvSpPr>
          <p:spPr>
            <a:xfrm>
              <a:off x="6586538" y="6553200"/>
              <a:ext cx="2328862" cy="45719"/>
            </a:xfrm>
            <a:prstGeom prst="rect">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sz="1200">
                <a:solidFill>
                  <a:prstClr val="white"/>
                </a:solidFill>
              </a:endParaRPr>
            </a:p>
          </p:txBody>
        </p:sp>
      </p:grpSp>
      <p:pic>
        <p:nvPicPr>
          <p:cNvPr id="12" name="Picture 14" descr="Picture 7.png"/>
          <p:cNvPicPr>
            <a:picLocks noChangeAspect="1"/>
          </p:cNvPicPr>
          <p:nvPr/>
        </p:nvPicPr>
        <p:blipFill>
          <a:blip r:embed="rId2" cstate="print"/>
          <a:srcRect l="1923" b="5336"/>
          <a:stretch>
            <a:fillRect/>
          </a:stretch>
        </p:blipFill>
        <p:spPr bwMode="auto">
          <a:xfrm>
            <a:off x="6629401" y="0"/>
            <a:ext cx="2193925" cy="692150"/>
          </a:xfrm>
          <a:prstGeom prst="rect">
            <a:avLst/>
          </a:prstGeom>
          <a:noFill/>
          <a:ln w="9525">
            <a:noFill/>
            <a:miter lim="800000"/>
            <a:headEnd/>
            <a:tailEnd/>
          </a:ln>
        </p:spPr>
      </p:pic>
      <p:sp>
        <p:nvSpPr>
          <p:cNvPr id="13" name="TextBox 12"/>
          <p:cNvSpPr txBox="1"/>
          <p:nvPr/>
        </p:nvSpPr>
        <p:spPr>
          <a:xfrm>
            <a:off x="3276600" y="6596065"/>
            <a:ext cx="5867400" cy="219291"/>
          </a:xfrm>
          <a:prstGeom prst="rect">
            <a:avLst/>
          </a:prstGeom>
          <a:noFill/>
        </p:spPr>
        <p:txBody>
          <a:bodyPr>
            <a:spAutoFit/>
          </a:bodyPr>
          <a:lstStyle/>
          <a:p>
            <a:pPr algn="r">
              <a:defRPr/>
            </a:pPr>
            <a:r>
              <a:rPr lang="en-US" sz="825" b="1" dirty="0">
                <a:solidFill>
                  <a:srgbClr val="101141"/>
                </a:solidFill>
                <a:latin typeface="Arial"/>
                <a:cs typeface="Arial"/>
              </a:rPr>
              <a:t>BITS </a:t>
            </a:r>
            <a:r>
              <a:rPr lang="en-US" sz="825" dirty="0">
                <a:solidFill>
                  <a:srgbClr val="101141"/>
                </a:solidFill>
                <a:latin typeface="Arial"/>
                <a:cs typeface="Arial"/>
              </a:rPr>
              <a:t>Pilani, Deemed to be University under Section 3 of UGC Act, 1956</a:t>
            </a:r>
          </a:p>
        </p:txBody>
      </p:sp>
      <p:sp>
        <p:nvSpPr>
          <p:cNvPr id="5" name="Content Placeholder 18"/>
          <p:cNvSpPr>
            <a:spLocks noGrp="1"/>
          </p:cNvSpPr>
          <p:nvPr>
            <p:ph sz="quarter" idx="10"/>
          </p:nvPr>
        </p:nvSpPr>
        <p:spPr>
          <a:xfrm>
            <a:off x="304800" y="152400"/>
            <a:ext cx="6324600" cy="1143000"/>
          </a:xfrm>
        </p:spPr>
        <p:txBody>
          <a:bodyPr anchor="ctr">
            <a:normAutofit/>
          </a:bodyPr>
          <a:lstStyle>
            <a:lvl1pPr marL="0">
              <a:lnSpc>
                <a:spcPts val="2700"/>
              </a:lnSpc>
              <a:spcBef>
                <a:spcPts val="0"/>
              </a:spcBef>
              <a:buNone/>
              <a:defRPr sz="2700" b="1" spc="-113" baseline="0">
                <a:latin typeface="Arial" pitchFamily="34" charset="0"/>
                <a:cs typeface="Arial" pitchFamily="34" charset="0"/>
              </a:defRPr>
            </a:lvl1pPr>
          </a:lstStyle>
          <a:p>
            <a:pPr lvl="0"/>
            <a:r>
              <a:rPr lang="en-US"/>
              <a:t>Click to edit Master text styles</a:t>
            </a:r>
          </a:p>
        </p:txBody>
      </p:sp>
    </p:spTree>
    <p:extLst>
      <p:ext uri="{BB962C8B-B14F-4D97-AF65-F5344CB8AC3E}">
        <p14:creationId xmlns:p14="http://schemas.microsoft.com/office/powerpoint/2010/main" val="3686440928"/>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p:cSld name="10_Title and Content">
    <p:spTree>
      <p:nvGrpSpPr>
        <p:cNvPr id="1" name=""/>
        <p:cNvGrpSpPr/>
        <p:nvPr/>
      </p:nvGrpSpPr>
      <p:grpSpPr>
        <a:xfrm>
          <a:off x="0" y="0"/>
          <a:ext cx="0" cy="0"/>
          <a:chOff x="0" y="0"/>
          <a:chExt cx="0" cy="0"/>
        </a:xfrm>
      </p:grpSpPr>
      <p:sp>
        <p:nvSpPr>
          <p:cNvPr id="3" name="Content Placeholder 2"/>
          <p:cNvSpPr>
            <a:spLocks noGrp="1"/>
          </p:cNvSpPr>
          <p:nvPr>
            <p:ph idx="1" hasCustomPrompt="1"/>
          </p:nvPr>
        </p:nvSpPr>
        <p:spPr>
          <a:xfrm>
            <a:off x="152400" y="1417320"/>
            <a:ext cx="8839200" cy="4907281"/>
          </a:xfrm>
          <a:gradFill>
            <a:gsLst>
              <a:gs pos="0">
                <a:schemeClr val="accent4">
                  <a:lumMod val="4000"/>
                  <a:lumOff val="96000"/>
                  <a:alpha val="36000"/>
                </a:schemeClr>
              </a:gs>
              <a:gs pos="35000">
                <a:schemeClr val="accent3">
                  <a:lumMod val="9000"/>
                  <a:lumOff val="91000"/>
                  <a:alpha val="39000"/>
                </a:schemeClr>
              </a:gs>
              <a:gs pos="100000">
                <a:schemeClr val="accent4">
                  <a:lumMod val="0"/>
                  <a:lumOff val="100000"/>
                  <a:alpha val="54000"/>
                </a:schemeClr>
              </a:gs>
            </a:gsLst>
          </a:gradFill>
          <a:ln>
            <a:noFill/>
          </a:ln>
          <a:effectLst>
            <a:softEdge rad="50800"/>
          </a:effectLst>
        </p:spPr>
        <p:style>
          <a:lnRef idx="1">
            <a:schemeClr val="accent3"/>
          </a:lnRef>
          <a:fillRef idx="2">
            <a:schemeClr val="accent3"/>
          </a:fillRef>
          <a:effectRef idx="1">
            <a:schemeClr val="accent3"/>
          </a:effectRef>
          <a:fontRef idx="none"/>
        </p:style>
        <p:txBody>
          <a:bodyPr lIns="81629" tIns="40814" rIns="81629" bIns="40814"/>
          <a:lstStyle>
            <a:lvl1pPr marL="291567" marR="0" indent="-291567" algn="l" defTabSz="777512" rtl="0" eaLnBrk="1" fontAlgn="auto" latinLnBrk="0" hangingPunct="1">
              <a:lnSpc>
                <a:spcPct val="100000"/>
              </a:lnSpc>
              <a:spcBef>
                <a:spcPct val="20000"/>
              </a:spcBef>
              <a:spcAft>
                <a:spcPts val="0"/>
              </a:spcAft>
              <a:buClr>
                <a:srgbClr val="101141"/>
              </a:buClr>
              <a:buSzTx/>
              <a:buFont typeface="Arial" pitchFamily="34" charset="0"/>
              <a:buNone/>
              <a:tabLst/>
              <a:defRPr sz="2025">
                <a:latin typeface="Arial" pitchFamily="34" charset="0"/>
                <a:cs typeface="Arial" pitchFamily="34" charset="0"/>
              </a:defRPr>
            </a:lvl1pPr>
            <a:lvl2pPr marL="631729" marR="0" indent="-242973" algn="l" defTabSz="777512" rtl="0" eaLnBrk="1" fontAlgn="auto" latinLnBrk="0" hangingPunct="1">
              <a:lnSpc>
                <a:spcPct val="100000"/>
              </a:lnSpc>
              <a:spcBef>
                <a:spcPct val="20000"/>
              </a:spcBef>
              <a:spcAft>
                <a:spcPts val="0"/>
              </a:spcAft>
              <a:buClrTx/>
              <a:buSzTx/>
              <a:buFont typeface="Arial" pitchFamily="34" charset="0"/>
              <a:buChar char="–"/>
              <a:tabLst/>
              <a:defRPr sz="2025">
                <a:latin typeface="Arial" pitchFamily="34" charset="0"/>
                <a:cs typeface="Arial" pitchFamily="34" charset="0"/>
              </a:defRPr>
            </a:lvl2pPr>
            <a:lvl3pPr>
              <a:defRPr sz="1725"/>
            </a:lvl3pPr>
            <a:lvl4pPr>
              <a:defRPr baseline="0"/>
            </a:lvl4pPr>
            <a:lvl5pPr>
              <a:defRPr/>
            </a:lvl5pPr>
          </a:lstStyle>
          <a:p>
            <a:pPr marL="291567" marR="0" lvl="0" indent="-291567" algn="l" defTabSz="777512" rtl="0" eaLnBrk="1" fontAlgn="auto" latinLnBrk="0" hangingPunct="1">
              <a:lnSpc>
                <a:spcPct val="100000"/>
              </a:lnSpc>
              <a:spcBef>
                <a:spcPct val="20000"/>
              </a:spcBef>
              <a:spcAft>
                <a:spcPts val="0"/>
              </a:spcAft>
              <a:buClr>
                <a:srgbClr val="101141"/>
              </a:buClr>
              <a:buSzTx/>
              <a:buFont typeface="Arial" pitchFamily="34" charset="0"/>
              <a:buChar char="•"/>
              <a:tabLst/>
              <a:defRPr/>
            </a:pPr>
            <a:r>
              <a:rPr kumimoji="0" lang="en-GB" sz="2025" u="none" strike="noStrike" kern="1200" cap="none" spc="0" normalizeH="0" baseline="0" noProof="0" dirty="0" err="1">
                <a:ln>
                  <a:noFill/>
                </a:ln>
                <a:solidFill>
                  <a:srgbClr val="101141"/>
                </a:solidFill>
                <a:effectLst/>
                <a:uLnTx/>
                <a:uFillTx/>
                <a:latin typeface="Arial"/>
                <a:cs typeface="Arial"/>
              </a:rPr>
              <a:t>Lorem</a:t>
            </a:r>
            <a:r>
              <a:rPr kumimoji="0" lang="en-GB" sz="2025" u="none" strike="noStrike" kern="1200" cap="none" spc="0" normalizeH="0" noProof="0" dirty="0">
                <a:ln>
                  <a:noFill/>
                </a:ln>
                <a:solidFill>
                  <a:srgbClr val="101141"/>
                </a:solidFill>
                <a:effectLst/>
                <a:uLnTx/>
                <a:uFillTx/>
                <a:latin typeface="Arial"/>
                <a:cs typeface="Arial"/>
              </a:rPr>
              <a:t> </a:t>
            </a:r>
            <a:r>
              <a:rPr kumimoji="0" lang="en-GB" sz="2025" u="none" strike="noStrike" kern="1200" cap="none" spc="0" normalizeH="0" noProof="0" dirty="0" err="1">
                <a:ln>
                  <a:noFill/>
                </a:ln>
                <a:solidFill>
                  <a:srgbClr val="101141"/>
                </a:solidFill>
                <a:effectLst/>
                <a:uLnTx/>
                <a:uFillTx/>
                <a:latin typeface="Arial"/>
                <a:cs typeface="Arial"/>
              </a:rPr>
              <a:t>ipsum</a:t>
            </a:r>
            <a:r>
              <a:rPr kumimoji="0" lang="en-GB" sz="2025" u="none" strike="noStrike" kern="1200" cap="none" spc="0" normalizeH="0" noProof="0" dirty="0">
                <a:ln>
                  <a:noFill/>
                </a:ln>
                <a:solidFill>
                  <a:srgbClr val="101141"/>
                </a:solidFill>
                <a:effectLst/>
                <a:uLnTx/>
                <a:uFillTx/>
                <a:latin typeface="Arial"/>
                <a:cs typeface="Arial"/>
              </a:rPr>
              <a:t> </a:t>
            </a:r>
            <a:r>
              <a:rPr kumimoji="0" lang="en-GB" sz="2025" u="none" strike="noStrike" kern="1200" cap="none" spc="0" normalizeH="0" noProof="0" dirty="0" err="1">
                <a:ln>
                  <a:noFill/>
                </a:ln>
                <a:solidFill>
                  <a:srgbClr val="101141"/>
                </a:solidFill>
                <a:effectLst/>
                <a:uLnTx/>
                <a:uFillTx/>
                <a:latin typeface="Arial"/>
                <a:cs typeface="Arial"/>
              </a:rPr>
              <a:t>dolor</a:t>
            </a:r>
            <a:r>
              <a:rPr kumimoji="0" lang="en-GB" sz="2025" u="none" strike="noStrike" kern="1200" cap="none" spc="0" normalizeH="0" noProof="0" dirty="0">
                <a:ln>
                  <a:noFill/>
                </a:ln>
                <a:solidFill>
                  <a:srgbClr val="101141"/>
                </a:solidFill>
                <a:effectLst/>
                <a:uLnTx/>
                <a:uFillTx/>
                <a:latin typeface="Arial"/>
                <a:cs typeface="Arial"/>
              </a:rPr>
              <a:t> sit </a:t>
            </a:r>
            <a:r>
              <a:rPr kumimoji="0" lang="en-GB" sz="2025" u="none" strike="noStrike" kern="1200" cap="none" spc="0" normalizeH="0" noProof="0" dirty="0" err="1">
                <a:ln>
                  <a:noFill/>
                </a:ln>
                <a:solidFill>
                  <a:srgbClr val="101141"/>
                </a:solidFill>
                <a:effectLst/>
                <a:uLnTx/>
                <a:uFillTx/>
                <a:latin typeface="Arial"/>
                <a:cs typeface="Arial"/>
              </a:rPr>
              <a:t>amet</a:t>
            </a:r>
            <a:r>
              <a:rPr kumimoji="0" lang="en-GB" sz="2025" u="none" strike="noStrike" kern="1200" cap="none" spc="0" normalizeH="0" noProof="0" dirty="0">
                <a:ln>
                  <a:noFill/>
                </a:ln>
                <a:solidFill>
                  <a:srgbClr val="101141"/>
                </a:solidFill>
                <a:effectLst/>
                <a:uLnTx/>
                <a:uFillTx/>
                <a:latin typeface="Arial"/>
                <a:cs typeface="Arial"/>
              </a:rPr>
              <a:t> </a:t>
            </a:r>
            <a:r>
              <a:rPr kumimoji="0" lang="en-GB" sz="2025" u="none" strike="noStrike" kern="1200" cap="none" spc="0" normalizeH="0" noProof="0" dirty="0" err="1">
                <a:ln>
                  <a:noFill/>
                </a:ln>
                <a:solidFill>
                  <a:srgbClr val="101141"/>
                </a:solidFill>
                <a:effectLst/>
                <a:uLnTx/>
                <a:uFillTx/>
                <a:latin typeface="Arial"/>
                <a:cs typeface="Arial"/>
              </a:rPr>
              <a:t>dolor</a:t>
            </a:r>
            <a:r>
              <a:rPr kumimoji="0" lang="en-GB" sz="2025" u="none" strike="noStrike" kern="1200" cap="none" spc="0" normalizeH="0" noProof="0" dirty="0">
                <a:ln>
                  <a:noFill/>
                </a:ln>
                <a:solidFill>
                  <a:srgbClr val="101141"/>
                </a:solidFill>
                <a:effectLst/>
                <a:uLnTx/>
                <a:uFillTx/>
                <a:latin typeface="Arial"/>
                <a:cs typeface="Arial"/>
              </a:rPr>
              <a:t> </a:t>
            </a:r>
            <a:r>
              <a:rPr kumimoji="0" lang="en-GB" sz="2025" u="none" strike="noStrike" kern="1200" cap="none" spc="0" normalizeH="0" noProof="0" dirty="0" err="1">
                <a:ln>
                  <a:noFill/>
                </a:ln>
                <a:solidFill>
                  <a:srgbClr val="101141"/>
                </a:solidFill>
                <a:effectLst/>
                <a:uLnTx/>
                <a:uFillTx/>
                <a:latin typeface="Arial"/>
                <a:cs typeface="Arial"/>
              </a:rPr>
              <a:t>ipsum</a:t>
            </a:r>
            <a:r>
              <a:rPr kumimoji="0" lang="en-GB" sz="2025" u="none" strike="noStrike" kern="1200" cap="none" spc="0" normalizeH="0" noProof="0" dirty="0">
                <a:ln>
                  <a:noFill/>
                </a:ln>
                <a:solidFill>
                  <a:srgbClr val="101141"/>
                </a:solidFill>
                <a:effectLst/>
                <a:uLnTx/>
                <a:uFillTx/>
                <a:latin typeface="Arial"/>
                <a:cs typeface="Arial"/>
              </a:rPr>
              <a:t> </a:t>
            </a:r>
          </a:p>
          <a:p>
            <a:pPr marL="631729" marR="0" lvl="1" indent="-242973" algn="l" defTabSz="777512" rtl="0" eaLnBrk="1" fontAlgn="auto" latinLnBrk="0" hangingPunct="1">
              <a:lnSpc>
                <a:spcPct val="100000"/>
              </a:lnSpc>
              <a:spcBef>
                <a:spcPct val="20000"/>
              </a:spcBef>
              <a:spcAft>
                <a:spcPts val="0"/>
              </a:spcAft>
              <a:buClrTx/>
              <a:buSzTx/>
              <a:buFont typeface="Arial" pitchFamily="34" charset="0"/>
              <a:buChar char="–"/>
              <a:tabLst/>
              <a:defRPr/>
            </a:pPr>
            <a:r>
              <a:rPr lang="en-US" dirty="0"/>
              <a:t>Second level</a:t>
            </a:r>
          </a:p>
          <a:p>
            <a:pPr marL="971890" marR="0" lvl="2" indent="-242973" algn="l" defTabSz="777512" rtl="0" eaLnBrk="1" fontAlgn="auto" latinLnBrk="0" hangingPunct="1">
              <a:lnSpc>
                <a:spcPct val="100000"/>
              </a:lnSpc>
              <a:spcBef>
                <a:spcPct val="20000"/>
              </a:spcBef>
              <a:spcAft>
                <a:spcPts val="0"/>
              </a:spcAft>
              <a:buClrTx/>
              <a:buSzTx/>
              <a:buFont typeface="Arial" pitchFamily="34" charset="0"/>
              <a:buChar char="–"/>
              <a:tabLst/>
              <a:defRPr/>
            </a:pPr>
            <a:r>
              <a:rPr lang="en-US" dirty="0"/>
              <a:t>Third Level</a:t>
            </a:r>
          </a:p>
          <a:p>
            <a:pPr marL="1360646" marR="0" lvl="3" indent="-242973" algn="l" defTabSz="777512" rtl="0" eaLnBrk="1" fontAlgn="auto" latinLnBrk="0" hangingPunct="1">
              <a:lnSpc>
                <a:spcPct val="100000"/>
              </a:lnSpc>
              <a:spcBef>
                <a:spcPct val="20000"/>
              </a:spcBef>
              <a:spcAft>
                <a:spcPts val="0"/>
              </a:spcAft>
              <a:buClrTx/>
              <a:buSzTx/>
              <a:buFont typeface="Arial" pitchFamily="34" charset="0"/>
              <a:buChar char="–"/>
              <a:tabLst/>
              <a:defRPr/>
            </a:pPr>
            <a:r>
              <a:rPr lang="en-US" dirty="0"/>
              <a:t>Fourth level</a:t>
            </a:r>
          </a:p>
          <a:p>
            <a:pPr marL="1749402" marR="0" lvl="4" indent="-242973" algn="l" defTabSz="777512" rtl="0" eaLnBrk="1" fontAlgn="auto" latinLnBrk="0" hangingPunct="1">
              <a:lnSpc>
                <a:spcPct val="100000"/>
              </a:lnSpc>
              <a:spcBef>
                <a:spcPct val="20000"/>
              </a:spcBef>
              <a:spcAft>
                <a:spcPts val="0"/>
              </a:spcAft>
              <a:buClrTx/>
              <a:buSzTx/>
              <a:buFont typeface="Arial" pitchFamily="34" charset="0"/>
              <a:buChar char="–"/>
              <a:tabLst/>
              <a:defRPr/>
            </a:pPr>
            <a:r>
              <a:rPr lang="en-US" dirty="0"/>
              <a:t>Fifth Level</a:t>
            </a:r>
          </a:p>
          <a:p>
            <a:pPr marL="631729" marR="0" lvl="1" indent="-242973" algn="l" defTabSz="777512" rtl="0" eaLnBrk="1" fontAlgn="auto" latinLnBrk="0" hangingPunct="1">
              <a:lnSpc>
                <a:spcPct val="100000"/>
              </a:lnSpc>
              <a:spcBef>
                <a:spcPct val="20000"/>
              </a:spcBef>
              <a:spcAft>
                <a:spcPts val="0"/>
              </a:spcAft>
              <a:buClrTx/>
              <a:buSzTx/>
              <a:buFont typeface="Arial" pitchFamily="34" charset="0"/>
              <a:buChar char="–"/>
              <a:tabLst/>
              <a:defRPr/>
            </a:pPr>
            <a:r>
              <a:rPr lang="en-US" dirty="0"/>
              <a:t>Second level</a:t>
            </a:r>
          </a:p>
          <a:p>
            <a:pPr marL="631729" marR="0" lvl="1" indent="-242973" algn="l" defTabSz="777512" rtl="0" eaLnBrk="1" fontAlgn="auto" latinLnBrk="0" hangingPunct="1">
              <a:lnSpc>
                <a:spcPct val="100000"/>
              </a:lnSpc>
              <a:spcBef>
                <a:spcPct val="20000"/>
              </a:spcBef>
              <a:spcAft>
                <a:spcPts val="0"/>
              </a:spcAft>
              <a:buClrTx/>
              <a:buSzTx/>
              <a:buFont typeface="Arial" pitchFamily="34" charset="0"/>
              <a:buChar char="–"/>
              <a:tabLst/>
              <a:defRPr/>
            </a:pPr>
            <a:r>
              <a:rPr lang="en-US" dirty="0"/>
              <a:t>Second level</a:t>
            </a:r>
          </a:p>
          <a:p>
            <a:pPr marL="631729" marR="0" lvl="1" indent="-242973" algn="l" defTabSz="777512" rtl="0" eaLnBrk="1" fontAlgn="auto" latinLnBrk="0" hangingPunct="1">
              <a:lnSpc>
                <a:spcPct val="100000"/>
              </a:lnSpc>
              <a:spcBef>
                <a:spcPct val="20000"/>
              </a:spcBef>
              <a:spcAft>
                <a:spcPts val="0"/>
              </a:spcAft>
              <a:buClrTx/>
              <a:buSzTx/>
              <a:buFont typeface="Arial" pitchFamily="34" charset="0"/>
              <a:buChar char="–"/>
              <a:tabLst/>
              <a:defRPr/>
            </a:pPr>
            <a:r>
              <a:rPr lang="en-US" dirty="0"/>
              <a:t>Second level</a:t>
            </a:r>
          </a:p>
          <a:p>
            <a:pPr marL="631729" marR="0" lvl="1" indent="-242973" algn="l" defTabSz="777512" rtl="0" eaLnBrk="1" fontAlgn="auto" latinLnBrk="0" hangingPunct="1">
              <a:lnSpc>
                <a:spcPct val="100000"/>
              </a:lnSpc>
              <a:spcBef>
                <a:spcPct val="20000"/>
              </a:spcBef>
              <a:spcAft>
                <a:spcPts val="0"/>
              </a:spcAft>
              <a:buClrTx/>
              <a:buSzTx/>
              <a:buFont typeface="Arial" pitchFamily="34" charset="0"/>
              <a:buChar char="–"/>
              <a:tabLst/>
              <a:defRPr/>
            </a:pPr>
            <a:r>
              <a:rPr lang="en-US" dirty="0"/>
              <a:t>Second level</a:t>
            </a:r>
            <a:endParaRPr kumimoji="0" lang="en-GB" sz="2025" u="none" strike="noStrike" kern="1200" cap="none" spc="0" normalizeH="0" noProof="0" dirty="0">
              <a:ln>
                <a:noFill/>
              </a:ln>
              <a:solidFill>
                <a:srgbClr val="101141"/>
              </a:solidFill>
              <a:effectLst/>
              <a:uLnTx/>
              <a:uFillTx/>
              <a:latin typeface="Arial"/>
              <a:cs typeface="Arial"/>
            </a:endParaRPr>
          </a:p>
          <a:p>
            <a:pPr marL="291567" marR="0" lvl="0" indent="-291567" algn="l" defTabSz="777512" rtl="0" eaLnBrk="1" fontAlgn="auto" latinLnBrk="0" hangingPunct="1">
              <a:lnSpc>
                <a:spcPct val="100000"/>
              </a:lnSpc>
              <a:spcBef>
                <a:spcPct val="20000"/>
              </a:spcBef>
              <a:spcAft>
                <a:spcPts val="0"/>
              </a:spcAft>
              <a:buClr>
                <a:srgbClr val="101141"/>
              </a:buClr>
              <a:buSzTx/>
              <a:buFont typeface="Arial" pitchFamily="34" charset="0"/>
              <a:buChar char="•"/>
              <a:tabLst/>
              <a:defRPr/>
            </a:pPr>
            <a:r>
              <a:rPr kumimoji="0" lang="en-GB" sz="2025" u="none" strike="noStrike" kern="1200" cap="none" spc="0" normalizeH="0" baseline="0" noProof="0" dirty="0" err="1">
                <a:ln>
                  <a:noFill/>
                </a:ln>
                <a:solidFill>
                  <a:srgbClr val="101141"/>
                </a:solidFill>
                <a:effectLst/>
                <a:uLnTx/>
                <a:uFillTx/>
                <a:latin typeface="Arial"/>
                <a:cs typeface="Arial"/>
              </a:rPr>
              <a:t>Lorem</a:t>
            </a:r>
            <a:r>
              <a:rPr kumimoji="0" lang="en-GB" sz="2025" u="none" strike="noStrike" kern="1200" cap="none" spc="0" normalizeH="0" noProof="0" dirty="0">
                <a:ln>
                  <a:noFill/>
                </a:ln>
                <a:solidFill>
                  <a:srgbClr val="101141"/>
                </a:solidFill>
                <a:effectLst/>
                <a:uLnTx/>
                <a:uFillTx/>
                <a:latin typeface="Arial"/>
                <a:cs typeface="Arial"/>
              </a:rPr>
              <a:t> </a:t>
            </a:r>
            <a:r>
              <a:rPr kumimoji="0" lang="en-GB" sz="2025" u="none" strike="noStrike" kern="1200" cap="none" spc="0" normalizeH="0" noProof="0" dirty="0" err="1">
                <a:ln>
                  <a:noFill/>
                </a:ln>
                <a:solidFill>
                  <a:srgbClr val="101141"/>
                </a:solidFill>
                <a:effectLst/>
                <a:uLnTx/>
                <a:uFillTx/>
                <a:latin typeface="Arial"/>
                <a:cs typeface="Arial"/>
              </a:rPr>
              <a:t>ipsum</a:t>
            </a:r>
            <a:r>
              <a:rPr kumimoji="0" lang="en-GB" sz="2025" u="none" strike="noStrike" kern="1200" cap="none" spc="0" normalizeH="0" noProof="0" dirty="0">
                <a:ln>
                  <a:noFill/>
                </a:ln>
                <a:solidFill>
                  <a:srgbClr val="101141"/>
                </a:solidFill>
                <a:effectLst/>
                <a:uLnTx/>
                <a:uFillTx/>
                <a:latin typeface="Arial"/>
                <a:cs typeface="Arial"/>
              </a:rPr>
              <a:t> </a:t>
            </a:r>
            <a:r>
              <a:rPr kumimoji="0" lang="en-GB" sz="2025" u="none" strike="noStrike" kern="1200" cap="none" spc="0" normalizeH="0" noProof="0" dirty="0" err="1">
                <a:ln>
                  <a:noFill/>
                </a:ln>
                <a:solidFill>
                  <a:srgbClr val="101141"/>
                </a:solidFill>
                <a:effectLst/>
                <a:uLnTx/>
                <a:uFillTx/>
                <a:latin typeface="Arial"/>
                <a:cs typeface="Arial"/>
              </a:rPr>
              <a:t>dolor</a:t>
            </a:r>
            <a:r>
              <a:rPr kumimoji="0" lang="en-GB" sz="2025" u="none" strike="noStrike" kern="1200" cap="none" spc="0" normalizeH="0" noProof="0" dirty="0">
                <a:ln>
                  <a:noFill/>
                </a:ln>
                <a:solidFill>
                  <a:srgbClr val="101141"/>
                </a:solidFill>
                <a:effectLst/>
                <a:uLnTx/>
                <a:uFillTx/>
                <a:latin typeface="Arial"/>
                <a:cs typeface="Arial"/>
              </a:rPr>
              <a:t> sit </a:t>
            </a:r>
            <a:r>
              <a:rPr kumimoji="0" lang="en-GB" sz="2025" u="none" strike="noStrike" kern="1200" cap="none" spc="0" normalizeH="0" noProof="0" dirty="0" err="1">
                <a:ln>
                  <a:noFill/>
                </a:ln>
                <a:solidFill>
                  <a:srgbClr val="101141"/>
                </a:solidFill>
                <a:effectLst/>
                <a:uLnTx/>
                <a:uFillTx/>
                <a:latin typeface="Arial"/>
                <a:cs typeface="Arial"/>
              </a:rPr>
              <a:t>amet</a:t>
            </a:r>
            <a:r>
              <a:rPr kumimoji="0" lang="en-GB" sz="2025" u="none" strike="noStrike" kern="1200" cap="none" spc="0" normalizeH="0" noProof="0" dirty="0">
                <a:ln>
                  <a:noFill/>
                </a:ln>
                <a:solidFill>
                  <a:srgbClr val="101141"/>
                </a:solidFill>
                <a:effectLst/>
                <a:uLnTx/>
                <a:uFillTx/>
                <a:latin typeface="Arial"/>
                <a:cs typeface="Arial"/>
              </a:rPr>
              <a:t> </a:t>
            </a:r>
            <a:r>
              <a:rPr kumimoji="0" lang="en-GB" sz="2025" u="none" strike="noStrike" kern="1200" cap="none" spc="0" normalizeH="0" noProof="0" dirty="0" err="1">
                <a:ln>
                  <a:noFill/>
                </a:ln>
                <a:solidFill>
                  <a:srgbClr val="101141"/>
                </a:solidFill>
                <a:effectLst/>
                <a:uLnTx/>
                <a:uFillTx/>
                <a:latin typeface="Arial"/>
                <a:cs typeface="Arial"/>
              </a:rPr>
              <a:t>dolor</a:t>
            </a:r>
            <a:r>
              <a:rPr kumimoji="0" lang="en-GB" sz="2025" u="none" strike="noStrike" kern="1200" cap="none" spc="0" normalizeH="0" noProof="0" dirty="0">
                <a:ln>
                  <a:noFill/>
                </a:ln>
                <a:solidFill>
                  <a:srgbClr val="101141"/>
                </a:solidFill>
                <a:effectLst/>
                <a:uLnTx/>
                <a:uFillTx/>
                <a:latin typeface="Arial"/>
                <a:cs typeface="Arial"/>
              </a:rPr>
              <a:t> </a:t>
            </a:r>
            <a:r>
              <a:rPr kumimoji="0" lang="en-GB" sz="2025" u="none" strike="noStrike" kern="1200" cap="none" spc="0" normalizeH="0" noProof="0" dirty="0" err="1">
                <a:ln>
                  <a:noFill/>
                </a:ln>
                <a:solidFill>
                  <a:srgbClr val="101141"/>
                </a:solidFill>
                <a:effectLst/>
                <a:uLnTx/>
                <a:uFillTx/>
                <a:latin typeface="Arial"/>
                <a:cs typeface="Arial"/>
              </a:rPr>
              <a:t>ipsum</a:t>
            </a:r>
            <a:r>
              <a:rPr kumimoji="0" lang="en-GB" sz="2025" u="none" strike="noStrike" kern="1200" cap="none" spc="0" normalizeH="0" noProof="0" dirty="0">
                <a:ln>
                  <a:noFill/>
                </a:ln>
                <a:solidFill>
                  <a:srgbClr val="101141"/>
                </a:solidFill>
                <a:effectLst/>
                <a:uLnTx/>
                <a:uFillTx/>
                <a:latin typeface="Arial"/>
                <a:cs typeface="Arial"/>
              </a:rPr>
              <a:t> </a:t>
            </a:r>
            <a:endParaRPr lang="en-US" dirty="0"/>
          </a:p>
          <a:p>
            <a:pPr marL="291567" marR="0" lvl="0" indent="-291567" algn="l" defTabSz="777512" rtl="0" eaLnBrk="1" fontAlgn="auto" latinLnBrk="0" hangingPunct="1">
              <a:lnSpc>
                <a:spcPct val="100000"/>
              </a:lnSpc>
              <a:spcBef>
                <a:spcPct val="20000"/>
              </a:spcBef>
              <a:spcAft>
                <a:spcPts val="0"/>
              </a:spcAft>
              <a:buClr>
                <a:srgbClr val="101141"/>
              </a:buClr>
              <a:buSzTx/>
              <a:buFont typeface="Arial" pitchFamily="34" charset="0"/>
              <a:buChar char="•"/>
              <a:tabLst/>
              <a:defRPr/>
            </a:pPr>
            <a:r>
              <a:rPr kumimoji="0" lang="en-GB" sz="2025" u="none" strike="noStrike" kern="1200" cap="none" spc="0" normalizeH="0" baseline="0" noProof="0" dirty="0" err="1">
                <a:ln>
                  <a:noFill/>
                </a:ln>
                <a:solidFill>
                  <a:srgbClr val="101141"/>
                </a:solidFill>
                <a:effectLst/>
                <a:uLnTx/>
                <a:uFillTx/>
                <a:latin typeface="Arial"/>
                <a:cs typeface="Arial"/>
              </a:rPr>
              <a:t>Lorem</a:t>
            </a:r>
            <a:r>
              <a:rPr kumimoji="0" lang="en-GB" sz="2025" u="none" strike="noStrike" kern="1200" cap="none" spc="0" normalizeH="0" noProof="0" dirty="0">
                <a:ln>
                  <a:noFill/>
                </a:ln>
                <a:solidFill>
                  <a:srgbClr val="101141"/>
                </a:solidFill>
                <a:effectLst/>
                <a:uLnTx/>
                <a:uFillTx/>
                <a:latin typeface="Arial"/>
                <a:cs typeface="Arial"/>
              </a:rPr>
              <a:t> </a:t>
            </a:r>
            <a:r>
              <a:rPr kumimoji="0" lang="en-GB" sz="2025" u="none" strike="noStrike" kern="1200" cap="none" spc="0" normalizeH="0" noProof="0" dirty="0" err="1">
                <a:ln>
                  <a:noFill/>
                </a:ln>
                <a:solidFill>
                  <a:srgbClr val="101141"/>
                </a:solidFill>
                <a:effectLst/>
                <a:uLnTx/>
                <a:uFillTx/>
                <a:latin typeface="Arial"/>
                <a:cs typeface="Arial"/>
              </a:rPr>
              <a:t>ipsum</a:t>
            </a:r>
            <a:r>
              <a:rPr kumimoji="0" lang="en-GB" sz="2025" u="none" strike="noStrike" kern="1200" cap="none" spc="0" normalizeH="0" noProof="0" dirty="0">
                <a:ln>
                  <a:noFill/>
                </a:ln>
                <a:solidFill>
                  <a:srgbClr val="101141"/>
                </a:solidFill>
                <a:effectLst/>
                <a:uLnTx/>
                <a:uFillTx/>
                <a:latin typeface="Arial"/>
                <a:cs typeface="Arial"/>
              </a:rPr>
              <a:t> </a:t>
            </a:r>
            <a:r>
              <a:rPr kumimoji="0" lang="en-GB" sz="2025" u="none" strike="noStrike" kern="1200" cap="none" spc="0" normalizeH="0" noProof="0" dirty="0" err="1">
                <a:ln>
                  <a:noFill/>
                </a:ln>
                <a:solidFill>
                  <a:srgbClr val="101141"/>
                </a:solidFill>
                <a:effectLst/>
                <a:uLnTx/>
                <a:uFillTx/>
                <a:latin typeface="Arial"/>
                <a:cs typeface="Arial"/>
              </a:rPr>
              <a:t>dolor</a:t>
            </a:r>
            <a:r>
              <a:rPr kumimoji="0" lang="en-GB" sz="2025" u="none" strike="noStrike" kern="1200" cap="none" spc="0" normalizeH="0" noProof="0" dirty="0">
                <a:ln>
                  <a:noFill/>
                </a:ln>
                <a:solidFill>
                  <a:srgbClr val="101141"/>
                </a:solidFill>
                <a:effectLst/>
                <a:uLnTx/>
                <a:uFillTx/>
                <a:latin typeface="Arial"/>
                <a:cs typeface="Arial"/>
              </a:rPr>
              <a:t> sit </a:t>
            </a:r>
            <a:r>
              <a:rPr kumimoji="0" lang="en-GB" sz="2025" u="none" strike="noStrike" kern="1200" cap="none" spc="0" normalizeH="0" noProof="0" dirty="0" err="1">
                <a:ln>
                  <a:noFill/>
                </a:ln>
                <a:solidFill>
                  <a:srgbClr val="101141"/>
                </a:solidFill>
                <a:effectLst/>
                <a:uLnTx/>
                <a:uFillTx/>
                <a:latin typeface="Arial"/>
                <a:cs typeface="Arial"/>
              </a:rPr>
              <a:t>amet</a:t>
            </a:r>
            <a:r>
              <a:rPr kumimoji="0" lang="en-GB" sz="2025" u="none" strike="noStrike" kern="1200" cap="none" spc="0" normalizeH="0" noProof="0" dirty="0">
                <a:ln>
                  <a:noFill/>
                </a:ln>
                <a:solidFill>
                  <a:srgbClr val="101141"/>
                </a:solidFill>
                <a:effectLst/>
                <a:uLnTx/>
                <a:uFillTx/>
                <a:latin typeface="Arial"/>
                <a:cs typeface="Arial"/>
              </a:rPr>
              <a:t> </a:t>
            </a:r>
            <a:r>
              <a:rPr kumimoji="0" lang="en-GB" sz="2025" u="none" strike="noStrike" kern="1200" cap="none" spc="0" normalizeH="0" noProof="0" dirty="0" err="1">
                <a:ln>
                  <a:noFill/>
                </a:ln>
                <a:solidFill>
                  <a:srgbClr val="101141"/>
                </a:solidFill>
                <a:effectLst/>
                <a:uLnTx/>
                <a:uFillTx/>
                <a:latin typeface="Arial"/>
                <a:cs typeface="Arial"/>
              </a:rPr>
              <a:t>dolor</a:t>
            </a:r>
            <a:r>
              <a:rPr kumimoji="0" lang="en-GB" sz="2025" u="none" strike="noStrike" kern="1200" cap="none" spc="0" normalizeH="0" noProof="0" dirty="0">
                <a:ln>
                  <a:noFill/>
                </a:ln>
                <a:solidFill>
                  <a:srgbClr val="101141"/>
                </a:solidFill>
                <a:effectLst/>
                <a:uLnTx/>
                <a:uFillTx/>
                <a:latin typeface="Arial"/>
                <a:cs typeface="Arial"/>
              </a:rPr>
              <a:t> </a:t>
            </a:r>
            <a:r>
              <a:rPr kumimoji="0" lang="en-GB" sz="2025" u="none" strike="noStrike" kern="1200" cap="none" spc="0" normalizeH="0" noProof="0" dirty="0" err="1">
                <a:ln>
                  <a:noFill/>
                </a:ln>
                <a:solidFill>
                  <a:srgbClr val="101141"/>
                </a:solidFill>
                <a:effectLst/>
                <a:uLnTx/>
                <a:uFillTx/>
                <a:latin typeface="Arial"/>
                <a:cs typeface="Arial"/>
              </a:rPr>
              <a:t>ipsum</a:t>
            </a:r>
            <a:r>
              <a:rPr kumimoji="0" lang="en-GB" sz="2025" u="none" strike="noStrike" kern="1200" cap="none" spc="0" normalizeH="0" noProof="0" dirty="0">
                <a:ln>
                  <a:noFill/>
                </a:ln>
                <a:solidFill>
                  <a:srgbClr val="101141"/>
                </a:solidFill>
                <a:effectLst/>
                <a:uLnTx/>
                <a:uFillTx/>
                <a:latin typeface="Arial"/>
                <a:cs typeface="Arial"/>
              </a:rPr>
              <a:t> </a:t>
            </a:r>
            <a:endParaRPr lang="en-US" dirty="0"/>
          </a:p>
          <a:p>
            <a:pPr marL="291567" marR="0" lvl="0" indent="-291567" algn="l" defTabSz="777512" rtl="0" eaLnBrk="1" fontAlgn="auto" latinLnBrk="0" hangingPunct="1">
              <a:lnSpc>
                <a:spcPct val="100000"/>
              </a:lnSpc>
              <a:spcBef>
                <a:spcPct val="20000"/>
              </a:spcBef>
              <a:spcAft>
                <a:spcPts val="0"/>
              </a:spcAft>
              <a:buClr>
                <a:srgbClr val="101141"/>
              </a:buClr>
              <a:buSzTx/>
              <a:buFont typeface="Arial" pitchFamily="34" charset="0"/>
              <a:buChar char="•"/>
              <a:tabLst/>
              <a:defRPr/>
            </a:pPr>
            <a:r>
              <a:rPr kumimoji="0" lang="en-GB" sz="2025" u="none" strike="noStrike" kern="1200" cap="none" spc="0" normalizeH="0" baseline="0" noProof="0" dirty="0" err="1">
                <a:ln>
                  <a:noFill/>
                </a:ln>
                <a:solidFill>
                  <a:srgbClr val="101141"/>
                </a:solidFill>
                <a:effectLst/>
                <a:uLnTx/>
                <a:uFillTx/>
                <a:latin typeface="Arial"/>
                <a:cs typeface="Arial"/>
              </a:rPr>
              <a:t>Lorem</a:t>
            </a:r>
            <a:r>
              <a:rPr kumimoji="0" lang="en-GB" sz="2025" u="none" strike="noStrike" kern="1200" cap="none" spc="0" normalizeH="0" noProof="0" dirty="0">
                <a:ln>
                  <a:noFill/>
                </a:ln>
                <a:solidFill>
                  <a:srgbClr val="101141"/>
                </a:solidFill>
                <a:effectLst/>
                <a:uLnTx/>
                <a:uFillTx/>
                <a:latin typeface="Arial"/>
                <a:cs typeface="Arial"/>
              </a:rPr>
              <a:t> </a:t>
            </a:r>
            <a:r>
              <a:rPr kumimoji="0" lang="en-GB" sz="2025" u="none" strike="noStrike" kern="1200" cap="none" spc="0" normalizeH="0" noProof="0" dirty="0" err="1">
                <a:ln>
                  <a:noFill/>
                </a:ln>
                <a:solidFill>
                  <a:srgbClr val="101141"/>
                </a:solidFill>
                <a:effectLst/>
                <a:uLnTx/>
                <a:uFillTx/>
                <a:latin typeface="Arial"/>
                <a:cs typeface="Arial"/>
              </a:rPr>
              <a:t>ipsum</a:t>
            </a:r>
            <a:r>
              <a:rPr kumimoji="0" lang="en-GB" sz="2025" u="none" strike="noStrike" kern="1200" cap="none" spc="0" normalizeH="0" noProof="0" dirty="0">
                <a:ln>
                  <a:noFill/>
                </a:ln>
                <a:solidFill>
                  <a:srgbClr val="101141"/>
                </a:solidFill>
                <a:effectLst/>
                <a:uLnTx/>
                <a:uFillTx/>
                <a:latin typeface="Arial"/>
                <a:cs typeface="Arial"/>
              </a:rPr>
              <a:t> </a:t>
            </a:r>
            <a:r>
              <a:rPr kumimoji="0" lang="en-GB" sz="2025" u="none" strike="noStrike" kern="1200" cap="none" spc="0" normalizeH="0" noProof="0" dirty="0" err="1">
                <a:ln>
                  <a:noFill/>
                </a:ln>
                <a:solidFill>
                  <a:srgbClr val="101141"/>
                </a:solidFill>
                <a:effectLst/>
                <a:uLnTx/>
                <a:uFillTx/>
                <a:latin typeface="Arial"/>
                <a:cs typeface="Arial"/>
              </a:rPr>
              <a:t>dolor</a:t>
            </a:r>
            <a:r>
              <a:rPr kumimoji="0" lang="en-GB" sz="2025" u="none" strike="noStrike" kern="1200" cap="none" spc="0" normalizeH="0" noProof="0" dirty="0">
                <a:ln>
                  <a:noFill/>
                </a:ln>
                <a:solidFill>
                  <a:srgbClr val="101141"/>
                </a:solidFill>
                <a:effectLst/>
                <a:uLnTx/>
                <a:uFillTx/>
                <a:latin typeface="Arial"/>
                <a:cs typeface="Arial"/>
              </a:rPr>
              <a:t> sit </a:t>
            </a:r>
            <a:r>
              <a:rPr kumimoji="0" lang="en-GB" sz="2025" u="none" strike="noStrike" kern="1200" cap="none" spc="0" normalizeH="0" noProof="0" dirty="0" err="1">
                <a:ln>
                  <a:noFill/>
                </a:ln>
                <a:solidFill>
                  <a:srgbClr val="101141"/>
                </a:solidFill>
                <a:effectLst/>
                <a:uLnTx/>
                <a:uFillTx/>
                <a:latin typeface="Arial"/>
                <a:cs typeface="Arial"/>
              </a:rPr>
              <a:t>amet</a:t>
            </a:r>
            <a:r>
              <a:rPr kumimoji="0" lang="en-GB" sz="2025" u="none" strike="noStrike" kern="1200" cap="none" spc="0" normalizeH="0" noProof="0" dirty="0">
                <a:ln>
                  <a:noFill/>
                </a:ln>
                <a:solidFill>
                  <a:srgbClr val="101141"/>
                </a:solidFill>
                <a:effectLst/>
                <a:uLnTx/>
                <a:uFillTx/>
                <a:latin typeface="Arial"/>
                <a:cs typeface="Arial"/>
              </a:rPr>
              <a:t> </a:t>
            </a:r>
            <a:r>
              <a:rPr kumimoji="0" lang="en-GB" sz="2025" u="none" strike="noStrike" kern="1200" cap="none" spc="0" normalizeH="0" noProof="0" dirty="0" err="1">
                <a:ln>
                  <a:noFill/>
                </a:ln>
                <a:solidFill>
                  <a:srgbClr val="101141"/>
                </a:solidFill>
                <a:effectLst/>
                <a:uLnTx/>
                <a:uFillTx/>
                <a:latin typeface="Arial"/>
                <a:cs typeface="Arial"/>
              </a:rPr>
              <a:t>dolor</a:t>
            </a:r>
            <a:r>
              <a:rPr kumimoji="0" lang="en-GB" sz="2025" u="none" strike="noStrike" kern="1200" cap="none" spc="0" normalizeH="0" noProof="0" dirty="0">
                <a:ln>
                  <a:noFill/>
                </a:ln>
                <a:solidFill>
                  <a:srgbClr val="101141"/>
                </a:solidFill>
                <a:effectLst/>
                <a:uLnTx/>
                <a:uFillTx/>
                <a:latin typeface="Arial"/>
                <a:cs typeface="Arial"/>
              </a:rPr>
              <a:t> </a:t>
            </a:r>
            <a:r>
              <a:rPr kumimoji="0" lang="en-GB" sz="2025" u="none" strike="noStrike" kern="1200" cap="none" spc="0" normalizeH="0" noProof="0" dirty="0" err="1">
                <a:ln>
                  <a:noFill/>
                </a:ln>
                <a:solidFill>
                  <a:srgbClr val="101141"/>
                </a:solidFill>
                <a:effectLst/>
                <a:uLnTx/>
                <a:uFillTx/>
                <a:latin typeface="Arial"/>
                <a:cs typeface="Arial"/>
              </a:rPr>
              <a:t>ipsum</a:t>
            </a:r>
            <a:r>
              <a:rPr kumimoji="0" lang="en-GB" sz="2025" u="none" strike="noStrike" kern="1200" cap="none" spc="0" normalizeH="0" noProof="0" dirty="0">
                <a:ln>
                  <a:noFill/>
                </a:ln>
                <a:solidFill>
                  <a:srgbClr val="101141"/>
                </a:solidFill>
                <a:effectLst/>
                <a:uLnTx/>
                <a:uFillTx/>
                <a:latin typeface="Arial"/>
                <a:cs typeface="Arial"/>
              </a:rPr>
              <a:t> </a:t>
            </a:r>
            <a:endParaRPr lang="en-US" dirty="0"/>
          </a:p>
        </p:txBody>
      </p:sp>
      <p:grpSp>
        <p:nvGrpSpPr>
          <p:cNvPr id="2" name="Group 11"/>
          <p:cNvGrpSpPr/>
          <p:nvPr/>
        </p:nvGrpSpPr>
        <p:grpSpPr>
          <a:xfrm>
            <a:off x="2083888" y="6550673"/>
            <a:ext cx="7060112" cy="48664"/>
            <a:chOff x="2083888" y="6550671"/>
            <a:chExt cx="7060112" cy="48665"/>
          </a:xfrm>
        </p:grpSpPr>
        <p:sp>
          <p:nvSpPr>
            <p:cNvPr id="13" name="Rectangle 12"/>
            <p:cNvSpPr/>
            <p:nvPr/>
          </p:nvSpPr>
          <p:spPr>
            <a:xfrm>
              <a:off x="4630476" y="6550672"/>
              <a:ext cx="2328591" cy="48664"/>
            </a:xfrm>
            <a:prstGeom prst="rect">
              <a:avLst/>
            </a:prstGeom>
            <a:solidFill>
              <a:srgbClr val="76C2E5"/>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50"/>
            </a:p>
          </p:txBody>
        </p:sp>
        <p:sp>
          <p:nvSpPr>
            <p:cNvPr id="14" name="Rectangle 13"/>
            <p:cNvSpPr/>
            <p:nvPr/>
          </p:nvSpPr>
          <p:spPr>
            <a:xfrm>
              <a:off x="6907874" y="6550671"/>
              <a:ext cx="2236126" cy="45719"/>
            </a:xfrm>
            <a:prstGeom prst="rect">
              <a:avLst/>
            </a:prstGeom>
            <a:solidFill>
              <a:srgbClr val="E31C24"/>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50"/>
            </a:p>
          </p:txBody>
        </p:sp>
        <p:sp>
          <p:nvSpPr>
            <p:cNvPr id="15" name="Rectangle 14"/>
            <p:cNvSpPr/>
            <p:nvPr/>
          </p:nvSpPr>
          <p:spPr>
            <a:xfrm>
              <a:off x="2083888" y="6550672"/>
              <a:ext cx="2580680" cy="48664"/>
            </a:xfrm>
            <a:prstGeom prst="rect">
              <a:avLst/>
            </a:prstGeom>
            <a:solidFill>
              <a:srgbClr val="FCB017"/>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50"/>
            </a:p>
          </p:txBody>
        </p:sp>
      </p:grpSp>
      <p:pic>
        <p:nvPicPr>
          <p:cNvPr id="16" name="Picture 15" descr="Picture 7.png"/>
          <p:cNvPicPr>
            <a:picLocks noChangeAspect="1"/>
          </p:cNvPicPr>
          <p:nvPr/>
        </p:nvPicPr>
        <p:blipFill>
          <a:blip r:embed="rId2" cstate="print"/>
          <a:srcRect l="1923" b="5336"/>
          <a:stretch>
            <a:fillRect/>
          </a:stretch>
        </p:blipFill>
        <p:spPr>
          <a:xfrm>
            <a:off x="6950808" y="-1"/>
            <a:ext cx="2193193" cy="692698"/>
          </a:xfrm>
          <a:prstGeom prst="rect">
            <a:avLst/>
          </a:prstGeom>
        </p:spPr>
      </p:pic>
      <p:grpSp>
        <p:nvGrpSpPr>
          <p:cNvPr id="4" name="Group 18"/>
          <p:cNvGrpSpPr/>
          <p:nvPr/>
        </p:nvGrpSpPr>
        <p:grpSpPr>
          <a:xfrm>
            <a:off x="2133600" y="6553202"/>
            <a:ext cx="7010400" cy="45718"/>
            <a:chOff x="1905000" y="6553200"/>
            <a:chExt cx="7010400" cy="45719"/>
          </a:xfrm>
        </p:grpSpPr>
        <p:sp>
          <p:nvSpPr>
            <p:cNvPr id="20" name="Rectangle 19"/>
            <p:cNvSpPr/>
            <p:nvPr/>
          </p:nvSpPr>
          <p:spPr>
            <a:xfrm>
              <a:off x="4267200" y="6553200"/>
              <a:ext cx="2328591" cy="45719"/>
            </a:xfrm>
            <a:prstGeom prst="rect">
              <a:avLst/>
            </a:prstGeom>
            <a:solidFill>
              <a:srgbClr val="76C2E5"/>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50"/>
            </a:p>
          </p:txBody>
        </p:sp>
        <p:sp>
          <p:nvSpPr>
            <p:cNvPr id="21" name="Rectangle 20"/>
            <p:cNvSpPr/>
            <p:nvPr/>
          </p:nvSpPr>
          <p:spPr>
            <a:xfrm>
              <a:off x="1905000" y="6553200"/>
              <a:ext cx="2362200" cy="45719"/>
            </a:xfrm>
            <a:prstGeom prst="rect">
              <a:avLst/>
            </a:prstGeom>
            <a:solidFill>
              <a:srgbClr val="FCB017"/>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50"/>
            </a:p>
          </p:txBody>
        </p:sp>
        <p:sp>
          <p:nvSpPr>
            <p:cNvPr id="22" name="Rectangle 21"/>
            <p:cNvSpPr/>
            <p:nvPr userDrawn="1"/>
          </p:nvSpPr>
          <p:spPr>
            <a:xfrm>
              <a:off x="6586809" y="6553200"/>
              <a:ext cx="2328591" cy="45719"/>
            </a:xfrm>
            <a:prstGeom prst="rect">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50"/>
            </a:p>
          </p:txBody>
        </p:sp>
      </p:grpSp>
      <p:grpSp>
        <p:nvGrpSpPr>
          <p:cNvPr id="5" name="Group 22"/>
          <p:cNvGrpSpPr/>
          <p:nvPr/>
        </p:nvGrpSpPr>
        <p:grpSpPr>
          <a:xfrm>
            <a:off x="0" y="1295401"/>
            <a:ext cx="7010400" cy="45718"/>
            <a:chOff x="1905000" y="6553200"/>
            <a:chExt cx="7010400" cy="45719"/>
          </a:xfrm>
        </p:grpSpPr>
        <p:sp>
          <p:nvSpPr>
            <p:cNvPr id="24" name="Rectangle 23"/>
            <p:cNvSpPr/>
            <p:nvPr/>
          </p:nvSpPr>
          <p:spPr>
            <a:xfrm>
              <a:off x="4267200" y="6553200"/>
              <a:ext cx="2328591" cy="45719"/>
            </a:xfrm>
            <a:prstGeom prst="rect">
              <a:avLst/>
            </a:prstGeom>
            <a:solidFill>
              <a:srgbClr val="76C2E5"/>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50"/>
            </a:p>
          </p:txBody>
        </p:sp>
        <p:sp>
          <p:nvSpPr>
            <p:cNvPr id="25" name="Rectangle 24"/>
            <p:cNvSpPr/>
            <p:nvPr/>
          </p:nvSpPr>
          <p:spPr>
            <a:xfrm>
              <a:off x="1905000" y="6553200"/>
              <a:ext cx="2362200" cy="45719"/>
            </a:xfrm>
            <a:prstGeom prst="rect">
              <a:avLst/>
            </a:prstGeom>
            <a:solidFill>
              <a:srgbClr val="FCB017"/>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50"/>
            </a:p>
          </p:txBody>
        </p:sp>
        <p:sp>
          <p:nvSpPr>
            <p:cNvPr id="26" name="Rectangle 25"/>
            <p:cNvSpPr/>
            <p:nvPr userDrawn="1"/>
          </p:nvSpPr>
          <p:spPr>
            <a:xfrm>
              <a:off x="6586809" y="6553200"/>
              <a:ext cx="2328591" cy="45719"/>
            </a:xfrm>
            <a:prstGeom prst="rect">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50"/>
            </a:p>
          </p:txBody>
        </p:sp>
      </p:grpSp>
      <p:sp>
        <p:nvSpPr>
          <p:cNvPr id="18" name="Rectangle 2" descr="Large confetti"/>
          <p:cNvSpPr>
            <a:spLocks noGrp="1" noChangeArrowheads="1"/>
          </p:cNvSpPr>
          <p:nvPr>
            <p:ph type="title" idx="4294967295" hasCustomPrompt="1"/>
          </p:nvPr>
        </p:nvSpPr>
        <p:spPr>
          <a:xfrm>
            <a:off x="66241" y="26443"/>
            <a:ext cx="6791762" cy="1192758"/>
          </a:xfrm>
        </p:spPr>
        <p:txBody>
          <a:bodyPr>
            <a:noAutofit/>
          </a:bodyPr>
          <a:lstStyle>
            <a:lvl1pPr algn="l" eaLnBrk="1" hangingPunct="1">
              <a:defRPr sz="3075">
                <a:latin typeface="Arial" panose="020B0604020202020204" pitchFamily="34" charset="0"/>
                <a:cs typeface="Arial" panose="020B0604020202020204" pitchFamily="34" charset="0"/>
              </a:defRPr>
            </a:lvl1pPr>
          </a:lstStyle>
          <a:p>
            <a:pPr eaLnBrk="1" hangingPunct="1"/>
            <a:r>
              <a:rPr lang="en-US" dirty="0"/>
              <a:t>Slide heading here and </a:t>
            </a:r>
            <a:br>
              <a:rPr lang="en-US" dirty="0"/>
            </a:br>
            <a:r>
              <a:rPr lang="en-US" dirty="0"/>
              <a:t>it can run in two lines</a:t>
            </a:r>
            <a:endParaRPr lang="en-US" altLang="en-US" dirty="0"/>
          </a:p>
        </p:txBody>
      </p:sp>
    </p:spTree>
    <p:extLst>
      <p:ext uri="{BB962C8B-B14F-4D97-AF65-F5344CB8AC3E}">
        <p14:creationId xmlns:p14="http://schemas.microsoft.com/office/powerpoint/2010/main" val="3959294761"/>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p:cSld name="11_Title and Content">
    <p:spTree>
      <p:nvGrpSpPr>
        <p:cNvPr id="1" name=""/>
        <p:cNvGrpSpPr/>
        <p:nvPr/>
      </p:nvGrpSpPr>
      <p:grpSpPr>
        <a:xfrm>
          <a:off x="0" y="0"/>
          <a:ext cx="0" cy="0"/>
          <a:chOff x="0" y="0"/>
          <a:chExt cx="0" cy="0"/>
        </a:xfrm>
      </p:grpSpPr>
      <p:sp>
        <p:nvSpPr>
          <p:cNvPr id="3" name="Content Placeholder 2"/>
          <p:cNvSpPr>
            <a:spLocks noGrp="1"/>
          </p:cNvSpPr>
          <p:nvPr>
            <p:ph idx="1" hasCustomPrompt="1"/>
          </p:nvPr>
        </p:nvSpPr>
        <p:spPr>
          <a:xfrm>
            <a:off x="152400" y="1417320"/>
            <a:ext cx="8839200" cy="4907281"/>
          </a:xfrm>
          <a:gradFill>
            <a:gsLst>
              <a:gs pos="0">
                <a:schemeClr val="accent4">
                  <a:lumMod val="4000"/>
                  <a:lumOff val="96000"/>
                  <a:alpha val="36000"/>
                </a:schemeClr>
              </a:gs>
              <a:gs pos="35000">
                <a:schemeClr val="accent3">
                  <a:lumMod val="9000"/>
                  <a:lumOff val="91000"/>
                  <a:alpha val="39000"/>
                </a:schemeClr>
              </a:gs>
              <a:gs pos="100000">
                <a:schemeClr val="accent4">
                  <a:lumMod val="0"/>
                  <a:lumOff val="100000"/>
                  <a:alpha val="54000"/>
                </a:schemeClr>
              </a:gs>
            </a:gsLst>
          </a:gradFill>
          <a:ln>
            <a:noFill/>
          </a:ln>
          <a:effectLst>
            <a:softEdge rad="50800"/>
          </a:effectLst>
        </p:spPr>
        <p:style>
          <a:lnRef idx="1">
            <a:schemeClr val="accent3"/>
          </a:lnRef>
          <a:fillRef idx="2">
            <a:schemeClr val="accent3"/>
          </a:fillRef>
          <a:effectRef idx="1">
            <a:schemeClr val="accent3"/>
          </a:effectRef>
          <a:fontRef idx="none"/>
        </p:style>
        <p:txBody>
          <a:bodyPr lIns="81629" tIns="40814" rIns="81629" bIns="40814"/>
          <a:lstStyle>
            <a:lvl1pPr marL="291567" marR="0" indent="-291567" algn="l" defTabSz="777512" rtl="0" eaLnBrk="1" fontAlgn="auto" latinLnBrk="0" hangingPunct="1">
              <a:lnSpc>
                <a:spcPct val="100000"/>
              </a:lnSpc>
              <a:spcBef>
                <a:spcPct val="20000"/>
              </a:spcBef>
              <a:spcAft>
                <a:spcPts val="0"/>
              </a:spcAft>
              <a:buClr>
                <a:srgbClr val="101141"/>
              </a:buClr>
              <a:buSzTx/>
              <a:buFont typeface="Arial" pitchFamily="34" charset="0"/>
              <a:buNone/>
              <a:tabLst/>
              <a:defRPr sz="2025">
                <a:latin typeface="Arial" pitchFamily="34" charset="0"/>
                <a:cs typeface="Arial" pitchFamily="34" charset="0"/>
              </a:defRPr>
            </a:lvl1pPr>
            <a:lvl2pPr marL="631729" marR="0" indent="-242973" algn="l" defTabSz="777512" rtl="0" eaLnBrk="1" fontAlgn="auto" latinLnBrk="0" hangingPunct="1">
              <a:lnSpc>
                <a:spcPct val="100000"/>
              </a:lnSpc>
              <a:spcBef>
                <a:spcPct val="20000"/>
              </a:spcBef>
              <a:spcAft>
                <a:spcPts val="0"/>
              </a:spcAft>
              <a:buClrTx/>
              <a:buSzTx/>
              <a:buFont typeface="Arial" pitchFamily="34" charset="0"/>
              <a:buChar char="–"/>
              <a:tabLst/>
              <a:defRPr sz="2025">
                <a:latin typeface="Arial" pitchFamily="34" charset="0"/>
                <a:cs typeface="Arial" pitchFamily="34" charset="0"/>
              </a:defRPr>
            </a:lvl2pPr>
            <a:lvl3pPr>
              <a:defRPr sz="1725"/>
            </a:lvl3pPr>
            <a:lvl4pPr>
              <a:defRPr baseline="0"/>
            </a:lvl4pPr>
            <a:lvl5pPr>
              <a:defRPr/>
            </a:lvl5pPr>
          </a:lstStyle>
          <a:p>
            <a:pPr marL="291567" marR="0" lvl="0" indent="-291567" algn="l" defTabSz="777512" rtl="0" eaLnBrk="1" fontAlgn="auto" latinLnBrk="0" hangingPunct="1">
              <a:lnSpc>
                <a:spcPct val="100000"/>
              </a:lnSpc>
              <a:spcBef>
                <a:spcPct val="20000"/>
              </a:spcBef>
              <a:spcAft>
                <a:spcPts val="0"/>
              </a:spcAft>
              <a:buClr>
                <a:srgbClr val="101141"/>
              </a:buClr>
              <a:buSzTx/>
              <a:buFont typeface="Arial" pitchFamily="34" charset="0"/>
              <a:buChar char="•"/>
              <a:tabLst/>
              <a:defRPr/>
            </a:pPr>
            <a:r>
              <a:rPr kumimoji="0" lang="en-GB" sz="2025" u="none" strike="noStrike" kern="1200" cap="none" spc="0" normalizeH="0" baseline="0" noProof="0" dirty="0" err="1">
                <a:ln>
                  <a:noFill/>
                </a:ln>
                <a:solidFill>
                  <a:srgbClr val="101141"/>
                </a:solidFill>
                <a:effectLst/>
                <a:uLnTx/>
                <a:uFillTx/>
                <a:latin typeface="Arial"/>
                <a:cs typeface="Arial"/>
              </a:rPr>
              <a:t>Lorem</a:t>
            </a:r>
            <a:r>
              <a:rPr kumimoji="0" lang="en-GB" sz="2025" u="none" strike="noStrike" kern="1200" cap="none" spc="0" normalizeH="0" noProof="0" dirty="0">
                <a:ln>
                  <a:noFill/>
                </a:ln>
                <a:solidFill>
                  <a:srgbClr val="101141"/>
                </a:solidFill>
                <a:effectLst/>
                <a:uLnTx/>
                <a:uFillTx/>
                <a:latin typeface="Arial"/>
                <a:cs typeface="Arial"/>
              </a:rPr>
              <a:t> </a:t>
            </a:r>
            <a:r>
              <a:rPr kumimoji="0" lang="en-GB" sz="2025" u="none" strike="noStrike" kern="1200" cap="none" spc="0" normalizeH="0" noProof="0" dirty="0" err="1">
                <a:ln>
                  <a:noFill/>
                </a:ln>
                <a:solidFill>
                  <a:srgbClr val="101141"/>
                </a:solidFill>
                <a:effectLst/>
                <a:uLnTx/>
                <a:uFillTx/>
                <a:latin typeface="Arial"/>
                <a:cs typeface="Arial"/>
              </a:rPr>
              <a:t>ipsum</a:t>
            </a:r>
            <a:r>
              <a:rPr kumimoji="0" lang="en-GB" sz="2025" u="none" strike="noStrike" kern="1200" cap="none" spc="0" normalizeH="0" noProof="0" dirty="0">
                <a:ln>
                  <a:noFill/>
                </a:ln>
                <a:solidFill>
                  <a:srgbClr val="101141"/>
                </a:solidFill>
                <a:effectLst/>
                <a:uLnTx/>
                <a:uFillTx/>
                <a:latin typeface="Arial"/>
                <a:cs typeface="Arial"/>
              </a:rPr>
              <a:t> </a:t>
            </a:r>
            <a:r>
              <a:rPr kumimoji="0" lang="en-GB" sz="2025" u="none" strike="noStrike" kern="1200" cap="none" spc="0" normalizeH="0" noProof="0" dirty="0" err="1">
                <a:ln>
                  <a:noFill/>
                </a:ln>
                <a:solidFill>
                  <a:srgbClr val="101141"/>
                </a:solidFill>
                <a:effectLst/>
                <a:uLnTx/>
                <a:uFillTx/>
                <a:latin typeface="Arial"/>
                <a:cs typeface="Arial"/>
              </a:rPr>
              <a:t>dolor</a:t>
            </a:r>
            <a:r>
              <a:rPr kumimoji="0" lang="en-GB" sz="2025" u="none" strike="noStrike" kern="1200" cap="none" spc="0" normalizeH="0" noProof="0" dirty="0">
                <a:ln>
                  <a:noFill/>
                </a:ln>
                <a:solidFill>
                  <a:srgbClr val="101141"/>
                </a:solidFill>
                <a:effectLst/>
                <a:uLnTx/>
                <a:uFillTx/>
                <a:latin typeface="Arial"/>
                <a:cs typeface="Arial"/>
              </a:rPr>
              <a:t> sit </a:t>
            </a:r>
            <a:r>
              <a:rPr kumimoji="0" lang="en-GB" sz="2025" u="none" strike="noStrike" kern="1200" cap="none" spc="0" normalizeH="0" noProof="0" dirty="0" err="1">
                <a:ln>
                  <a:noFill/>
                </a:ln>
                <a:solidFill>
                  <a:srgbClr val="101141"/>
                </a:solidFill>
                <a:effectLst/>
                <a:uLnTx/>
                <a:uFillTx/>
                <a:latin typeface="Arial"/>
                <a:cs typeface="Arial"/>
              </a:rPr>
              <a:t>amet</a:t>
            </a:r>
            <a:r>
              <a:rPr kumimoji="0" lang="en-GB" sz="2025" u="none" strike="noStrike" kern="1200" cap="none" spc="0" normalizeH="0" noProof="0" dirty="0">
                <a:ln>
                  <a:noFill/>
                </a:ln>
                <a:solidFill>
                  <a:srgbClr val="101141"/>
                </a:solidFill>
                <a:effectLst/>
                <a:uLnTx/>
                <a:uFillTx/>
                <a:latin typeface="Arial"/>
                <a:cs typeface="Arial"/>
              </a:rPr>
              <a:t> </a:t>
            </a:r>
            <a:r>
              <a:rPr kumimoji="0" lang="en-GB" sz="2025" u="none" strike="noStrike" kern="1200" cap="none" spc="0" normalizeH="0" noProof="0" dirty="0" err="1">
                <a:ln>
                  <a:noFill/>
                </a:ln>
                <a:solidFill>
                  <a:srgbClr val="101141"/>
                </a:solidFill>
                <a:effectLst/>
                <a:uLnTx/>
                <a:uFillTx/>
                <a:latin typeface="Arial"/>
                <a:cs typeface="Arial"/>
              </a:rPr>
              <a:t>dolor</a:t>
            </a:r>
            <a:r>
              <a:rPr kumimoji="0" lang="en-GB" sz="2025" u="none" strike="noStrike" kern="1200" cap="none" spc="0" normalizeH="0" noProof="0" dirty="0">
                <a:ln>
                  <a:noFill/>
                </a:ln>
                <a:solidFill>
                  <a:srgbClr val="101141"/>
                </a:solidFill>
                <a:effectLst/>
                <a:uLnTx/>
                <a:uFillTx/>
                <a:latin typeface="Arial"/>
                <a:cs typeface="Arial"/>
              </a:rPr>
              <a:t> </a:t>
            </a:r>
            <a:r>
              <a:rPr kumimoji="0" lang="en-GB" sz="2025" u="none" strike="noStrike" kern="1200" cap="none" spc="0" normalizeH="0" noProof="0" dirty="0" err="1">
                <a:ln>
                  <a:noFill/>
                </a:ln>
                <a:solidFill>
                  <a:srgbClr val="101141"/>
                </a:solidFill>
                <a:effectLst/>
                <a:uLnTx/>
                <a:uFillTx/>
                <a:latin typeface="Arial"/>
                <a:cs typeface="Arial"/>
              </a:rPr>
              <a:t>ipsum</a:t>
            </a:r>
            <a:r>
              <a:rPr kumimoji="0" lang="en-GB" sz="2025" u="none" strike="noStrike" kern="1200" cap="none" spc="0" normalizeH="0" noProof="0" dirty="0">
                <a:ln>
                  <a:noFill/>
                </a:ln>
                <a:solidFill>
                  <a:srgbClr val="101141"/>
                </a:solidFill>
                <a:effectLst/>
                <a:uLnTx/>
                <a:uFillTx/>
                <a:latin typeface="Arial"/>
                <a:cs typeface="Arial"/>
              </a:rPr>
              <a:t> </a:t>
            </a:r>
          </a:p>
          <a:p>
            <a:pPr marL="631729" marR="0" lvl="1" indent="-242973" algn="l" defTabSz="777512" rtl="0" eaLnBrk="1" fontAlgn="auto" latinLnBrk="0" hangingPunct="1">
              <a:lnSpc>
                <a:spcPct val="100000"/>
              </a:lnSpc>
              <a:spcBef>
                <a:spcPct val="20000"/>
              </a:spcBef>
              <a:spcAft>
                <a:spcPts val="0"/>
              </a:spcAft>
              <a:buClrTx/>
              <a:buSzTx/>
              <a:buFont typeface="Arial" pitchFamily="34" charset="0"/>
              <a:buChar char="–"/>
              <a:tabLst/>
              <a:defRPr/>
            </a:pPr>
            <a:r>
              <a:rPr lang="en-US" dirty="0"/>
              <a:t>Second level</a:t>
            </a:r>
          </a:p>
          <a:p>
            <a:pPr marL="971890" marR="0" lvl="2" indent="-242973" algn="l" defTabSz="777512" rtl="0" eaLnBrk="1" fontAlgn="auto" latinLnBrk="0" hangingPunct="1">
              <a:lnSpc>
                <a:spcPct val="100000"/>
              </a:lnSpc>
              <a:spcBef>
                <a:spcPct val="20000"/>
              </a:spcBef>
              <a:spcAft>
                <a:spcPts val="0"/>
              </a:spcAft>
              <a:buClrTx/>
              <a:buSzTx/>
              <a:buFont typeface="Arial" pitchFamily="34" charset="0"/>
              <a:buChar char="–"/>
              <a:tabLst/>
              <a:defRPr/>
            </a:pPr>
            <a:r>
              <a:rPr lang="en-US" dirty="0"/>
              <a:t>Third Level</a:t>
            </a:r>
          </a:p>
          <a:p>
            <a:pPr marL="1360646" marR="0" lvl="3" indent="-242973" algn="l" defTabSz="777512" rtl="0" eaLnBrk="1" fontAlgn="auto" latinLnBrk="0" hangingPunct="1">
              <a:lnSpc>
                <a:spcPct val="100000"/>
              </a:lnSpc>
              <a:spcBef>
                <a:spcPct val="20000"/>
              </a:spcBef>
              <a:spcAft>
                <a:spcPts val="0"/>
              </a:spcAft>
              <a:buClrTx/>
              <a:buSzTx/>
              <a:buFont typeface="Arial" pitchFamily="34" charset="0"/>
              <a:buChar char="–"/>
              <a:tabLst/>
              <a:defRPr/>
            </a:pPr>
            <a:r>
              <a:rPr lang="en-US" dirty="0"/>
              <a:t>Fourth level</a:t>
            </a:r>
          </a:p>
          <a:p>
            <a:pPr marL="1749402" marR="0" lvl="4" indent="-242973" algn="l" defTabSz="777512" rtl="0" eaLnBrk="1" fontAlgn="auto" latinLnBrk="0" hangingPunct="1">
              <a:lnSpc>
                <a:spcPct val="100000"/>
              </a:lnSpc>
              <a:spcBef>
                <a:spcPct val="20000"/>
              </a:spcBef>
              <a:spcAft>
                <a:spcPts val="0"/>
              </a:spcAft>
              <a:buClrTx/>
              <a:buSzTx/>
              <a:buFont typeface="Arial" pitchFamily="34" charset="0"/>
              <a:buChar char="–"/>
              <a:tabLst/>
              <a:defRPr/>
            </a:pPr>
            <a:r>
              <a:rPr lang="en-US" dirty="0"/>
              <a:t>Fifth Level</a:t>
            </a:r>
          </a:p>
          <a:p>
            <a:pPr marL="631729" marR="0" lvl="1" indent="-242973" algn="l" defTabSz="777512" rtl="0" eaLnBrk="1" fontAlgn="auto" latinLnBrk="0" hangingPunct="1">
              <a:lnSpc>
                <a:spcPct val="100000"/>
              </a:lnSpc>
              <a:spcBef>
                <a:spcPct val="20000"/>
              </a:spcBef>
              <a:spcAft>
                <a:spcPts val="0"/>
              </a:spcAft>
              <a:buClrTx/>
              <a:buSzTx/>
              <a:buFont typeface="Arial" pitchFamily="34" charset="0"/>
              <a:buChar char="–"/>
              <a:tabLst/>
              <a:defRPr/>
            </a:pPr>
            <a:r>
              <a:rPr lang="en-US" dirty="0"/>
              <a:t>Second level</a:t>
            </a:r>
          </a:p>
          <a:p>
            <a:pPr marL="631729" marR="0" lvl="1" indent="-242973" algn="l" defTabSz="777512" rtl="0" eaLnBrk="1" fontAlgn="auto" latinLnBrk="0" hangingPunct="1">
              <a:lnSpc>
                <a:spcPct val="100000"/>
              </a:lnSpc>
              <a:spcBef>
                <a:spcPct val="20000"/>
              </a:spcBef>
              <a:spcAft>
                <a:spcPts val="0"/>
              </a:spcAft>
              <a:buClrTx/>
              <a:buSzTx/>
              <a:buFont typeface="Arial" pitchFamily="34" charset="0"/>
              <a:buChar char="–"/>
              <a:tabLst/>
              <a:defRPr/>
            </a:pPr>
            <a:r>
              <a:rPr lang="en-US" dirty="0"/>
              <a:t>Second level</a:t>
            </a:r>
          </a:p>
          <a:p>
            <a:pPr marL="631729" marR="0" lvl="1" indent="-242973" algn="l" defTabSz="777512" rtl="0" eaLnBrk="1" fontAlgn="auto" latinLnBrk="0" hangingPunct="1">
              <a:lnSpc>
                <a:spcPct val="100000"/>
              </a:lnSpc>
              <a:spcBef>
                <a:spcPct val="20000"/>
              </a:spcBef>
              <a:spcAft>
                <a:spcPts val="0"/>
              </a:spcAft>
              <a:buClrTx/>
              <a:buSzTx/>
              <a:buFont typeface="Arial" pitchFamily="34" charset="0"/>
              <a:buChar char="–"/>
              <a:tabLst/>
              <a:defRPr/>
            </a:pPr>
            <a:r>
              <a:rPr lang="en-US" dirty="0"/>
              <a:t>Second level</a:t>
            </a:r>
          </a:p>
          <a:p>
            <a:pPr marL="631729" marR="0" lvl="1" indent="-242973" algn="l" defTabSz="777512" rtl="0" eaLnBrk="1" fontAlgn="auto" latinLnBrk="0" hangingPunct="1">
              <a:lnSpc>
                <a:spcPct val="100000"/>
              </a:lnSpc>
              <a:spcBef>
                <a:spcPct val="20000"/>
              </a:spcBef>
              <a:spcAft>
                <a:spcPts val="0"/>
              </a:spcAft>
              <a:buClrTx/>
              <a:buSzTx/>
              <a:buFont typeface="Arial" pitchFamily="34" charset="0"/>
              <a:buChar char="–"/>
              <a:tabLst/>
              <a:defRPr/>
            </a:pPr>
            <a:r>
              <a:rPr lang="en-US" dirty="0"/>
              <a:t>Second level</a:t>
            </a:r>
            <a:endParaRPr kumimoji="0" lang="en-GB" sz="2025" u="none" strike="noStrike" kern="1200" cap="none" spc="0" normalizeH="0" noProof="0" dirty="0">
              <a:ln>
                <a:noFill/>
              </a:ln>
              <a:solidFill>
                <a:srgbClr val="101141"/>
              </a:solidFill>
              <a:effectLst/>
              <a:uLnTx/>
              <a:uFillTx/>
              <a:latin typeface="Arial"/>
              <a:cs typeface="Arial"/>
            </a:endParaRPr>
          </a:p>
          <a:p>
            <a:pPr marL="291567" marR="0" lvl="0" indent="-291567" algn="l" defTabSz="777512" rtl="0" eaLnBrk="1" fontAlgn="auto" latinLnBrk="0" hangingPunct="1">
              <a:lnSpc>
                <a:spcPct val="100000"/>
              </a:lnSpc>
              <a:spcBef>
                <a:spcPct val="20000"/>
              </a:spcBef>
              <a:spcAft>
                <a:spcPts val="0"/>
              </a:spcAft>
              <a:buClr>
                <a:srgbClr val="101141"/>
              </a:buClr>
              <a:buSzTx/>
              <a:buFont typeface="Arial" pitchFamily="34" charset="0"/>
              <a:buChar char="•"/>
              <a:tabLst/>
              <a:defRPr/>
            </a:pPr>
            <a:r>
              <a:rPr kumimoji="0" lang="en-GB" sz="2025" u="none" strike="noStrike" kern="1200" cap="none" spc="0" normalizeH="0" baseline="0" noProof="0" dirty="0" err="1">
                <a:ln>
                  <a:noFill/>
                </a:ln>
                <a:solidFill>
                  <a:srgbClr val="101141"/>
                </a:solidFill>
                <a:effectLst/>
                <a:uLnTx/>
                <a:uFillTx/>
                <a:latin typeface="Arial"/>
                <a:cs typeface="Arial"/>
              </a:rPr>
              <a:t>Lorem</a:t>
            </a:r>
            <a:r>
              <a:rPr kumimoji="0" lang="en-GB" sz="2025" u="none" strike="noStrike" kern="1200" cap="none" spc="0" normalizeH="0" noProof="0" dirty="0">
                <a:ln>
                  <a:noFill/>
                </a:ln>
                <a:solidFill>
                  <a:srgbClr val="101141"/>
                </a:solidFill>
                <a:effectLst/>
                <a:uLnTx/>
                <a:uFillTx/>
                <a:latin typeface="Arial"/>
                <a:cs typeface="Arial"/>
              </a:rPr>
              <a:t> </a:t>
            </a:r>
            <a:r>
              <a:rPr kumimoji="0" lang="en-GB" sz="2025" u="none" strike="noStrike" kern="1200" cap="none" spc="0" normalizeH="0" noProof="0" dirty="0" err="1">
                <a:ln>
                  <a:noFill/>
                </a:ln>
                <a:solidFill>
                  <a:srgbClr val="101141"/>
                </a:solidFill>
                <a:effectLst/>
                <a:uLnTx/>
                <a:uFillTx/>
                <a:latin typeface="Arial"/>
                <a:cs typeface="Arial"/>
              </a:rPr>
              <a:t>ipsum</a:t>
            </a:r>
            <a:r>
              <a:rPr kumimoji="0" lang="en-GB" sz="2025" u="none" strike="noStrike" kern="1200" cap="none" spc="0" normalizeH="0" noProof="0" dirty="0">
                <a:ln>
                  <a:noFill/>
                </a:ln>
                <a:solidFill>
                  <a:srgbClr val="101141"/>
                </a:solidFill>
                <a:effectLst/>
                <a:uLnTx/>
                <a:uFillTx/>
                <a:latin typeface="Arial"/>
                <a:cs typeface="Arial"/>
              </a:rPr>
              <a:t> </a:t>
            </a:r>
            <a:r>
              <a:rPr kumimoji="0" lang="en-GB" sz="2025" u="none" strike="noStrike" kern="1200" cap="none" spc="0" normalizeH="0" noProof="0" dirty="0" err="1">
                <a:ln>
                  <a:noFill/>
                </a:ln>
                <a:solidFill>
                  <a:srgbClr val="101141"/>
                </a:solidFill>
                <a:effectLst/>
                <a:uLnTx/>
                <a:uFillTx/>
                <a:latin typeface="Arial"/>
                <a:cs typeface="Arial"/>
              </a:rPr>
              <a:t>dolor</a:t>
            </a:r>
            <a:r>
              <a:rPr kumimoji="0" lang="en-GB" sz="2025" u="none" strike="noStrike" kern="1200" cap="none" spc="0" normalizeH="0" noProof="0" dirty="0">
                <a:ln>
                  <a:noFill/>
                </a:ln>
                <a:solidFill>
                  <a:srgbClr val="101141"/>
                </a:solidFill>
                <a:effectLst/>
                <a:uLnTx/>
                <a:uFillTx/>
                <a:latin typeface="Arial"/>
                <a:cs typeface="Arial"/>
              </a:rPr>
              <a:t> sit </a:t>
            </a:r>
            <a:r>
              <a:rPr kumimoji="0" lang="en-GB" sz="2025" u="none" strike="noStrike" kern="1200" cap="none" spc="0" normalizeH="0" noProof="0" dirty="0" err="1">
                <a:ln>
                  <a:noFill/>
                </a:ln>
                <a:solidFill>
                  <a:srgbClr val="101141"/>
                </a:solidFill>
                <a:effectLst/>
                <a:uLnTx/>
                <a:uFillTx/>
                <a:latin typeface="Arial"/>
                <a:cs typeface="Arial"/>
              </a:rPr>
              <a:t>amet</a:t>
            </a:r>
            <a:r>
              <a:rPr kumimoji="0" lang="en-GB" sz="2025" u="none" strike="noStrike" kern="1200" cap="none" spc="0" normalizeH="0" noProof="0" dirty="0">
                <a:ln>
                  <a:noFill/>
                </a:ln>
                <a:solidFill>
                  <a:srgbClr val="101141"/>
                </a:solidFill>
                <a:effectLst/>
                <a:uLnTx/>
                <a:uFillTx/>
                <a:latin typeface="Arial"/>
                <a:cs typeface="Arial"/>
              </a:rPr>
              <a:t> </a:t>
            </a:r>
            <a:r>
              <a:rPr kumimoji="0" lang="en-GB" sz="2025" u="none" strike="noStrike" kern="1200" cap="none" spc="0" normalizeH="0" noProof="0" dirty="0" err="1">
                <a:ln>
                  <a:noFill/>
                </a:ln>
                <a:solidFill>
                  <a:srgbClr val="101141"/>
                </a:solidFill>
                <a:effectLst/>
                <a:uLnTx/>
                <a:uFillTx/>
                <a:latin typeface="Arial"/>
                <a:cs typeface="Arial"/>
              </a:rPr>
              <a:t>dolor</a:t>
            </a:r>
            <a:r>
              <a:rPr kumimoji="0" lang="en-GB" sz="2025" u="none" strike="noStrike" kern="1200" cap="none" spc="0" normalizeH="0" noProof="0" dirty="0">
                <a:ln>
                  <a:noFill/>
                </a:ln>
                <a:solidFill>
                  <a:srgbClr val="101141"/>
                </a:solidFill>
                <a:effectLst/>
                <a:uLnTx/>
                <a:uFillTx/>
                <a:latin typeface="Arial"/>
                <a:cs typeface="Arial"/>
              </a:rPr>
              <a:t> </a:t>
            </a:r>
            <a:r>
              <a:rPr kumimoji="0" lang="en-GB" sz="2025" u="none" strike="noStrike" kern="1200" cap="none" spc="0" normalizeH="0" noProof="0" dirty="0" err="1">
                <a:ln>
                  <a:noFill/>
                </a:ln>
                <a:solidFill>
                  <a:srgbClr val="101141"/>
                </a:solidFill>
                <a:effectLst/>
                <a:uLnTx/>
                <a:uFillTx/>
                <a:latin typeface="Arial"/>
                <a:cs typeface="Arial"/>
              </a:rPr>
              <a:t>ipsum</a:t>
            </a:r>
            <a:r>
              <a:rPr kumimoji="0" lang="en-GB" sz="2025" u="none" strike="noStrike" kern="1200" cap="none" spc="0" normalizeH="0" noProof="0" dirty="0">
                <a:ln>
                  <a:noFill/>
                </a:ln>
                <a:solidFill>
                  <a:srgbClr val="101141"/>
                </a:solidFill>
                <a:effectLst/>
                <a:uLnTx/>
                <a:uFillTx/>
                <a:latin typeface="Arial"/>
                <a:cs typeface="Arial"/>
              </a:rPr>
              <a:t> </a:t>
            </a:r>
            <a:endParaRPr lang="en-US" dirty="0"/>
          </a:p>
          <a:p>
            <a:pPr marL="291567" marR="0" lvl="0" indent="-291567" algn="l" defTabSz="777512" rtl="0" eaLnBrk="1" fontAlgn="auto" latinLnBrk="0" hangingPunct="1">
              <a:lnSpc>
                <a:spcPct val="100000"/>
              </a:lnSpc>
              <a:spcBef>
                <a:spcPct val="20000"/>
              </a:spcBef>
              <a:spcAft>
                <a:spcPts val="0"/>
              </a:spcAft>
              <a:buClr>
                <a:srgbClr val="101141"/>
              </a:buClr>
              <a:buSzTx/>
              <a:buFont typeface="Arial" pitchFamily="34" charset="0"/>
              <a:buChar char="•"/>
              <a:tabLst/>
              <a:defRPr/>
            </a:pPr>
            <a:r>
              <a:rPr kumimoji="0" lang="en-GB" sz="2025" u="none" strike="noStrike" kern="1200" cap="none" spc="0" normalizeH="0" baseline="0" noProof="0" dirty="0" err="1">
                <a:ln>
                  <a:noFill/>
                </a:ln>
                <a:solidFill>
                  <a:srgbClr val="101141"/>
                </a:solidFill>
                <a:effectLst/>
                <a:uLnTx/>
                <a:uFillTx/>
                <a:latin typeface="Arial"/>
                <a:cs typeface="Arial"/>
              </a:rPr>
              <a:t>Lorem</a:t>
            </a:r>
            <a:r>
              <a:rPr kumimoji="0" lang="en-GB" sz="2025" u="none" strike="noStrike" kern="1200" cap="none" spc="0" normalizeH="0" noProof="0" dirty="0">
                <a:ln>
                  <a:noFill/>
                </a:ln>
                <a:solidFill>
                  <a:srgbClr val="101141"/>
                </a:solidFill>
                <a:effectLst/>
                <a:uLnTx/>
                <a:uFillTx/>
                <a:latin typeface="Arial"/>
                <a:cs typeface="Arial"/>
              </a:rPr>
              <a:t> </a:t>
            </a:r>
            <a:r>
              <a:rPr kumimoji="0" lang="en-GB" sz="2025" u="none" strike="noStrike" kern="1200" cap="none" spc="0" normalizeH="0" noProof="0" dirty="0" err="1">
                <a:ln>
                  <a:noFill/>
                </a:ln>
                <a:solidFill>
                  <a:srgbClr val="101141"/>
                </a:solidFill>
                <a:effectLst/>
                <a:uLnTx/>
                <a:uFillTx/>
                <a:latin typeface="Arial"/>
                <a:cs typeface="Arial"/>
              </a:rPr>
              <a:t>ipsum</a:t>
            </a:r>
            <a:r>
              <a:rPr kumimoji="0" lang="en-GB" sz="2025" u="none" strike="noStrike" kern="1200" cap="none" spc="0" normalizeH="0" noProof="0" dirty="0">
                <a:ln>
                  <a:noFill/>
                </a:ln>
                <a:solidFill>
                  <a:srgbClr val="101141"/>
                </a:solidFill>
                <a:effectLst/>
                <a:uLnTx/>
                <a:uFillTx/>
                <a:latin typeface="Arial"/>
                <a:cs typeface="Arial"/>
              </a:rPr>
              <a:t> </a:t>
            </a:r>
            <a:r>
              <a:rPr kumimoji="0" lang="en-GB" sz="2025" u="none" strike="noStrike" kern="1200" cap="none" spc="0" normalizeH="0" noProof="0" dirty="0" err="1">
                <a:ln>
                  <a:noFill/>
                </a:ln>
                <a:solidFill>
                  <a:srgbClr val="101141"/>
                </a:solidFill>
                <a:effectLst/>
                <a:uLnTx/>
                <a:uFillTx/>
                <a:latin typeface="Arial"/>
                <a:cs typeface="Arial"/>
              </a:rPr>
              <a:t>dolor</a:t>
            </a:r>
            <a:r>
              <a:rPr kumimoji="0" lang="en-GB" sz="2025" u="none" strike="noStrike" kern="1200" cap="none" spc="0" normalizeH="0" noProof="0" dirty="0">
                <a:ln>
                  <a:noFill/>
                </a:ln>
                <a:solidFill>
                  <a:srgbClr val="101141"/>
                </a:solidFill>
                <a:effectLst/>
                <a:uLnTx/>
                <a:uFillTx/>
                <a:latin typeface="Arial"/>
                <a:cs typeface="Arial"/>
              </a:rPr>
              <a:t> sit </a:t>
            </a:r>
            <a:r>
              <a:rPr kumimoji="0" lang="en-GB" sz="2025" u="none" strike="noStrike" kern="1200" cap="none" spc="0" normalizeH="0" noProof="0" dirty="0" err="1">
                <a:ln>
                  <a:noFill/>
                </a:ln>
                <a:solidFill>
                  <a:srgbClr val="101141"/>
                </a:solidFill>
                <a:effectLst/>
                <a:uLnTx/>
                <a:uFillTx/>
                <a:latin typeface="Arial"/>
                <a:cs typeface="Arial"/>
              </a:rPr>
              <a:t>amet</a:t>
            </a:r>
            <a:r>
              <a:rPr kumimoji="0" lang="en-GB" sz="2025" u="none" strike="noStrike" kern="1200" cap="none" spc="0" normalizeH="0" noProof="0" dirty="0">
                <a:ln>
                  <a:noFill/>
                </a:ln>
                <a:solidFill>
                  <a:srgbClr val="101141"/>
                </a:solidFill>
                <a:effectLst/>
                <a:uLnTx/>
                <a:uFillTx/>
                <a:latin typeface="Arial"/>
                <a:cs typeface="Arial"/>
              </a:rPr>
              <a:t> </a:t>
            </a:r>
            <a:r>
              <a:rPr kumimoji="0" lang="en-GB" sz="2025" u="none" strike="noStrike" kern="1200" cap="none" spc="0" normalizeH="0" noProof="0" dirty="0" err="1">
                <a:ln>
                  <a:noFill/>
                </a:ln>
                <a:solidFill>
                  <a:srgbClr val="101141"/>
                </a:solidFill>
                <a:effectLst/>
                <a:uLnTx/>
                <a:uFillTx/>
                <a:latin typeface="Arial"/>
                <a:cs typeface="Arial"/>
              </a:rPr>
              <a:t>dolor</a:t>
            </a:r>
            <a:r>
              <a:rPr kumimoji="0" lang="en-GB" sz="2025" u="none" strike="noStrike" kern="1200" cap="none" spc="0" normalizeH="0" noProof="0" dirty="0">
                <a:ln>
                  <a:noFill/>
                </a:ln>
                <a:solidFill>
                  <a:srgbClr val="101141"/>
                </a:solidFill>
                <a:effectLst/>
                <a:uLnTx/>
                <a:uFillTx/>
                <a:latin typeface="Arial"/>
                <a:cs typeface="Arial"/>
              </a:rPr>
              <a:t> </a:t>
            </a:r>
            <a:r>
              <a:rPr kumimoji="0" lang="en-GB" sz="2025" u="none" strike="noStrike" kern="1200" cap="none" spc="0" normalizeH="0" noProof="0" dirty="0" err="1">
                <a:ln>
                  <a:noFill/>
                </a:ln>
                <a:solidFill>
                  <a:srgbClr val="101141"/>
                </a:solidFill>
                <a:effectLst/>
                <a:uLnTx/>
                <a:uFillTx/>
                <a:latin typeface="Arial"/>
                <a:cs typeface="Arial"/>
              </a:rPr>
              <a:t>ipsum</a:t>
            </a:r>
            <a:r>
              <a:rPr kumimoji="0" lang="en-GB" sz="2025" u="none" strike="noStrike" kern="1200" cap="none" spc="0" normalizeH="0" noProof="0" dirty="0">
                <a:ln>
                  <a:noFill/>
                </a:ln>
                <a:solidFill>
                  <a:srgbClr val="101141"/>
                </a:solidFill>
                <a:effectLst/>
                <a:uLnTx/>
                <a:uFillTx/>
                <a:latin typeface="Arial"/>
                <a:cs typeface="Arial"/>
              </a:rPr>
              <a:t> </a:t>
            </a:r>
            <a:endParaRPr lang="en-US" dirty="0"/>
          </a:p>
          <a:p>
            <a:pPr marL="291567" marR="0" lvl="0" indent="-291567" algn="l" defTabSz="777512" rtl="0" eaLnBrk="1" fontAlgn="auto" latinLnBrk="0" hangingPunct="1">
              <a:lnSpc>
                <a:spcPct val="100000"/>
              </a:lnSpc>
              <a:spcBef>
                <a:spcPct val="20000"/>
              </a:spcBef>
              <a:spcAft>
                <a:spcPts val="0"/>
              </a:spcAft>
              <a:buClr>
                <a:srgbClr val="101141"/>
              </a:buClr>
              <a:buSzTx/>
              <a:buFont typeface="Arial" pitchFamily="34" charset="0"/>
              <a:buChar char="•"/>
              <a:tabLst/>
              <a:defRPr/>
            </a:pPr>
            <a:r>
              <a:rPr kumimoji="0" lang="en-GB" sz="2025" u="none" strike="noStrike" kern="1200" cap="none" spc="0" normalizeH="0" baseline="0" noProof="0" dirty="0" err="1">
                <a:ln>
                  <a:noFill/>
                </a:ln>
                <a:solidFill>
                  <a:srgbClr val="101141"/>
                </a:solidFill>
                <a:effectLst/>
                <a:uLnTx/>
                <a:uFillTx/>
                <a:latin typeface="Arial"/>
                <a:cs typeface="Arial"/>
              </a:rPr>
              <a:t>Lorem</a:t>
            </a:r>
            <a:r>
              <a:rPr kumimoji="0" lang="en-GB" sz="2025" u="none" strike="noStrike" kern="1200" cap="none" spc="0" normalizeH="0" noProof="0" dirty="0">
                <a:ln>
                  <a:noFill/>
                </a:ln>
                <a:solidFill>
                  <a:srgbClr val="101141"/>
                </a:solidFill>
                <a:effectLst/>
                <a:uLnTx/>
                <a:uFillTx/>
                <a:latin typeface="Arial"/>
                <a:cs typeface="Arial"/>
              </a:rPr>
              <a:t> </a:t>
            </a:r>
            <a:r>
              <a:rPr kumimoji="0" lang="en-GB" sz="2025" u="none" strike="noStrike" kern="1200" cap="none" spc="0" normalizeH="0" noProof="0" dirty="0" err="1">
                <a:ln>
                  <a:noFill/>
                </a:ln>
                <a:solidFill>
                  <a:srgbClr val="101141"/>
                </a:solidFill>
                <a:effectLst/>
                <a:uLnTx/>
                <a:uFillTx/>
                <a:latin typeface="Arial"/>
                <a:cs typeface="Arial"/>
              </a:rPr>
              <a:t>ipsum</a:t>
            </a:r>
            <a:r>
              <a:rPr kumimoji="0" lang="en-GB" sz="2025" u="none" strike="noStrike" kern="1200" cap="none" spc="0" normalizeH="0" noProof="0" dirty="0">
                <a:ln>
                  <a:noFill/>
                </a:ln>
                <a:solidFill>
                  <a:srgbClr val="101141"/>
                </a:solidFill>
                <a:effectLst/>
                <a:uLnTx/>
                <a:uFillTx/>
                <a:latin typeface="Arial"/>
                <a:cs typeface="Arial"/>
              </a:rPr>
              <a:t> </a:t>
            </a:r>
            <a:r>
              <a:rPr kumimoji="0" lang="en-GB" sz="2025" u="none" strike="noStrike" kern="1200" cap="none" spc="0" normalizeH="0" noProof="0" dirty="0" err="1">
                <a:ln>
                  <a:noFill/>
                </a:ln>
                <a:solidFill>
                  <a:srgbClr val="101141"/>
                </a:solidFill>
                <a:effectLst/>
                <a:uLnTx/>
                <a:uFillTx/>
                <a:latin typeface="Arial"/>
                <a:cs typeface="Arial"/>
              </a:rPr>
              <a:t>dolor</a:t>
            </a:r>
            <a:r>
              <a:rPr kumimoji="0" lang="en-GB" sz="2025" u="none" strike="noStrike" kern="1200" cap="none" spc="0" normalizeH="0" noProof="0" dirty="0">
                <a:ln>
                  <a:noFill/>
                </a:ln>
                <a:solidFill>
                  <a:srgbClr val="101141"/>
                </a:solidFill>
                <a:effectLst/>
                <a:uLnTx/>
                <a:uFillTx/>
                <a:latin typeface="Arial"/>
                <a:cs typeface="Arial"/>
              </a:rPr>
              <a:t> sit </a:t>
            </a:r>
            <a:r>
              <a:rPr kumimoji="0" lang="en-GB" sz="2025" u="none" strike="noStrike" kern="1200" cap="none" spc="0" normalizeH="0" noProof="0" dirty="0" err="1">
                <a:ln>
                  <a:noFill/>
                </a:ln>
                <a:solidFill>
                  <a:srgbClr val="101141"/>
                </a:solidFill>
                <a:effectLst/>
                <a:uLnTx/>
                <a:uFillTx/>
                <a:latin typeface="Arial"/>
                <a:cs typeface="Arial"/>
              </a:rPr>
              <a:t>amet</a:t>
            </a:r>
            <a:r>
              <a:rPr kumimoji="0" lang="en-GB" sz="2025" u="none" strike="noStrike" kern="1200" cap="none" spc="0" normalizeH="0" noProof="0" dirty="0">
                <a:ln>
                  <a:noFill/>
                </a:ln>
                <a:solidFill>
                  <a:srgbClr val="101141"/>
                </a:solidFill>
                <a:effectLst/>
                <a:uLnTx/>
                <a:uFillTx/>
                <a:latin typeface="Arial"/>
                <a:cs typeface="Arial"/>
              </a:rPr>
              <a:t> </a:t>
            </a:r>
            <a:r>
              <a:rPr kumimoji="0" lang="en-GB" sz="2025" u="none" strike="noStrike" kern="1200" cap="none" spc="0" normalizeH="0" noProof="0" dirty="0" err="1">
                <a:ln>
                  <a:noFill/>
                </a:ln>
                <a:solidFill>
                  <a:srgbClr val="101141"/>
                </a:solidFill>
                <a:effectLst/>
                <a:uLnTx/>
                <a:uFillTx/>
                <a:latin typeface="Arial"/>
                <a:cs typeface="Arial"/>
              </a:rPr>
              <a:t>dolor</a:t>
            </a:r>
            <a:r>
              <a:rPr kumimoji="0" lang="en-GB" sz="2025" u="none" strike="noStrike" kern="1200" cap="none" spc="0" normalizeH="0" noProof="0" dirty="0">
                <a:ln>
                  <a:noFill/>
                </a:ln>
                <a:solidFill>
                  <a:srgbClr val="101141"/>
                </a:solidFill>
                <a:effectLst/>
                <a:uLnTx/>
                <a:uFillTx/>
                <a:latin typeface="Arial"/>
                <a:cs typeface="Arial"/>
              </a:rPr>
              <a:t> </a:t>
            </a:r>
            <a:r>
              <a:rPr kumimoji="0" lang="en-GB" sz="2025" u="none" strike="noStrike" kern="1200" cap="none" spc="0" normalizeH="0" noProof="0" dirty="0" err="1">
                <a:ln>
                  <a:noFill/>
                </a:ln>
                <a:solidFill>
                  <a:srgbClr val="101141"/>
                </a:solidFill>
                <a:effectLst/>
                <a:uLnTx/>
                <a:uFillTx/>
                <a:latin typeface="Arial"/>
                <a:cs typeface="Arial"/>
              </a:rPr>
              <a:t>ipsum</a:t>
            </a:r>
            <a:r>
              <a:rPr kumimoji="0" lang="en-GB" sz="2025" u="none" strike="noStrike" kern="1200" cap="none" spc="0" normalizeH="0" noProof="0" dirty="0">
                <a:ln>
                  <a:noFill/>
                </a:ln>
                <a:solidFill>
                  <a:srgbClr val="101141"/>
                </a:solidFill>
                <a:effectLst/>
                <a:uLnTx/>
                <a:uFillTx/>
                <a:latin typeface="Arial"/>
                <a:cs typeface="Arial"/>
              </a:rPr>
              <a:t> </a:t>
            </a:r>
            <a:endParaRPr lang="en-US" dirty="0"/>
          </a:p>
        </p:txBody>
      </p:sp>
      <p:grpSp>
        <p:nvGrpSpPr>
          <p:cNvPr id="2" name="Group 11"/>
          <p:cNvGrpSpPr/>
          <p:nvPr/>
        </p:nvGrpSpPr>
        <p:grpSpPr>
          <a:xfrm>
            <a:off x="2083888" y="6550673"/>
            <a:ext cx="7060112" cy="48664"/>
            <a:chOff x="2083888" y="6550671"/>
            <a:chExt cx="7060112" cy="48665"/>
          </a:xfrm>
        </p:grpSpPr>
        <p:sp>
          <p:nvSpPr>
            <p:cNvPr id="13" name="Rectangle 12"/>
            <p:cNvSpPr/>
            <p:nvPr/>
          </p:nvSpPr>
          <p:spPr>
            <a:xfrm>
              <a:off x="4630476" y="6550672"/>
              <a:ext cx="2328591" cy="48664"/>
            </a:xfrm>
            <a:prstGeom prst="rect">
              <a:avLst/>
            </a:prstGeom>
            <a:solidFill>
              <a:srgbClr val="76C2E5"/>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50"/>
            </a:p>
          </p:txBody>
        </p:sp>
        <p:sp>
          <p:nvSpPr>
            <p:cNvPr id="14" name="Rectangle 13"/>
            <p:cNvSpPr/>
            <p:nvPr/>
          </p:nvSpPr>
          <p:spPr>
            <a:xfrm>
              <a:off x="6907874" y="6550671"/>
              <a:ext cx="2236126" cy="45719"/>
            </a:xfrm>
            <a:prstGeom prst="rect">
              <a:avLst/>
            </a:prstGeom>
            <a:solidFill>
              <a:srgbClr val="E31C24"/>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50"/>
            </a:p>
          </p:txBody>
        </p:sp>
        <p:sp>
          <p:nvSpPr>
            <p:cNvPr id="15" name="Rectangle 14"/>
            <p:cNvSpPr/>
            <p:nvPr/>
          </p:nvSpPr>
          <p:spPr>
            <a:xfrm>
              <a:off x="2083888" y="6550672"/>
              <a:ext cx="2580680" cy="48664"/>
            </a:xfrm>
            <a:prstGeom prst="rect">
              <a:avLst/>
            </a:prstGeom>
            <a:solidFill>
              <a:srgbClr val="FCB017"/>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50"/>
            </a:p>
          </p:txBody>
        </p:sp>
      </p:grpSp>
      <p:pic>
        <p:nvPicPr>
          <p:cNvPr id="16" name="Picture 15" descr="Picture 7.png"/>
          <p:cNvPicPr>
            <a:picLocks noChangeAspect="1"/>
          </p:cNvPicPr>
          <p:nvPr/>
        </p:nvPicPr>
        <p:blipFill>
          <a:blip r:embed="rId2" cstate="print"/>
          <a:srcRect l="1923" b="5336"/>
          <a:stretch>
            <a:fillRect/>
          </a:stretch>
        </p:blipFill>
        <p:spPr>
          <a:xfrm>
            <a:off x="6950808" y="-1"/>
            <a:ext cx="2193193" cy="692698"/>
          </a:xfrm>
          <a:prstGeom prst="rect">
            <a:avLst/>
          </a:prstGeom>
        </p:spPr>
      </p:pic>
      <p:grpSp>
        <p:nvGrpSpPr>
          <p:cNvPr id="4" name="Group 18"/>
          <p:cNvGrpSpPr/>
          <p:nvPr/>
        </p:nvGrpSpPr>
        <p:grpSpPr>
          <a:xfrm>
            <a:off x="2133600" y="6553202"/>
            <a:ext cx="7010400" cy="45718"/>
            <a:chOff x="1905000" y="6553200"/>
            <a:chExt cx="7010400" cy="45719"/>
          </a:xfrm>
        </p:grpSpPr>
        <p:sp>
          <p:nvSpPr>
            <p:cNvPr id="20" name="Rectangle 19"/>
            <p:cNvSpPr/>
            <p:nvPr/>
          </p:nvSpPr>
          <p:spPr>
            <a:xfrm>
              <a:off x="4267200" y="6553200"/>
              <a:ext cx="2328591" cy="45719"/>
            </a:xfrm>
            <a:prstGeom prst="rect">
              <a:avLst/>
            </a:prstGeom>
            <a:solidFill>
              <a:srgbClr val="76C2E5"/>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50"/>
            </a:p>
          </p:txBody>
        </p:sp>
        <p:sp>
          <p:nvSpPr>
            <p:cNvPr id="21" name="Rectangle 20"/>
            <p:cNvSpPr/>
            <p:nvPr/>
          </p:nvSpPr>
          <p:spPr>
            <a:xfrm>
              <a:off x="1905000" y="6553200"/>
              <a:ext cx="2362200" cy="45719"/>
            </a:xfrm>
            <a:prstGeom prst="rect">
              <a:avLst/>
            </a:prstGeom>
            <a:solidFill>
              <a:srgbClr val="FCB017"/>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50"/>
            </a:p>
          </p:txBody>
        </p:sp>
        <p:sp>
          <p:nvSpPr>
            <p:cNvPr id="22" name="Rectangle 21"/>
            <p:cNvSpPr/>
            <p:nvPr userDrawn="1"/>
          </p:nvSpPr>
          <p:spPr>
            <a:xfrm>
              <a:off x="6586809" y="6553200"/>
              <a:ext cx="2328591" cy="45719"/>
            </a:xfrm>
            <a:prstGeom prst="rect">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50"/>
            </a:p>
          </p:txBody>
        </p:sp>
      </p:grpSp>
      <p:grpSp>
        <p:nvGrpSpPr>
          <p:cNvPr id="5" name="Group 22"/>
          <p:cNvGrpSpPr/>
          <p:nvPr/>
        </p:nvGrpSpPr>
        <p:grpSpPr>
          <a:xfrm>
            <a:off x="0" y="1295401"/>
            <a:ext cx="7010400" cy="45718"/>
            <a:chOff x="1905000" y="6553200"/>
            <a:chExt cx="7010400" cy="45719"/>
          </a:xfrm>
        </p:grpSpPr>
        <p:sp>
          <p:nvSpPr>
            <p:cNvPr id="24" name="Rectangle 23"/>
            <p:cNvSpPr/>
            <p:nvPr/>
          </p:nvSpPr>
          <p:spPr>
            <a:xfrm>
              <a:off x="4267200" y="6553200"/>
              <a:ext cx="2328591" cy="45719"/>
            </a:xfrm>
            <a:prstGeom prst="rect">
              <a:avLst/>
            </a:prstGeom>
            <a:solidFill>
              <a:srgbClr val="76C2E5"/>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50"/>
            </a:p>
          </p:txBody>
        </p:sp>
        <p:sp>
          <p:nvSpPr>
            <p:cNvPr id="25" name="Rectangle 24"/>
            <p:cNvSpPr/>
            <p:nvPr/>
          </p:nvSpPr>
          <p:spPr>
            <a:xfrm>
              <a:off x="1905000" y="6553200"/>
              <a:ext cx="2362200" cy="45719"/>
            </a:xfrm>
            <a:prstGeom prst="rect">
              <a:avLst/>
            </a:prstGeom>
            <a:solidFill>
              <a:srgbClr val="FCB017"/>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50"/>
            </a:p>
          </p:txBody>
        </p:sp>
        <p:sp>
          <p:nvSpPr>
            <p:cNvPr id="26" name="Rectangle 25"/>
            <p:cNvSpPr/>
            <p:nvPr userDrawn="1"/>
          </p:nvSpPr>
          <p:spPr>
            <a:xfrm>
              <a:off x="6586809" y="6553200"/>
              <a:ext cx="2328591" cy="45719"/>
            </a:xfrm>
            <a:prstGeom prst="rect">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50"/>
            </a:p>
          </p:txBody>
        </p:sp>
      </p:grpSp>
      <p:sp>
        <p:nvSpPr>
          <p:cNvPr id="18" name="Rectangle 2" descr="Large confetti"/>
          <p:cNvSpPr>
            <a:spLocks noGrp="1" noChangeArrowheads="1"/>
          </p:cNvSpPr>
          <p:nvPr>
            <p:ph type="title" idx="4294967295" hasCustomPrompt="1"/>
          </p:nvPr>
        </p:nvSpPr>
        <p:spPr>
          <a:xfrm>
            <a:off x="66241" y="26443"/>
            <a:ext cx="6791762" cy="1192758"/>
          </a:xfrm>
        </p:spPr>
        <p:txBody>
          <a:bodyPr>
            <a:noAutofit/>
          </a:bodyPr>
          <a:lstStyle>
            <a:lvl1pPr algn="l" eaLnBrk="1" hangingPunct="1">
              <a:defRPr sz="3075">
                <a:latin typeface="Arial" panose="020B0604020202020204" pitchFamily="34" charset="0"/>
                <a:cs typeface="Arial" panose="020B0604020202020204" pitchFamily="34" charset="0"/>
              </a:defRPr>
            </a:lvl1pPr>
          </a:lstStyle>
          <a:p>
            <a:pPr eaLnBrk="1" hangingPunct="1"/>
            <a:r>
              <a:rPr lang="en-US" dirty="0"/>
              <a:t>Slide heading here and </a:t>
            </a:r>
            <a:br>
              <a:rPr lang="en-US" dirty="0"/>
            </a:br>
            <a:r>
              <a:rPr lang="en-US" dirty="0"/>
              <a:t>it can run in two lines</a:t>
            </a:r>
            <a:endParaRPr lang="en-US" altLang="en-US" dirty="0"/>
          </a:p>
        </p:txBody>
      </p:sp>
    </p:spTree>
    <p:extLst>
      <p:ext uri="{BB962C8B-B14F-4D97-AF65-F5344CB8AC3E}">
        <p14:creationId xmlns:p14="http://schemas.microsoft.com/office/powerpoint/2010/main" val="402519349"/>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p:cSld name="4_Blank">
    <p:spTree>
      <p:nvGrpSpPr>
        <p:cNvPr id="1" name=""/>
        <p:cNvGrpSpPr/>
        <p:nvPr/>
      </p:nvGrpSpPr>
      <p:grpSpPr>
        <a:xfrm>
          <a:off x="0" y="0"/>
          <a:ext cx="0" cy="0"/>
          <a:chOff x="0" y="0"/>
          <a:chExt cx="0" cy="0"/>
        </a:xfrm>
      </p:grpSpPr>
      <p:grpSp>
        <p:nvGrpSpPr>
          <p:cNvPr id="3" name="Group 5"/>
          <p:cNvGrpSpPr>
            <a:grpSpLocks/>
          </p:cNvGrpSpPr>
          <p:nvPr/>
        </p:nvGrpSpPr>
        <p:grpSpPr bwMode="auto">
          <a:xfrm>
            <a:off x="0" y="1295400"/>
            <a:ext cx="7010400" cy="46038"/>
            <a:chOff x="1905000" y="6553200"/>
            <a:chExt cx="7010400" cy="45719"/>
          </a:xfrm>
        </p:grpSpPr>
        <p:sp>
          <p:nvSpPr>
            <p:cNvPr id="4" name="Rectangle 3"/>
            <p:cNvSpPr/>
            <p:nvPr/>
          </p:nvSpPr>
          <p:spPr>
            <a:xfrm>
              <a:off x="4267200" y="6553200"/>
              <a:ext cx="2328863" cy="45719"/>
            </a:xfrm>
            <a:prstGeom prst="rect">
              <a:avLst/>
            </a:prstGeom>
            <a:solidFill>
              <a:srgbClr val="76C2E5"/>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sz="1200">
                <a:solidFill>
                  <a:prstClr val="white"/>
                </a:solidFill>
              </a:endParaRPr>
            </a:p>
          </p:txBody>
        </p:sp>
        <p:sp>
          <p:nvSpPr>
            <p:cNvPr id="6" name="Rectangle 5"/>
            <p:cNvSpPr/>
            <p:nvPr/>
          </p:nvSpPr>
          <p:spPr>
            <a:xfrm>
              <a:off x="1905000" y="6553200"/>
              <a:ext cx="2362200" cy="45719"/>
            </a:xfrm>
            <a:prstGeom prst="rect">
              <a:avLst/>
            </a:prstGeom>
            <a:solidFill>
              <a:srgbClr val="FCB017"/>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sz="1200">
                <a:solidFill>
                  <a:prstClr val="white"/>
                </a:solidFill>
              </a:endParaRPr>
            </a:p>
          </p:txBody>
        </p:sp>
        <p:sp>
          <p:nvSpPr>
            <p:cNvPr id="7" name="Rectangle 6"/>
            <p:cNvSpPr/>
            <p:nvPr userDrawn="1"/>
          </p:nvSpPr>
          <p:spPr>
            <a:xfrm>
              <a:off x="6586538" y="6553200"/>
              <a:ext cx="2328862" cy="45719"/>
            </a:xfrm>
            <a:prstGeom prst="rect">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sz="1200">
                <a:solidFill>
                  <a:prstClr val="white"/>
                </a:solidFill>
              </a:endParaRPr>
            </a:p>
          </p:txBody>
        </p:sp>
      </p:grpSp>
      <p:grpSp>
        <p:nvGrpSpPr>
          <p:cNvPr id="8" name="Group 10"/>
          <p:cNvGrpSpPr>
            <a:grpSpLocks/>
          </p:cNvGrpSpPr>
          <p:nvPr/>
        </p:nvGrpSpPr>
        <p:grpSpPr bwMode="auto">
          <a:xfrm>
            <a:off x="2133600" y="6553200"/>
            <a:ext cx="7010400" cy="46038"/>
            <a:chOff x="1905000" y="6553200"/>
            <a:chExt cx="7010400" cy="45719"/>
          </a:xfrm>
        </p:grpSpPr>
        <p:sp>
          <p:nvSpPr>
            <p:cNvPr id="9" name="Rectangle 8"/>
            <p:cNvSpPr/>
            <p:nvPr/>
          </p:nvSpPr>
          <p:spPr>
            <a:xfrm>
              <a:off x="4267200" y="6553200"/>
              <a:ext cx="2328863" cy="45719"/>
            </a:xfrm>
            <a:prstGeom prst="rect">
              <a:avLst/>
            </a:prstGeom>
            <a:solidFill>
              <a:srgbClr val="76C2E5"/>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sz="1200">
                <a:solidFill>
                  <a:prstClr val="white"/>
                </a:solidFill>
              </a:endParaRPr>
            </a:p>
          </p:txBody>
        </p:sp>
        <p:sp>
          <p:nvSpPr>
            <p:cNvPr id="10" name="Rectangle 9"/>
            <p:cNvSpPr/>
            <p:nvPr/>
          </p:nvSpPr>
          <p:spPr>
            <a:xfrm>
              <a:off x="1905000" y="6553200"/>
              <a:ext cx="2362200" cy="45719"/>
            </a:xfrm>
            <a:prstGeom prst="rect">
              <a:avLst/>
            </a:prstGeom>
            <a:solidFill>
              <a:srgbClr val="FCB017"/>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sz="1200">
                <a:solidFill>
                  <a:prstClr val="white"/>
                </a:solidFill>
              </a:endParaRPr>
            </a:p>
          </p:txBody>
        </p:sp>
        <p:sp>
          <p:nvSpPr>
            <p:cNvPr id="11" name="Rectangle 10"/>
            <p:cNvSpPr/>
            <p:nvPr userDrawn="1"/>
          </p:nvSpPr>
          <p:spPr>
            <a:xfrm>
              <a:off x="6586538" y="6553200"/>
              <a:ext cx="2328862" cy="45719"/>
            </a:xfrm>
            <a:prstGeom prst="rect">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sz="1200">
                <a:solidFill>
                  <a:prstClr val="white"/>
                </a:solidFill>
              </a:endParaRPr>
            </a:p>
          </p:txBody>
        </p:sp>
      </p:grpSp>
      <p:pic>
        <p:nvPicPr>
          <p:cNvPr id="12" name="Picture 14" descr="Picture 7.png"/>
          <p:cNvPicPr>
            <a:picLocks noChangeAspect="1"/>
          </p:cNvPicPr>
          <p:nvPr/>
        </p:nvPicPr>
        <p:blipFill>
          <a:blip r:embed="rId2" cstate="print"/>
          <a:srcRect l="1923" b="5336"/>
          <a:stretch>
            <a:fillRect/>
          </a:stretch>
        </p:blipFill>
        <p:spPr bwMode="auto">
          <a:xfrm>
            <a:off x="6629401" y="0"/>
            <a:ext cx="2193925" cy="692150"/>
          </a:xfrm>
          <a:prstGeom prst="rect">
            <a:avLst/>
          </a:prstGeom>
          <a:noFill/>
          <a:ln w="9525">
            <a:noFill/>
            <a:miter lim="800000"/>
            <a:headEnd/>
            <a:tailEnd/>
          </a:ln>
        </p:spPr>
      </p:pic>
      <p:sp>
        <p:nvSpPr>
          <p:cNvPr id="13" name="TextBox 12"/>
          <p:cNvSpPr txBox="1"/>
          <p:nvPr/>
        </p:nvSpPr>
        <p:spPr>
          <a:xfrm>
            <a:off x="3276600" y="6596065"/>
            <a:ext cx="5867400" cy="219291"/>
          </a:xfrm>
          <a:prstGeom prst="rect">
            <a:avLst/>
          </a:prstGeom>
          <a:noFill/>
        </p:spPr>
        <p:txBody>
          <a:bodyPr>
            <a:spAutoFit/>
          </a:bodyPr>
          <a:lstStyle/>
          <a:p>
            <a:pPr algn="r">
              <a:defRPr/>
            </a:pPr>
            <a:r>
              <a:rPr lang="en-US" sz="825" b="1" dirty="0">
                <a:solidFill>
                  <a:srgbClr val="101141"/>
                </a:solidFill>
                <a:latin typeface="Arial"/>
                <a:cs typeface="Arial"/>
              </a:rPr>
              <a:t>BITS </a:t>
            </a:r>
            <a:r>
              <a:rPr lang="en-US" sz="825" dirty="0">
                <a:solidFill>
                  <a:srgbClr val="101141"/>
                </a:solidFill>
                <a:latin typeface="Arial"/>
                <a:cs typeface="Arial"/>
              </a:rPr>
              <a:t>Pilani, Deemed to be University under Section 3 of UGC Act, 1956</a:t>
            </a:r>
          </a:p>
        </p:txBody>
      </p:sp>
      <p:sp>
        <p:nvSpPr>
          <p:cNvPr id="5" name="Content Placeholder 18"/>
          <p:cNvSpPr>
            <a:spLocks noGrp="1"/>
          </p:cNvSpPr>
          <p:nvPr>
            <p:ph sz="quarter" idx="10"/>
          </p:nvPr>
        </p:nvSpPr>
        <p:spPr>
          <a:xfrm>
            <a:off x="304800" y="152400"/>
            <a:ext cx="6324600" cy="1143000"/>
          </a:xfrm>
        </p:spPr>
        <p:txBody>
          <a:bodyPr anchor="ctr">
            <a:normAutofit/>
          </a:bodyPr>
          <a:lstStyle>
            <a:lvl1pPr marL="0">
              <a:lnSpc>
                <a:spcPts val="2700"/>
              </a:lnSpc>
              <a:spcBef>
                <a:spcPts val="0"/>
              </a:spcBef>
              <a:buNone/>
              <a:defRPr sz="2700" b="1" spc="-113" baseline="0">
                <a:latin typeface="Arial" pitchFamily="34" charset="0"/>
                <a:cs typeface="Arial" pitchFamily="34" charset="0"/>
              </a:defRPr>
            </a:lvl1pPr>
          </a:lstStyle>
          <a:p>
            <a:pPr lvl="0"/>
            <a:r>
              <a:rPr lang="en-US"/>
              <a:t>Click to edit Master text styles</a:t>
            </a:r>
          </a:p>
        </p:txBody>
      </p:sp>
    </p:spTree>
    <p:extLst>
      <p:ext uri="{BB962C8B-B14F-4D97-AF65-F5344CB8AC3E}">
        <p14:creationId xmlns:p14="http://schemas.microsoft.com/office/powerpoint/2010/main" val="18185646"/>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p:cSld name="7_Blank">
    <p:spTree>
      <p:nvGrpSpPr>
        <p:cNvPr id="1" name=""/>
        <p:cNvGrpSpPr/>
        <p:nvPr/>
      </p:nvGrpSpPr>
      <p:grpSpPr>
        <a:xfrm>
          <a:off x="0" y="0"/>
          <a:ext cx="0" cy="0"/>
          <a:chOff x="0" y="0"/>
          <a:chExt cx="0" cy="0"/>
        </a:xfrm>
      </p:grpSpPr>
      <p:grpSp>
        <p:nvGrpSpPr>
          <p:cNvPr id="3" name="Group 5"/>
          <p:cNvGrpSpPr>
            <a:grpSpLocks/>
          </p:cNvGrpSpPr>
          <p:nvPr/>
        </p:nvGrpSpPr>
        <p:grpSpPr bwMode="auto">
          <a:xfrm>
            <a:off x="0" y="1295400"/>
            <a:ext cx="7010400" cy="46038"/>
            <a:chOff x="1905000" y="6553200"/>
            <a:chExt cx="7010400" cy="45719"/>
          </a:xfrm>
        </p:grpSpPr>
        <p:sp>
          <p:nvSpPr>
            <p:cNvPr id="4" name="Rectangle 3"/>
            <p:cNvSpPr/>
            <p:nvPr/>
          </p:nvSpPr>
          <p:spPr>
            <a:xfrm>
              <a:off x="4267200" y="6553200"/>
              <a:ext cx="2328863" cy="45719"/>
            </a:xfrm>
            <a:prstGeom prst="rect">
              <a:avLst/>
            </a:prstGeom>
            <a:solidFill>
              <a:srgbClr val="76C2E5"/>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sz="1200">
                <a:solidFill>
                  <a:prstClr val="white"/>
                </a:solidFill>
              </a:endParaRPr>
            </a:p>
          </p:txBody>
        </p:sp>
        <p:sp>
          <p:nvSpPr>
            <p:cNvPr id="6" name="Rectangle 5"/>
            <p:cNvSpPr/>
            <p:nvPr/>
          </p:nvSpPr>
          <p:spPr>
            <a:xfrm>
              <a:off x="1905000" y="6553200"/>
              <a:ext cx="2362200" cy="45719"/>
            </a:xfrm>
            <a:prstGeom prst="rect">
              <a:avLst/>
            </a:prstGeom>
            <a:solidFill>
              <a:srgbClr val="FCB017"/>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sz="1200">
                <a:solidFill>
                  <a:prstClr val="white"/>
                </a:solidFill>
              </a:endParaRPr>
            </a:p>
          </p:txBody>
        </p:sp>
        <p:sp>
          <p:nvSpPr>
            <p:cNvPr id="7" name="Rectangle 6"/>
            <p:cNvSpPr/>
            <p:nvPr userDrawn="1"/>
          </p:nvSpPr>
          <p:spPr>
            <a:xfrm>
              <a:off x="6586538" y="6553200"/>
              <a:ext cx="2328862" cy="45719"/>
            </a:xfrm>
            <a:prstGeom prst="rect">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sz="1200">
                <a:solidFill>
                  <a:prstClr val="white"/>
                </a:solidFill>
              </a:endParaRPr>
            </a:p>
          </p:txBody>
        </p:sp>
      </p:grpSp>
      <p:grpSp>
        <p:nvGrpSpPr>
          <p:cNvPr id="8" name="Group 10"/>
          <p:cNvGrpSpPr>
            <a:grpSpLocks/>
          </p:cNvGrpSpPr>
          <p:nvPr/>
        </p:nvGrpSpPr>
        <p:grpSpPr bwMode="auto">
          <a:xfrm>
            <a:off x="2133600" y="6553200"/>
            <a:ext cx="7010400" cy="46038"/>
            <a:chOff x="1905000" y="6553200"/>
            <a:chExt cx="7010400" cy="45719"/>
          </a:xfrm>
        </p:grpSpPr>
        <p:sp>
          <p:nvSpPr>
            <p:cNvPr id="9" name="Rectangle 8"/>
            <p:cNvSpPr/>
            <p:nvPr/>
          </p:nvSpPr>
          <p:spPr>
            <a:xfrm>
              <a:off x="4267200" y="6553200"/>
              <a:ext cx="2328863" cy="45719"/>
            </a:xfrm>
            <a:prstGeom prst="rect">
              <a:avLst/>
            </a:prstGeom>
            <a:solidFill>
              <a:srgbClr val="76C2E5"/>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sz="1200">
                <a:solidFill>
                  <a:prstClr val="white"/>
                </a:solidFill>
              </a:endParaRPr>
            </a:p>
          </p:txBody>
        </p:sp>
        <p:sp>
          <p:nvSpPr>
            <p:cNvPr id="10" name="Rectangle 9"/>
            <p:cNvSpPr/>
            <p:nvPr/>
          </p:nvSpPr>
          <p:spPr>
            <a:xfrm>
              <a:off x="1905000" y="6553200"/>
              <a:ext cx="2362200" cy="45719"/>
            </a:xfrm>
            <a:prstGeom prst="rect">
              <a:avLst/>
            </a:prstGeom>
            <a:solidFill>
              <a:srgbClr val="FCB017"/>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sz="1200">
                <a:solidFill>
                  <a:prstClr val="white"/>
                </a:solidFill>
              </a:endParaRPr>
            </a:p>
          </p:txBody>
        </p:sp>
        <p:sp>
          <p:nvSpPr>
            <p:cNvPr id="11" name="Rectangle 10"/>
            <p:cNvSpPr/>
            <p:nvPr userDrawn="1"/>
          </p:nvSpPr>
          <p:spPr>
            <a:xfrm>
              <a:off x="6586538" y="6553200"/>
              <a:ext cx="2328862" cy="45719"/>
            </a:xfrm>
            <a:prstGeom prst="rect">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sz="1200">
                <a:solidFill>
                  <a:prstClr val="white"/>
                </a:solidFill>
              </a:endParaRPr>
            </a:p>
          </p:txBody>
        </p:sp>
      </p:grpSp>
      <p:pic>
        <p:nvPicPr>
          <p:cNvPr id="12" name="Picture 14" descr="Picture 7.png"/>
          <p:cNvPicPr>
            <a:picLocks noChangeAspect="1"/>
          </p:cNvPicPr>
          <p:nvPr/>
        </p:nvPicPr>
        <p:blipFill>
          <a:blip r:embed="rId2" cstate="print"/>
          <a:srcRect l="1923" b="5336"/>
          <a:stretch>
            <a:fillRect/>
          </a:stretch>
        </p:blipFill>
        <p:spPr bwMode="auto">
          <a:xfrm>
            <a:off x="6629401" y="0"/>
            <a:ext cx="2193925" cy="692150"/>
          </a:xfrm>
          <a:prstGeom prst="rect">
            <a:avLst/>
          </a:prstGeom>
          <a:noFill/>
          <a:ln w="9525">
            <a:noFill/>
            <a:miter lim="800000"/>
            <a:headEnd/>
            <a:tailEnd/>
          </a:ln>
        </p:spPr>
      </p:pic>
      <p:sp>
        <p:nvSpPr>
          <p:cNvPr id="13" name="TextBox 12"/>
          <p:cNvSpPr txBox="1"/>
          <p:nvPr/>
        </p:nvSpPr>
        <p:spPr>
          <a:xfrm>
            <a:off x="3276600" y="6596065"/>
            <a:ext cx="5867400" cy="219291"/>
          </a:xfrm>
          <a:prstGeom prst="rect">
            <a:avLst/>
          </a:prstGeom>
          <a:noFill/>
        </p:spPr>
        <p:txBody>
          <a:bodyPr>
            <a:spAutoFit/>
          </a:bodyPr>
          <a:lstStyle/>
          <a:p>
            <a:pPr algn="r">
              <a:defRPr/>
            </a:pPr>
            <a:r>
              <a:rPr lang="en-US" sz="825" b="1" dirty="0">
                <a:solidFill>
                  <a:srgbClr val="101141"/>
                </a:solidFill>
                <a:latin typeface="Arial"/>
                <a:cs typeface="Arial"/>
              </a:rPr>
              <a:t>BITS </a:t>
            </a:r>
            <a:r>
              <a:rPr lang="en-US" sz="825" dirty="0">
                <a:solidFill>
                  <a:srgbClr val="101141"/>
                </a:solidFill>
                <a:latin typeface="Arial"/>
                <a:cs typeface="Arial"/>
              </a:rPr>
              <a:t>Pilani, Deemed to be University under Section 3 of UGC Act, 1956</a:t>
            </a:r>
          </a:p>
        </p:txBody>
      </p:sp>
      <p:sp>
        <p:nvSpPr>
          <p:cNvPr id="5" name="Content Placeholder 18"/>
          <p:cNvSpPr>
            <a:spLocks noGrp="1"/>
          </p:cNvSpPr>
          <p:nvPr>
            <p:ph sz="quarter" idx="10"/>
          </p:nvPr>
        </p:nvSpPr>
        <p:spPr>
          <a:xfrm>
            <a:off x="304800" y="152400"/>
            <a:ext cx="6324600" cy="1143000"/>
          </a:xfrm>
        </p:spPr>
        <p:txBody>
          <a:bodyPr anchor="ctr">
            <a:normAutofit/>
          </a:bodyPr>
          <a:lstStyle>
            <a:lvl1pPr marL="0">
              <a:lnSpc>
                <a:spcPts val="2700"/>
              </a:lnSpc>
              <a:spcBef>
                <a:spcPts val="0"/>
              </a:spcBef>
              <a:buNone/>
              <a:defRPr sz="2700" b="1" spc="-113" baseline="0">
                <a:latin typeface="Arial" pitchFamily="34" charset="0"/>
                <a:cs typeface="Arial" pitchFamily="34" charset="0"/>
              </a:defRPr>
            </a:lvl1pPr>
          </a:lstStyle>
          <a:p>
            <a:pPr lvl="0"/>
            <a:r>
              <a:rPr lang="en-US"/>
              <a:t>Click to edit Master text styles</a:t>
            </a:r>
          </a:p>
        </p:txBody>
      </p:sp>
    </p:spTree>
    <p:extLst>
      <p:ext uri="{BB962C8B-B14F-4D97-AF65-F5344CB8AC3E}">
        <p14:creationId xmlns:p14="http://schemas.microsoft.com/office/powerpoint/2010/main" val="3765218961"/>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p:cSld name="8_Blank">
    <p:spTree>
      <p:nvGrpSpPr>
        <p:cNvPr id="1" name=""/>
        <p:cNvGrpSpPr/>
        <p:nvPr/>
      </p:nvGrpSpPr>
      <p:grpSpPr>
        <a:xfrm>
          <a:off x="0" y="0"/>
          <a:ext cx="0" cy="0"/>
          <a:chOff x="0" y="0"/>
          <a:chExt cx="0" cy="0"/>
        </a:xfrm>
      </p:grpSpPr>
      <p:grpSp>
        <p:nvGrpSpPr>
          <p:cNvPr id="3" name="Group 5"/>
          <p:cNvGrpSpPr>
            <a:grpSpLocks/>
          </p:cNvGrpSpPr>
          <p:nvPr/>
        </p:nvGrpSpPr>
        <p:grpSpPr bwMode="auto">
          <a:xfrm>
            <a:off x="0" y="1295400"/>
            <a:ext cx="7010400" cy="46038"/>
            <a:chOff x="1905000" y="6553200"/>
            <a:chExt cx="7010400" cy="45719"/>
          </a:xfrm>
        </p:grpSpPr>
        <p:sp>
          <p:nvSpPr>
            <p:cNvPr id="4" name="Rectangle 3"/>
            <p:cNvSpPr/>
            <p:nvPr/>
          </p:nvSpPr>
          <p:spPr>
            <a:xfrm>
              <a:off x="4267200" y="6553200"/>
              <a:ext cx="2328863" cy="45719"/>
            </a:xfrm>
            <a:prstGeom prst="rect">
              <a:avLst/>
            </a:prstGeom>
            <a:solidFill>
              <a:srgbClr val="76C2E5"/>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sz="1200">
                <a:solidFill>
                  <a:prstClr val="white"/>
                </a:solidFill>
              </a:endParaRPr>
            </a:p>
          </p:txBody>
        </p:sp>
        <p:sp>
          <p:nvSpPr>
            <p:cNvPr id="6" name="Rectangle 5"/>
            <p:cNvSpPr/>
            <p:nvPr/>
          </p:nvSpPr>
          <p:spPr>
            <a:xfrm>
              <a:off x="1905000" y="6553200"/>
              <a:ext cx="2362200" cy="45719"/>
            </a:xfrm>
            <a:prstGeom prst="rect">
              <a:avLst/>
            </a:prstGeom>
            <a:solidFill>
              <a:srgbClr val="FCB017"/>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sz="1200">
                <a:solidFill>
                  <a:prstClr val="white"/>
                </a:solidFill>
              </a:endParaRPr>
            </a:p>
          </p:txBody>
        </p:sp>
        <p:sp>
          <p:nvSpPr>
            <p:cNvPr id="7" name="Rectangle 6"/>
            <p:cNvSpPr/>
            <p:nvPr userDrawn="1"/>
          </p:nvSpPr>
          <p:spPr>
            <a:xfrm>
              <a:off x="6586538" y="6553200"/>
              <a:ext cx="2328862" cy="45719"/>
            </a:xfrm>
            <a:prstGeom prst="rect">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sz="1200">
                <a:solidFill>
                  <a:prstClr val="white"/>
                </a:solidFill>
              </a:endParaRPr>
            </a:p>
          </p:txBody>
        </p:sp>
      </p:grpSp>
      <p:grpSp>
        <p:nvGrpSpPr>
          <p:cNvPr id="8" name="Group 10"/>
          <p:cNvGrpSpPr>
            <a:grpSpLocks/>
          </p:cNvGrpSpPr>
          <p:nvPr/>
        </p:nvGrpSpPr>
        <p:grpSpPr bwMode="auto">
          <a:xfrm>
            <a:off x="2133600" y="6553200"/>
            <a:ext cx="7010400" cy="46038"/>
            <a:chOff x="1905000" y="6553200"/>
            <a:chExt cx="7010400" cy="45719"/>
          </a:xfrm>
        </p:grpSpPr>
        <p:sp>
          <p:nvSpPr>
            <p:cNvPr id="9" name="Rectangle 8"/>
            <p:cNvSpPr/>
            <p:nvPr/>
          </p:nvSpPr>
          <p:spPr>
            <a:xfrm>
              <a:off x="4267200" y="6553200"/>
              <a:ext cx="2328863" cy="45719"/>
            </a:xfrm>
            <a:prstGeom prst="rect">
              <a:avLst/>
            </a:prstGeom>
            <a:solidFill>
              <a:srgbClr val="76C2E5"/>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sz="1200">
                <a:solidFill>
                  <a:prstClr val="white"/>
                </a:solidFill>
              </a:endParaRPr>
            </a:p>
          </p:txBody>
        </p:sp>
        <p:sp>
          <p:nvSpPr>
            <p:cNvPr id="10" name="Rectangle 9"/>
            <p:cNvSpPr/>
            <p:nvPr/>
          </p:nvSpPr>
          <p:spPr>
            <a:xfrm>
              <a:off x="1905000" y="6553200"/>
              <a:ext cx="2362200" cy="45719"/>
            </a:xfrm>
            <a:prstGeom prst="rect">
              <a:avLst/>
            </a:prstGeom>
            <a:solidFill>
              <a:srgbClr val="FCB017"/>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sz="1200">
                <a:solidFill>
                  <a:prstClr val="white"/>
                </a:solidFill>
              </a:endParaRPr>
            </a:p>
          </p:txBody>
        </p:sp>
        <p:sp>
          <p:nvSpPr>
            <p:cNvPr id="11" name="Rectangle 10"/>
            <p:cNvSpPr/>
            <p:nvPr userDrawn="1"/>
          </p:nvSpPr>
          <p:spPr>
            <a:xfrm>
              <a:off x="6586538" y="6553200"/>
              <a:ext cx="2328862" cy="45719"/>
            </a:xfrm>
            <a:prstGeom prst="rect">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sz="1200">
                <a:solidFill>
                  <a:prstClr val="white"/>
                </a:solidFill>
              </a:endParaRPr>
            </a:p>
          </p:txBody>
        </p:sp>
      </p:grpSp>
      <p:pic>
        <p:nvPicPr>
          <p:cNvPr id="12" name="Picture 14" descr="Picture 7.png"/>
          <p:cNvPicPr>
            <a:picLocks noChangeAspect="1"/>
          </p:cNvPicPr>
          <p:nvPr/>
        </p:nvPicPr>
        <p:blipFill>
          <a:blip r:embed="rId2" cstate="print"/>
          <a:srcRect l="1923" b="5336"/>
          <a:stretch>
            <a:fillRect/>
          </a:stretch>
        </p:blipFill>
        <p:spPr bwMode="auto">
          <a:xfrm>
            <a:off x="6629401" y="0"/>
            <a:ext cx="2193925" cy="692150"/>
          </a:xfrm>
          <a:prstGeom prst="rect">
            <a:avLst/>
          </a:prstGeom>
          <a:noFill/>
          <a:ln w="9525">
            <a:noFill/>
            <a:miter lim="800000"/>
            <a:headEnd/>
            <a:tailEnd/>
          </a:ln>
        </p:spPr>
      </p:pic>
      <p:sp>
        <p:nvSpPr>
          <p:cNvPr id="13" name="TextBox 12"/>
          <p:cNvSpPr txBox="1"/>
          <p:nvPr/>
        </p:nvSpPr>
        <p:spPr>
          <a:xfrm>
            <a:off x="3276600" y="6596065"/>
            <a:ext cx="5867400" cy="219291"/>
          </a:xfrm>
          <a:prstGeom prst="rect">
            <a:avLst/>
          </a:prstGeom>
          <a:noFill/>
        </p:spPr>
        <p:txBody>
          <a:bodyPr>
            <a:spAutoFit/>
          </a:bodyPr>
          <a:lstStyle/>
          <a:p>
            <a:pPr algn="r">
              <a:defRPr/>
            </a:pPr>
            <a:r>
              <a:rPr lang="en-US" sz="825" b="1" dirty="0">
                <a:solidFill>
                  <a:srgbClr val="101141"/>
                </a:solidFill>
                <a:latin typeface="Arial"/>
                <a:cs typeface="Arial"/>
              </a:rPr>
              <a:t>BITS </a:t>
            </a:r>
            <a:r>
              <a:rPr lang="en-US" sz="825" dirty="0">
                <a:solidFill>
                  <a:srgbClr val="101141"/>
                </a:solidFill>
                <a:latin typeface="Arial"/>
                <a:cs typeface="Arial"/>
              </a:rPr>
              <a:t>Pilani, Deemed to be University under Section 3 of UGC Act, 1956</a:t>
            </a:r>
          </a:p>
        </p:txBody>
      </p:sp>
      <p:sp>
        <p:nvSpPr>
          <p:cNvPr id="5" name="Content Placeholder 18"/>
          <p:cNvSpPr>
            <a:spLocks noGrp="1"/>
          </p:cNvSpPr>
          <p:nvPr>
            <p:ph sz="quarter" idx="10"/>
          </p:nvPr>
        </p:nvSpPr>
        <p:spPr>
          <a:xfrm>
            <a:off x="304800" y="152400"/>
            <a:ext cx="6324600" cy="1143000"/>
          </a:xfrm>
        </p:spPr>
        <p:txBody>
          <a:bodyPr anchor="ctr">
            <a:normAutofit/>
          </a:bodyPr>
          <a:lstStyle>
            <a:lvl1pPr marL="0">
              <a:lnSpc>
                <a:spcPts val="2700"/>
              </a:lnSpc>
              <a:spcBef>
                <a:spcPts val="0"/>
              </a:spcBef>
              <a:buNone/>
              <a:defRPr sz="2700" b="1" spc="-113" baseline="0">
                <a:latin typeface="Arial" pitchFamily="34" charset="0"/>
                <a:cs typeface="Arial" pitchFamily="34" charset="0"/>
              </a:defRPr>
            </a:lvl1pPr>
          </a:lstStyle>
          <a:p>
            <a:pPr lvl="0"/>
            <a:r>
              <a:rPr lang="en-US"/>
              <a:t>Click to edit Master text styles</a:t>
            </a:r>
          </a:p>
        </p:txBody>
      </p:sp>
    </p:spTree>
    <p:extLst>
      <p:ext uri="{BB962C8B-B14F-4D97-AF65-F5344CB8AC3E}">
        <p14:creationId xmlns:p14="http://schemas.microsoft.com/office/powerpoint/2010/main" val="2889017857"/>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p:cSld name="9_Blank">
    <p:spTree>
      <p:nvGrpSpPr>
        <p:cNvPr id="1" name=""/>
        <p:cNvGrpSpPr/>
        <p:nvPr/>
      </p:nvGrpSpPr>
      <p:grpSpPr>
        <a:xfrm>
          <a:off x="0" y="0"/>
          <a:ext cx="0" cy="0"/>
          <a:chOff x="0" y="0"/>
          <a:chExt cx="0" cy="0"/>
        </a:xfrm>
      </p:grpSpPr>
      <p:grpSp>
        <p:nvGrpSpPr>
          <p:cNvPr id="3" name="Group 5"/>
          <p:cNvGrpSpPr>
            <a:grpSpLocks/>
          </p:cNvGrpSpPr>
          <p:nvPr/>
        </p:nvGrpSpPr>
        <p:grpSpPr bwMode="auto">
          <a:xfrm>
            <a:off x="0" y="1295400"/>
            <a:ext cx="7010400" cy="46038"/>
            <a:chOff x="1905000" y="6553200"/>
            <a:chExt cx="7010400" cy="45719"/>
          </a:xfrm>
        </p:grpSpPr>
        <p:sp>
          <p:nvSpPr>
            <p:cNvPr id="4" name="Rectangle 3"/>
            <p:cNvSpPr/>
            <p:nvPr/>
          </p:nvSpPr>
          <p:spPr>
            <a:xfrm>
              <a:off x="4267200" y="6553200"/>
              <a:ext cx="2328863" cy="45719"/>
            </a:xfrm>
            <a:prstGeom prst="rect">
              <a:avLst/>
            </a:prstGeom>
            <a:solidFill>
              <a:srgbClr val="76C2E5"/>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sz="1200">
                <a:solidFill>
                  <a:prstClr val="white"/>
                </a:solidFill>
              </a:endParaRPr>
            </a:p>
          </p:txBody>
        </p:sp>
        <p:sp>
          <p:nvSpPr>
            <p:cNvPr id="6" name="Rectangle 5"/>
            <p:cNvSpPr/>
            <p:nvPr/>
          </p:nvSpPr>
          <p:spPr>
            <a:xfrm>
              <a:off x="1905000" y="6553200"/>
              <a:ext cx="2362200" cy="45719"/>
            </a:xfrm>
            <a:prstGeom prst="rect">
              <a:avLst/>
            </a:prstGeom>
            <a:solidFill>
              <a:srgbClr val="FCB017"/>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sz="1200">
                <a:solidFill>
                  <a:prstClr val="white"/>
                </a:solidFill>
              </a:endParaRPr>
            </a:p>
          </p:txBody>
        </p:sp>
        <p:sp>
          <p:nvSpPr>
            <p:cNvPr id="7" name="Rectangle 6"/>
            <p:cNvSpPr/>
            <p:nvPr userDrawn="1"/>
          </p:nvSpPr>
          <p:spPr>
            <a:xfrm>
              <a:off x="6586538" y="6553200"/>
              <a:ext cx="2328862" cy="45719"/>
            </a:xfrm>
            <a:prstGeom prst="rect">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sz="1200">
                <a:solidFill>
                  <a:prstClr val="white"/>
                </a:solidFill>
              </a:endParaRPr>
            </a:p>
          </p:txBody>
        </p:sp>
      </p:grpSp>
      <p:grpSp>
        <p:nvGrpSpPr>
          <p:cNvPr id="8" name="Group 10"/>
          <p:cNvGrpSpPr>
            <a:grpSpLocks/>
          </p:cNvGrpSpPr>
          <p:nvPr/>
        </p:nvGrpSpPr>
        <p:grpSpPr bwMode="auto">
          <a:xfrm>
            <a:off x="2133600" y="6553200"/>
            <a:ext cx="7010400" cy="46038"/>
            <a:chOff x="1905000" y="6553200"/>
            <a:chExt cx="7010400" cy="45719"/>
          </a:xfrm>
        </p:grpSpPr>
        <p:sp>
          <p:nvSpPr>
            <p:cNvPr id="9" name="Rectangle 8"/>
            <p:cNvSpPr/>
            <p:nvPr/>
          </p:nvSpPr>
          <p:spPr>
            <a:xfrm>
              <a:off x="4267200" y="6553200"/>
              <a:ext cx="2328863" cy="45719"/>
            </a:xfrm>
            <a:prstGeom prst="rect">
              <a:avLst/>
            </a:prstGeom>
            <a:solidFill>
              <a:srgbClr val="76C2E5"/>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sz="1200">
                <a:solidFill>
                  <a:prstClr val="white"/>
                </a:solidFill>
              </a:endParaRPr>
            </a:p>
          </p:txBody>
        </p:sp>
        <p:sp>
          <p:nvSpPr>
            <p:cNvPr id="10" name="Rectangle 9"/>
            <p:cNvSpPr/>
            <p:nvPr/>
          </p:nvSpPr>
          <p:spPr>
            <a:xfrm>
              <a:off x="1905000" y="6553200"/>
              <a:ext cx="2362200" cy="45719"/>
            </a:xfrm>
            <a:prstGeom prst="rect">
              <a:avLst/>
            </a:prstGeom>
            <a:solidFill>
              <a:srgbClr val="FCB017"/>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sz="1200">
                <a:solidFill>
                  <a:prstClr val="white"/>
                </a:solidFill>
              </a:endParaRPr>
            </a:p>
          </p:txBody>
        </p:sp>
        <p:sp>
          <p:nvSpPr>
            <p:cNvPr id="11" name="Rectangle 10"/>
            <p:cNvSpPr/>
            <p:nvPr userDrawn="1"/>
          </p:nvSpPr>
          <p:spPr>
            <a:xfrm>
              <a:off x="6586538" y="6553200"/>
              <a:ext cx="2328862" cy="45719"/>
            </a:xfrm>
            <a:prstGeom prst="rect">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sz="1200">
                <a:solidFill>
                  <a:prstClr val="white"/>
                </a:solidFill>
              </a:endParaRPr>
            </a:p>
          </p:txBody>
        </p:sp>
      </p:grpSp>
      <p:pic>
        <p:nvPicPr>
          <p:cNvPr id="12" name="Picture 14" descr="Picture 7.png"/>
          <p:cNvPicPr>
            <a:picLocks noChangeAspect="1"/>
          </p:cNvPicPr>
          <p:nvPr/>
        </p:nvPicPr>
        <p:blipFill>
          <a:blip r:embed="rId2" cstate="print"/>
          <a:srcRect l="1923" b="5336"/>
          <a:stretch>
            <a:fillRect/>
          </a:stretch>
        </p:blipFill>
        <p:spPr bwMode="auto">
          <a:xfrm>
            <a:off x="6629401" y="0"/>
            <a:ext cx="2193925" cy="692150"/>
          </a:xfrm>
          <a:prstGeom prst="rect">
            <a:avLst/>
          </a:prstGeom>
          <a:noFill/>
          <a:ln w="9525">
            <a:noFill/>
            <a:miter lim="800000"/>
            <a:headEnd/>
            <a:tailEnd/>
          </a:ln>
        </p:spPr>
      </p:pic>
      <p:sp>
        <p:nvSpPr>
          <p:cNvPr id="13" name="TextBox 12"/>
          <p:cNvSpPr txBox="1"/>
          <p:nvPr/>
        </p:nvSpPr>
        <p:spPr>
          <a:xfrm>
            <a:off x="3276600" y="6596065"/>
            <a:ext cx="5867400" cy="219291"/>
          </a:xfrm>
          <a:prstGeom prst="rect">
            <a:avLst/>
          </a:prstGeom>
          <a:noFill/>
        </p:spPr>
        <p:txBody>
          <a:bodyPr>
            <a:spAutoFit/>
          </a:bodyPr>
          <a:lstStyle/>
          <a:p>
            <a:pPr algn="r">
              <a:defRPr/>
            </a:pPr>
            <a:r>
              <a:rPr lang="en-US" sz="825" b="1" dirty="0">
                <a:solidFill>
                  <a:srgbClr val="101141"/>
                </a:solidFill>
                <a:latin typeface="Arial"/>
                <a:cs typeface="Arial"/>
              </a:rPr>
              <a:t>BITS </a:t>
            </a:r>
            <a:r>
              <a:rPr lang="en-US" sz="825" dirty="0">
                <a:solidFill>
                  <a:srgbClr val="101141"/>
                </a:solidFill>
                <a:latin typeface="Arial"/>
                <a:cs typeface="Arial"/>
              </a:rPr>
              <a:t>Pilani, Deemed to be University under Section 3 of UGC Act, 1956</a:t>
            </a:r>
          </a:p>
        </p:txBody>
      </p:sp>
      <p:sp>
        <p:nvSpPr>
          <p:cNvPr id="5" name="Content Placeholder 18"/>
          <p:cNvSpPr>
            <a:spLocks noGrp="1"/>
          </p:cNvSpPr>
          <p:nvPr>
            <p:ph sz="quarter" idx="10"/>
          </p:nvPr>
        </p:nvSpPr>
        <p:spPr>
          <a:xfrm>
            <a:off x="304800" y="152400"/>
            <a:ext cx="6324600" cy="1143000"/>
          </a:xfrm>
        </p:spPr>
        <p:txBody>
          <a:bodyPr anchor="ctr">
            <a:normAutofit/>
          </a:bodyPr>
          <a:lstStyle>
            <a:lvl1pPr marL="0">
              <a:lnSpc>
                <a:spcPts val="2700"/>
              </a:lnSpc>
              <a:spcBef>
                <a:spcPts val="0"/>
              </a:spcBef>
              <a:buNone/>
              <a:defRPr sz="2700" b="1" spc="-113" baseline="0">
                <a:latin typeface="Arial" pitchFamily="34" charset="0"/>
                <a:cs typeface="Arial" pitchFamily="34" charset="0"/>
              </a:defRPr>
            </a:lvl1pPr>
          </a:lstStyle>
          <a:p>
            <a:pPr lvl="0"/>
            <a:r>
              <a:rPr lang="en-US"/>
              <a:t>Click to edit Master text styles</a:t>
            </a:r>
          </a:p>
        </p:txBody>
      </p:sp>
    </p:spTree>
    <p:extLst>
      <p:ext uri="{BB962C8B-B14F-4D97-AF65-F5344CB8AC3E}">
        <p14:creationId xmlns:p14="http://schemas.microsoft.com/office/powerpoint/2010/main" val="165408099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r>
              <a:rPr lang="en-US" dirty="0"/>
              <a:t>Slide </a:t>
            </a:r>
            <a:fld id="{B6F15528-21DE-4FAA-801E-634DDDAF4B2B}" type="slidenum">
              <a:rPr lang="en-US" smtClean="0"/>
              <a:pPr/>
              <a:t>‹#›</a:t>
            </a:fld>
            <a:endParaRPr lang="en-US" dirty="0"/>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r>
              <a:rPr lang="en-US" dirty="0"/>
              <a:t>Slide </a:t>
            </a:r>
            <a:fld id="{B6F15528-21DE-4FAA-801E-634DDDAF4B2B}" type="slidenum">
              <a:rPr lang="en-US" smtClean="0"/>
              <a:pPr/>
              <a:t>‹#›</a:t>
            </a:fld>
            <a:endParaRPr lang="en-US" dirty="0"/>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r>
              <a:rPr lang="en-US" dirty="0"/>
              <a:t>Slide </a:t>
            </a:r>
            <a:fld id="{B6F15528-21DE-4FAA-801E-634DDDAF4B2B}" type="slidenum">
              <a:rPr lang="en-US" smtClean="0"/>
              <a:pPr/>
              <a:t>‹#›</a:t>
            </a:fld>
            <a:endParaRPr lang="en-US" dirty="0"/>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r>
              <a:rPr lang="en-US" dirty="0"/>
              <a:t>Slide </a:t>
            </a:r>
            <a:fld id="{B6F15528-21DE-4FAA-801E-634DDDAF4B2B}" type="slidenum">
              <a:rPr lang="en-US" smtClean="0"/>
              <a:pPr/>
              <a:t>‹#›</a:t>
            </a:fld>
            <a:endParaRPr lang="en-US" dirty="0"/>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r>
              <a:rPr lang="en-US" dirty="0"/>
              <a:t>Slide </a:t>
            </a:r>
            <a:fld id="{B6F15528-21DE-4FAA-801E-634DDDAF4B2B}" type="slidenum">
              <a:rPr lang="en-US" smtClean="0"/>
              <a:pPr/>
              <a:t>‹#›</a:t>
            </a:fld>
            <a:endParaRPr lang="en-US" dirty="0"/>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r>
              <a:rPr lang="en-US" dirty="0"/>
              <a:t>Slide  </a:t>
            </a:r>
            <a:fld id="{B6F15528-21DE-4FAA-801E-634DDDAF4B2B}" type="slidenum">
              <a:rPr lang="en-US" smtClean="0"/>
              <a:pPr/>
              <a:t>‹#›</a:t>
            </a:fld>
            <a:endParaRPr lang="en-US" dirty="0"/>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r>
              <a:rPr lang="en-US" dirty="0"/>
              <a:t>Slide </a:t>
            </a:r>
            <a:fld id="{B6F15528-21DE-4FAA-801E-634DDDAF4B2B}" type="slidenum">
              <a:rPr lang="en-US" smtClean="0"/>
              <a:pPr/>
              <a:t>‹#›</a:t>
            </a:fld>
            <a:endParaRPr lang="en-US" dirty="0"/>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26" Type="http://schemas.openxmlformats.org/officeDocument/2006/relationships/slideLayout" Target="../slideLayouts/slideLayout26.xml"/><Relationship Id="rId3" Type="http://schemas.openxmlformats.org/officeDocument/2006/relationships/slideLayout" Target="../slideLayouts/slideLayout3.xml"/><Relationship Id="rId21" Type="http://schemas.openxmlformats.org/officeDocument/2006/relationships/slideLayout" Target="../slideLayouts/slideLayout21.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5" Type="http://schemas.openxmlformats.org/officeDocument/2006/relationships/slideLayout" Target="../slideLayouts/slideLayout25.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slideLayout" Target="../slideLayouts/slideLayout20.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24" Type="http://schemas.openxmlformats.org/officeDocument/2006/relationships/slideLayout" Target="../slideLayouts/slideLayout24.xml"/><Relationship Id="rId5" Type="http://schemas.openxmlformats.org/officeDocument/2006/relationships/slideLayout" Target="../slideLayouts/slideLayout5.xml"/><Relationship Id="rId15" Type="http://schemas.openxmlformats.org/officeDocument/2006/relationships/slideLayout" Target="../slideLayouts/slideLayout15.xml"/><Relationship Id="rId23" Type="http://schemas.openxmlformats.org/officeDocument/2006/relationships/slideLayout" Target="../slideLayouts/slideLayout23.xml"/><Relationship Id="rId28" Type="http://schemas.openxmlformats.org/officeDocument/2006/relationships/theme" Target="../theme/theme1.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slideLayout" Target="../slideLayouts/slideLayout22.xml"/><Relationship Id="rId27" Type="http://schemas.openxmlformats.org/officeDocument/2006/relationships/slideLayout" Target="../slideLayouts/slideLayout27.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0" y="6172200"/>
            <a:ext cx="1219200" cy="304800"/>
          </a:xfrm>
          <a:prstGeom prst="rect">
            <a:avLst/>
          </a:prstGeom>
        </p:spPr>
        <p:txBody>
          <a:bodyPr vert="horz" lIns="91440" tIns="45720" rIns="91440" bIns="45720" rtlCol="0" anchor="ctr"/>
          <a:lstStyle>
            <a:lvl1pPr algn="l">
              <a:defRPr sz="1200">
                <a:solidFill>
                  <a:schemeClr val="tx1"/>
                </a:solidFill>
              </a:defRPr>
            </a:lvl1pPr>
          </a:lstStyle>
          <a:p>
            <a:endParaRPr lang="en-US" dirty="0"/>
          </a:p>
        </p:txBody>
      </p:sp>
      <p:sp>
        <p:nvSpPr>
          <p:cNvPr id="5" name="Footer Placeholder 4"/>
          <p:cNvSpPr>
            <a:spLocks noGrp="1"/>
          </p:cNvSpPr>
          <p:nvPr>
            <p:ph type="ftr" sz="quarter" idx="3"/>
          </p:nvPr>
        </p:nvSpPr>
        <p:spPr>
          <a:xfrm>
            <a:off x="990600" y="6553200"/>
            <a:ext cx="2895600" cy="228600"/>
          </a:xfrm>
          <a:prstGeom prst="rect">
            <a:avLst/>
          </a:prstGeom>
        </p:spPr>
        <p:txBody>
          <a:bodyPr vert="horz" lIns="91440" tIns="45720" rIns="91440" bIns="45720" rtlCol="0" anchor="ctr"/>
          <a:lstStyle>
            <a:lvl1pPr algn="ctr">
              <a:defRPr sz="1200">
                <a:solidFill>
                  <a:schemeClr val="tx1"/>
                </a:solidFill>
              </a:defRPr>
            </a:lvl1pPr>
          </a:lstStyle>
          <a:p>
            <a:endParaRPr lang="en-US" dirty="0"/>
          </a:p>
        </p:txBody>
      </p:sp>
      <p:sp>
        <p:nvSpPr>
          <p:cNvPr id="6" name="Slide Number Placeholder 5"/>
          <p:cNvSpPr>
            <a:spLocks noGrp="1"/>
          </p:cNvSpPr>
          <p:nvPr>
            <p:ph type="sldNum" sz="quarter" idx="4"/>
          </p:nvPr>
        </p:nvSpPr>
        <p:spPr>
          <a:xfrm>
            <a:off x="0" y="6492875"/>
            <a:ext cx="914400" cy="365125"/>
          </a:xfrm>
          <a:prstGeom prst="rect">
            <a:avLst/>
          </a:prstGeom>
        </p:spPr>
        <p:txBody>
          <a:bodyPr vert="horz" lIns="91440" tIns="45720" rIns="91440" bIns="45720" rtlCol="0" anchor="ctr"/>
          <a:lstStyle>
            <a:lvl1pPr algn="r">
              <a:defRPr sz="1200">
                <a:solidFill>
                  <a:schemeClr val="tx1"/>
                </a:solidFill>
              </a:defRPr>
            </a:lvl1pPr>
          </a:lstStyle>
          <a:p>
            <a:r>
              <a:rPr lang="en-US" dirty="0"/>
              <a:t>Slide  </a:t>
            </a:r>
            <a:fld id="{B6F15528-21DE-4FAA-801E-634DDDAF4B2B}" type="slidenum">
              <a:rPr lang="en-US" smtClean="0"/>
              <a:pPr/>
              <a:t>‹#›</a:t>
            </a:fld>
            <a:endParaRPr lang="en-US" dirty="0"/>
          </a:p>
        </p:txBody>
      </p:sp>
    </p:spTree>
  </p:cSld>
  <p:clrMap bg1="lt1" tx1="dk1" bg2="lt2" tx2="dk2" accent1="accent1" accent2="accent2" accent3="accent3" accent4="accent4" accent5="accent5" accent6="accent6" hlink="hlink" folHlink="folHlink"/>
  <p:sldLayoutIdLst>
    <p:sldLayoutId id="2147483649" r:id="rId1"/>
    <p:sldLayoutId id="2147483651" r:id="rId2"/>
    <p:sldLayoutId id="2147483652" r:id="rId3"/>
    <p:sldLayoutId id="2147483653" r:id="rId4"/>
    <p:sldLayoutId id="2147483654" r:id="rId5"/>
    <p:sldLayoutId id="2147483655" r:id="rId6"/>
    <p:sldLayoutId id="2147483656" r:id="rId7"/>
    <p:sldLayoutId id="2147483657" r:id="rId8"/>
    <p:sldLayoutId id="2147483658" r:id="rId9"/>
    <p:sldLayoutId id="2147483659" r:id="rId10"/>
    <p:sldLayoutId id="2147483662" r:id="rId11"/>
    <p:sldLayoutId id="2147483663" r:id="rId12"/>
    <p:sldLayoutId id="2147483684" r:id="rId13"/>
    <p:sldLayoutId id="2147483685" r:id="rId14"/>
    <p:sldLayoutId id="2147483686" r:id="rId15"/>
    <p:sldLayoutId id="2147483687" r:id="rId16"/>
    <p:sldLayoutId id="2147483688" r:id="rId17"/>
    <p:sldLayoutId id="2147483691" r:id="rId18"/>
    <p:sldLayoutId id="2147483692" r:id="rId19"/>
    <p:sldLayoutId id="2147483693" r:id="rId20"/>
    <p:sldLayoutId id="2147483694" r:id="rId21"/>
    <p:sldLayoutId id="2147483698" r:id="rId22"/>
    <p:sldLayoutId id="2147483699" r:id="rId23"/>
    <p:sldLayoutId id="2147483708" r:id="rId24"/>
    <p:sldLayoutId id="2147483709" r:id="rId25"/>
    <p:sldLayoutId id="2147483710" r:id="rId26"/>
    <p:sldLayoutId id="2147483711" r:id="rId27"/>
  </p:sldLayoutIdLst>
  <p:hf hdr="0" ft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15.xml"/></Relationships>
</file>

<file path=ppt/slides/_rels/slide10.xml.rels><?xml version="1.0" encoding="UTF-8" standalone="yes"?>
<Relationships xmlns="http://schemas.openxmlformats.org/package/2006/relationships"><Relationship Id="rId3" Type="http://schemas.openxmlformats.org/officeDocument/2006/relationships/customXml" Target="../ink/ink11.xml"/><Relationship Id="rId2" Type="http://schemas.openxmlformats.org/officeDocument/2006/relationships/image" Target="../media/image12.png"/><Relationship Id="rId1" Type="http://schemas.openxmlformats.org/officeDocument/2006/relationships/slideLayout" Target="../slideLayouts/slideLayout16.xml"/><Relationship Id="rId4" Type="http://schemas.openxmlformats.org/officeDocument/2006/relationships/image" Target="../media/image13.emf"/></Relationships>
</file>

<file path=ppt/slides/_rels/slide11.xml.rels><?xml version="1.0" encoding="UTF-8" standalone="yes"?>
<Relationships xmlns="http://schemas.openxmlformats.org/package/2006/relationships"><Relationship Id="rId3" Type="http://schemas.openxmlformats.org/officeDocument/2006/relationships/customXml" Target="../ink/ink12.xml"/><Relationship Id="rId2" Type="http://schemas.openxmlformats.org/officeDocument/2006/relationships/image" Target="../media/image15.png"/><Relationship Id="rId1" Type="http://schemas.openxmlformats.org/officeDocument/2006/relationships/slideLayout" Target="../slideLayouts/slideLayout15.xml"/><Relationship Id="rId4" Type="http://schemas.openxmlformats.org/officeDocument/2006/relationships/image" Target="../media/image16.emf"/></Relationships>
</file>

<file path=ppt/slides/_rels/slide12.xml.rels><?xml version="1.0" encoding="UTF-8" standalone="yes"?>
<Relationships xmlns="http://schemas.openxmlformats.org/package/2006/relationships"><Relationship Id="rId3" Type="http://schemas.openxmlformats.org/officeDocument/2006/relationships/image" Target="../media/image17.emf"/><Relationship Id="rId2" Type="http://schemas.openxmlformats.org/officeDocument/2006/relationships/customXml" Target="../ink/ink13.xml"/><Relationship Id="rId1" Type="http://schemas.openxmlformats.org/officeDocument/2006/relationships/slideLayout" Target="../slideLayouts/slideLayout19.xml"/></Relationships>
</file>

<file path=ppt/slides/_rels/slide13.xml.rels><?xml version="1.0" encoding="UTF-8" standalone="yes"?>
<Relationships xmlns="http://schemas.openxmlformats.org/package/2006/relationships"><Relationship Id="rId3" Type="http://schemas.openxmlformats.org/officeDocument/2006/relationships/image" Target="../media/image18.emf"/><Relationship Id="rId2" Type="http://schemas.openxmlformats.org/officeDocument/2006/relationships/customXml" Target="../ink/ink14.xml"/><Relationship Id="rId1" Type="http://schemas.openxmlformats.org/officeDocument/2006/relationships/slideLayout" Target="../slideLayouts/slideLayout11.xml"/></Relationships>
</file>

<file path=ppt/slides/_rels/slide14.xml.rels><?xml version="1.0" encoding="UTF-8" standalone="yes"?>
<Relationships xmlns="http://schemas.openxmlformats.org/package/2006/relationships"><Relationship Id="rId8" Type="http://schemas.openxmlformats.org/officeDocument/2006/relationships/customXml" Target="../ink/ink17.xml"/><Relationship Id="rId13" Type="http://schemas.openxmlformats.org/officeDocument/2006/relationships/image" Target="../media/image23.png"/><Relationship Id="rId3" Type="http://schemas.openxmlformats.org/officeDocument/2006/relationships/image" Target="../media/image19.png"/><Relationship Id="rId7" Type="http://schemas.openxmlformats.org/officeDocument/2006/relationships/image" Target="../media/image20.png"/><Relationship Id="rId12" Type="http://schemas.openxmlformats.org/officeDocument/2006/relationships/customXml" Target="../ink/ink19.xml"/><Relationship Id="rId17" Type="http://schemas.openxmlformats.org/officeDocument/2006/relationships/image" Target="../media/image20.emf"/><Relationship Id="rId2" Type="http://schemas.openxmlformats.org/officeDocument/2006/relationships/notesSlide" Target="../notesSlides/notesSlide1.xml"/><Relationship Id="rId16" Type="http://schemas.openxmlformats.org/officeDocument/2006/relationships/customXml" Target="../ink/ink21.xml"/><Relationship Id="rId1" Type="http://schemas.openxmlformats.org/officeDocument/2006/relationships/slideLayout" Target="../slideLayouts/slideLayout11.xml"/><Relationship Id="rId6" Type="http://schemas.openxmlformats.org/officeDocument/2006/relationships/customXml" Target="../ink/ink16.xml"/><Relationship Id="rId11" Type="http://schemas.openxmlformats.org/officeDocument/2006/relationships/image" Target="../media/image22.png"/><Relationship Id="rId5" Type="http://schemas.openxmlformats.org/officeDocument/2006/relationships/image" Target="../media/image190.png"/><Relationship Id="rId15" Type="http://schemas.openxmlformats.org/officeDocument/2006/relationships/image" Target="../media/image24.png"/><Relationship Id="rId10" Type="http://schemas.openxmlformats.org/officeDocument/2006/relationships/customXml" Target="../ink/ink18.xml"/><Relationship Id="rId4" Type="http://schemas.openxmlformats.org/officeDocument/2006/relationships/customXml" Target="../ink/ink15.xml"/><Relationship Id="rId9" Type="http://schemas.openxmlformats.org/officeDocument/2006/relationships/image" Target="../media/image21.png"/><Relationship Id="rId14" Type="http://schemas.openxmlformats.org/officeDocument/2006/relationships/customXml" Target="../ink/ink20.xml"/></Relationships>
</file>

<file path=ppt/slides/_rels/slide15.xml.rels><?xml version="1.0" encoding="UTF-8" standalone="yes"?>
<Relationships xmlns="http://schemas.openxmlformats.org/package/2006/relationships"><Relationship Id="rId8" Type="http://schemas.openxmlformats.org/officeDocument/2006/relationships/image" Target="../media/image23.wmf"/><Relationship Id="rId3" Type="http://schemas.openxmlformats.org/officeDocument/2006/relationships/oleObject" Target="../embeddings/oleObject3.bin"/><Relationship Id="rId7" Type="http://schemas.openxmlformats.org/officeDocument/2006/relationships/oleObject" Target="../embeddings/oleObject5.bin"/><Relationship Id="rId2" Type="http://schemas.openxmlformats.org/officeDocument/2006/relationships/slideLayout" Target="../slideLayouts/slideLayout18.xml"/><Relationship Id="rId1" Type="http://schemas.openxmlformats.org/officeDocument/2006/relationships/vmlDrawing" Target="../drawings/vmlDrawing2.vml"/><Relationship Id="rId6" Type="http://schemas.openxmlformats.org/officeDocument/2006/relationships/image" Target="../media/image22.wmf"/><Relationship Id="rId5" Type="http://schemas.openxmlformats.org/officeDocument/2006/relationships/oleObject" Target="../embeddings/oleObject4.bin"/><Relationship Id="rId10" Type="http://schemas.openxmlformats.org/officeDocument/2006/relationships/image" Target="../media/image24.emf"/><Relationship Id="rId4" Type="http://schemas.openxmlformats.org/officeDocument/2006/relationships/image" Target="../media/image21.wmf"/><Relationship Id="rId9" Type="http://schemas.openxmlformats.org/officeDocument/2006/relationships/customXml" Target="../ink/ink22.xml"/></Relationships>
</file>

<file path=ppt/slides/_rels/slide16.xml.rels><?xml version="1.0" encoding="UTF-8" standalone="yes"?>
<Relationships xmlns="http://schemas.openxmlformats.org/package/2006/relationships"><Relationship Id="rId3" Type="http://schemas.openxmlformats.org/officeDocument/2006/relationships/customXml" Target="../ink/ink23.xml"/><Relationship Id="rId2" Type="http://schemas.openxmlformats.org/officeDocument/2006/relationships/image" Target="../media/image25.png"/><Relationship Id="rId1" Type="http://schemas.openxmlformats.org/officeDocument/2006/relationships/slideLayout" Target="../slideLayouts/slideLayout15.xml"/><Relationship Id="rId4" Type="http://schemas.openxmlformats.org/officeDocument/2006/relationships/image" Target="../media/image25.emf"/></Relationships>
</file>

<file path=ppt/slides/_rels/slide17.xml.rels><?xml version="1.0" encoding="UTF-8" standalone="yes"?>
<Relationships xmlns="http://schemas.openxmlformats.org/package/2006/relationships"><Relationship Id="rId3" Type="http://schemas.openxmlformats.org/officeDocument/2006/relationships/image" Target="../media/image26.emf"/><Relationship Id="rId2" Type="http://schemas.openxmlformats.org/officeDocument/2006/relationships/customXml" Target="../ink/ink24.xml"/><Relationship Id="rId1" Type="http://schemas.openxmlformats.org/officeDocument/2006/relationships/slideLayout" Target="../slideLayouts/slideLayout15.xml"/></Relationships>
</file>

<file path=ppt/slides/_rels/slide18.xml.rels><?xml version="1.0" encoding="UTF-8" standalone="yes"?>
<Relationships xmlns="http://schemas.openxmlformats.org/package/2006/relationships"><Relationship Id="rId3" Type="http://schemas.openxmlformats.org/officeDocument/2006/relationships/customXml" Target="../ink/ink25.xml"/><Relationship Id="rId2" Type="http://schemas.openxmlformats.org/officeDocument/2006/relationships/image" Target="../media/image27.png"/><Relationship Id="rId1" Type="http://schemas.openxmlformats.org/officeDocument/2006/relationships/slideLayout" Target="../slideLayouts/slideLayout15.xml"/><Relationship Id="rId4" Type="http://schemas.openxmlformats.org/officeDocument/2006/relationships/image" Target="../media/image28.emf"/></Relationships>
</file>

<file path=ppt/slides/_rels/slide19.xml.rels><?xml version="1.0" encoding="UTF-8" standalone="yes"?>
<Relationships xmlns="http://schemas.openxmlformats.org/package/2006/relationships"><Relationship Id="rId3" Type="http://schemas.openxmlformats.org/officeDocument/2006/relationships/customXml" Target="../ink/ink26.xml"/><Relationship Id="rId2" Type="http://schemas.openxmlformats.org/officeDocument/2006/relationships/notesSlide" Target="../notesSlides/notesSlide2.xml"/><Relationship Id="rId1" Type="http://schemas.openxmlformats.org/officeDocument/2006/relationships/slideLayout" Target="../slideLayouts/slideLayout22.xml"/><Relationship Id="rId4" Type="http://schemas.openxmlformats.org/officeDocument/2006/relationships/image" Target="../media/image29.emf"/></Relationships>
</file>

<file path=ppt/slides/_rels/slide2.xml.rels><?xml version="1.0" encoding="UTF-8" standalone="yes"?>
<Relationships xmlns="http://schemas.openxmlformats.org/package/2006/relationships"><Relationship Id="rId3" Type="http://schemas.openxmlformats.org/officeDocument/2006/relationships/customXml" Target="../ink/ink1.xml"/><Relationship Id="rId2" Type="http://schemas.openxmlformats.org/officeDocument/2006/relationships/image" Target="../media/image14.png"/><Relationship Id="rId1" Type="http://schemas.openxmlformats.org/officeDocument/2006/relationships/slideLayout" Target="../slideLayouts/slideLayout11.xml"/><Relationship Id="rId4" Type="http://schemas.openxmlformats.org/officeDocument/2006/relationships/image" Target="../media/image3.emf"/></Relationships>
</file>

<file path=ppt/slides/_rels/slide20.xml.rels><?xml version="1.0" encoding="UTF-8" standalone="yes"?>
<Relationships xmlns="http://schemas.openxmlformats.org/package/2006/relationships"><Relationship Id="rId8" Type="http://schemas.openxmlformats.org/officeDocument/2006/relationships/image" Target="../media/image32.wmf"/><Relationship Id="rId13" Type="http://schemas.openxmlformats.org/officeDocument/2006/relationships/oleObject" Target="../embeddings/oleObject11.bin"/><Relationship Id="rId18" Type="http://schemas.openxmlformats.org/officeDocument/2006/relationships/image" Target="../media/image37.emf"/><Relationship Id="rId3" Type="http://schemas.openxmlformats.org/officeDocument/2006/relationships/oleObject" Target="../embeddings/oleObject6.bin"/><Relationship Id="rId7" Type="http://schemas.openxmlformats.org/officeDocument/2006/relationships/oleObject" Target="../embeddings/oleObject8.bin"/><Relationship Id="rId12" Type="http://schemas.openxmlformats.org/officeDocument/2006/relationships/image" Target="../media/image34.wmf"/><Relationship Id="rId17" Type="http://schemas.openxmlformats.org/officeDocument/2006/relationships/customXml" Target="../ink/ink27.xml"/><Relationship Id="rId2" Type="http://schemas.openxmlformats.org/officeDocument/2006/relationships/slideLayout" Target="../slideLayouts/slideLayout23.xml"/><Relationship Id="rId16" Type="http://schemas.openxmlformats.org/officeDocument/2006/relationships/image" Target="../media/image36.wmf"/><Relationship Id="rId1" Type="http://schemas.openxmlformats.org/officeDocument/2006/relationships/vmlDrawing" Target="../drawings/vmlDrawing3.vml"/><Relationship Id="rId6" Type="http://schemas.openxmlformats.org/officeDocument/2006/relationships/image" Target="../media/image31.wmf"/><Relationship Id="rId11" Type="http://schemas.openxmlformats.org/officeDocument/2006/relationships/oleObject" Target="../embeddings/oleObject10.bin"/><Relationship Id="rId5" Type="http://schemas.openxmlformats.org/officeDocument/2006/relationships/oleObject" Target="../embeddings/oleObject7.bin"/><Relationship Id="rId15" Type="http://schemas.openxmlformats.org/officeDocument/2006/relationships/oleObject" Target="../embeddings/oleObject12.bin"/><Relationship Id="rId10" Type="http://schemas.openxmlformats.org/officeDocument/2006/relationships/image" Target="../media/image33.wmf"/><Relationship Id="rId4" Type="http://schemas.openxmlformats.org/officeDocument/2006/relationships/image" Target="../media/image30.wmf"/><Relationship Id="rId9" Type="http://schemas.openxmlformats.org/officeDocument/2006/relationships/oleObject" Target="../embeddings/oleObject9.bin"/><Relationship Id="rId14" Type="http://schemas.openxmlformats.org/officeDocument/2006/relationships/image" Target="../media/image35.wmf"/></Relationships>
</file>

<file path=ppt/slides/_rels/slide21.xml.rels><?xml version="1.0" encoding="UTF-8" standalone="yes"?>
<Relationships xmlns="http://schemas.openxmlformats.org/package/2006/relationships"><Relationship Id="rId3" Type="http://schemas.openxmlformats.org/officeDocument/2006/relationships/image" Target="../media/image38.emf"/><Relationship Id="rId2" Type="http://schemas.openxmlformats.org/officeDocument/2006/relationships/customXml" Target="../ink/ink28.xml"/><Relationship Id="rId1" Type="http://schemas.openxmlformats.org/officeDocument/2006/relationships/slideLayout" Target="../slideLayouts/slideLayout17.xml"/></Relationships>
</file>

<file path=ppt/slides/_rels/slide22.xml.rels><?xml version="1.0" encoding="UTF-8" standalone="yes"?>
<Relationships xmlns="http://schemas.openxmlformats.org/package/2006/relationships"><Relationship Id="rId3" Type="http://schemas.openxmlformats.org/officeDocument/2006/relationships/customXml" Target="../ink/ink29.xml"/><Relationship Id="rId2" Type="http://schemas.openxmlformats.org/officeDocument/2006/relationships/image" Target="../media/image39.png"/><Relationship Id="rId1" Type="http://schemas.openxmlformats.org/officeDocument/2006/relationships/slideLayout" Target="../slideLayouts/slideLayout14.xml"/><Relationship Id="rId4" Type="http://schemas.openxmlformats.org/officeDocument/2006/relationships/image" Target="../media/image40.emf"/></Relationships>
</file>

<file path=ppt/slides/_rels/slide23.xml.rels><?xml version="1.0" encoding="UTF-8" standalone="yes"?>
<Relationships xmlns="http://schemas.openxmlformats.org/package/2006/relationships"><Relationship Id="rId3" Type="http://schemas.openxmlformats.org/officeDocument/2006/relationships/image" Target="../media/image41.emf"/><Relationship Id="rId2" Type="http://schemas.openxmlformats.org/officeDocument/2006/relationships/customXml" Target="../ink/ink30.xml"/><Relationship Id="rId1" Type="http://schemas.openxmlformats.org/officeDocument/2006/relationships/slideLayout" Target="../slideLayouts/slideLayout11.xml"/></Relationships>
</file>

<file path=ppt/slides/_rels/slide24.xml.rels><?xml version="1.0" encoding="UTF-8" standalone="yes"?>
<Relationships xmlns="http://schemas.openxmlformats.org/package/2006/relationships"><Relationship Id="rId8" Type="http://schemas.openxmlformats.org/officeDocument/2006/relationships/image" Target="../media/image43.emf"/><Relationship Id="rId3" Type="http://schemas.openxmlformats.org/officeDocument/2006/relationships/oleObject" Target="../embeddings/oleObject13.bin"/><Relationship Id="rId7" Type="http://schemas.openxmlformats.org/officeDocument/2006/relationships/customXml" Target="../ink/ink31.xml"/><Relationship Id="rId2" Type="http://schemas.openxmlformats.org/officeDocument/2006/relationships/slideLayout" Target="../slideLayouts/slideLayout11.xml"/><Relationship Id="rId1" Type="http://schemas.openxmlformats.org/officeDocument/2006/relationships/vmlDrawing" Target="../drawings/vmlDrawing4.vml"/><Relationship Id="rId6" Type="http://schemas.openxmlformats.org/officeDocument/2006/relationships/image" Target="../media/image211.png"/><Relationship Id="rId5" Type="http://schemas.openxmlformats.org/officeDocument/2006/relationships/image" Target="../media/image36.png"/><Relationship Id="rId4" Type="http://schemas.openxmlformats.org/officeDocument/2006/relationships/image" Target="../media/image42.wmf"/></Relationships>
</file>

<file path=ppt/slides/_rels/slide25.xml.rels><?xml version="1.0" encoding="UTF-8" standalone="yes"?>
<Relationships xmlns="http://schemas.openxmlformats.org/package/2006/relationships"><Relationship Id="rId3" Type="http://schemas.openxmlformats.org/officeDocument/2006/relationships/image" Target="../media/image360.png"/><Relationship Id="rId2" Type="http://schemas.openxmlformats.org/officeDocument/2006/relationships/notesSlide" Target="../notesSlides/notesSlide3.xml"/><Relationship Id="rId1" Type="http://schemas.openxmlformats.org/officeDocument/2006/relationships/slideLayout" Target="../slideLayouts/slideLayout15.xml"/><Relationship Id="rId5" Type="http://schemas.openxmlformats.org/officeDocument/2006/relationships/image" Target="../media/image44.emf"/><Relationship Id="rId4" Type="http://schemas.openxmlformats.org/officeDocument/2006/relationships/customXml" Target="../ink/ink32.xml"/></Relationships>
</file>

<file path=ppt/slides/_rels/slide26.xml.rels><?xml version="1.0" encoding="UTF-8" standalone="yes"?>
<Relationships xmlns="http://schemas.openxmlformats.org/package/2006/relationships"><Relationship Id="rId3" Type="http://schemas.openxmlformats.org/officeDocument/2006/relationships/customXml" Target="../ink/ink33.xml"/><Relationship Id="rId2" Type="http://schemas.openxmlformats.org/officeDocument/2006/relationships/image" Target="../media/image45.png"/><Relationship Id="rId1" Type="http://schemas.openxmlformats.org/officeDocument/2006/relationships/slideLayout" Target="../slideLayouts/slideLayout15.xml"/><Relationship Id="rId4" Type="http://schemas.openxmlformats.org/officeDocument/2006/relationships/image" Target="../media/image46.emf"/></Relationships>
</file>

<file path=ppt/slides/_rels/slide27.xml.rels><?xml version="1.0" encoding="UTF-8" standalone="yes"?>
<Relationships xmlns="http://schemas.openxmlformats.org/package/2006/relationships"><Relationship Id="rId3" Type="http://schemas.openxmlformats.org/officeDocument/2006/relationships/customXml" Target="../ink/ink34.xml"/><Relationship Id="rId2" Type="http://schemas.openxmlformats.org/officeDocument/2006/relationships/image" Target="../media/image47.png"/><Relationship Id="rId1" Type="http://schemas.openxmlformats.org/officeDocument/2006/relationships/slideLayout" Target="../slideLayouts/slideLayout15.xml"/><Relationship Id="rId4" Type="http://schemas.openxmlformats.org/officeDocument/2006/relationships/image" Target="../media/image48.emf"/></Relationships>
</file>

<file path=ppt/slides/_rels/slide28.xml.rels><?xml version="1.0" encoding="UTF-8" standalone="yes"?>
<Relationships xmlns="http://schemas.openxmlformats.org/package/2006/relationships"><Relationship Id="rId3" Type="http://schemas.openxmlformats.org/officeDocument/2006/relationships/customXml" Target="../ink/ink35.xml"/><Relationship Id="rId2" Type="http://schemas.openxmlformats.org/officeDocument/2006/relationships/image" Target="../media/image49.png"/><Relationship Id="rId1" Type="http://schemas.openxmlformats.org/officeDocument/2006/relationships/slideLayout" Target="../slideLayouts/slideLayout15.xml"/><Relationship Id="rId4" Type="http://schemas.openxmlformats.org/officeDocument/2006/relationships/image" Target="../media/image50.emf"/></Relationships>
</file>

<file path=ppt/slides/_rels/slide29.xml.rels><?xml version="1.0" encoding="UTF-8" standalone="yes"?>
<Relationships xmlns="http://schemas.openxmlformats.org/package/2006/relationships"><Relationship Id="rId3" Type="http://schemas.openxmlformats.org/officeDocument/2006/relationships/customXml" Target="../ink/ink36.xml"/><Relationship Id="rId2" Type="http://schemas.openxmlformats.org/officeDocument/2006/relationships/image" Target="../media/image51.png"/><Relationship Id="rId1" Type="http://schemas.openxmlformats.org/officeDocument/2006/relationships/slideLayout" Target="../slideLayouts/slideLayout15.xml"/><Relationship Id="rId4" Type="http://schemas.openxmlformats.org/officeDocument/2006/relationships/image" Target="../media/image52.emf"/></Relationships>
</file>

<file path=ppt/slides/_rels/slide3.xml.rels><?xml version="1.0" encoding="UTF-8" standalone="yes"?>
<Relationships xmlns="http://schemas.openxmlformats.org/package/2006/relationships"><Relationship Id="rId3" Type="http://schemas.openxmlformats.org/officeDocument/2006/relationships/image" Target="../media/image4.emf"/><Relationship Id="rId2" Type="http://schemas.openxmlformats.org/officeDocument/2006/relationships/customXml" Target="../ink/ink2.xml"/><Relationship Id="rId1" Type="http://schemas.openxmlformats.org/officeDocument/2006/relationships/slideLayout" Target="../slideLayouts/slideLayout11.xml"/></Relationships>
</file>

<file path=ppt/slides/_rels/slide30.xml.rels><?xml version="1.0" encoding="UTF-8" standalone="yes"?>
<Relationships xmlns="http://schemas.openxmlformats.org/package/2006/relationships"><Relationship Id="rId3" Type="http://schemas.openxmlformats.org/officeDocument/2006/relationships/customXml" Target="../ink/ink37.xml"/><Relationship Id="rId2" Type="http://schemas.openxmlformats.org/officeDocument/2006/relationships/image" Target="../media/image53.png"/><Relationship Id="rId1" Type="http://schemas.openxmlformats.org/officeDocument/2006/relationships/slideLayout" Target="../slideLayouts/slideLayout15.xml"/><Relationship Id="rId4" Type="http://schemas.openxmlformats.org/officeDocument/2006/relationships/image" Target="../media/image54.emf"/></Relationships>
</file>

<file path=ppt/slides/_rels/slide31.xml.rels><?xml version="1.0" encoding="UTF-8" standalone="yes"?>
<Relationships xmlns="http://schemas.openxmlformats.org/package/2006/relationships"><Relationship Id="rId3" Type="http://schemas.openxmlformats.org/officeDocument/2006/relationships/customXml" Target="../ink/ink38.xml"/><Relationship Id="rId2" Type="http://schemas.openxmlformats.org/officeDocument/2006/relationships/image" Target="../media/image55.png"/><Relationship Id="rId1" Type="http://schemas.openxmlformats.org/officeDocument/2006/relationships/slideLayout" Target="../slideLayouts/slideLayout15.xml"/><Relationship Id="rId4" Type="http://schemas.openxmlformats.org/officeDocument/2006/relationships/image" Target="../media/image56.emf"/></Relationships>
</file>

<file path=ppt/slides/_rels/slide32.xml.rels><?xml version="1.0" encoding="UTF-8" standalone="yes"?>
<Relationships xmlns="http://schemas.openxmlformats.org/package/2006/relationships"><Relationship Id="rId3" Type="http://schemas.openxmlformats.org/officeDocument/2006/relationships/image" Target="../media/image58.wmf"/><Relationship Id="rId2" Type="http://schemas.openxmlformats.org/officeDocument/2006/relationships/image" Target="../media/image57.wmf"/><Relationship Id="rId1" Type="http://schemas.openxmlformats.org/officeDocument/2006/relationships/slideLayout" Target="../slideLayouts/slideLayout15.xml"/><Relationship Id="rId5" Type="http://schemas.openxmlformats.org/officeDocument/2006/relationships/image" Target="../media/image59.emf"/><Relationship Id="rId4" Type="http://schemas.openxmlformats.org/officeDocument/2006/relationships/customXml" Target="../ink/ink39.xml"/></Relationships>
</file>

<file path=ppt/slides/_rels/slide33.xml.rels><?xml version="1.0" encoding="UTF-8" standalone="yes"?>
<Relationships xmlns="http://schemas.openxmlformats.org/package/2006/relationships"><Relationship Id="rId2" Type="http://schemas.openxmlformats.org/officeDocument/2006/relationships/image" Target="../media/image60.png"/><Relationship Id="rId1" Type="http://schemas.openxmlformats.org/officeDocument/2006/relationships/slideLayout" Target="../slideLayouts/slideLayout15.xml"/></Relationships>
</file>

<file path=ppt/slides/_rels/slide34.xml.rels><?xml version="1.0" encoding="UTF-8" standalone="yes"?>
<Relationships xmlns="http://schemas.openxmlformats.org/package/2006/relationships"><Relationship Id="rId8" Type="http://schemas.openxmlformats.org/officeDocument/2006/relationships/image" Target="../media/image63.emf"/><Relationship Id="rId3" Type="http://schemas.openxmlformats.org/officeDocument/2006/relationships/oleObject" Target="../embeddings/oleObject14.bin"/><Relationship Id="rId7" Type="http://schemas.openxmlformats.org/officeDocument/2006/relationships/customXml" Target="../ink/ink40.xml"/><Relationship Id="rId2" Type="http://schemas.openxmlformats.org/officeDocument/2006/relationships/slideLayout" Target="../slideLayouts/slideLayout15.xml"/><Relationship Id="rId1" Type="http://schemas.openxmlformats.org/officeDocument/2006/relationships/vmlDrawing" Target="../drawings/vmlDrawing5.vml"/><Relationship Id="rId6" Type="http://schemas.openxmlformats.org/officeDocument/2006/relationships/image" Target="../media/image62.emf"/><Relationship Id="rId5" Type="http://schemas.openxmlformats.org/officeDocument/2006/relationships/oleObject" Target="../embeddings/oleObject15.bin"/><Relationship Id="rId4" Type="http://schemas.openxmlformats.org/officeDocument/2006/relationships/image" Target="../media/image61.wmf"/></Relationships>
</file>

<file path=ppt/slides/_rels/slide35.xml.rels><?xml version="1.0" encoding="UTF-8" standalone="yes"?>
<Relationships xmlns="http://schemas.openxmlformats.org/package/2006/relationships"><Relationship Id="rId13" Type="http://schemas.openxmlformats.org/officeDocument/2006/relationships/customXml" Target="../ink/ink44.xml"/><Relationship Id="rId18" Type="http://schemas.openxmlformats.org/officeDocument/2006/relationships/customXml" Target="../ink/ink45.xml"/><Relationship Id="rId3" Type="http://schemas.openxmlformats.org/officeDocument/2006/relationships/customXml" Target="../ink/ink41.xml"/><Relationship Id="rId21" Type="http://schemas.openxmlformats.org/officeDocument/2006/relationships/image" Target="../media/image252.png"/><Relationship Id="rId7" Type="http://schemas.openxmlformats.org/officeDocument/2006/relationships/customXml" Target="../ink/ink42.xml"/><Relationship Id="rId12" Type="http://schemas.openxmlformats.org/officeDocument/2006/relationships/image" Target="../media/image248.png"/><Relationship Id="rId17" Type="http://schemas.openxmlformats.org/officeDocument/2006/relationships/image" Target="../media/image250.png"/><Relationship Id="rId2" Type="http://schemas.openxmlformats.org/officeDocument/2006/relationships/image" Target="../media/image64.jpeg"/><Relationship Id="rId1" Type="http://schemas.openxmlformats.org/officeDocument/2006/relationships/slideLayout" Target="../slideLayouts/slideLayout15.xml"/><Relationship Id="rId6" Type="http://schemas.openxmlformats.org/officeDocument/2006/relationships/image" Target="../media/image245.png"/><Relationship Id="rId11" Type="http://schemas.openxmlformats.org/officeDocument/2006/relationships/customXml" Target="../ink/ink43.xml"/><Relationship Id="rId23" Type="http://schemas.openxmlformats.org/officeDocument/2006/relationships/image" Target="../media/image65.emf"/><Relationship Id="rId10" Type="http://schemas.openxmlformats.org/officeDocument/2006/relationships/image" Target="../media/image247.png"/><Relationship Id="rId22" Type="http://schemas.openxmlformats.org/officeDocument/2006/relationships/customXml" Target="../ink/ink46.xml"/></Relationships>
</file>

<file path=ppt/slides/_rels/slide36.xml.rels><?xml version="1.0" encoding="UTF-8" standalone="yes"?>
<Relationships xmlns="http://schemas.openxmlformats.org/package/2006/relationships"><Relationship Id="rId3" Type="http://schemas.openxmlformats.org/officeDocument/2006/relationships/image" Target="../media/image66.emf"/><Relationship Id="rId2" Type="http://schemas.openxmlformats.org/officeDocument/2006/relationships/customXml" Target="../ink/ink47.xml"/><Relationship Id="rId1" Type="http://schemas.openxmlformats.org/officeDocument/2006/relationships/slideLayout" Target="../slideLayouts/slideLayout15.xml"/></Relationships>
</file>

<file path=ppt/slides/_rels/slide37.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4.xml"/><Relationship Id="rId1" Type="http://schemas.openxmlformats.org/officeDocument/2006/relationships/slideLayout" Target="../slideLayouts/slideLayout21.xml"/><Relationship Id="rId6" Type="http://schemas.openxmlformats.org/officeDocument/2006/relationships/image" Target="../media/image67.emf"/><Relationship Id="rId5" Type="http://schemas.openxmlformats.org/officeDocument/2006/relationships/customXml" Target="../ink/ink48.xml"/><Relationship Id="rId4" Type="http://schemas.openxmlformats.org/officeDocument/2006/relationships/image" Target="../media/image511.png"/></Relationships>
</file>

<file path=ppt/slides/_rels/slide38.xml.rels><?xml version="1.0" encoding="UTF-8" standalone="yes"?>
<Relationships xmlns="http://schemas.openxmlformats.org/package/2006/relationships"><Relationship Id="rId3" Type="http://schemas.openxmlformats.org/officeDocument/2006/relationships/image" Target="../media/image410.png"/><Relationship Id="rId2" Type="http://schemas.openxmlformats.org/officeDocument/2006/relationships/notesSlide" Target="../notesSlides/notesSlide5.xml"/><Relationship Id="rId1" Type="http://schemas.openxmlformats.org/officeDocument/2006/relationships/slideLayout" Target="../slideLayouts/slideLayout14.xml"/><Relationship Id="rId6" Type="http://schemas.openxmlformats.org/officeDocument/2006/relationships/image" Target="../media/image68.emf"/><Relationship Id="rId5" Type="http://schemas.openxmlformats.org/officeDocument/2006/relationships/customXml" Target="../ink/ink49.xml"/><Relationship Id="rId4" Type="http://schemas.openxmlformats.org/officeDocument/2006/relationships/image" Target="../media/image420.png"/></Relationships>
</file>

<file path=ppt/slides/_rels/slide39.xml.rels><?xml version="1.0" encoding="UTF-8" standalone="yes"?>
<Relationships xmlns="http://schemas.openxmlformats.org/package/2006/relationships"><Relationship Id="rId13" Type="http://schemas.openxmlformats.org/officeDocument/2006/relationships/customXml" Target="../ink/ink53.xml"/><Relationship Id="rId18" Type="http://schemas.openxmlformats.org/officeDocument/2006/relationships/image" Target="../media/image52.png"/><Relationship Id="rId26" Type="http://schemas.openxmlformats.org/officeDocument/2006/relationships/image" Target="../media/image56.png"/><Relationship Id="rId3" Type="http://schemas.openxmlformats.org/officeDocument/2006/relationships/image" Target="../media/image430.png"/><Relationship Id="rId21" Type="http://schemas.openxmlformats.org/officeDocument/2006/relationships/customXml" Target="../ink/ink57.xml"/><Relationship Id="rId34" Type="http://schemas.openxmlformats.org/officeDocument/2006/relationships/customXml" Target="../ink/ink64.xml"/><Relationship Id="rId7" Type="http://schemas.openxmlformats.org/officeDocument/2006/relationships/customXml" Target="../ink/ink50.xml"/><Relationship Id="rId12" Type="http://schemas.openxmlformats.org/officeDocument/2006/relationships/image" Target="../media/image490.png"/><Relationship Id="rId17" Type="http://schemas.openxmlformats.org/officeDocument/2006/relationships/customXml" Target="../ink/ink55.xml"/><Relationship Id="rId25" Type="http://schemas.openxmlformats.org/officeDocument/2006/relationships/customXml" Target="../ink/ink59.xml"/><Relationship Id="rId33" Type="http://schemas.openxmlformats.org/officeDocument/2006/relationships/customXml" Target="../ink/ink63.xml"/><Relationship Id="rId2" Type="http://schemas.openxmlformats.org/officeDocument/2006/relationships/notesSlide" Target="../notesSlides/notesSlide6.xml"/><Relationship Id="rId16" Type="http://schemas.openxmlformats.org/officeDocument/2006/relationships/image" Target="../media/image510.png"/><Relationship Id="rId20" Type="http://schemas.openxmlformats.org/officeDocument/2006/relationships/image" Target="../media/image530.png"/><Relationship Id="rId29" Type="http://schemas.openxmlformats.org/officeDocument/2006/relationships/customXml" Target="../ink/ink61.xml"/><Relationship Id="rId1" Type="http://schemas.openxmlformats.org/officeDocument/2006/relationships/slideLayout" Target="../slideLayouts/slideLayout14.xml"/><Relationship Id="rId6" Type="http://schemas.openxmlformats.org/officeDocument/2006/relationships/image" Target="../media/image460.png"/><Relationship Id="rId11" Type="http://schemas.openxmlformats.org/officeDocument/2006/relationships/customXml" Target="../ink/ink52.xml"/><Relationship Id="rId24" Type="http://schemas.openxmlformats.org/officeDocument/2006/relationships/image" Target="../media/image550.png"/><Relationship Id="rId32" Type="http://schemas.openxmlformats.org/officeDocument/2006/relationships/image" Target="../media/image59.png"/><Relationship Id="rId5" Type="http://schemas.openxmlformats.org/officeDocument/2006/relationships/image" Target="../media/image450.png"/><Relationship Id="rId15" Type="http://schemas.openxmlformats.org/officeDocument/2006/relationships/customXml" Target="../ink/ink54.xml"/><Relationship Id="rId23" Type="http://schemas.openxmlformats.org/officeDocument/2006/relationships/customXml" Target="../ink/ink58.xml"/><Relationship Id="rId28" Type="http://schemas.openxmlformats.org/officeDocument/2006/relationships/image" Target="../media/image57.png"/><Relationship Id="rId10" Type="http://schemas.openxmlformats.org/officeDocument/2006/relationships/image" Target="../media/image480.png"/><Relationship Id="rId19" Type="http://schemas.openxmlformats.org/officeDocument/2006/relationships/customXml" Target="../ink/ink56.xml"/><Relationship Id="rId31" Type="http://schemas.openxmlformats.org/officeDocument/2006/relationships/customXml" Target="../ink/ink62.xml"/><Relationship Id="rId4" Type="http://schemas.openxmlformats.org/officeDocument/2006/relationships/image" Target="../media/image440.png"/><Relationship Id="rId9" Type="http://schemas.openxmlformats.org/officeDocument/2006/relationships/customXml" Target="../ink/ink51.xml"/><Relationship Id="rId14" Type="http://schemas.openxmlformats.org/officeDocument/2006/relationships/image" Target="../media/image500.png"/><Relationship Id="rId22" Type="http://schemas.openxmlformats.org/officeDocument/2006/relationships/image" Target="../media/image54.png"/><Relationship Id="rId27" Type="http://schemas.openxmlformats.org/officeDocument/2006/relationships/customXml" Target="../ink/ink60.xml"/><Relationship Id="rId30" Type="http://schemas.openxmlformats.org/officeDocument/2006/relationships/image" Target="../media/image58.png"/><Relationship Id="rId35" Type="http://schemas.openxmlformats.org/officeDocument/2006/relationships/image" Target="../media/image69.emf"/><Relationship Id="rId8" Type="http://schemas.openxmlformats.org/officeDocument/2006/relationships/image" Target="../media/image470.png"/></Relationships>
</file>

<file path=ppt/slides/_rels/slide4.xml.rels><?xml version="1.0" encoding="UTF-8" standalone="yes"?>
<Relationships xmlns="http://schemas.openxmlformats.org/package/2006/relationships"><Relationship Id="rId3" Type="http://schemas.openxmlformats.org/officeDocument/2006/relationships/image" Target="../media/image174.png"/><Relationship Id="rId7" Type="http://schemas.openxmlformats.org/officeDocument/2006/relationships/image" Target="../media/image5.emf"/><Relationship Id="rId2" Type="http://schemas.openxmlformats.org/officeDocument/2006/relationships/customXml" Target="../ink/ink3.xml"/><Relationship Id="rId1" Type="http://schemas.openxmlformats.org/officeDocument/2006/relationships/slideLayout" Target="../slideLayouts/slideLayout11.xml"/><Relationship Id="rId6" Type="http://schemas.openxmlformats.org/officeDocument/2006/relationships/customXml" Target="../ink/ink5.xml"/><Relationship Id="rId5" Type="http://schemas.openxmlformats.org/officeDocument/2006/relationships/image" Target="../media/image175.png"/><Relationship Id="rId4" Type="http://schemas.openxmlformats.org/officeDocument/2006/relationships/customXml" Target="../ink/ink4.xml"/></Relationships>
</file>

<file path=ppt/slides/_rels/slide40.xml.rels><?xml version="1.0" encoding="UTF-8" standalone="yes"?>
<Relationships xmlns="http://schemas.openxmlformats.org/package/2006/relationships"><Relationship Id="rId3" Type="http://schemas.openxmlformats.org/officeDocument/2006/relationships/image" Target="../media/image70.emf"/><Relationship Id="rId2" Type="http://schemas.openxmlformats.org/officeDocument/2006/relationships/customXml" Target="../ink/ink65.xml"/><Relationship Id="rId1" Type="http://schemas.openxmlformats.org/officeDocument/2006/relationships/slideLayout" Target="../slideLayouts/slideLayout15.xml"/></Relationships>
</file>

<file path=ppt/slides/_rels/slide41.xml.rels><?xml version="1.0" encoding="UTF-8" standalone="yes"?>
<Relationships xmlns="http://schemas.openxmlformats.org/package/2006/relationships"><Relationship Id="rId3" Type="http://schemas.openxmlformats.org/officeDocument/2006/relationships/image" Target="../media/image71.emf"/><Relationship Id="rId2" Type="http://schemas.openxmlformats.org/officeDocument/2006/relationships/customXml" Target="../ink/ink66.xml"/><Relationship Id="rId1" Type="http://schemas.openxmlformats.org/officeDocument/2006/relationships/slideLayout" Target="../slideLayouts/slideLayout15.xml"/></Relationships>
</file>

<file path=ppt/slides/_rels/slide42.xml.rels><?xml version="1.0" encoding="UTF-8" standalone="yes"?>
<Relationships xmlns="http://schemas.openxmlformats.org/package/2006/relationships"><Relationship Id="rId8" Type="http://schemas.openxmlformats.org/officeDocument/2006/relationships/customXml" Target="../ink/ink67.xml"/><Relationship Id="rId3" Type="http://schemas.openxmlformats.org/officeDocument/2006/relationships/notesSlide" Target="../notesSlides/notesSlide7.xml"/><Relationship Id="rId7" Type="http://schemas.openxmlformats.org/officeDocument/2006/relationships/image" Target="../media/image42.wmf"/><Relationship Id="rId2" Type="http://schemas.openxmlformats.org/officeDocument/2006/relationships/slideLayout" Target="../slideLayouts/slideLayout15.xml"/><Relationship Id="rId1" Type="http://schemas.openxmlformats.org/officeDocument/2006/relationships/vmlDrawing" Target="../drawings/vmlDrawing6.vml"/><Relationship Id="rId6" Type="http://schemas.openxmlformats.org/officeDocument/2006/relationships/oleObject" Target="../embeddings/oleObject13.bin"/><Relationship Id="rId5" Type="http://schemas.openxmlformats.org/officeDocument/2006/relationships/image" Target="../media/image73.jpeg"/><Relationship Id="rId4" Type="http://schemas.openxmlformats.org/officeDocument/2006/relationships/image" Target="../media/image72.png"/><Relationship Id="rId9" Type="http://schemas.openxmlformats.org/officeDocument/2006/relationships/image" Target="../media/image74.emf"/></Relationships>
</file>

<file path=ppt/slides/_rels/slide43.xml.rels><?xml version="1.0" encoding="UTF-8" standalone="yes"?>
<Relationships xmlns="http://schemas.openxmlformats.org/package/2006/relationships"><Relationship Id="rId8" Type="http://schemas.openxmlformats.org/officeDocument/2006/relationships/image" Target="../media/image77.emf"/><Relationship Id="rId3" Type="http://schemas.openxmlformats.org/officeDocument/2006/relationships/oleObject" Target="../embeddings/oleObject16.bin"/><Relationship Id="rId7" Type="http://schemas.openxmlformats.org/officeDocument/2006/relationships/customXml" Target="../ink/ink68.xml"/><Relationship Id="rId2" Type="http://schemas.openxmlformats.org/officeDocument/2006/relationships/slideLayout" Target="../slideLayouts/slideLayout13.xml"/><Relationship Id="rId1" Type="http://schemas.openxmlformats.org/officeDocument/2006/relationships/vmlDrawing" Target="../drawings/vmlDrawing7.vml"/><Relationship Id="rId6" Type="http://schemas.openxmlformats.org/officeDocument/2006/relationships/image" Target="../media/image76.wmf"/><Relationship Id="rId5" Type="http://schemas.openxmlformats.org/officeDocument/2006/relationships/oleObject" Target="../embeddings/oleObject17.bin"/><Relationship Id="rId4" Type="http://schemas.openxmlformats.org/officeDocument/2006/relationships/image" Target="../media/image75.wmf"/></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13.xml"/><Relationship Id="rId1" Type="http://schemas.openxmlformats.org/officeDocument/2006/relationships/vmlDrawing" Target="../drawings/vmlDrawing8.vml"/><Relationship Id="rId6" Type="http://schemas.openxmlformats.org/officeDocument/2006/relationships/image" Target="../media/image79.wmf"/><Relationship Id="rId5" Type="http://schemas.openxmlformats.org/officeDocument/2006/relationships/oleObject" Target="../embeddings/oleObject19.bin"/><Relationship Id="rId4" Type="http://schemas.openxmlformats.org/officeDocument/2006/relationships/image" Target="../media/image78.wmf"/></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13.xml"/><Relationship Id="rId1" Type="http://schemas.openxmlformats.org/officeDocument/2006/relationships/vmlDrawing" Target="../drawings/vmlDrawing9.vml"/><Relationship Id="rId6" Type="http://schemas.openxmlformats.org/officeDocument/2006/relationships/image" Target="../media/image81.wmf"/><Relationship Id="rId5" Type="http://schemas.openxmlformats.org/officeDocument/2006/relationships/oleObject" Target="../embeddings/oleObject21.bin"/><Relationship Id="rId4" Type="http://schemas.openxmlformats.org/officeDocument/2006/relationships/image" Target="../media/image80.wmf"/></Relationships>
</file>

<file path=ppt/slides/_rels/slide47.xml.rels><?xml version="1.0" encoding="UTF-8" standalone="yes"?>
<Relationships xmlns="http://schemas.openxmlformats.org/package/2006/relationships"><Relationship Id="rId2" Type="http://schemas.openxmlformats.org/officeDocument/2006/relationships/image" Target="../media/image68.png"/><Relationship Id="rId1" Type="http://schemas.openxmlformats.org/officeDocument/2006/relationships/slideLayout" Target="../slideLayouts/slideLayout13.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9.xml.rels><?xml version="1.0" encoding="UTF-8" standalone="yes"?>
<Relationships xmlns="http://schemas.openxmlformats.org/package/2006/relationships"><Relationship Id="rId3" Type="http://schemas.openxmlformats.org/officeDocument/2006/relationships/image" Target="../media/image83.png"/><Relationship Id="rId2" Type="http://schemas.openxmlformats.org/officeDocument/2006/relationships/image" Target="../media/image82.png"/><Relationship Id="rId1" Type="http://schemas.openxmlformats.org/officeDocument/2006/relationships/slideLayout" Target="../slideLayouts/slideLayout15.xml"/><Relationship Id="rId4" Type="http://schemas.openxmlformats.org/officeDocument/2006/relationships/image" Target="../media/image84.png"/></Relationships>
</file>

<file path=ppt/slides/_rels/slide5.xml.rels><?xml version="1.0" encoding="UTF-8" standalone="yes"?>
<Relationships xmlns="http://schemas.openxmlformats.org/package/2006/relationships"><Relationship Id="rId3" Type="http://schemas.openxmlformats.org/officeDocument/2006/relationships/image" Target="../media/image6.emf"/><Relationship Id="rId2" Type="http://schemas.openxmlformats.org/officeDocument/2006/relationships/customXml" Target="../ink/ink6.xml"/><Relationship Id="rId1" Type="http://schemas.openxmlformats.org/officeDocument/2006/relationships/slideLayout" Target="../slideLayouts/slideLayout11.xml"/></Relationships>
</file>

<file path=ppt/slides/_rels/slide50.xml.rels><?xml version="1.0" encoding="UTF-8" standalone="yes"?>
<Relationships xmlns="http://schemas.openxmlformats.org/package/2006/relationships"><Relationship Id="rId3" Type="http://schemas.openxmlformats.org/officeDocument/2006/relationships/image" Target="../media/image720.png"/><Relationship Id="rId2" Type="http://schemas.openxmlformats.org/officeDocument/2006/relationships/slideLayout" Target="../slideLayouts/slideLayout15.xml"/><Relationship Id="rId1" Type="http://schemas.openxmlformats.org/officeDocument/2006/relationships/vmlDrawing" Target="../drawings/vmlDrawing10.vml"/><Relationship Id="rId6" Type="http://schemas.openxmlformats.org/officeDocument/2006/relationships/image" Target="../media/image2830.png"/><Relationship Id="rId5" Type="http://schemas.openxmlformats.org/officeDocument/2006/relationships/image" Target="../media/image85.wmf"/><Relationship Id="rId4" Type="http://schemas.openxmlformats.org/officeDocument/2006/relationships/oleObject" Target="../embeddings/oleObject22.bin"/></Relationships>
</file>

<file path=ppt/slides/_rels/slide51.xml.rels><?xml version="1.0" encoding="UTF-8" standalone="yes"?>
<Relationships xmlns="http://schemas.openxmlformats.org/package/2006/relationships"><Relationship Id="rId3" Type="http://schemas.openxmlformats.org/officeDocument/2006/relationships/image" Target="../media/image86.gif"/><Relationship Id="rId2" Type="http://schemas.openxmlformats.org/officeDocument/2006/relationships/slideLayout" Target="../slideLayouts/slideLayout11.xml"/><Relationship Id="rId1" Type="http://schemas.openxmlformats.org/officeDocument/2006/relationships/vmlDrawing" Target="../drawings/vmlDrawing11.vml"/><Relationship Id="rId5" Type="http://schemas.openxmlformats.org/officeDocument/2006/relationships/image" Target="../media/image85.wmf"/><Relationship Id="rId4" Type="http://schemas.openxmlformats.org/officeDocument/2006/relationships/oleObject" Target="../embeddings/oleObject22.bin"/></Relationships>
</file>

<file path=ppt/slides/_rels/slide52.xml.rels><?xml version="1.0" encoding="UTF-8" standalone="yes"?>
<Relationships xmlns="http://schemas.openxmlformats.org/package/2006/relationships"><Relationship Id="rId3" Type="http://schemas.openxmlformats.org/officeDocument/2006/relationships/image" Target="../media/image75.png"/><Relationship Id="rId2" Type="http://schemas.openxmlformats.org/officeDocument/2006/relationships/slideLayout" Target="../slideLayouts/slideLayout15.xml"/><Relationship Id="rId1" Type="http://schemas.openxmlformats.org/officeDocument/2006/relationships/vmlDrawing" Target="../drawings/vmlDrawing12.vml"/><Relationship Id="rId5" Type="http://schemas.openxmlformats.org/officeDocument/2006/relationships/image" Target="../media/image85.wmf"/><Relationship Id="rId4" Type="http://schemas.openxmlformats.org/officeDocument/2006/relationships/oleObject" Target="../embeddings/oleObject22.bin"/></Relationships>
</file>

<file path=ppt/slides/_rels/slide53.xml.rels><?xml version="1.0" encoding="UTF-8" standalone="yes"?>
<Relationships xmlns="http://schemas.openxmlformats.org/package/2006/relationships"><Relationship Id="rId3" Type="http://schemas.openxmlformats.org/officeDocument/2006/relationships/image" Target="../media/image288.png"/><Relationship Id="rId2" Type="http://schemas.openxmlformats.org/officeDocument/2006/relationships/image" Target="../media/image87.jpeg"/><Relationship Id="rId1" Type="http://schemas.openxmlformats.org/officeDocument/2006/relationships/slideLayout" Target="../slideLayouts/slideLayout15.xml"/><Relationship Id="rId4" Type="http://schemas.openxmlformats.org/officeDocument/2006/relationships/image" Target="../media/image680.png"/></Relationships>
</file>

<file path=ppt/slides/_rels/slide54.xml.rels><?xml version="1.0" encoding="UTF-8" standalone="yes"?>
<Relationships xmlns="http://schemas.openxmlformats.org/package/2006/relationships"><Relationship Id="rId3" Type="http://schemas.openxmlformats.org/officeDocument/2006/relationships/image" Target="../media/image258.png"/><Relationship Id="rId2" Type="http://schemas.openxmlformats.org/officeDocument/2006/relationships/image" Target="../media/image257.png"/><Relationship Id="rId1" Type="http://schemas.openxmlformats.org/officeDocument/2006/relationships/slideLayout" Target="../slideLayouts/slideLayout15.xml"/></Relationships>
</file>

<file path=ppt/slides/_rels/slide55.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slideLayout" Target="../slideLayouts/slideLayout15.xml"/><Relationship Id="rId1" Type="http://schemas.openxmlformats.org/officeDocument/2006/relationships/vmlDrawing" Target="../drawings/vmlDrawing13.vml"/><Relationship Id="rId6" Type="http://schemas.openxmlformats.org/officeDocument/2006/relationships/image" Target="../media/image88.wmf"/><Relationship Id="rId5" Type="http://schemas.openxmlformats.org/officeDocument/2006/relationships/oleObject" Target="../embeddings/oleObject23.bin"/><Relationship Id="rId4" Type="http://schemas.openxmlformats.org/officeDocument/2006/relationships/image" Target="../media/image89.png"/></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57.xml.rels><?xml version="1.0" encoding="UTF-8" standalone="yes"?>
<Relationships xmlns="http://schemas.openxmlformats.org/package/2006/relationships"><Relationship Id="rId2" Type="http://schemas.openxmlformats.org/officeDocument/2006/relationships/image" Target="../media/image760.png"/><Relationship Id="rId1" Type="http://schemas.openxmlformats.org/officeDocument/2006/relationships/slideLayout" Target="../slideLayouts/slideLayout24.xml"/></Relationships>
</file>

<file path=ppt/slides/_rels/slide58.xml.rels><?xml version="1.0" encoding="UTF-8" standalone="yes"?>
<Relationships xmlns="http://schemas.openxmlformats.org/package/2006/relationships"><Relationship Id="rId2" Type="http://schemas.openxmlformats.org/officeDocument/2006/relationships/image" Target="../media/image78.png"/><Relationship Id="rId1" Type="http://schemas.openxmlformats.org/officeDocument/2006/relationships/slideLayout" Target="../slideLayouts/slideLayout25.xml"/></Relationships>
</file>

<file path=ppt/slides/_rels/slide59.xml.rels><?xml version="1.0" encoding="UTF-8" standalone="yes"?>
<Relationships xmlns="http://schemas.openxmlformats.org/package/2006/relationships"><Relationship Id="rId2" Type="http://schemas.openxmlformats.org/officeDocument/2006/relationships/image" Target="../media/image79.png"/><Relationship Id="rId1" Type="http://schemas.openxmlformats.org/officeDocument/2006/relationships/slideLayout" Target="../slideLayouts/slideLayout26.xml"/></Relationships>
</file>

<file path=ppt/slides/_rels/slide6.xml.rels><?xml version="1.0" encoding="UTF-8" standalone="yes"?>
<Relationships xmlns="http://schemas.openxmlformats.org/package/2006/relationships"><Relationship Id="rId3" Type="http://schemas.openxmlformats.org/officeDocument/2006/relationships/image" Target="../media/image7.emf"/><Relationship Id="rId2" Type="http://schemas.openxmlformats.org/officeDocument/2006/relationships/customXml" Target="../ink/ink7.xml"/><Relationship Id="rId1" Type="http://schemas.openxmlformats.org/officeDocument/2006/relationships/slideLayout" Target="../slideLayouts/slideLayout11.xml"/></Relationships>
</file>

<file path=ppt/slides/_rels/slide60.xml.rels><?xml version="1.0" encoding="UTF-8" standalone="yes"?>
<Relationships xmlns="http://schemas.openxmlformats.org/package/2006/relationships"><Relationship Id="rId3" Type="http://schemas.openxmlformats.org/officeDocument/2006/relationships/image" Target="../media/image91.png"/><Relationship Id="rId2" Type="http://schemas.openxmlformats.org/officeDocument/2006/relationships/image" Target="../media/image90.png"/><Relationship Id="rId1" Type="http://schemas.openxmlformats.org/officeDocument/2006/relationships/slideLayout" Target="../slideLayouts/slideLayout11.xml"/></Relationships>
</file>

<file path=ppt/slides/_rels/slide61.xml.rels><?xml version="1.0" encoding="UTF-8" standalone="yes"?>
<Relationships xmlns="http://schemas.openxmlformats.org/package/2006/relationships"><Relationship Id="rId2" Type="http://schemas.openxmlformats.org/officeDocument/2006/relationships/image" Target="../media/image92.png"/><Relationship Id="rId1" Type="http://schemas.openxmlformats.org/officeDocument/2006/relationships/slideLayout" Target="../slideLayouts/slideLayout11.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7.xml"/></Relationships>
</file>

<file path=ppt/slides/_rels/slide63.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20.xml"/><Relationship Id="rId1" Type="http://schemas.openxmlformats.org/officeDocument/2006/relationships/vmlDrawing" Target="../drawings/vmlDrawing14.vml"/><Relationship Id="rId6" Type="http://schemas.openxmlformats.org/officeDocument/2006/relationships/image" Target="../media/image94.wmf"/><Relationship Id="rId5" Type="http://schemas.openxmlformats.org/officeDocument/2006/relationships/oleObject" Target="../embeddings/oleObject25.bin"/><Relationship Id="rId4" Type="http://schemas.openxmlformats.org/officeDocument/2006/relationships/image" Target="../media/image93.wmf"/></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65.xml.rels><?xml version="1.0" encoding="UTF-8" standalone="yes"?>
<Relationships xmlns="http://schemas.openxmlformats.org/package/2006/relationships"><Relationship Id="rId3" Type="http://schemas.openxmlformats.org/officeDocument/2006/relationships/image" Target="../media/image95.jpg"/><Relationship Id="rId2" Type="http://schemas.openxmlformats.org/officeDocument/2006/relationships/notesSlide" Target="../notesSlides/notesSlide8.xml"/><Relationship Id="rId1" Type="http://schemas.openxmlformats.org/officeDocument/2006/relationships/slideLayout" Target="../slideLayouts/slideLayout11.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7.xml.rels><?xml version="1.0" encoding="UTF-8" standalone="yes"?>
<Relationships xmlns="http://schemas.openxmlformats.org/package/2006/relationships"><Relationship Id="rId8" Type="http://schemas.openxmlformats.org/officeDocument/2006/relationships/image" Target="../media/image10.emf"/><Relationship Id="rId3" Type="http://schemas.openxmlformats.org/officeDocument/2006/relationships/oleObject" Target="../embeddings/oleObject1.bin"/><Relationship Id="rId7" Type="http://schemas.openxmlformats.org/officeDocument/2006/relationships/customXml" Target="../ink/ink8.xml"/><Relationship Id="rId2" Type="http://schemas.openxmlformats.org/officeDocument/2006/relationships/slideLayout" Target="../slideLayouts/slideLayout11.xml"/><Relationship Id="rId1" Type="http://schemas.openxmlformats.org/officeDocument/2006/relationships/vmlDrawing" Target="../drawings/vmlDrawing1.vml"/><Relationship Id="rId6" Type="http://schemas.openxmlformats.org/officeDocument/2006/relationships/image" Target="../media/image9.wmf"/><Relationship Id="rId5" Type="http://schemas.openxmlformats.org/officeDocument/2006/relationships/oleObject" Target="../embeddings/oleObject2.bin"/><Relationship Id="rId4" Type="http://schemas.openxmlformats.org/officeDocument/2006/relationships/image" Target="../media/image8.wmf"/></Relationships>
</file>

<file path=ppt/slides/_rels/slide8.xml.rels><?xml version="1.0" encoding="UTF-8" standalone="yes"?>
<Relationships xmlns="http://schemas.openxmlformats.org/package/2006/relationships"><Relationship Id="rId3" Type="http://schemas.openxmlformats.org/officeDocument/2006/relationships/image" Target="../media/image186.png"/><Relationship Id="rId2" Type="http://schemas.openxmlformats.org/officeDocument/2006/relationships/customXml" Target="../ink/ink9.xml"/><Relationship Id="rId1" Type="http://schemas.openxmlformats.org/officeDocument/2006/relationships/slideLayout" Target="../slideLayouts/slideLayout15.xml"/></Relationships>
</file>

<file path=ppt/slides/_rels/slide9.xml.rels><?xml version="1.0" encoding="UTF-8" standalone="yes"?>
<Relationships xmlns="http://schemas.openxmlformats.org/package/2006/relationships"><Relationship Id="rId3" Type="http://schemas.openxmlformats.org/officeDocument/2006/relationships/image" Target="../media/image11.emf"/><Relationship Id="rId2" Type="http://schemas.openxmlformats.org/officeDocument/2006/relationships/customXml" Target="../ink/ink10.xml"/><Relationship Id="rId1" Type="http://schemas.openxmlformats.org/officeDocument/2006/relationships/slideLayout" Target="../slideLayouts/slideLayout1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10"/>
          </p:nvPr>
        </p:nvSpPr>
        <p:spPr/>
        <p:txBody>
          <a:bodyPr>
            <a:normAutofit/>
          </a:bodyPr>
          <a:lstStyle/>
          <a:p>
            <a:r>
              <a:rPr lang="en-US" sz="4000" dirty="0">
                <a:solidFill>
                  <a:srgbClr val="00B0F0"/>
                </a:solidFill>
                <a:latin typeface="+mj-lt"/>
              </a:rPr>
              <a:t>Understandings </a:t>
            </a:r>
            <a:endParaRPr lang="en-IN" sz="4000" dirty="0">
              <a:solidFill>
                <a:srgbClr val="00B0F0"/>
              </a:solidFill>
              <a:latin typeface="+mj-lt"/>
            </a:endParaRPr>
          </a:p>
        </p:txBody>
      </p:sp>
      <p:pic>
        <p:nvPicPr>
          <p:cNvPr id="1026" name="Picture 2" descr="https://lh5.googleusercontent.com/arv4P40701lz4G8pqPigItziS24QhGAi65VhqDS4P0Q2Jk54k63MEHY2E4LO-fqqI8aOIMpoxaK5ZrjpE6HOWZDU6hGKgBFkOM64MybBGbLoKNJV1ZvkWk-DUBFUI5NQBoGCt7s"/>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7514" y="2078850"/>
            <a:ext cx="8694053" cy="3691255"/>
          </a:xfrm>
          <a:prstGeom prst="rect">
            <a:avLst/>
          </a:prstGeom>
          <a:noFill/>
          <a:extLst>
            <a:ext uri="{909E8E84-426E-40DD-AFC4-6F175D3DCCD1}">
              <a14:hiddenFill xmlns:a14="http://schemas.microsoft.com/office/drawing/2010/main">
                <a:solidFill>
                  <a:srgbClr val="FFFFFF"/>
                </a:solidFill>
              </a14:hiddenFill>
            </a:ext>
          </a:extLst>
        </p:spPr>
      </p:pic>
      <p:sp>
        <p:nvSpPr>
          <p:cNvPr id="2" name="Slide Number Placeholder 5">
            <a:extLst>
              <a:ext uri="{FF2B5EF4-FFF2-40B4-BE49-F238E27FC236}">
                <a16:creationId xmlns:a16="http://schemas.microsoft.com/office/drawing/2014/main" id="{016BC19D-77B6-FFAC-AE55-F6EBDF85C0F3}"/>
              </a:ext>
            </a:extLst>
          </p:cNvPr>
          <p:cNvSpPr txBox="1">
            <a:spLocks/>
          </p:cNvSpPr>
          <p:nvPr/>
        </p:nvSpPr>
        <p:spPr>
          <a:xfrm>
            <a:off x="8458200" y="6227081"/>
            <a:ext cx="457200" cy="326119"/>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B6F15528-21DE-4FAA-801E-634DDDAF4B2B}" type="slidenum">
              <a:rPr lang="en-US" sz="1400" smtClean="0"/>
              <a:pPr/>
              <a:t>1</a:t>
            </a:fld>
            <a:endParaRPr lang="en-US" sz="1400" dirty="0"/>
          </a:p>
        </p:txBody>
      </p:sp>
    </p:spTree>
    <p:extLst>
      <p:ext uri="{BB962C8B-B14F-4D97-AF65-F5344CB8AC3E}">
        <p14:creationId xmlns:p14="http://schemas.microsoft.com/office/powerpoint/2010/main" val="88947727"/>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ound Diagonal Corner Rectangle 6"/>
          <p:cNvSpPr/>
          <p:nvPr/>
        </p:nvSpPr>
        <p:spPr>
          <a:xfrm>
            <a:off x="195480" y="2192426"/>
            <a:ext cx="2016649" cy="442590"/>
          </a:xfrm>
          <a:prstGeom prst="round2DiagRect">
            <a:avLst>
              <a:gd name="adj1" fmla="val 0"/>
              <a:gd name="adj2" fmla="val 0"/>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0">
            <a:schemeClr val="accent5"/>
          </a:lnRef>
          <a:fillRef idx="3">
            <a:schemeClr val="accent5"/>
          </a:fillRef>
          <a:effectRef idx="3">
            <a:schemeClr val="accent5"/>
          </a:effectRef>
          <a:fontRef idx="minor">
            <a:schemeClr val="lt1"/>
          </a:fontRef>
        </p:style>
        <p:txBody>
          <a:bodyPr rtlCol="0" anchor="ctr"/>
          <a:lstStyle/>
          <a:p>
            <a:pPr defTabSz="471271"/>
            <a:r>
              <a:rPr lang="en-US" sz="1754" b="1" dirty="0">
                <a:solidFill>
                  <a:srgbClr val="C00000"/>
                </a:solidFill>
                <a:latin typeface="Helvetica Neue"/>
              </a:rPr>
              <a:t>Definition</a:t>
            </a:r>
            <a:endParaRPr lang="en-AU" altLang="en-US" sz="1754" dirty="0">
              <a:solidFill>
                <a:srgbClr val="C00000"/>
              </a:solidFill>
              <a:latin typeface="Helvetica Neue"/>
              <a:cs typeface="Helvetica" panose="020B0604020202020204" pitchFamily="34" charset="0"/>
            </a:endParaRPr>
          </a:p>
        </p:txBody>
      </p:sp>
      <p:grpSp>
        <p:nvGrpSpPr>
          <p:cNvPr id="5" name="Group 7"/>
          <p:cNvGrpSpPr/>
          <p:nvPr/>
        </p:nvGrpSpPr>
        <p:grpSpPr>
          <a:xfrm rot="5400000">
            <a:off x="5227058" y="-367915"/>
            <a:ext cx="923617" cy="6319290"/>
            <a:chOff x="365910" y="3029864"/>
            <a:chExt cx="7067429" cy="629858"/>
          </a:xfrm>
          <a:effectLst>
            <a:outerShdw blurRad="101600" sx="102000" sy="102000" algn="ctr" rotWithShape="0">
              <a:prstClr val="black">
                <a:alpha val="26000"/>
              </a:prstClr>
            </a:outerShdw>
          </a:effectLst>
        </p:grpSpPr>
        <p:sp>
          <p:nvSpPr>
            <p:cNvPr id="9" name="Rectangle 8"/>
            <p:cNvSpPr/>
            <p:nvPr/>
          </p:nvSpPr>
          <p:spPr>
            <a:xfrm rot="16200000">
              <a:off x="3594679" y="-129286"/>
              <a:ext cx="629852" cy="6948163"/>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167036" indent="-167036" algn="just" defTabSz="471271"/>
              <a:r>
                <a:rPr lang="en-US" altLang="en-US" sz="2000" b="1" dirty="0">
                  <a:solidFill>
                    <a:prstClr val="black"/>
                  </a:solidFill>
                  <a:cs typeface="Arial" charset="0"/>
                </a:rPr>
                <a:t>A random variable ‘X’ is said to have Poisson distribution if its probability mass function is given by</a:t>
              </a:r>
              <a:endParaRPr lang="en-US" sz="2000" b="1" dirty="0">
                <a:solidFill>
                  <a:prstClr val="black"/>
                </a:solidFill>
              </a:endParaRPr>
            </a:p>
          </p:txBody>
        </p:sp>
        <p:sp>
          <p:nvSpPr>
            <p:cNvPr id="10" name="Rectangle 9"/>
            <p:cNvSpPr/>
            <p:nvPr/>
          </p:nvSpPr>
          <p:spPr>
            <a:xfrm rot="16200000" flipV="1">
              <a:off x="180987" y="3214787"/>
              <a:ext cx="629852" cy="260006"/>
            </a:xfrm>
            <a:prstGeom prst="rect">
              <a:avLst/>
            </a:prstGeom>
            <a:solidFill>
              <a:srgbClr val="3F451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471271"/>
              <a:endParaRPr lang="en-US" sz="1754" dirty="0">
                <a:solidFill>
                  <a:prstClr val="black"/>
                </a:solidFill>
                <a:latin typeface="Helvetica Neue"/>
                <a:cs typeface="Helvetica" panose="020B0604020202020204" pitchFamily="34" charset="0"/>
              </a:endParaRPr>
            </a:p>
          </p:txBody>
        </p:sp>
        <p:sp>
          <p:nvSpPr>
            <p:cNvPr id="11" name="Rectangle 10"/>
            <p:cNvSpPr/>
            <p:nvPr/>
          </p:nvSpPr>
          <p:spPr>
            <a:xfrm rot="16200000">
              <a:off x="7033212" y="3259589"/>
              <a:ext cx="629852" cy="170402"/>
            </a:xfrm>
            <a:prstGeom prst="rect">
              <a:avLst/>
            </a:prstGeom>
            <a:solidFill>
              <a:srgbClr val="3F451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471271"/>
              <a:endParaRPr lang="en-US" sz="1754" dirty="0">
                <a:solidFill>
                  <a:prstClr val="black"/>
                </a:solidFill>
                <a:latin typeface="Helvetica Neue"/>
                <a:cs typeface="Helvetica" panose="020B0604020202020204" pitchFamily="34" charset="0"/>
              </a:endParaRPr>
            </a:p>
          </p:txBody>
        </p:sp>
      </p:grpSp>
      <p:grpSp>
        <p:nvGrpSpPr>
          <p:cNvPr id="6" name="Group 16"/>
          <p:cNvGrpSpPr/>
          <p:nvPr/>
        </p:nvGrpSpPr>
        <p:grpSpPr>
          <a:xfrm>
            <a:off x="566429" y="2635016"/>
            <a:ext cx="1962792" cy="291734"/>
            <a:chOff x="1965255" y="2633483"/>
            <a:chExt cx="1197863" cy="1179049"/>
          </a:xfrm>
        </p:grpSpPr>
        <p:cxnSp>
          <p:nvCxnSpPr>
            <p:cNvPr id="18" name="Straight Connector 17"/>
            <p:cNvCxnSpPr/>
            <p:nvPr/>
          </p:nvCxnSpPr>
          <p:spPr>
            <a:xfrm>
              <a:off x="1965255" y="2633483"/>
              <a:ext cx="0" cy="1179049"/>
            </a:xfrm>
            <a:prstGeom prst="line">
              <a:avLst/>
            </a:prstGeom>
            <a:ln w="38100">
              <a:solidFill>
                <a:schemeClr val="tx1">
                  <a:lumMod val="65000"/>
                  <a:lumOff val="35000"/>
                </a:schemeClr>
              </a:solidFill>
            </a:ln>
          </p:spPr>
          <p:style>
            <a:lnRef idx="1">
              <a:schemeClr val="dk1"/>
            </a:lnRef>
            <a:fillRef idx="0">
              <a:schemeClr val="dk1"/>
            </a:fillRef>
            <a:effectRef idx="0">
              <a:schemeClr val="dk1"/>
            </a:effectRef>
            <a:fontRef idx="minor">
              <a:schemeClr val="tx1"/>
            </a:fontRef>
          </p:style>
        </p:cxnSp>
        <p:cxnSp>
          <p:nvCxnSpPr>
            <p:cNvPr id="19" name="Straight Arrow Connector 18"/>
            <p:cNvCxnSpPr/>
            <p:nvPr/>
          </p:nvCxnSpPr>
          <p:spPr>
            <a:xfrm>
              <a:off x="1965255" y="3812532"/>
              <a:ext cx="1197863" cy="0"/>
            </a:xfrm>
            <a:prstGeom prst="straightConnector1">
              <a:avLst/>
            </a:prstGeom>
            <a:ln w="38100">
              <a:solidFill>
                <a:schemeClr val="tx1">
                  <a:lumMod val="65000"/>
                  <a:lumOff val="35000"/>
                </a:schemeClr>
              </a:solidFill>
              <a:tailEnd type="triangle"/>
            </a:ln>
          </p:spPr>
          <p:style>
            <a:lnRef idx="1">
              <a:schemeClr val="accent1"/>
            </a:lnRef>
            <a:fillRef idx="0">
              <a:schemeClr val="accent1"/>
            </a:fillRef>
            <a:effectRef idx="0">
              <a:schemeClr val="accent1"/>
            </a:effectRef>
            <a:fontRef idx="minor">
              <a:schemeClr val="tx1"/>
            </a:fontRef>
          </p:style>
        </p:cxnSp>
      </p:grpSp>
      <p:grpSp>
        <p:nvGrpSpPr>
          <p:cNvPr id="8" name="Group 19"/>
          <p:cNvGrpSpPr/>
          <p:nvPr/>
        </p:nvGrpSpPr>
        <p:grpSpPr>
          <a:xfrm rot="5400000">
            <a:off x="4713005" y="2259410"/>
            <a:ext cx="1469805" cy="3784354"/>
            <a:chOff x="525566" y="3029864"/>
            <a:chExt cx="7236859" cy="629856"/>
          </a:xfrm>
          <a:effectLst>
            <a:outerShdw blurRad="101600" sx="102000" sy="102000" algn="ctr" rotWithShape="0">
              <a:prstClr val="black">
                <a:alpha val="26000"/>
              </a:prstClr>
            </a:outerShdw>
          </a:effectLst>
        </p:grpSpPr>
        <p:sp>
          <p:nvSpPr>
            <p:cNvPr id="21" name="Rectangle 20"/>
            <p:cNvSpPr/>
            <p:nvPr/>
          </p:nvSpPr>
          <p:spPr>
            <a:xfrm rot="16200000">
              <a:off x="3961083" y="-129288"/>
              <a:ext cx="629852" cy="6948164"/>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167036" indent="-167036" defTabSz="471271"/>
              <a:endParaRPr lang="en-US" sz="1754" b="1" dirty="0">
                <a:solidFill>
                  <a:prstClr val="black"/>
                </a:solidFill>
                <a:latin typeface="Helvetica Neue"/>
              </a:endParaRPr>
            </a:p>
          </p:txBody>
        </p:sp>
        <p:sp>
          <p:nvSpPr>
            <p:cNvPr id="22" name="Rectangle 21"/>
            <p:cNvSpPr/>
            <p:nvPr/>
          </p:nvSpPr>
          <p:spPr>
            <a:xfrm rot="16200000" flipV="1">
              <a:off x="340644" y="3214786"/>
              <a:ext cx="629852" cy="260007"/>
            </a:xfrm>
            <a:prstGeom prst="rect">
              <a:avLst/>
            </a:prstGeom>
            <a:solidFill>
              <a:srgbClr val="3F451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471271"/>
              <a:endParaRPr lang="en-US" sz="1754" dirty="0">
                <a:solidFill>
                  <a:prstClr val="black"/>
                </a:solidFill>
                <a:latin typeface="Helvetica Neue"/>
                <a:cs typeface="Helvetica" panose="020B0604020202020204" pitchFamily="34" charset="0"/>
              </a:endParaRPr>
            </a:p>
          </p:txBody>
        </p:sp>
        <p:sp>
          <p:nvSpPr>
            <p:cNvPr id="23" name="Rectangle 22"/>
            <p:cNvSpPr/>
            <p:nvPr/>
          </p:nvSpPr>
          <p:spPr>
            <a:xfrm rot="16200000">
              <a:off x="7317497" y="3214787"/>
              <a:ext cx="629852" cy="260005"/>
            </a:xfrm>
            <a:prstGeom prst="rect">
              <a:avLst/>
            </a:prstGeom>
            <a:solidFill>
              <a:srgbClr val="3F451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471271"/>
              <a:endParaRPr lang="en-US" sz="1754" dirty="0">
                <a:solidFill>
                  <a:prstClr val="black"/>
                </a:solidFill>
                <a:latin typeface="Helvetica Neue"/>
                <a:cs typeface="Helvetica" panose="020B0604020202020204" pitchFamily="34" charset="0"/>
              </a:endParaRPr>
            </a:p>
          </p:txBody>
        </p:sp>
      </p:grpSp>
      <p:grpSp>
        <p:nvGrpSpPr>
          <p:cNvPr id="12" name="Group 23"/>
          <p:cNvGrpSpPr/>
          <p:nvPr/>
        </p:nvGrpSpPr>
        <p:grpSpPr>
          <a:xfrm>
            <a:off x="2832996" y="3250506"/>
            <a:ext cx="681529" cy="443681"/>
            <a:chOff x="1965255" y="2633483"/>
            <a:chExt cx="1197863" cy="1179049"/>
          </a:xfrm>
        </p:grpSpPr>
        <p:cxnSp>
          <p:nvCxnSpPr>
            <p:cNvPr id="25" name="Straight Connector 24"/>
            <p:cNvCxnSpPr/>
            <p:nvPr/>
          </p:nvCxnSpPr>
          <p:spPr>
            <a:xfrm>
              <a:off x="1965255" y="2633483"/>
              <a:ext cx="0" cy="1179049"/>
            </a:xfrm>
            <a:prstGeom prst="line">
              <a:avLst/>
            </a:prstGeom>
            <a:ln w="38100">
              <a:solidFill>
                <a:schemeClr val="tx1">
                  <a:lumMod val="65000"/>
                  <a:lumOff val="35000"/>
                </a:schemeClr>
              </a:solidFill>
            </a:ln>
          </p:spPr>
          <p:style>
            <a:lnRef idx="1">
              <a:schemeClr val="dk1"/>
            </a:lnRef>
            <a:fillRef idx="0">
              <a:schemeClr val="dk1"/>
            </a:fillRef>
            <a:effectRef idx="0">
              <a:schemeClr val="dk1"/>
            </a:effectRef>
            <a:fontRef idx="minor">
              <a:schemeClr val="tx1"/>
            </a:fontRef>
          </p:style>
        </p:cxnSp>
        <p:cxnSp>
          <p:nvCxnSpPr>
            <p:cNvPr id="26" name="Straight Arrow Connector 25"/>
            <p:cNvCxnSpPr/>
            <p:nvPr/>
          </p:nvCxnSpPr>
          <p:spPr>
            <a:xfrm>
              <a:off x="1965255" y="3812532"/>
              <a:ext cx="1197863" cy="0"/>
            </a:xfrm>
            <a:prstGeom prst="straightConnector1">
              <a:avLst/>
            </a:prstGeom>
            <a:ln w="38100">
              <a:solidFill>
                <a:schemeClr val="tx1">
                  <a:lumMod val="65000"/>
                  <a:lumOff val="35000"/>
                </a:schemeClr>
              </a:solidFill>
              <a:tailEnd type="triangle"/>
            </a:ln>
          </p:spPr>
          <p:style>
            <a:lnRef idx="1">
              <a:schemeClr val="accent1"/>
            </a:lnRef>
            <a:fillRef idx="0">
              <a:schemeClr val="accent1"/>
            </a:fillRef>
            <a:effectRef idx="0">
              <a:schemeClr val="accent1"/>
            </a:effectRef>
            <a:fontRef idx="minor">
              <a:schemeClr val="tx1"/>
            </a:fontRef>
          </p:style>
        </p:cxnSp>
      </p:grpSp>
      <p:pic>
        <p:nvPicPr>
          <p:cNvPr id="3" name="Picture 2"/>
          <p:cNvPicPr>
            <a:picLocks noChangeAspect="1"/>
          </p:cNvPicPr>
          <p:nvPr/>
        </p:nvPicPr>
        <p:blipFill>
          <a:blip r:embed="rId2"/>
          <a:stretch>
            <a:fillRect/>
          </a:stretch>
        </p:blipFill>
        <p:spPr>
          <a:xfrm>
            <a:off x="3746735" y="3541846"/>
            <a:ext cx="3402323" cy="1187720"/>
          </a:xfrm>
          <a:prstGeom prst="rect">
            <a:avLst/>
          </a:prstGeom>
        </p:spPr>
      </p:pic>
      <p:sp>
        <p:nvSpPr>
          <p:cNvPr id="4" name="Title 3">
            <a:extLst>
              <a:ext uri="{FF2B5EF4-FFF2-40B4-BE49-F238E27FC236}">
                <a16:creationId xmlns:a16="http://schemas.microsoft.com/office/drawing/2014/main" id="{E551F9E1-671D-4437-A24C-93080220B985}"/>
              </a:ext>
            </a:extLst>
          </p:cNvPr>
          <p:cNvSpPr>
            <a:spLocks noGrp="1"/>
          </p:cNvSpPr>
          <p:nvPr>
            <p:ph type="title" idx="4294967295"/>
          </p:nvPr>
        </p:nvSpPr>
        <p:spPr>
          <a:xfrm>
            <a:off x="457200" y="274638"/>
            <a:ext cx="5105400" cy="1143000"/>
          </a:xfrm>
        </p:spPr>
        <p:txBody>
          <a:bodyPr>
            <a:normAutofit fontScale="90000"/>
          </a:bodyPr>
          <a:lstStyle/>
          <a:p>
            <a:r>
              <a:rPr lang="en-US" sz="2700" b="1" dirty="0">
                <a:solidFill>
                  <a:srgbClr val="00B0F0"/>
                </a:solidFill>
                <a:latin typeface="Helvetica Neue"/>
                <a:cs typeface="Helvetica" panose="020B0604020202020204" pitchFamily="34" charset="0"/>
              </a:rPr>
              <a:t/>
            </a:r>
            <a:br>
              <a:rPr lang="en-US" sz="2700" b="1" dirty="0">
                <a:solidFill>
                  <a:srgbClr val="00B0F0"/>
                </a:solidFill>
                <a:latin typeface="Helvetica Neue"/>
                <a:cs typeface="Helvetica" panose="020B0604020202020204" pitchFamily="34" charset="0"/>
              </a:rPr>
            </a:br>
            <a:r>
              <a:rPr lang="en-US" sz="2700" b="1" dirty="0">
                <a:solidFill>
                  <a:srgbClr val="00B0F0"/>
                </a:solidFill>
                <a:latin typeface="Helvetica Neue"/>
                <a:cs typeface="Helvetica" panose="020B0604020202020204" pitchFamily="34" charset="0"/>
              </a:rPr>
              <a:t>     </a:t>
            </a:r>
            <a:r>
              <a:rPr lang="en-US" b="1" dirty="0">
                <a:solidFill>
                  <a:srgbClr val="00B0F0"/>
                </a:solidFill>
                <a:latin typeface="+mn-lt"/>
                <a:cs typeface="Helvetica" panose="020B0604020202020204" pitchFamily="34" charset="0"/>
              </a:rPr>
              <a:t>Poisson </a:t>
            </a:r>
            <a:r>
              <a:rPr lang="en-US" b="1" dirty="0">
                <a:solidFill>
                  <a:srgbClr val="00B0F0"/>
                </a:solidFill>
                <a:cs typeface="Helvetica" panose="020B0604020202020204" pitchFamily="34" charset="0"/>
              </a:rPr>
              <a:t>Distribution</a:t>
            </a:r>
            <a:r>
              <a:rPr lang="en-US" b="1" dirty="0">
                <a:solidFill>
                  <a:srgbClr val="00B0F0"/>
                </a:solidFill>
                <a:latin typeface="+mn-lt"/>
                <a:cs typeface="Helvetica" panose="020B0604020202020204" pitchFamily="34" charset="0"/>
              </a:rPr>
              <a:t/>
            </a:r>
            <a:br>
              <a:rPr lang="en-US" b="1" dirty="0">
                <a:solidFill>
                  <a:srgbClr val="00B0F0"/>
                </a:solidFill>
                <a:latin typeface="+mn-lt"/>
                <a:cs typeface="Helvetica" panose="020B0604020202020204" pitchFamily="34" charset="0"/>
              </a:rPr>
            </a:br>
            <a:endParaRPr lang="x-none" dirty="0">
              <a:solidFill>
                <a:srgbClr val="00B0F0"/>
              </a:solidFill>
              <a:latin typeface="+mn-lt"/>
            </a:endParaRPr>
          </a:p>
        </p:txBody>
      </p:sp>
      <p:sp>
        <p:nvSpPr>
          <p:cNvPr id="2" name="Rectangle 1"/>
          <p:cNvSpPr/>
          <p:nvPr/>
        </p:nvSpPr>
        <p:spPr>
          <a:xfrm>
            <a:off x="566430" y="4988101"/>
            <a:ext cx="7987405" cy="1015663"/>
          </a:xfrm>
          <a:prstGeom prst="rect">
            <a:avLst/>
          </a:prstGeom>
        </p:spPr>
        <p:txBody>
          <a:bodyPr wrap="square">
            <a:spAutoFit/>
          </a:bodyPr>
          <a:lstStyle/>
          <a:p>
            <a:pPr marL="342900" indent="-342900" algn="just">
              <a:buFont typeface="Wingdings" panose="05000000000000000000" pitchFamily="2" charset="2"/>
              <a:buChar char="Ø"/>
            </a:pPr>
            <a:r>
              <a:rPr lang="en-US" sz="2000" dirty="0"/>
              <a:t>Poisson distribution is the discrete probability distribution of a discrete random variable X, which may not have upper bound. It is defined for non negative values of x .</a:t>
            </a:r>
          </a:p>
        </p:txBody>
      </p:sp>
      <p:sp>
        <p:nvSpPr>
          <p:cNvPr id="13" name="Slide Number Placeholder 5">
            <a:extLst>
              <a:ext uri="{FF2B5EF4-FFF2-40B4-BE49-F238E27FC236}">
                <a16:creationId xmlns:a16="http://schemas.microsoft.com/office/drawing/2014/main" id="{989A4DA5-4C0D-B0E9-8F96-EC41FA26BCA2}"/>
              </a:ext>
            </a:extLst>
          </p:cNvPr>
          <p:cNvSpPr txBox="1">
            <a:spLocks/>
          </p:cNvSpPr>
          <p:nvPr/>
        </p:nvSpPr>
        <p:spPr>
          <a:xfrm>
            <a:off x="8458200" y="6227081"/>
            <a:ext cx="457200" cy="326119"/>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B6F15528-21DE-4FAA-801E-634DDDAF4B2B}" type="slidenum">
              <a:rPr lang="en-US" sz="1400" smtClean="0"/>
              <a:pPr/>
              <a:t>10</a:t>
            </a:fld>
            <a:endParaRPr lang="en-US" sz="1400" dirty="0"/>
          </a:p>
        </p:txBody>
      </p:sp>
      <mc:AlternateContent xmlns:mc="http://schemas.openxmlformats.org/markup-compatibility/2006">
        <mc:Choice xmlns:p14="http://schemas.microsoft.com/office/powerpoint/2010/main" Requires="p14">
          <p:contentPart p14:bwMode="auto" r:id="rId3">
            <p14:nvContentPartPr>
              <p14:cNvPr id="14" name="Ink 13"/>
              <p14:cNvContentPartPr/>
              <p14:nvPr/>
            </p14:nvContentPartPr>
            <p14:xfrm>
              <a:off x="3411000" y="3567600"/>
              <a:ext cx="3942720" cy="2473200"/>
            </p14:xfrm>
          </p:contentPart>
        </mc:Choice>
        <mc:Fallback>
          <p:pic>
            <p:nvPicPr>
              <p:cNvPr id="14" name="Ink 13"/>
              <p:cNvPicPr/>
              <p:nvPr/>
            </p:nvPicPr>
            <p:blipFill>
              <a:blip r:embed="rId4"/>
              <a:stretch>
                <a:fillRect/>
              </a:stretch>
            </p:blipFill>
            <p:spPr>
              <a:xfrm>
                <a:off x="3402360" y="3556800"/>
                <a:ext cx="3958200" cy="2492640"/>
              </a:xfrm>
              <a:prstGeom prst="rect">
                <a:avLst/>
              </a:prstGeom>
            </p:spPr>
          </p:pic>
        </mc:Fallback>
      </mc:AlternateContent>
    </p:spTree>
    <p:extLst>
      <p:ext uri="{BB962C8B-B14F-4D97-AF65-F5344CB8AC3E}">
        <p14:creationId xmlns:p14="http://schemas.microsoft.com/office/powerpoint/2010/main" val="1848804965"/>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4294967295"/>
          </p:nvPr>
        </p:nvSpPr>
        <p:spPr>
          <a:xfrm>
            <a:off x="5943600" y="5075636"/>
            <a:ext cx="1200150" cy="205383"/>
          </a:xfrm>
        </p:spPr>
        <p:txBody>
          <a:bodyPr/>
          <a:lstStyle/>
          <a:p>
            <a:pPr defTabSz="257175">
              <a:defRPr/>
            </a:pPr>
            <a:fld id="{6F342373-72D0-487C-A3D3-60219D6BF7FE}" type="slidenum">
              <a:rPr lang="en-US">
                <a:solidFill>
                  <a:prstClr val="black">
                    <a:tint val="75000"/>
                  </a:prstClr>
                </a:solidFill>
                <a:latin typeface="Calibri"/>
              </a:rPr>
              <a:pPr defTabSz="257175">
                <a:defRPr/>
              </a:pPr>
              <a:t>11</a:t>
            </a:fld>
            <a:endParaRPr lang="en-US" dirty="0">
              <a:solidFill>
                <a:prstClr val="black">
                  <a:tint val="75000"/>
                </a:prstClr>
              </a:solidFill>
              <a:latin typeface="Calibri"/>
            </a:endParaRPr>
          </a:p>
        </p:txBody>
      </p:sp>
      <p:sp>
        <p:nvSpPr>
          <p:cNvPr id="364545" name="Rectangle 1"/>
          <p:cNvSpPr>
            <a:spLocks noGrp="1" noChangeArrowheads="1"/>
          </p:cNvSpPr>
          <p:nvPr>
            <p:ph idx="1"/>
          </p:nvPr>
        </p:nvSpPr>
        <p:spPr bwMode="auto">
          <a:xfrm>
            <a:off x="228600" y="1482762"/>
            <a:ext cx="8305800" cy="2227982"/>
          </a:xfrm>
          <a:prstGeom prst="rect">
            <a:avLst/>
          </a:prstGeom>
          <a:noFill/>
          <a:ln w="9525">
            <a:noFill/>
            <a:miter lim="800000"/>
            <a:headEnd/>
            <a:tailEnd/>
          </a:ln>
          <a:effectLst/>
        </p:spPr>
        <p:txBody>
          <a:bodyPr vert="horz" wrap="square" lIns="68580" tIns="34290" rIns="68580" bIns="34290" numCol="1" rtlCol="0" anchor="ctr" anchorCtr="0" compatLnSpc="1">
            <a:prstTxWarp prst="textNoShape">
              <a:avLst/>
            </a:prstTxWarp>
            <a:spAutoFit/>
          </a:bodyPr>
          <a:lstStyle/>
          <a:p>
            <a:pPr marL="0" indent="0" fontAlgn="base">
              <a:lnSpc>
                <a:spcPct val="150000"/>
              </a:lnSpc>
              <a:spcBef>
                <a:spcPct val="0"/>
              </a:spcBef>
              <a:spcAft>
                <a:spcPct val="0"/>
              </a:spcAft>
              <a:buClrTx/>
            </a:pPr>
            <a:r>
              <a:rPr lang="en-US" sz="2400" b="0" i="0" dirty="0">
                <a:solidFill>
                  <a:srgbClr val="000000"/>
                </a:solidFill>
                <a:effectLst/>
                <a:latin typeface="+mn-lt"/>
              </a:rPr>
              <a:t>Telephone calls enter a college switchboard on the average of two every three minutes. What is the probability of 5 or more calls arriving in a 9-minute period?</a:t>
            </a:r>
          </a:p>
          <a:p>
            <a:pPr marL="0" indent="0" fontAlgn="base">
              <a:lnSpc>
                <a:spcPct val="150000"/>
              </a:lnSpc>
              <a:spcBef>
                <a:spcPct val="0"/>
              </a:spcBef>
              <a:spcAft>
                <a:spcPct val="0"/>
              </a:spcAft>
              <a:buClrTx/>
            </a:pPr>
            <a:r>
              <a:rPr lang="en-US" sz="2400" dirty="0">
                <a:solidFill>
                  <a:srgbClr val="FF0000"/>
                </a:solidFill>
                <a:latin typeface="+mn-lt"/>
              </a:rPr>
              <a:t>Solution:</a:t>
            </a:r>
          </a:p>
        </p:txBody>
      </p:sp>
      <p:pic>
        <p:nvPicPr>
          <p:cNvPr id="5" name="Picture 4">
            <a:extLst>
              <a:ext uri="{FF2B5EF4-FFF2-40B4-BE49-F238E27FC236}">
                <a16:creationId xmlns:a16="http://schemas.microsoft.com/office/drawing/2014/main" id="{11EC3D86-D0EB-DEBA-A09D-71E2C31C7EA4}"/>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38200" y="3832487"/>
            <a:ext cx="7158247" cy="663313"/>
          </a:xfrm>
          <a:prstGeom prst="rect">
            <a:avLst/>
          </a:prstGeom>
        </p:spPr>
      </p:pic>
      <p:sp>
        <p:nvSpPr>
          <p:cNvPr id="3" name="Content Placeholder 2">
            <a:extLst>
              <a:ext uri="{FF2B5EF4-FFF2-40B4-BE49-F238E27FC236}">
                <a16:creationId xmlns:a16="http://schemas.microsoft.com/office/drawing/2014/main" id="{53DE4511-5418-E448-ADB3-AD1D7C49A97F}"/>
              </a:ext>
            </a:extLst>
          </p:cNvPr>
          <p:cNvSpPr>
            <a:spLocks noGrp="1"/>
          </p:cNvSpPr>
          <p:nvPr>
            <p:ph sz="quarter" idx="10"/>
          </p:nvPr>
        </p:nvSpPr>
        <p:spPr>
          <a:xfrm>
            <a:off x="304800" y="152400"/>
            <a:ext cx="2514600" cy="1143000"/>
          </a:xfrm>
        </p:spPr>
        <p:txBody>
          <a:bodyPr>
            <a:normAutofit/>
          </a:bodyPr>
          <a:lstStyle/>
          <a:p>
            <a:pPr algn="ctr"/>
            <a:r>
              <a:rPr lang="en-IN" sz="4000" dirty="0">
                <a:solidFill>
                  <a:srgbClr val="00B0F0"/>
                </a:solidFill>
                <a:latin typeface="+mn-lt"/>
              </a:rPr>
              <a:t>Example 6:</a:t>
            </a:r>
            <a:endParaRPr lang="en-US" sz="4000" dirty="0">
              <a:solidFill>
                <a:srgbClr val="00B0F0"/>
              </a:solidFill>
              <a:latin typeface="+mn-lt"/>
            </a:endParaRPr>
          </a:p>
        </p:txBody>
      </p:sp>
      <p:sp>
        <p:nvSpPr>
          <p:cNvPr id="2" name="Slide Number Placeholder 5">
            <a:extLst>
              <a:ext uri="{FF2B5EF4-FFF2-40B4-BE49-F238E27FC236}">
                <a16:creationId xmlns:a16="http://schemas.microsoft.com/office/drawing/2014/main" id="{F49695C2-F1C8-1986-605A-42D117502731}"/>
              </a:ext>
            </a:extLst>
          </p:cNvPr>
          <p:cNvSpPr txBox="1">
            <a:spLocks/>
          </p:cNvSpPr>
          <p:nvPr/>
        </p:nvSpPr>
        <p:spPr>
          <a:xfrm>
            <a:off x="8458200" y="6227081"/>
            <a:ext cx="457200" cy="326119"/>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B6F15528-21DE-4FAA-801E-634DDDAF4B2B}" type="slidenum">
              <a:rPr lang="en-US" sz="1400" smtClean="0"/>
              <a:pPr/>
              <a:t>11</a:t>
            </a:fld>
            <a:endParaRPr lang="en-US" sz="1400" dirty="0"/>
          </a:p>
        </p:txBody>
      </p:sp>
      <mc:AlternateContent xmlns:mc="http://schemas.openxmlformats.org/markup-compatibility/2006">
        <mc:Choice xmlns:p14="http://schemas.microsoft.com/office/powerpoint/2010/main" Requires="p14">
          <p:contentPart p14:bwMode="auto" r:id="rId3">
            <p14:nvContentPartPr>
              <p14:cNvPr id="6" name="Ink 5"/>
              <p14:cNvContentPartPr/>
              <p14:nvPr/>
            </p14:nvContentPartPr>
            <p14:xfrm>
              <a:off x="1774800" y="728280"/>
              <a:ext cx="7282440" cy="5921280"/>
            </p14:xfrm>
          </p:contentPart>
        </mc:Choice>
        <mc:Fallback>
          <p:pic>
            <p:nvPicPr>
              <p:cNvPr id="6" name="Ink 5"/>
              <p:cNvPicPr/>
              <p:nvPr/>
            </p:nvPicPr>
            <p:blipFill>
              <a:blip r:embed="rId4"/>
              <a:stretch>
                <a:fillRect/>
              </a:stretch>
            </p:blipFill>
            <p:spPr>
              <a:xfrm>
                <a:off x="1765800" y="716760"/>
                <a:ext cx="7302600" cy="5940720"/>
              </a:xfrm>
              <a:prstGeom prst="rect">
                <a:avLst/>
              </a:prstGeom>
            </p:spPr>
          </p:pic>
        </mc:Fallback>
      </mc:AlternateContent>
    </p:spTree>
    <p:extLst>
      <p:ext uri="{BB962C8B-B14F-4D97-AF65-F5344CB8AC3E}">
        <p14:creationId xmlns:p14="http://schemas.microsoft.com/office/powerpoint/2010/main" val="361348100"/>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 Placeholder 2"/>
          <p:cNvSpPr txBox="1">
            <a:spLocks/>
          </p:cNvSpPr>
          <p:nvPr/>
        </p:nvSpPr>
        <p:spPr>
          <a:xfrm>
            <a:off x="152400" y="1524001"/>
            <a:ext cx="8300121" cy="1219200"/>
          </a:xfrm>
          <a:prstGeom prst="rect">
            <a:avLst/>
          </a:prstGeom>
        </p:spPr>
        <p:txBody>
          <a:bodyPr vert="horz" lIns="44540" tIns="22270" rIns="44540" bIns="22270" rtlCol="0">
            <a:noAutofit/>
          </a:bodyPr>
          <a:lstStyle>
            <a:lvl1pPr marL="396015" indent="-396015" algn="l" defTabSz="1056041" rtl="0" eaLnBrk="1" latinLnBrk="0" hangingPunct="1">
              <a:spcBef>
                <a:spcPct val="20000"/>
              </a:spcBef>
              <a:buFont typeface="Arial" pitchFamily="34" charset="0"/>
              <a:buChar char="•"/>
              <a:defRPr sz="3696" kern="1200">
                <a:solidFill>
                  <a:schemeClr val="tx1"/>
                </a:solidFill>
                <a:latin typeface="Helvetica Neue"/>
                <a:ea typeface="+mn-ea"/>
                <a:cs typeface="+mn-cs"/>
              </a:defRPr>
            </a:lvl1pPr>
            <a:lvl2pPr marL="858033" indent="-330013" algn="l" defTabSz="1056041" rtl="0" eaLnBrk="1" latinLnBrk="0" hangingPunct="1">
              <a:spcBef>
                <a:spcPct val="20000"/>
              </a:spcBef>
              <a:buFont typeface="Arial" pitchFamily="34" charset="0"/>
              <a:buChar char="–"/>
              <a:defRPr sz="3234" kern="1200">
                <a:solidFill>
                  <a:schemeClr val="tx1"/>
                </a:solidFill>
                <a:latin typeface="Helvetica Neue"/>
                <a:ea typeface="+mn-ea"/>
                <a:cs typeface="+mn-cs"/>
              </a:defRPr>
            </a:lvl2pPr>
            <a:lvl3pPr marL="1320051" indent="-264010" algn="l" defTabSz="1056041" rtl="0" eaLnBrk="1" latinLnBrk="0" hangingPunct="1">
              <a:spcBef>
                <a:spcPct val="20000"/>
              </a:spcBef>
              <a:buFont typeface="Arial" pitchFamily="34" charset="0"/>
              <a:buChar char="•"/>
              <a:defRPr sz="2772" kern="1200">
                <a:solidFill>
                  <a:schemeClr val="tx1"/>
                </a:solidFill>
                <a:latin typeface="Helvetica Neue"/>
                <a:ea typeface="+mn-ea"/>
                <a:cs typeface="+mn-cs"/>
              </a:defRPr>
            </a:lvl3pPr>
            <a:lvl4pPr marL="1848071" indent="-264010" algn="l" defTabSz="1056041" rtl="0" eaLnBrk="1" latinLnBrk="0" hangingPunct="1">
              <a:spcBef>
                <a:spcPct val="20000"/>
              </a:spcBef>
              <a:buFont typeface="Arial" pitchFamily="34" charset="0"/>
              <a:buChar char="–"/>
              <a:defRPr sz="2310" kern="1200">
                <a:solidFill>
                  <a:schemeClr val="tx1"/>
                </a:solidFill>
                <a:latin typeface="Helvetica Neue"/>
                <a:ea typeface="+mn-ea"/>
                <a:cs typeface="+mn-cs"/>
              </a:defRPr>
            </a:lvl4pPr>
            <a:lvl5pPr marL="2376091" indent="-264010" algn="l" defTabSz="1056041" rtl="0" eaLnBrk="1" latinLnBrk="0" hangingPunct="1">
              <a:spcBef>
                <a:spcPct val="20000"/>
              </a:spcBef>
              <a:buFont typeface="Arial" pitchFamily="34" charset="0"/>
              <a:buChar char="»"/>
              <a:defRPr sz="2310" kern="1200">
                <a:solidFill>
                  <a:schemeClr val="tx1"/>
                </a:solidFill>
                <a:latin typeface="Helvetica Neue"/>
                <a:ea typeface="+mn-ea"/>
                <a:cs typeface="+mn-cs"/>
              </a:defRPr>
            </a:lvl5pPr>
            <a:lvl6pPr marL="2904112" indent="-264010" algn="l" defTabSz="1056041" rtl="0" eaLnBrk="1" latinLnBrk="0" hangingPunct="1">
              <a:spcBef>
                <a:spcPct val="20000"/>
              </a:spcBef>
              <a:buFont typeface="Arial" pitchFamily="34" charset="0"/>
              <a:buChar char="•"/>
              <a:defRPr sz="2310" kern="1200">
                <a:solidFill>
                  <a:schemeClr val="tx1"/>
                </a:solidFill>
                <a:latin typeface="+mn-lt"/>
                <a:ea typeface="+mn-ea"/>
                <a:cs typeface="+mn-cs"/>
              </a:defRPr>
            </a:lvl6pPr>
            <a:lvl7pPr marL="3432132" indent="-264010" algn="l" defTabSz="1056041" rtl="0" eaLnBrk="1" latinLnBrk="0" hangingPunct="1">
              <a:spcBef>
                <a:spcPct val="20000"/>
              </a:spcBef>
              <a:buFont typeface="Arial" pitchFamily="34" charset="0"/>
              <a:buChar char="•"/>
              <a:defRPr sz="2310" kern="1200">
                <a:solidFill>
                  <a:schemeClr val="tx1"/>
                </a:solidFill>
                <a:latin typeface="+mn-lt"/>
                <a:ea typeface="+mn-ea"/>
                <a:cs typeface="+mn-cs"/>
              </a:defRPr>
            </a:lvl7pPr>
            <a:lvl8pPr marL="3960152" indent="-264010" algn="l" defTabSz="1056041" rtl="0" eaLnBrk="1" latinLnBrk="0" hangingPunct="1">
              <a:spcBef>
                <a:spcPct val="20000"/>
              </a:spcBef>
              <a:buFont typeface="Arial" pitchFamily="34" charset="0"/>
              <a:buChar char="•"/>
              <a:defRPr sz="2310" kern="1200">
                <a:solidFill>
                  <a:schemeClr val="tx1"/>
                </a:solidFill>
                <a:latin typeface="+mn-lt"/>
                <a:ea typeface="+mn-ea"/>
                <a:cs typeface="+mn-cs"/>
              </a:defRPr>
            </a:lvl8pPr>
            <a:lvl9pPr marL="4488172" indent="-264010" algn="l" defTabSz="1056041" rtl="0" eaLnBrk="1" latinLnBrk="0" hangingPunct="1">
              <a:spcBef>
                <a:spcPct val="20000"/>
              </a:spcBef>
              <a:buFont typeface="Arial" pitchFamily="34" charset="0"/>
              <a:buChar char="•"/>
              <a:defRPr sz="2310" kern="1200">
                <a:solidFill>
                  <a:schemeClr val="tx1"/>
                </a:solidFill>
                <a:latin typeface="+mn-lt"/>
                <a:ea typeface="+mn-ea"/>
                <a:cs typeface="+mn-cs"/>
              </a:defRPr>
            </a:lvl9pPr>
          </a:lstStyle>
          <a:p>
            <a:pPr marL="0" indent="0" algn="just" defTabSz="514424">
              <a:buNone/>
            </a:pPr>
            <a:r>
              <a:rPr lang="en-US" sz="2200" b="1" i="0" dirty="0">
                <a:solidFill>
                  <a:srgbClr val="333333"/>
                </a:solidFill>
                <a:effectLst/>
                <a:highlight>
                  <a:srgbClr val="FFFFFF"/>
                </a:highlight>
                <a:latin typeface="+mn-lt"/>
              </a:rPr>
              <a:t>If 3% of electronic units manufactured by a company are defective. Find the probability that in a sample of 200 units, less than 2 bulbs are defective.</a:t>
            </a:r>
            <a:endParaRPr lang="en-US" sz="2200" dirty="0">
              <a:solidFill>
                <a:prstClr val="black"/>
              </a:solidFill>
              <a:latin typeface="+mn-lt"/>
            </a:endParaRPr>
          </a:p>
        </p:txBody>
      </p:sp>
      <p:sp>
        <p:nvSpPr>
          <p:cNvPr id="3" name="Title 2">
            <a:extLst>
              <a:ext uri="{FF2B5EF4-FFF2-40B4-BE49-F238E27FC236}">
                <a16:creationId xmlns:a16="http://schemas.microsoft.com/office/drawing/2014/main" id="{0E028D9F-21EE-4416-A9FB-6639B637FE23}"/>
              </a:ext>
            </a:extLst>
          </p:cNvPr>
          <p:cNvSpPr>
            <a:spLocks noGrp="1"/>
          </p:cNvSpPr>
          <p:nvPr>
            <p:ph type="title" idx="4294967295"/>
          </p:nvPr>
        </p:nvSpPr>
        <p:spPr>
          <a:xfrm>
            <a:off x="457200" y="274638"/>
            <a:ext cx="8229600" cy="868362"/>
          </a:xfrm>
        </p:spPr>
        <p:txBody>
          <a:bodyPr>
            <a:normAutofit fontScale="90000"/>
          </a:bodyPr>
          <a:lstStyle/>
          <a:p>
            <a:pPr algn="l"/>
            <a:r>
              <a:rPr lang="en-US" sz="2700" b="1" dirty="0">
                <a:solidFill>
                  <a:srgbClr val="00B0F0"/>
                </a:solidFill>
                <a:latin typeface="Helvetica Neue"/>
                <a:cs typeface="Helvetica" panose="020B0604020202020204" pitchFamily="34" charset="0"/>
              </a:rPr>
              <a:t/>
            </a:r>
            <a:br>
              <a:rPr lang="en-US" sz="2700" b="1" dirty="0">
                <a:solidFill>
                  <a:srgbClr val="00B0F0"/>
                </a:solidFill>
                <a:latin typeface="Helvetica Neue"/>
                <a:cs typeface="Helvetica" panose="020B0604020202020204" pitchFamily="34" charset="0"/>
              </a:rPr>
            </a:br>
            <a:r>
              <a:rPr lang="en-US" b="1" dirty="0">
                <a:solidFill>
                  <a:srgbClr val="00B0F0"/>
                </a:solidFill>
                <a:cs typeface="Helvetica" panose="020B0604020202020204" pitchFamily="34" charset="0"/>
              </a:rPr>
              <a:t>Example</a:t>
            </a:r>
            <a:r>
              <a:rPr lang="en-US" b="1" dirty="0">
                <a:solidFill>
                  <a:srgbClr val="00B0F0"/>
                </a:solidFill>
                <a:latin typeface="+mn-lt"/>
                <a:cs typeface="Helvetica" panose="020B0604020202020204" pitchFamily="34" charset="0"/>
              </a:rPr>
              <a:t> 7: </a:t>
            </a:r>
            <a:endParaRPr lang="x-none" dirty="0">
              <a:solidFill>
                <a:srgbClr val="00B0F0"/>
              </a:solidFill>
              <a:latin typeface="+mn-lt"/>
            </a:endParaRPr>
          </a:p>
        </p:txBody>
      </p:sp>
      <p:sp>
        <p:nvSpPr>
          <p:cNvPr id="2" name="TextBox 1">
            <a:extLst>
              <a:ext uri="{FF2B5EF4-FFF2-40B4-BE49-F238E27FC236}">
                <a16:creationId xmlns:a16="http://schemas.microsoft.com/office/drawing/2014/main" id="{C90B6D4A-6AA4-FF91-497D-7073E62FBBAA}"/>
              </a:ext>
            </a:extLst>
          </p:cNvPr>
          <p:cNvSpPr txBox="1"/>
          <p:nvPr/>
        </p:nvSpPr>
        <p:spPr>
          <a:xfrm>
            <a:off x="152400" y="2667000"/>
            <a:ext cx="8534400" cy="3477875"/>
          </a:xfrm>
          <a:prstGeom prst="rect">
            <a:avLst/>
          </a:prstGeom>
          <a:noFill/>
        </p:spPr>
        <p:txBody>
          <a:bodyPr wrap="square" rtlCol="0">
            <a:spAutoFit/>
          </a:bodyPr>
          <a:lstStyle/>
          <a:p>
            <a:pPr algn="l" fontAlgn="base"/>
            <a:r>
              <a:rPr lang="en-US" sz="2000" b="1" i="0" dirty="0">
                <a:solidFill>
                  <a:srgbClr val="FF0000"/>
                </a:solidFill>
                <a:effectLst/>
                <a:highlight>
                  <a:srgbClr val="FFFFFF"/>
                </a:highlight>
              </a:rPr>
              <a:t>Solution:</a:t>
            </a:r>
            <a:endParaRPr lang="en-US" sz="2000" b="0" i="0" dirty="0">
              <a:solidFill>
                <a:srgbClr val="FF0000"/>
              </a:solidFill>
              <a:effectLst/>
              <a:highlight>
                <a:srgbClr val="FFFFFF"/>
              </a:highlight>
            </a:endParaRPr>
          </a:p>
          <a:p>
            <a:pPr algn="l" fontAlgn="base"/>
            <a:r>
              <a:rPr lang="en-US" sz="2000" b="0" i="0" dirty="0">
                <a:solidFill>
                  <a:srgbClr val="333333"/>
                </a:solidFill>
                <a:effectLst/>
                <a:highlight>
                  <a:srgbClr val="FFFFFF"/>
                </a:highlight>
              </a:rPr>
              <a:t>The probability of defective units p = 3/100 = 0.03</a:t>
            </a:r>
          </a:p>
          <a:p>
            <a:pPr algn="l" fontAlgn="base"/>
            <a:r>
              <a:rPr lang="en-US" sz="2000" b="0" i="0" dirty="0">
                <a:solidFill>
                  <a:srgbClr val="333333"/>
                </a:solidFill>
                <a:effectLst/>
                <a:highlight>
                  <a:srgbClr val="FFFFFF"/>
                </a:highlight>
              </a:rPr>
              <a:t>Give n = 200.</a:t>
            </a:r>
          </a:p>
          <a:p>
            <a:pPr algn="l" fontAlgn="base"/>
            <a:r>
              <a:rPr lang="en-US" sz="2000" b="0" i="0" dirty="0">
                <a:solidFill>
                  <a:srgbClr val="333333"/>
                </a:solidFill>
                <a:effectLst/>
                <a:highlight>
                  <a:srgbClr val="FFFFFF"/>
                </a:highlight>
              </a:rPr>
              <a:t>We observe that p is small and n is large here. Thus, it is a Poisson distribution.</a:t>
            </a:r>
          </a:p>
          <a:p>
            <a:pPr algn="l" fontAlgn="base"/>
            <a:r>
              <a:rPr lang="en-US" sz="2000" b="0" i="0" dirty="0">
                <a:solidFill>
                  <a:srgbClr val="333333"/>
                </a:solidFill>
                <a:effectLst/>
                <a:highlight>
                  <a:srgbClr val="FFFFFF"/>
                </a:highlight>
              </a:rPr>
              <a:t>Mean λ= np = 200 × 0.03 = 6</a:t>
            </a:r>
          </a:p>
          <a:p>
            <a:pPr algn="l" fontAlgn="base"/>
            <a:r>
              <a:rPr lang="en-US" sz="2000" b="0" i="0" dirty="0">
                <a:solidFill>
                  <a:srgbClr val="333333"/>
                </a:solidFill>
                <a:effectLst/>
                <a:highlight>
                  <a:srgbClr val="FFFFFF"/>
                </a:highlight>
              </a:rPr>
              <a:t>P(X= x) is given by the Poisson Distribution Formula as (e</a:t>
            </a:r>
            <a:r>
              <a:rPr lang="en-US" sz="2000" b="0" i="0" baseline="30000" dirty="0">
                <a:solidFill>
                  <a:srgbClr val="333333"/>
                </a:solidFill>
                <a:effectLst/>
                <a:highlight>
                  <a:srgbClr val="FFFFFF"/>
                </a:highlight>
              </a:rPr>
              <a:t>-λ</a:t>
            </a:r>
            <a:r>
              <a:rPr lang="en-US" sz="2000" b="0" i="0" dirty="0">
                <a:solidFill>
                  <a:srgbClr val="333333"/>
                </a:solidFill>
                <a:effectLst/>
                <a:highlight>
                  <a:srgbClr val="FFFFFF"/>
                </a:highlight>
              </a:rPr>
              <a:t> </a:t>
            </a:r>
            <a:r>
              <a:rPr lang="en-US" sz="2000" b="0" i="0" dirty="0" err="1">
                <a:solidFill>
                  <a:srgbClr val="333333"/>
                </a:solidFill>
                <a:effectLst/>
                <a:highlight>
                  <a:srgbClr val="FFFFFF"/>
                </a:highlight>
              </a:rPr>
              <a:t>λ</a:t>
            </a:r>
            <a:r>
              <a:rPr lang="en-US" sz="2000" b="0" i="0" baseline="30000" dirty="0" err="1">
                <a:solidFill>
                  <a:srgbClr val="333333"/>
                </a:solidFill>
                <a:effectLst/>
                <a:highlight>
                  <a:srgbClr val="FFFFFF"/>
                </a:highlight>
              </a:rPr>
              <a:t>x</a:t>
            </a:r>
            <a:r>
              <a:rPr lang="en-US" sz="2000" b="0" i="0" dirty="0">
                <a:solidFill>
                  <a:srgbClr val="333333"/>
                </a:solidFill>
                <a:effectLst/>
                <a:highlight>
                  <a:srgbClr val="FFFFFF"/>
                </a:highlight>
              </a:rPr>
              <a:t> )/x!</a:t>
            </a:r>
          </a:p>
          <a:p>
            <a:pPr algn="l" fontAlgn="base"/>
            <a:r>
              <a:rPr lang="en-US" sz="2000" b="0" i="0" dirty="0">
                <a:solidFill>
                  <a:srgbClr val="333333"/>
                </a:solidFill>
                <a:effectLst/>
                <a:highlight>
                  <a:srgbClr val="FFFFFF"/>
                </a:highlight>
              </a:rPr>
              <a:t>P(X &lt; 2) = P(X = 0) + P(X= 1)</a:t>
            </a:r>
          </a:p>
          <a:p>
            <a:pPr algn="l" fontAlgn="base"/>
            <a:r>
              <a:rPr lang="en-US" sz="2000" b="0" i="0" dirty="0">
                <a:solidFill>
                  <a:srgbClr val="333333"/>
                </a:solidFill>
                <a:effectLst/>
                <a:highlight>
                  <a:srgbClr val="FFFFFF"/>
                </a:highlight>
              </a:rPr>
              <a:t>               =(e</a:t>
            </a:r>
            <a:r>
              <a:rPr lang="en-US" sz="2000" b="0" i="0" baseline="30000" dirty="0">
                <a:solidFill>
                  <a:srgbClr val="333333"/>
                </a:solidFill>
                <a:effectLst/>
                <a:highlight>
                  <a:srgbClr val="FFFFFF"/>
                </a:highlight>
              </a:rPr>
              <a:t>-6</a:t>
            </a:r>
            <a:r>
              <a:rPr lang="en-US" sz="2000" b="0" i="0" dirty="0">
                <a:solidFill>
                  <a:srgbClr val="333333"/>
                </a:solidFill>
                <a:effectLst/>
                <a:highlight>
                  <a:srgbClr val="FFFFFF"/>
                </a:highlight>
              </a:rPr>
              <a:t> 6</a:t>
            </a:r>
            <a:r>
              <a:rPr lang="en-US" sz="2000" b="0" i="0" baseline="30000" dirty="0">
                <a:solidFill>
                  <a:srgbClr val="333333"/>
                </a:solidFill>
                <a:effectLst/>
                <a:highlight>
                  <a:srgbClr val="FFFFFF"/>
                </a:highlight>
              </a:rPr>
              <a:t>0</a:t>
            </a:r>
            <a:r>
              <a:rPr lang="en-US" sz="2000" b="0" i="0" dirty="0">
                <a:solidFill>
                  <a:srgbClr val="333333"/>
                </a:solidFill>
                <a:effectLst/>
                <a:highlight>
                  <a:srgbClr val="FFFFFF"/>
                </a:highlight>
              </a:rPr>
              <a:t> )/0! + (e</a:t>
            </a:r>
            <a:r>
              <a:rPr lang="en-US" sz="2000" b="0" i="0" baseline="30000" dirty="0">
                <a:solidFill>
                  <a:srgbClr val="333333"/>
                </a:solidFill>
                <a:effectLst/>
                <a:highlight>
                  <a:srgbClr val="FFFFFF"/>
                </a:highlight>
              </a:rPr>
              <a:t>--6</a:t>
            </a:r>
            <a:r>
              <a:rPr lang="en-US" sz="2000" b="0" i="0" dirty="0">
                <a:solidFill>
                  <a:srgbClr val="333333"/>
                </a:solidFill>
                <a:effectLst/>
                <a:highlight>
                  <a:srgbClr val="FFFFFF"/>
                </a:highlight>
              </a:rPr>
              <a:t>6</a:t>
            </a:r>
            <a:r>
              <a:rPr lang="en-US" sz="2000" b="0" i="0" baseline="30000" dirty="0">
                <a:solidFill>
                  <a:srgbClr val="333333"/>
                </a:solidFill>
                <a:effectLst/>
                <a:highlight>
                  <a:srgbClr val="FFFFFF"/>
                </a:highlight>
              </a:rPr>
              <a:t>1</a:t>
            </a:r>
            <a:r>
              <a:rPr lang="en-US" sz="2000" b="0" i="0" dirty="0">
                <a:solidFill>
                  <a:srgbClr val="333333"/>
                </a:solidFill>
                <a:effectLst/>
                <a:highlight>
                  <a:srgbClr val="FFFFFF"/>
                </a:highlight>
              </a:rPr>
              <a:t> )/1!</a:t>
            </a:r>
          </a:p>
          <a:p>
            <a:pPr algn="l" fontAlgn="base"/>
            <a:r>
              <a:rPr lang="en-US" sz="2000" b="0" i="0" dirty="0">
                <a:solidFill>
                  <a:srgbClr val="333333"/>
                </a:solidFill>
                <a:effectLst/>
                <a:highlight>
                  <a:srgbClr val="FFFFFF"/>
                </a:highlight>
              </a:rPr>
              <a:t>               = e</a:t>
            </a:r>
            <a:r>
              <a:rPr lang="en-US" sz="2000" b="0" i="0" baseline="30000" dirty="0">
                <a:solidFill>
                  <a:srgbClr val="333333"/>
                </a:solidFill>
                <a:effectLst/>
                <a:highlight>
                  <a:srgbClr val="FFFFFF"/>
                </a:highlight>
              </a:rPr>
              <a:t>-6</a:t>
            </a:r>
            <a:r>
              <a:rPr lang="en-US" sz="2000" b="0" i="0" dirty="0">
                <a:solidFill>
                  <a:srgbClr val="333333"/>
                </a:solidFill>
                <a:effectLst/>
                <a:highlight>
                  <a:srgbClr val="FFFFFF"/>
                </a:highlight>
              </a:rPr>
              <a:t> + e</a:t>
            </a:r>
            <a:r>
              <a:rPr lang="en-US" sz="2000" b="0" i="0" baseline="30000" dirty="0">
                <a:solidFill>
                  <a:srgbClr val="333333"/>
                </a:solidFill>
                <a:effectLst/>
                <a:highlight>
                  <a:srgbClr val="FFFFFF"/>
                </a:highlight>
              </a:rPr>
              <a:t>--6 </a:t>
            </a:r>
            <a:r>
              <a:rPr lang="en-US" sz="2000" b="0" i="0" dirty="0">
                <a:solidFill>
                  <a:srgbClr val="333333"/>
                </a:solidFill>
                <a:effectLst/>
                <a:highlight>
                  <a:srgbClr val="FFFFFF"/>
                </a:highlight>
              </a:rPr>
              <a:t>× 6</a:t>
            </a:r>
          </a:p>
          <a:p>
            <a:pPr algn="l" fontAlgn="base"/>
            <a:r>
              <a:rPr lang="en-US" sz="2000" b="0" i="0" dirty="0">
                <a:solidFill>
                  <a:srgbClr val="333333"/>
                </a:solidFill>
                <a:effectLst/>
                <a:highlight>
                  <a:srgbClr val="FFFFFF"/>
                </a:highlight>
              </a:rPr>
              <a:t>               = 0.00247 + 0.0148</a:t>
            </a:r>
          </a:p>
          <a:p>
            <a:pPr algn="l" fontAlgn="base"/>
            <a:r>
              <a:rPr lang="en-US" sz="2000" b="0" i="0" dirty="0">
                <a:solidFill>
                  <a:srgbClr val="333333"/>
                </a:solidFill>
                <a:effectLst/>
                <a:highlight>
                  <a:srgbClr val="FFFFFF"/>
                </a:highlight>
              </a:rPr>
              <a:t>P(X &lt; 2) = 0.01727</a:t>
            </a:r>
          </a:p>
        </p:txBody>
      </p:sp>
      <p:sp>
        <p:nvSpPr>
          <p:cNvPr id="4" name="Slide Number Placeholder 5">
            <a:extLst>
              <a:ext uri="{FF2B5EF4-FFF2-40B4-BE49-F238E27FC236}">
                <a16:creationId xmlns:a16="http://schemas.microsoft.com/office/drawing/2014/main" id="{69C9FF99-6A4B-74E7-7CE7-7EF2920677FD}"/>
              </a:ext>
            </a:extLst>
          </p:cNvPr>
          <p:cNvSpPr txBox="1">
            <a:spLocks/>
          </p:cNvSpPr>
          <p:nvPr/>
        </p:nvSpPr>
        <p:spPr>
          <a:xfrm>
            <a:off x="8458200" y="6227081"/>
            <a:ext cx="457200" cy="326119"/>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B6F15528-21DE-4FAA-801E-634DDDAF4B2B}" type="slidenum">
              <a:rPr lang="en-US" sz="1400" smtClean="0"/>
              <a:pPr/>
              <a:t>12</a:t>
            </a:fld>
            <a:endParaRPr lang="en-US" sz="1400" dirty="0"/>
          </a:p>
        </p:txBody>
      </p:sp>
      <mc:AlternateContent xmlns:mc="http://schemas.openxmlformats.org/markup-compatibility/2006">
        <mc:Choice xmlns:p14="http://schemas.microsoft.com/office/powerpoint/2010/main" Requires="p14">
          <p:contentPart p14:bwMode="auto" r:id="rId2">
            <p14:nvContentPartPr>
              <p14:cNvPr id="5" name="Ink 4"/>
              <p14:cNvContentPartPr/>
              <p14:nvPr/>
            </p14:nvContentPartPr>
            <p14:xfrm>
              <a:off x="117720" y="131400"/>
              <a:ext cx="8650800" cy="6081840"/>
            </p14:xfrm>
          </p:contentPart>
        </mc:Choice>
        <mc:Fallback>
          <p:pic>
            <p:nvPicPr>
              <p:cNvPr id="5" name="Ink 4"/>
              <p:cNvPicPr/>
              <p:nvPr/>
            </p:nvPicPr>
            <p:blipFill>
              <a:blip r:embed="rId3"/>
              <a:stretch>
                <a:fillRect/>
              </a:stretch>
            </p:blipFill>
            <p:spPr>
              <a:xfrm>
                <a:off x="106920" y="120600"/>
                <a:ext cx="8672760" cy="6101280"/>
              </a:xfrm>
              <a:prstGeom prst="rect">
                <a:avLst/>
              </a:prstGeom>
            </p:spPr>
          </p:pic>
        </mc:Fallback>
      </mc:AlternateContent>
    </p:spTree>
    <p:extLst>
      <p:ext uri="{BB962C8B-B14F-4D97-AF65-F5344CB8AC3E}">
        <p14:creationId xmlns:p14="http://schemas.microsoft.com/office/powerpoint/2010/main" val="103525175"/>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a:extLst>
              <a:ext uri="{FF2B5EF4-FFF2-40B4-BE49-F238E27FC236}">
                <a16:creationId xmlns:a16="http://schemas.microsoft.com/office/drawing/2014/main" id="{2C1B4B33-06F2-9F33-EC20-B0C3F76963F2}"/>
              </a:ext>
            </a:extLst>
          </p:cNvPr>
          <p:cNvSpPr>
            <a:spLocks noGrp="1"/>
          </p:cNvSpPr>
          <p:nvPr>
            <p:ph idx="1"/>
          </p:nvPr>
        </p:nvSpPr>
        <p:spPr/>
        <p:txBody>
          <a:bodyPr/>
          <a:lstStyle/>
          <a:p>
            <a:pPr algn="just" defTabSz="583134">
              <a:defRPr/>
            </a:pPr>
            <a:r>
              <a:rPr lang="en-IN" sz="2200" dirty="0">
                <a:latin typeface="+mn-lt"/>
                <a:cs typeface="Times New Roman" pitchFamily="18" charset="0"/>
              </a:rPr>
              <a:t>     The number of customers arriving at a cafeteria at an average rate of 0.3 per minute.</a:t>
            </a:r>
          </a:p>
          <a:p>
            <a:pPr algn="just" defTabSz="583134">
              <a:defRPr/>
            </a:pPr>
            <a:endParaRPr lang="en-IN" sz="2200" dirty="0">
              <a:latin typeface="+mn-lt"/>
              <a:cs typeface="Times New Roman" pitchFamily="18" charset="0"/>
            </a:endParaRPr>
          </a:p>
          <a:p>
            <a:pPr algn="just" defTabSz="583134">
              <a:defRPr/>
            </a:pPr>
            <a:r>
              <a:rPr lang="en-IN" sz="2200" dirty="0">
                <a:latin typeface="+mn-lt"/>
                <a:cs typeface="Times New Roman" pitchFamily="18" charset="0"/>
              </a:rPr>
              <a:t> (a) Find the probability that exactly 2 customers arrive in a 10-minute</a:t>
            </a:r>
          </a:p>
          <a:p>
            <a:pPr algn="just" defTabSz="583134">
              <a:defRPr/>
            </a:pPr>
            <a:r>
              <a:rPr lang="en-IN" sz="2200" dirty="0">
                <a:latin typeface="+mn-lt"/>
                <a:cs typeface="Times New Roman" pitchFamily="18" charset="0"/>
              </a:rPr>
              <a:t>       span.</a:t>
            </a:r>
          </a:p>
          <a:p>
            <a:pPr algn="just" defTabSz="583134">
              <a:defRPr/>
            </a:pPr>
            <a:r>
              <a:rPr lang="en-IN" sz="2200" dirty="0">
                <a:latin typeface="+mn-lt"/>
                <a:cs typeface="Times New Roman" pitchFamily="18" charset="0"/>
              </a:rPr>
              <a:t> (b) Find the probability that 2 or more customers arrive in a 10-minute</a:t>
            </a:r>
          </a:p>
          <a:p>
            <a:pPr algn="just" defTabSz="583134">
              <a:defRPr/>
            </a:pPr>
            <a:r>
              <a:rPr lang="en-IN" sz="2200" dirty="0">
                <a:latin typeface="+mn-lt"/>
                <a:cs typeface="Times New Roman" pitchFamily="18" charset="0"/>
              </a:rPr>
              <a:t>      span.</a:t>
            </a:r>
          </a:p>
          <a:p>
            <a:pPr algn="just" defTabSz="583134">
              <a:defRPr/>
            </a:pPr>
            <a:r>
              <a:rPr lang="en-IN" sz="2200" dirty="0">
                <a:latin typeface="+mn-lt"/>
                <a:cs typeface="Times New Roman" pitchFamily="18" charset="0"/>
              </a:rPr>
              <a:t> (c) Find the probability that exactly one customer arrives in a 5-minute</a:t>
            </a:r>
          </a:p>
          <a:p>
            <a:pPr algn="just" defTabSz="583134">
              <a:defRPr/>
            </a:pPr>
            <a:r>
              <a:rPr lang="en-IN" sz="2200" dirty="0">
                <a:latin typeface="+mn-lt"/>
                <a:cs typeface="Times New Roman" pitchFamily="18" charset="0"/>
              </a:rPr>
              <a:t>     span and one customer arrives in the next 5-minute span.</a:t>
            </a:r>
          </a:p>
          <a:p>
            <a:endParaRPr lang="en-IN" dirty="0"/>
          </a:p>
        </p:txBody>
      </p:sp>
      <p:sp>
        <p:nvSpPr>
          <p:cNvPr id="3" name="Content Placeholder 5">
            <a:extLst>
              <a:ext uri="{FF2B5EF4-FFF2-40B4-BE49-F238E27FC236}">
                <a16:creationId xmlns:a16="http://schemas.microsoft.com/office/drawing/2014/main" id="{0267B68D-FAB8-9398-60D2-FAF38764F97B}"/>
              </a:ext>
            </a:extLst>
          </p:cNvPr>
          <p:cNvSpPr txBox="1">
            <a:spLocks/>
          </p:cNvSpPr>
          <p:nvPr/>
        </p:nvSpPr>
        <p:spPr>
          <a:xfrm>
            <a:off x="304800" y="533400"/>
            <a:ext cx="6324600" cy="685800"/>
          </a:xfrm>
          <a:prstGeom prst="rect">
            <a:avLst/>
          </a:prstGeom>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None/>
            </a:pPr>
            <a:r>
              <a:rPr lang="en-US" sz="4000" b="1" dirty="0">
                <a:solidFill>
                  <a:srgbClr val="00B0F0"/>
                </a:solidFill>
              </a:rPr>
              <a:t>Example 8:</a:t>
            </a:r>
          </a:p>
        </p:txBody>
      </p:sp>
      <p:sp>
        <p:nvSpPr>
          <p:cNvPr id="4" name="Slide Number Placeholder 5">
            <a:extLst>
              <a:ext uri="{FF2B5EF4-FFF2-40B4-BE49-F238E27FC236}">
                <a16:creationId xmlns:a16="http://schemas.microsoft.com/office/drawing/2014/main" id="{E5BD5A17-2FDC-F583-AF56-78C1885EEB1C}"/>
              </a:ext>
            </a:extLst>
          </p:cNvPr>
          <p:cNvSpPr txBox="1">
            <a:spLocks/>
          </p:cNvSpPr>
          <p:nvPr/>
        </p:nvSpPr>
        <p:spPr>
          <a:xfrm>
            <a:off x="8458200" y="6227081"/>
            <a:ext cx="457200" cy="326119"/>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B6F15528-21DE-4FAA-801E-634DDDAF4B2B}" type="slidenum">
              <a:rPr lang="en-US" sz="1400" smtClean="0"/>
              <a:pPr/>
              <a:t>13</a:t>
            </a:fld>
            <a:endParaRPr lang="en-US" sz="1400" dirty="0"/>
          </a:p>
        </p:txBody>
      </p:sp>
      <mc:AlternateContent xmlns:mc="http://schemas.openxmlformats.org/markup-compatibility/2006">
        <mc:Choice xmlns:p14="http://schemas.microsoft.com/office/powerpoint/2010/main" Requires="p14">
          <p:contentPart p14:bwMode="auto" r:id="rId2">
            <p14:nvContentPartPr>
              <p14:cNvPr id="5" name="Ink 4"/>
              <p14:cNvContentPartPr/>
              <p14:nvPr/>
            </p14:nvContentPartPr>
            <p14:xfrm>
              <a:off x="639000" y="1206000"/>
              <a:ext cx="8258040" cy="4330800"/>
            </p14:xfrm>
          </p:contentPart>
        </mc:Choice>
        <mc:Fallback>
          <p:pic>
            <p:nvPicPr>
              <p:cNvPr id="5" name="Ink 4"/>
              <p:cNvPicPr/>
              <p:nvPr/>
            </p:nvPicPr>
            <p:blipFill>
              <a:blip r:embed="rId3"/>
              <a:stretch>
                <a:fillRect/>
              </a:stretch>
            </p:blipFill>
            <p:spPr>
              <a:xfrm>
                <a:off x="630360" y="1195560"/>
                <a:ext cx="8274240" cy="4348080"/>
              </a:xfrm>
              <a:prstGeom prst="rect">
                <a:avLst/>
              </a:prstGeom>
            </p:spPr>
          </p:pic>
        </mc:Fallback>
      </mc:AlternateContent>
    </p:spTree>
    <p:extLst>
      <p:ext uri="{BB962C8B-B14F-4D97-AF65-F5344CB8AC3E}">
        <p14:creationId xmlns:p14="http://schemas.microsoft.com/office/powerpoint/2010/main" val="3512471982"/>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Content Placeholder 3">
            <a:extLst>
              <a:ext uri="{FF2B5EF4-FFF2-40B4-BE49-F238E27FC236}">
                <a16:creationId xmlns:a16="http://schemas.microsoft.com/office/drawing/2014/main" id="{E53354CD-322A-01A4-8D5B-958952623277}"/>
              </a:ext>
            </a:extLst>
          </p:cNvPr>
          <p:cNvPicPr>
            <a:picLocks noGrp="1" noChangeAspect="1"/>
          </p:cNvPicPr>
          <p:nvPr>
            <p:ph idx="1"/>
          </p:nvPr>
        </p:nvPicPr>
        <p:blipFill>
          <a:blip r:embed="rId3"/>
          <a:stretch>
            <a:fillRect/>
          </a:stretch>
        </p:blipFill>
        <p:spPr>
          <a:xfrm>
            <a:off x="530943" y="1443011"/>
            <a:ext cx="7691284" cy="3971978"/>
          </a:xfrm>
          <a:prstGeom prst="rect">
            <a:avLst/>
          </a:prstGeom>
        </p:spPr>
      </p:pic>
      <mc:AlternateContent xmlns:mc="http://schemas.openxmlformats.org/markup-compatibility/2006" xmlns:p14="http://schemas.microsoft.com/office/powerpoint/2010/main">
        <mc:Choice Requires="p14">
          <p:contentPart p14:bwMode="auto" r:id="rId4">
            <p14:nvContentPartPr>
              <p14:cNvPr id="9" name="Ink 8">
                <a:extLst>
                  <a:ext uri="{FF2B5EF4-FFF2-40B4-BE49-F238E27FC236}">
                    <a16:creationId xmlns:a16="http://schemas.microsoft.com/office/drawing/2014/main" id="{AB043D13-01B8-B123-FE93-5D9C15BDE9D9}"/>
                  </a:ext>
                </a:extLst>
              </p14:cNvPr>
              <p14:cNvContentPartPr/>
              <p14:nvPr/>
            </p14:nvContentPartPr>
            <p14:xfrm>
              <a:off x="5890642" y="4754482"/>
              <a:ext cx="7560" cy="133200"/>
            </p14:xfrm>
          </p:contentPart>
        </mc:Choice>
        <mc:Fallback xmlns="">
          <p:pic>
            <p:nvPicPr>
              <p:cNvPr id="9" name="Ink 8">
                <a:extLst>
                  <a:ext uri="{FF2B5EF4-FFF2-40B4-BE49-F238E27FC236}">
                    <a16:creationId xmlns:a16="http://schemas.microsoft.com/office/drawing/2014/main" id="{AB043D13-01B8-B123-FE93-5D9C15BDE9D9}"/>
                  </a:ext>
                </a:extLst>
              </p:cNvPr>
              <p:cNvPicPr/>
              <p:nvPr/>
            </p:nvPicPr>
            <p:blipFill>
              <a:blip r:embed="rId5"/>
              <a:stretch>
                <a:fillRect/>
              </a:stretch>
            </p:blipFill>
            <p:spPr>
              <a:xfrm>
                <a:off x="5884522" y="4748362"/>
                <a:ext cx="19800" cy="145440"/>
              </a:xfrm>
              <a:prstGeom prst="rect">
                <a:avLst/>
              </a:prstGeom>
            </p:spPr>
          </p:pic>
        </mc:Fallback>
      </mc:AlternateContent>
      <mc:AlternateContent xmlns:mc="http://schemas.openxmlformats.org/markup-compatibility/2006" xmlns:p14="http://schemas.microsoft.com/office/powerpoint/2010/main">
        <mc:Choice Requires="p14">
          <p:contentPart p14:bwMode="auto" r:id="rId6">
            <p14:nvContentPartPr>
              <p14:cNvPr id="11" name="Ink 10">
                <a:extLst>
                  <a:ext uri="{FF2B5EF4-FFF2-40B4-BE49-F238E27FC236}">
                    <a16:creationId xmlns:a16="http://schemas.microsoft.com/office/drawing/2014/main" id="{27435A36-4930-CFCC-F3B2-4883DAC9ED41}"/>
                  </a:ext>
                </a:extLst>
              </p14:cNvPr>
              <p14:cNvContentPartPr/>
              <p14:nvPr/>
            </p14:nvContentPartPr>
            <p14:xfrm>
              <a:off x="5938882" y="4735762"/>
              <a:ext cx="82800" cy="117000"/>
            </p14:xfrm>
          </p:contentPart>
        </mc:Choice>
        <mc:Fallback xmlns="">
          <p:pic>
            <p:nvPicPr>
              <p:cNvPr id="11" name="Ink 10">
                <a:extLst>
                  <a:ext uri="{FF2B5EF4-FFF2-40B4-BE49-F238E27FC236}">
                    <a16:creationId xmlns:a16="http://schemas.microsoft.com/office/drawing/2014/main" id="{27435A36-4930-CFCC-F3B2-4883DAC9ED41}"/>
                  </a:ext>
                </a:extLst>
              </p:cNvPr>
              <p:cNvPicPr/>
              <p:nvPr/>
            </p:nvPicPr>
            <p:blipFill>
              <a:blip r:embed="rId7"/>
              <a:stretch>
                <a:fillRect/>
              </a:stretch>
            </p:blipFill>
            <p:spPr>
              <a:xfrm>
                <a:off x="5932762" y="4729642"/>
                <a:ext cx="95040" cy="129240"/>
              </a:xfrm>
              <a:prstGeom prst="rect">
                <a:avLst/>
              </a:prstGeom>
            </p:spPr>
          </p:pic>
        </mc:Fallback>
      </mc:AlternateContent>
      <mc:AlternateContent xmlns:mc="http://schemas.openxmlformats.org/markup-compatibility/2006" xmlns:p14="http://schemas.microsoft.com/office/powerpoint/2010/main">
        <mc:Choice Requires="p14">
          <p:contentPart p14:bwMode="auto" r:id="rId8">
            <p14:nvContentPartPr>
              <p14:cNvPr id="12" name="Ink 11">
                <a:extLst>
                  <a:ext uri="{FF2B5EF4-FFF2-40B4-BE49-F238E27FC236}">
                    <a16:creationId xmlns:a16="http://schemas.microsoft.com/office/drawing/2014/main" id="{CD501BB1-BBC0-AA0B-E7F4-C9580FA812E4}"/>
                  </a:ext>
                </a:extLst>
              </p14:cNvPr>
              <p14:cNvContentPartPr/>
              <p14:nvPr/>
            </p14:nvContentPartPr>
            <p14:xfrm>
              <a:off x="6429202" y="4937362"/>
              <a:ext cx="541800" cy="68040"/>
            </p14:xfrm>
          </p:contentPart>
        </mc:Choice>
        <mc:Fallback xmlns="">
          <p:pic>
            <p:nvPicPr>
              <p:cNvPr id="12" name="Ink 11">
                <a:extLst>
                  <a:ext uri="{FF2B5EF4-FFF2-40B4-BE49-F238E27FC236}">
                    <a16:creationId xmlns:a16="http://schemas.microsoft.com/office/drawing/2014/main" id="{CD501BB1-BBC0-AA0B-E7F4-C9580FA812E4}"/>
                  </a:ext>
                </a:extLst>
              </p:cNvPr>
              <p:cNvPicPr/>
              <p:nvPr/>
            </p:nvPicPr>
            <p:blipFill>
              <a:blip r:embed="rId9"/>
              <a:stretch>
                <a:fillRect/>
              </a:stretch>
            </p:blipFill>
            <p:spPr>
              <a:xfrm>
                <a:off x="6366562" y="4874722"/>
                <a:ext cx="667440" cy="193680"/>
              </a:xfrm>
              <a:prstGeom prst="rect">
                <a:avLst/>
              </a:prstGeom>
            </p:spPr>
          </p:pic>
        </mc:Fallback>
      </mc:AlternateContent>
      <p:sp>
        <p:nvSpPr>
          <p:cNvPr id="13" name="TextBox 12">
            <a:extLst>
              <a:ext uri="{FF2B5EF4-FFF2-40B4-BE49-F238E27FC236}">
                <a16:creationId xmlns:a16="http://schemas.microsoft.com/office/drawing/2014/main" id="{FD01D39B-34D4-E432-0D4E-CFB2E7DEF733}"/>
              </a:ext>
            </a:extLst>
          </p:cNvPr>
          <p:cNvSpPr txBox="1"/>
          <p:nvPr/>
        </p:nvSpPr>
        <p:spPr>
          <a:xfrm>
            <a:off x="6479640" y="4754482"/>
            <a:ext cx="1135440" cy="369332"/>
          </a:xfrm>
          <a:prstGeom prst="rect">
            <a:avLst/>
          </a:prstGeom>
          <a:noFill/>
        </p:spPr>
        <p:txBody>
          <a:bodyPr wrap="square" rtlCol="0">
            <a:spAutoFit/>
          </a:bodyPr>
          <a:lstStyle/>
          <a:p>
            <a:r>
              <a:rPr lang="en-IN" dirty="0"/>
              <a:t>0.001115</a:t>
            </a:r>
          </a:p>
        </p:txBody>
      </p:sp>
      <mc:AlternateContent xmlns:mc="http://schemas.openxmlformats.org/markup-compatibility/2006" xmlns:p14="http://schemas.microsoft.com/office/powerpoint/2010/main">
        <mc:Choice Requires="p14">
          <p:contentPart p14:bwMode="auto" r:id="rId10">
            <p14:nvContentPartPr>
              <p14:cNvPr id="3" name="Ink 2">
                <a:extLst>
                  <a:ext uri="{FF2B5EF4-FFF2-40B4-BE49-F238E27FC236}">
                    <a16:creationId xmlns:a16="http://schemas.microsoft.com/office/drawing/2014/main" id="{03F52124-0305-1BFD-543D-E3BDF87AD0CE}"/>
                  </a:ext>
                </a:extLst>
              </p14:cNvPr>
              <p14:cNvContentPartPr/>
              <p14:nvPr/>
            </p14:nvContentPartPr>
            <p14:xfrm>
              <a:off x="5611282" y="4762402"/>
              <a:ext cx="349200" cy="63000"/>
            </p14:xfrm>
          </p:contentPart>
        </mc:Choice>
        <mc:Fallback xmlns="">
          <p:pic>
            <p:nvPicPr>
              <p:cNvPr id="3" name="Ink 2">
                <a:extLst>
                  <a:ext uri="{FF2B5EF4-FFF2-40B4-BE49-F238E27FC236}">
                    <a16:creationId xmlns:a16="http://schemas.microsoft.com/office/drawing/2014/main" id="{03F52124-0305-1BFD-543D-E3BDF87AD0CE}"/>
                  </a:ext>
                </a:extLst>
              </p:cNvPr>
              <p:cNvPicPr/>
              <p:nvPr/>
            </p:nvPicPr>
            <p:blipFill>
              <a:blip r:embed="rId11"/>
              <a:stretch>
                <a:fillRect/>
              </a:stretch>
            </p:blipFill>
            <p:spPr>
              <a:xfrm>
                <a:off x="5548282" y="4699762"/>
                <a:ext cx="474840" cy="188640"/>
              </a:xfrm>
              <a:prstGeom prst="rect">
                <a:avLst/>
              </a:prstGeom>
            </p:spPr>
          </p:pic>
        </mc:Fallback>
      </mc:AlternateContent>
      <p:sp>
        <p:nvSpPr>
          <p:cNvPr id="5" name="TextBox 4">
            <a:extLst>
              <a:ext uri="{FF2B5EF4-FFF2-40B4-BE49-F238E27FC236}">
                <a16:creationId xmlns:a16="http://schemas.microsoft.com/office/drawing/2014/main" id="{E9D5EEA1-4BDE-F1C7-1AA6-0281D57059D5}"/>
              </a:ext>
            </a:extLst>
          </p:cNvPr>
          <p:cNvSpPr txBox="1"/>
          <p:nvPr/>
        </p:nvSpPr>
        <p:spPr>
          <a:xfrm>
            <a:off x="5489242" y="4640013"/>
            <a:ext cx="817920" cy="307777"/>
          </a:xfrm>
          <a:prstGeom prst="rect">
            <a:avLst/>
          </a:prstGeom>
          <a:noFill/>
        </p:spPr>
        <p:txBody>
          <a:bodyPr wrap="square" rtlCol="0">
            <a:spAutoFit/>
          </a:bodyPr>
          <a:lstStyle/>
          <a:p>
            <a:r>
              <a:rPr lang="en-IN" sz="1400" dirty="0"/>
              <a:t>0.3.10</a:t>
            </a:r>
          </a:p>
        </p:txBody>
      </p:sp>
      <mc:AlternateContent xmlns:mc="http://schemas.openxmlformats.org/markup-compatibility/2006" xmlns:p14="http://schemas.microsoft.com/office/powerpoint/2010/main">
        <mc:Choice Requires="p14">
          <p:contentPart p14:bwMode="auto" r:id="rId12">
            <p14:nvContentPartPr>
              <p14:cNvPr id="6" name="Ink 5">
                <a:extLst>
                  <a:ext uri="{FF2B5EF4-FFF2-40B4-BE49-F238E27FC236}">
                    <a16:creationId xmlns:a16="http://schemas.microsoft.com/office/drawing/2014/main" id="{53AA923B-C068-9496-0D19-8679A0743144}"/>
                  </a:ext>
                </a:extLst>
              </p14:cNvPr>
              <p14:cNvContentPartPr/>
              <p14:nvPr/>
            </p14:nvContentPartPr>
            <p14:xfrm>
              <a:off x="6949402" y="4614082"/>
              <a:ext cx="109440" cy="81360"/>
            </p14:xfrm>
          </p:contentPart>
        </mc:Choice>
        <mc:Fallback xmlns="">
          <p:pic>
            <p:nvPicPr>
              <p:cNvPr id="6" name="Ink 5">
                <a:extLst>
                  <a:ext uri="{FF2B5EF4-FFF2-40B4-BE49-F238E27FC236}">
                    <a16:creationId xmlns:a16="http://schemas.microsoft.com/office/drawing/2014/main" id="{53AA923B-C068-9496-0D19-8679A0743144}"/>
                  </a:ext>
                </a:extLst>
              </p:cNvPr>
              <p:cNvPicPr/>
              <p:nvPr/>
            </p:nvPicPr>
            <p:blipFill>
              <a:blip r:embed="rId13"/>
              <a:stretch>
                <a:fillRect/>
              </a:stretch>
            </p:blipFill>
            <p:spPr>
              <a:xfrm>
                <a:off x="6945082" y="4609762"/>
                <a:ext cx="118080" cy="90000"/>
              </a:xfrm>
              <a:prstGeom prst="rect">
                <a:avLst/>
              </a:prstGeom>
            </p:spPr>
          </p:pic>
        </mc:Fallback>
      </mc:AlternateContent>
      <mc:AlternateContent xmlns:mc="http://schemas.openxmlformats.org/markup-compatibility/2006" xmlns:p14="http://schemas.microsoft.com/office/powerpoint/2010/main">
        <mc:Choice Requires="p14">
          <p:contentPart p14:bwMode="auto" r:id="rId14">
            <p14:nvContentPartPr>
              <p14:cNvPr id="7" name="Ink 6">
                <a:extLst>
                  <a:ext uri="{FF2B5EF4-FFF2-40B4-BE49-F238E27FC236}">
                    <a16:creationId xmlns:a16="http://schemas.microsoft.com/office/drawing/2014/main" id="{14300C7E-42E4-8069-5946-3FD05F26AC04}"/>
                  </a:ext>
                </a:extLst>
              </p14:cNvPr>
              <p14:cNvContentPartPr/>
              <p14:nvPr/>
            </p14:nvContentPartPr>
            <p14:xfrm>
              <a:off x="6978922" y="4320682"/>
              <a:ext cx="134280" cy="99720"/>
            </p14:xfrm>
          </p:contentPart>
        </mc:Choice>
        <mc:Fallback xmlns="">
          <p:pic>
            <p:nvPicPr>
              <p:cNvPr id="7" name="Ink 6">
                <a:extLst>
                  <a:ext uri="{FF2B5EF4-FFF2-40B4-BE49-F238E27FC236}">
                    <a16:creationId xmlns:a16="http://schemas.microsoft.com/office/drawing/2014/main" id="{14300C7E-42E4-8069-5946-3FD05F26AC04}"/>
                  </a:ext>
                </a:extLst>
              </p:cNvPr>
              <p:cNvPicPr/>
              <p:nvPr/>
            </p:nvPicPr>
            <p:blipFill>
              <a:blip r:embed="rId15"/>
              <a:stretch>
                <a:fillRect/>
              </a:stretch>
            </p:blipFill>
            <p:spPr>
              <a:xfrm>
                <a:off x="6974602" y="4316362"/>
                <a:ext cx="142920" cy="108360"/>
              </a:xfrm>
              <a:prstGeom prst="rect">
                <a:avLst/>
              </a:prstGeom>
            </p:spPr>
          </p:pic>
        </mc:Fallback>
      </mc:AlternateContent>
      <p:sp>
        <p:nvSpPr>
          <p:cNvPr id="8" name="Slide Number Placeholder 5">
            <a:extLst>
              <a:ext uri="{FF2B5EF4-FFF2-40B4-BE49-F238E27FC236}">
                <a16:creationId xmlns:a16="http://schemas.microsoft.com/office/drawing/2014/main" id="{2A64533D-26D3-1C1E-9014-1FBB13AD4BA4}"/>
              </a:ext>
            </a:extLst>
          </p:cNvPr>
          <p:cNvSpPr txBox="1">
            <a:spLocks/>
          </p:cNvSpPr>
          <p:nvPr/>
        </p:nvSpPr>
        <p:spPr>
          <a:xfrm>
            <a:off x="8458200" y="6227081"/>
            <a:ext cx="457200" cy="326119"/>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B6F15528-21DE-4FAA-801E-634DDDAF4B2B}" type="slidenum">
              <a:rPr lang="en-US" sz="1400" smtClean="0"/>
              <a:pPr/>
              <a:t>14</a:t>
            </a:fld>
            <a:endParaRPr lang="en-US" sz="1400" dirty="0"/>
          </a:p>
        </p:txBody>
      </p:sp>
      <mc:AlternateContent xmlns:mc="http://schemas.openxmlformats.org/markup-compatibility/2006">
        <mc:Choice xmlns:p14="http://schemas.microsoft.com/office/powerpoint/2010/main" Requires="p14">
          <p:contentPart p14:bwMode="auto" r:id="rId16">
            <p14:nvContentPartPr>
              <p14:cNvPr id="2" name="Ink 1"/>
              <p14:cNvContentPartPr/>
              <p14:nvPr/>
            </p14:nvContentPartPr>
            <p14:xfrm>
              <a:off x="606240" y="1524240"/>
              <a:ext cx="8225640" cy="3873960"/>
            </p14:xfrm>
          </p:contentPart>
        </mc:Choice>
        <mc:Fallback>
          <p:pic>
            <p:nvPicPr>
              <p:cNvPr id="2" name="Ink 1"/>
              <p:cNvPicPr/>
              <p:nvPr/>
            </p:nvPicPr>
            <p:blipFill>
              <a:blip r:embed="rId17"/>
              <a:stretch>
                <a:fillRect/>
              </a:stretch>
            </p:blipFill>
            <p:spPr>
              <a:xfrm>
                <a:off x="599040" y="1513800"/>
                <a:ext cx="8244360" cy="3893040"/>
              </a:xfrm>
              <a:prstGeom prst="rect">
                <a:avLst/>
              </a:prstGeom>
            </p:spPr>
          </p:pic>
        </mc:Fallback>
      </mc:AlternateContent>
    </p:spTree>
    <p:extLst>
      <p:ext uri="{BB962C8B-B14F-4D97-AF65-F5344CB8AC3E}">
        <p14:creationId xmlns:p14="http://schemas.microsoft.com/office/powerpoint/2010/main" val="2064625347"/>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a:xfrm>
            <a:off x="-228600" y="671891"/>
            <a:ext cx="7412038" cy="685799"/>
          </a:xfrm>
          <a:prstGeom prst="rect">
            <a:avLst/>
          </a:prstGeom>
        </p:spPr>
        <p:txBody>
          <a:bodyPr lIns="77751" tIns="38876" rIns="77751" bIns="38876"/>
          <a:lstStyle/>
          <a:p>
            <a:pPr algn="ctr" eaLnBrk="0" hangingPunct="0">
              <a:lnSpc>
                <a:spcPct val="80000"/>
              </a:lnSpc>
              <a:spcBef>
                <a:spcPct val="0"/>
              </a:spcBef>
              <a:defRPr/>
            </a:pPr>
            <a:r>
              <a:rPr lang="en-US" sz="4000" b="1" kern="0" dirty="0">
                <a:solidFill>
                  <a:srgbClr val="00B0F0"/>
                </a:solidFill>
                <a:latin typeface="+mj-lt"/>
                <a:ea typeface="+mj-ea"/>
                <a:cs typeface="Times New Roman" pitchFamily="18" charset="0"/>
              </a:rPr>
              <a:t>Mean and Variance</a:t>
            </a:r>
          </a:p>
        </p:txBody>
      </p:sp>
      <p:sp>
        <p:nvSpPr>
          <p:cNvPr id="3" name="Rectangle 3"/>
          <p:cNvSpPr txBox="1">
            <a:spLocks noChangeArrowheads="1"/>
          </p:cNvSpPr>
          <p:nvPr/>
        </p:nvSpPr>
        <p:spPr>
          <a:xfrm>
            <a:off x="457201" y="2000251"/>
            <a:ext cx="1758950" cy="571499"/>
          </a:xfrm>
          <a:prstGeom prst="rect">
            <a:avLst/>
          </a:prstGeom>
        </p:spPr>
        <p:txBody>
          <a:bodyPr lIns="77751" tIns="38876" rIns="77751" bIns="38876"/>
          <a:lstStyle/>
          <a:p>
            <a:pPr marL="291567" indent="-291567" eaLnBrk="0" hangingPunct="0">
              <a:spcBef>
                <a:spcPct val="20000"/>
              </a:spcBef>
              <a:buClr>
                <a:schemeClr val="tx2"/>
              </a:buClr>
              <a:buSzPct val="75000"/>
              <a:defRPr/>
            </a:pPr>
            <a:r>
              <a:rPr lang="en-US" sz="2025" b="1" kern="0" dirty="0">
                <a:cs typeface="Times New Roman" pitchFamily="18" charset="0"/>
              </a:rPr>
              <a:t>Mean:</a:t>
            </a:r>
          </a:p>
          <a:p>
            <a:pPr marL="5774647" lvl="1" indent="-5677458" eaLnBrk="0" hangingPunct="0">
              <a:spcBef>
                <a:spcPct val="20000"/>
              </a:spcBef>
              <a:buClr>
                <a:schemeClr val="accent1"/>
              </a:buClr>
              <a:buSzPct val="70000"/>
              <a:defRPr/>
            </a:pPr>
            <a:endParaRPr lang="en-US" sz="2025" kern="0" dirty="0">
              <a:latin typeface="Times New Roman" pitchFamily="18" charset="0"/>
              <a:cs typeface="Times New Roman" pitchFamily="18" charset="0"/>
            </a:endParaRPr>
          </a:p>
        </p:txBody>
      </p:sp>
      <p:sp>
        <p:nvSpPr>
          <p:cNvPr id="2055" name="Rectangle 4"/>
          <p:cNvSpPr>
            <a:spLocks noChangeArrowheads="1"/>
          </p:cNvSpPr>
          <p:nvPr/>
        </p:nvSpPr>
        <p:spPr bwMode="auto">
          <a:xfrm>
            <a:off x="228601" y="3143251"/>
            <a:ext cx="5943600" cy="742950"/>
          </a:xfrm>
          <a:prstGeom prst="rect">
            <a:avLst/>
          </a:prstGeom>
          <a:noFill/>
          <a:ln w="9525">
            <a:noFill/>
            <a:miter lim="800000"/>
            <a:headEnd/>
            <a:tailEnd/>
          </a:ln>
        </p:spPr>
        <p:txBody>
          <a:bodyPr lIns="72566" tIns="36284" rIns="72566" bIns="36284"/>
          <a:lstStyle/>
          <a:p>
            <a:pPr marL="291567" indent="-291567">
              <a:spcBef>
                <a:spcPct val="20000"/>
              </a:spcBef>
              <a:buClr>
                <a:schemeClr val="folHlink"/>
              </a:buClr>
              <a:buSzPct val="60000"/>
            </a:pPr>
            <a:r>
              <a:rPr lang="en-US" sz="2025" b="1" dirty="0">
                <a:cs typeface="Times New Roman" pitchFamily="18" charset="0"/>
              </a:rPr>
              <a:t>Variance and Standard Deviation</a:t>
            </a:r>
          </a:p>
        </p:txBody>
      </p:sp>
      <p:graphicFrame>
        <p:nvGraphicFramePr>
          <p:cNvPr id="2050" name="Object 2"/>
          <p:cNvGraphicFramePr>
            <a:graphicFrameLocks noChangeAspect="1"/>
          </p:cNvGraphicFramePr>
          <p:nvPr/>
        </p:nvGraphicFramePr>
        <p:xfrm>
          <a:off x="3810001" y="1943100"/>
          <a:ext cx="1232297" cy="476250"/>
        </p:xfrm>
        <a:graphic>
          <a:graphicData uri="http://schemas.openxmlformats.org/presentationml/2006/ole">
            <mc:AlternateContent xmlns:mc="http://schemas.openxmlformats.org/markup-compatibility/2006">
              <mc:Choice xmlns:v="urn:schemas-microsoft-com:vml" Requires="v">
                <p:oleObj spid="_x0000_s2080" name="Equation" r:id="rId3" imgW="393480" imgH="203040" progId="Equation.3">
                  <p:embed/>
                </p:oleObj>
              </mc:Choice>
              <mc:Fallback>
                <p:oleObj name="Equation" r:id="rId3" imgW="393480" imgH="203040" progId="Equation.3">
                  <p:embed/>
                  <p:pic>
                    <p:nvPicPr>
                      <p:cNvPr id="205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01" y="1943100"/>
                        <a:ext cx="1232297" cy="476250"/>
                      </a:xfrm>
                      <a:prstGeom prst="rect">
                        <a:avLst/>
                      </a:prstGeom>
                      <a:solidFill>
                        <a:srgbClr val="CCFFFF"/>
                      </a:solidFill>
                      <a:ln w="9525">
                        <a:solidFill>
                          <a:schemeClr val="tx1"/>
                        </a:solidFill>
                        <a:miter lim="800000"/>
                        <a:headEnd/>
                        <a:tailEnd/>
                      </a:ln>
                    </p:spPr>
                  </p:pic>
                </p:oleObj>
              </mc:Fallback>
            </mc:AlternateContent>
          </a:graphicData>
        </a:graphic>
      </p:graphicFrame>
      <p:graphicFrame>
        <p:nvGraphicFramePr>
          <p:cNvPr id="2051" name="Object 3"/>
          <p:cNvGraphicFramePr>
            <a:graphicFrameLocks noChangeAspect="1"/>
          </p:cNvGraphicFramePr>
          <p:nvPr/>
        </p:nvGraphicFramePr>
        <p:xfrm>
          <a:off x="3811191" y="3700462"/>
          <a:ext cx="1312069" cy="425054"/>
        </p:xfrm>
        <a:graphic>
          <a:graphicData uri="http://schemas.openxmlformats.org/presentationml/2006/ole">
            <mc:AlternateContent xmlns:mc="http://schemas.openxmlformats.org/markup-compatibility/2006">
              <mc:Choice xmlns:v="urn:schemas-microsoft-com:vml" Requires="v">
                <p:oleObj spid="_x0000_s2081" name="Equation" r:id="rId5" imgW="469800" imgH="203040" progId="Equation.3">
                  <p:embed/>
                </p:oleObj>
              </mc:Choice>
              <mc:Fallback>
                <p:oleObj name="Equation" r:id="rId5" imgW="469800" imgH="203040" progId="Equation.3">
                  <p:embed/>
                  <p:pic>
                    <p:nvPicPr>
                      <p:cNvPr id="2051"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11191" y="3700462"/>
                        <a:ext cx="1312069" cy="425054"/>
                      </a:xfrm>
                      <a:prstGeom prst="rect">
                        <a:avLst/>
                      </a:prstGeom>
                      <a:solidFill>
                        <a:srgbClr val="CCFFFF"/>
                      </a:solidFill>
                      <a:ln w="9525">
                        <a:solidFill>
                          <a:schemeClr val="tx1"/>
                        </a:solidFill>
                        <a:miter lim="800000"/>
                        <a:headEnd/>
                        <a:tailEnd/>
                      </a:ln>
                    </p:spPr>
                  </p:pic>
                </p:oleObj>
              </mc:Fallback>
            </mc:AlternateContent>
          </a:graphicData>
        </a:graphic>
      </p:graphicFrame>
      <p:graphicFrame>
        <p:nvGraphicFramePr>
          <p:cNvPr id="2052" name="Object 4"/>
          <p:cNvGraphicFramePr>
            <a:graphicFrameLocks noChangeAspect="1"/>
          </p:cNvGraphicFramePr>
          <p:nvPr/>
        </p:nvGraphicFramePr>
        <p:xfrm>
          <a:off x="3827860" y="4400550"/>
          <a:ext cx="1419225" cy="477441"/>
        </p:xfrm>
        <a:graphic>
          <a:graphicData uri="http://schemas.openxmlformats.org/presentationml/2006/ole">
            <mc:AlternateContent xmlns:mc="http://schemas.openxmlformats.org/markup-compatibility/2006">
              <mc:Choice xmlns:v="urn:schemas-microsoft-com:vml" Requires="v">
                <p:oleObj spid="_x0000_s2082" name="Equation" r:id="rId7" imgW="507960" imgH="228600" progId="Equation.3">
                  <p:embed/>
                </p:oleObj>
              </mc:Choice>
              <mc:Fallback>
                <p:oleObj name="Equation" r:id="rId7" imgW="507960" imgH="228600" progId="Equation.3">
                  <p:embed/>
                  <p:pic>
                    <p:nvPicPr>
                      <p:cNvPr id="2052"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27860" y="4400550"/>
                        <a:ext cx="1419225" cy="477441"/>
                      </a:xfrm>
                      <a:prstGeom prst="rect">
                        <a:avLst/>
                      </a:prstGeom>
                      <a:solidFill>
                        <a:srgbClr val="CCFFFF"/>
                      </a:solidFill>
                      <a:ln w="9525">
                        <a:solidFill>
                          <a:schemeClr val="tx1"/>
                        </a:solidFill>
                        <a:miter lim="800000"/>
                        <a:headEnd/>
                        <a:tailEnd/>
                      </a:ln>
                    </p:spPr>
                  </p:pic>
                </p:oleObj>
              </mc:Fallback>
            </mc:AlternateContent>
          </a:graphicData>
        </a:graphic>
      </p:graphicFrame>
      <p:sp>
        <p:nvSpPr>
          <p:cNvPr id="2056" name="Rectangle 8"/>
          <p:cNvSpPr>
            <a:spLocks noChangeArrowheads="1"/>
          </p:cNvSpPr>
          <p:nvPr/>
        </p:nvSpPr>
        <p:spPr bwMode="auto">
          <a:xfrm>
            <a:off x="304800" y="5153025"/>
            <a:ext cx="7848598" cy="628650"/>
          </a:xfrm>
          <a:prstGeom prst="rect">
            <a:avLst/>
          </a:prstGeom>
          <a:noFill/>
          <a:ln w="9525">
            <a:noFill/>
            <a:miter lim="800000"/>
            <a:headEnd/>
            <a:tailEnd/>
          </a:ln>
        </p:spPr>
        <p:txBody>
          <a:bodyPr lIns="72566" tIns="36284" rIns="72566" bIns="36284"/>
          <a:lstStyle/>
          <a:p>
            <a:pPr marL="291567" indent="-291567">
              <a:spcBef>
                <a:spcPct val="20000"/>
              </a:spcBef>
              <a:buClr>
                <a:schemeClr val="folHlink"/>
              </a:buClr>
              <a:buSzPct val="60000"/>
            </a:pPr>
            <a:r>
              <a:rPr lang="en-US" sz="2025" dirty="0">
                <a:cs typeface="Times New Roman" pitchFamily="18" charset="0"/>
              </a:rPr>
              <a:t>   where	 </a:t>
            </a:r>
            <a:r>
              <a:rPr lang="en-US" sz="2025" dirty="0">
                <a:cs typeface="Times New Roman" pitchFamily="18" charset="0"/>
                <a:sym typeface="Symbol" pitchFamily="18" charset="2"/>
              </a:rPr>
              <a:t></a:t>
            </a:r>
            <a:r>
              <a:rPr lang="en-US" sz="2025" dirty="0">
                <a:cs typeface="Times New Roman" pitchFamily="18" charset="0"/>
              </a:rPr>
              <a:t>= expected number of occurrences in a given experiment.</a:t>
            </a:r>
          </a:p>
        </p:txBody>
      </p:sp>
      <p:sp>
        <p:nvSpPr>
          <p:cNvPr id="9" name="Rectangle 9"/>
          <p:cNvSpPr>
            <a:spLocks noChangeArrowheads="1"/>
          </p:cNvSpPr>
          <p:nvPr/>
        </p:nvSpPr>
        <p:spPr bwMode="auto">
          <a:xfrm>
            <a:off x="6096001" y="1885950"/>
            <a:ext cx="2667000" cy="1325006"/>
          </a:xfrm>
          <a:prstGeom prst="rect">
            <a:avLst/>
          </a:prstGeom>
          <a:noFill/>
          <a:ln w="9525">
            <a:noFill/>
            <a:miter lim="800000"/>
            <a:headEnd/>
            <a:tailEnd/>
          </a:ln>
        </p:spPr>
        <p:txBody>
          <a:bodyPr lIns="77751" tIns="38876" rIns="77751" bIns="38876">
            <a:spAutoFit/>
          </a:bodyPr>
          <a:lstStyle/>
          <a:p>
            <a:pPr algn="just">
              <a:spcBef>
                <a:spcPct val="20000"/>
              </a:spcBef>
              <a:buClr>
                <a:schemeClr val="folHlink"/>
              </a:buClr>
              <a:buSzPct val="60000"/>
              <a:buFont typeface="Wingdings" pitchFamily="2" charset="2"/>
              <a:buNone/>
            </a:pPr>
            <a:r>
              <a:rPr lang="en-US" sz="2025" b="1" dirty="0">
                <a:solidFill>
                  <a:schemeClr val="hlink"/>
                </a:solidFill>
                <a:cs typeface="Times New Roman" pitchFamily="18" charset="0"/>
              </a:rPr>
              <a:t>For a Poisson random variable, the variance and mean are the same!</a:t>
            </a:r>
          </a:p>
        </p:txBody>
      </p:sp>
      <p:sp>
        <p:nvSpPr>
          <p:cNvPr id="4" name="Slide Number Placeholder 5">
            <a:extLst>
              <a:ext uri="{FF2B5EF4-FFF2-40B4-BE49-F238E27FC236}">
                <a16:creationId xmlns:a16="http://schemas.microsoft.com/office/drawing/2014/main" id="{45426852-0B5A-162B-A75C-D0ECFEB53FE5}"/>
              </a:ext>
            </a:extLst>
          </p:cNvPr>
          <p:cNvSpPr txBox="1">
            <a:spLocks/>
          </p:cNvSpPr>
          <p:nvPr/>
        </p:nvSpPr>
        <p:spPr>
          <a:xfrm>
            <a:off x="8458200" y="6227081"/>
            <a:ext cx="457200" cy="326119"/>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B6F15528-21DE-4FAA-801E-634DDDAF4B2B}" type="slidenum">
              <a:rPr lang="en-US" sz="1400" smtClean="0"/>
              <a:pPr/>
              <a:t>15</a:t>
            </a:fld>
            <a:endParaRPr lang="en-US" sz="1400" dirty="0"/>
          </a:p>
        </p:txBody>
      </p:sp>
      <mc:AlternateContent xmlns:mc="http://schemas.openxmlformats.org/markup-compatibility/2006">
        <mc:Choice xmlns:p14="http://schemas.microsoft.com/office/powerpoint/2010/main" Requires="p14">
          <p:contentPart p14:bwMode="auto" r:id="rId9">
            <p14:nvContentPartPr>
              <p14:cNvPr id="5" name="Ink 4"/>
              <p14:cNvContentPartPr/>
              <p14:nvPr/>
            </p14:nvContentPartPr>
            <p14:xfrm>
              <a:off x="4706280" y="2332080"/>
              <a:ext cx="356040" cy="1859760"/>
            </p14:xfrm>
          </p:contentPart>
        </mc:Choice>
        <mc:Fallback>
          <p:pic>
            <p:nvPicPr>
              <p:cNvPr id="5" name="Ink 4"/>
              <p:cNvPicPr/>
              <p:nvPr/>
            </p:nvPicPr>
            <p:blipFill>
              <a:blip r:embed="rId10"/>
              <a:stretch>
                <a:fillRect/>
              </a:stretch>
            </p:blipFill>
            <p:spPr>
              <a:xfrm>
                <a:off x="4697280" y="2323080"/>
                <a:ext cx="369360" cy="1876680"/>
              </a:xfrm>
              <a:prstGeom prst="rect">
                <a:avLst/>
              </a:prstGeom>
            </p:spPr>
          </p:pic>
        </mc:Fallback>
      </mc:AlternateContent>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3"/>
          <p:cNvSpPr>
            <a:spLocks noChangeArrowheads="1"/>
          </p:cNvSpPr>
          <p:nvPr/>
        </p:nvSpPr>
        <p:spPr bwMode="auto">
          <a:xfrm>
            <a:off x="114701" y="594903"/>
            <a:ext cx="7441845" cy="523220"/>
          </a:xfrm>
          <a:prstGeom prst="rect">
            <a:avLst/>
          </a:prstGeom>
          <a:noFill/>
          <a:ln w="9525">
            <a:noFill/>
            <a:miter lim="800000"/>
            <a:headEnd/>
            <a:tailEnd/>
          </a:ln>
        </p:spPr>
        <p:txBody>
          <a:bodyPr wrap="none">
            <a:spAutoFit/>
          </a:bodyPr>
          <a:lstStyle/>
          <a:p>
            <a:pPr defTabSz="514350" fontAlgn="base">
              <a:spcBef>
                <a:spcPct val="0"/>
              </a:spcBef>
              <a:spcAft>
                <a:spcPct val="0"/>
              </a:spcAft>
            </a:pPr>
            <a:r>
              <a:rPr lang="en-US" sz="2800" b="1" dirty="0">
                <a:solidFill>
                  <a:srgbClr val="00B0F0"/>
                </a:solidFill>
              </a:rPr>
              <a:t>Poisson approximation to Binomial distribution </a:t>
            </a:r>
            <a:r>
              <a:rPr lang="en-IN" sz="2800" b="1" dirty="0">
                <a:solidFill>
                  <a:srgbClr val="00B0F0"/>
                </a:solidFill>
                <a:latin typeface="Times New Roman" pitchFamily="18" charset="0"/>
                <a:cs typeface="Times New Roman" pitchFamily="18" charset="0"/>
              </a:rPr>
              <a:t>:</a:t>
            </a:r>
            <a:endParaRPr lang="en-US" sz="2800" b="1" dirty="0">
              <a:solidFill>
                <a:srgbClr val="00B0F0"/>
              </a:solidFill>
              <a:latin typeface="Times New Roman" pitchFamily="18" charset="0"/>
              <a:cs typeface="Times New Roman" pitchFamily="18" charset="0"/>
            </a:endParaRPr>
          </a:p>
        </p:txBody>
      </p:sp>
      <p:sp>
        <p:nvSpPr>
          <p:cNvPr id="17411" name="Content Placeholder 2"/>
          <p:cNvSpPr>
            <a:spLocks noGrp="1"/>
          </p:cNvSpPr>
          <p:nvPr>
            <p:ph idx="1"/>
          </p:nvPr>
        </p:nvSpPr>
        <p:spPr/>
        <p:txBody>
          <a:bodyPr>
            <a:normAutofit/>
          </a:bodyPr>
          <a:lstStyle/>
          <a:p>
            <a:pPr algn="just">
              <a:buFont typeface="Wingdings" pitchFamily="2" charset="2"/>
              <a:buAutoNum type="arabicPeriod"/>
            </a:pPr>
            <a:endParaRPr lang="en-US" dirty="0">
              <a:latin typeface="Times New Roman" pitchFamily="18" charset="0"/>
              <a:cs typeface="Times New Roman" pitchFamily="18" charset="0"/>
            </a:endParaRPr>
          </a:p>
          <a:p>
            <a:pPr algn="just">
              <a:buFont typeface="Wingdings" pitchFamily="2" charset="2"/>
              <a:buAutoNum type="arabicPeriod"/>
            </a:pPr>
            <a:endParaRPr lang="en-US" dirty="0">
              <a:latin typeface="Times New Roman" pitchFamily="18" charset="0"/>
              <a:cs typeface="Times New Roman" pitchFamily="18" charset="0"/>
            </a:endParaRPr>
          </a:p>
          <a:p>
            <a:pPr algn="just"/>
            <a:endParaRPr lang="en-US" dirty="0">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2" name="Rectangle 1"/>
              <p:cNvSpPr/>
              <p:nvPr/>
            </p:nvSpPr>
            <p:spPr>
              <a:xfrm>
                <a:off x="152400" y="1557670"/>
                <a:ext cx="8686800" cy="2677656"/>
              </a:xfrm>
              <a:prstGeom prst="rect">
                <a:avLst/>
              </a:prstGeom>
            </p:spPr>
            <p:txBody>
              <a:bodyPr wrap="square">
                <a:spAutoFit/>
              </a:bodyPr>
              <a:lstStyle/>
              <a:p>
                <a:r>
                  <a:rPr lang="en-US" sz="2800" dirty="0"/>
                  <a:t>When n is large and p is small, Binomial probabilities can be approximated by Poisson’s distribution with mean λ=np.</a:t>
                </a:r>
              </a:p>
              <a:p>
                <a:endParaRPr lang="en-US" sz="2800" dirty="0"/>
              </a:p>
              <a:p>
                <a:r>
                  <a:rPr lang="en-US" sz="2800" dirty="0">
                    <a:solidFill>
                      <a:srgbClr val="FF0000"/>
                    </a:solidFill>
                  </a:rPr>
                  <a:t>The approximation is more accurate if n</a:t>
                </a:r>
                <a14:m>
                  <m:oMath xmlns:m="http://schemas.openxmlformats.org/officeDocument/2006/math">
                    <m:r>
                      <a:rPr lang="en-US" sz="2800" i="1" smtClean="0">
                        <a:solidFill>
                          <a:srgbClr val="FF0000"/>
                        </a:solidFill>
                        <a:latin typeface="Cambria Math" panose="02040503050406030204" pitchFamily="18" charset="0"/>
                        <a:ea typeface="Cambria Math" panose="02040503050406030204" pitchFamily="18" charset="0"/>
                      </a:rPr>
                      <m:t>≥</m:t>
                    </m:r>
                    <m:r>
                      <a:rPr lang="en-US" sz="2800" b="0" i="1" smtClean="0">
                        <a:solidFill>
                          <a:srgbClr val="FF0000"/>
                        </a:solidFill>
                        <a:latin typeface="Cambria Math" panose="02040503050406030204" pitchFamily="18" charset="0"/>
                        <a:ea typeface="Cambria Math" panose="02040503050406030204" pitchFamily="18" charset="0"/>
                      </a:rPr>
                      <m:t>100 </m:t>
                    </m:r>
                  </m:oMath>
                </a14:m>
                <a:endParaRPr lang="en-US" sz="2800" dirty="0">
                  <a:solidFill>
                    <a:srgbClr val="FF0000"/>
                  </a:solidFill>
                </a:endParaRPr>
              </a:p>
              <a:p>
                <a:r>
                  <a:rPr lang="en-US" sz="2800" dirty="0">
                    <a:solidFill>
                      <a:srgbClr val="FF0000"/>
                    </a:solidFill>
                  </a:rPr>
                  <a:t>and as long as np</a:t>
                </a:r>
                <a14:m>
                  <m:oMath xmlns:m="http://schemas.openxmlformats.org/officeDocument/2006/math">
                    <m:r>
                      <a:rPr lang="en-US" sz="2800" i="1" smtClean="0">
                        <a:solidFill>
                          <a:srgbClr val="FF0000"/>
                        </a:solidFill>
                        <a:latin typeface="Cambria Math" panose="02040503050406030204" pitchFamily="18" charset="0"/>
                        <a:ea typeface="Cambria Math" panose="02040503050406030204" pitchFamily="18" charset="0"/>
                      </a:rPr>
                      <m:t>≤</m:t>
                    </m:r>
                    <m:r>
                      <a:rPr lang="en-US" sz="2800" b="0" i="1" smtClean="0">
                        <a:solidFill>
                          <a:srgbClr val="FF0000"/>
                        </a:solidFill>
                        <a:latin typeface="Cambria Math" panose="02040503050406030204" pitchFamily="18" charset="0"/>
                        <a:ea typeface="Cambria Math" panose="02040503050406030204" pitchFamily="18" charset="0"/>
                      </a:rPr>
                      <m:t>10</m:t>
                    </m:r>
                  </m:oMath>
                </a14:m>
                <a:endParaRPr lang="en-US" sz="2800" dirty="0">
                  <a:solidFill>
                    <a:srgbClr val="FF0000"/>
                  </a:solidFill>
                </a:endParaRPr>
              </a:p>
            </p:txBody>
          </p:sp>
        </mc:Choice>
        <mc:Fallback xmlns="">
          <p:sp>
            <p:nvSpPr>
              <p:cNvPr id="2" name="Rectangle 1"/>
              <p:cNvSpPr>
                <a:spLocks noRot="1" noChangeAspect="1" noMove="1" noResize="1" noEditPoints="1" noAdjustHandles="1" noChangeArrowheads="1" noChangeShapeType="1" noTextEdit="1"/>
              </p:cNvSpPr>
              <p:nvPr/>
            </p:nvSpPr>
            <p:spPr>
              <a:xfrm>
                <a:off x="152400" y="1557670"/>
                <a:ext cx="8686800" cy="2677656"/>
              </a:xfrm>
              <a:prstGeom prst="rect">
                <a:avLst/>
              </a:prstGeom>
              <a:blipFill>
                <a:blip r:embed="rId2"/>
                <a:stretch>
                  <a:fillRect l="-1404" t="-2278" b="-5695"/>
                </a:stretch>
              </a:blipFill>
            </p:spPr>
            <p:txBody>
              <a:bodyPr/>
              <a:lstStyle/>
              <a:p>
                <a:r>
                  <a:rPr lang="en-IN">
                    <a:noFill/>
                  </a:rPr>
                  <a:t> </a:t>
                </a:r>
              </a:p>
            </p:txBody>
          </p:sp>
        </mc:Fallback>
      </mc:AlternateContent>
      <p:sp>
        <p:nvSpPr>
          <p:cNvPr id="3" name="Slide Number Placeholder 5">
            <a:extLst>
              <a:ext uri="{FF2B5EF4-FFF2-40B4-BE49-F238E27FC236}">
                <a16:creationId xmlns:a16="http://schemas.microsoft.com/office/drawing/2014/main" id="{6A0C06AD-58B3-7C48-AD5A-E2B31BB545C9}"/>
              </a:ext>
            </a:extLst>
          </p:cNvPr>
          <p:cNvSpPr txBox="1">
            <a:spLocks/>
          </p:cNvSpPr>
          <p:nvPr/>
        </p:nvSpPr>
        <p:spPr>
          <a:xfrm>
            <a:off x="8458200" y="6227081"/>
            <a:ext cx="457200" cy="326119"/>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B6F15528-21DE-4FAA-801E-634DDDAF4B2B}" type="slidenum">
              <a:rPr lang="en-US" sz="1400" smtClean="0"/>
              <a:pPr/>
              <a:t>16</a:t>
            </a:fld>
            <a:endParaRPr lang="en-US" sz="1400" dirty="0"/>
          </a:p>
        </p:txBody>
      </p:sp>
      <mc:AlternateContent xmlns:mc="http://schemas.openxmlformats.org/markup-compatibility/2006">
        <mc:Choice xmlns:p14="http://schemas.microsoft.com/office/powerpoint/2010/main" Requires="p14">
          <p:contentPart p14:bwMode="auto" r:id="rId3">
            <p14:nvContentPartPr>
              <p14:cNvPr id="4" name="Ink 3"/>
              <p14:cNvContentPartPr/>
              <p14:nvPr/>
            </p14:nvContentPartPr>
            <p14:xfrm>
              <a:off x="57960" y="2029320"/>
              <a:ext cx="7153920" cy="2734560"/>
            </p14:xfrm>
          </p:contentPart>
        </mc:Choice>
        <mc:Fallback>
          <p:pic>
            <p:nvPicPr>
              <p:cNvPr id="4" name="Ink 3"/>
              <p:cNvPicPr/>
              <p:nvPr/>
            </p:nvPicPr>
            <p:blipFill>
              <a:blip r:embed="rId4"/>
              <a:stretch>
                <a:fillRect/>
              </a:stretch>
            </p:blipFill>
            <p:spPr>
              <a:xfrm>
                <a:off x="47880" y="2019960"/>
                <a:ext cx="7174440" cy="2749320"/>
              </a:xfrm>
              <a:prstGeom prst="rect">
                <a:avLst/>
              </a:prstGeom>
            </p:spPr>
          </p:pic>
        </mc:Fallback>
      </mc:AlternateContent>
    </p:spTree>
    <p:extLst>
      <p:ext uri="{BB962C8B-B14F-4D97-AF65-F5344CB8AC3E}">
        <p14:creationId xmlns:p14="http://schemas.microsoft.com/office/powerpoint/2010/main" val="1992289618"/>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4294967295"/>
          </p:nvPr>
        </p:nvSpPr>
        <p:spPr>
          <a:xfrm>
            <a:off x="5943600" y="5075636"/>
            <a:ext cx="1200150" cy="205383"/>
          </a:xfrm>
        </p:spPr>
        <p:txBody>
          <a:bodyPr/>
          <a:lstStyle/>
          <a:p>
            <a:pPr defTabSz="257175">
              <a:defRPr/>
            </a:pPr>
            <a:fld id="{6F342373-72D0-487C-A3D3-60219D6BF7FE}" type="slidenum">
              <a:rPr lang="en-US">
                <a:solidFill>
                  <a:prstClr val="black">
                    <a:tint val="75000"/>
                  </a:prstClr>
                </a:solidFill>
                <a:latin typeface="Calibri"/>
              </a:rPr>
              <a:pPr defTabSz="257175">
                <a:defRPr/>
              </a:pPr>
              <a:t>17</a:t>
            </a:fld>
            <a:endParaRPr lang="en-US" dirty="0">
              <a:solidFill>
                <a:prstClr val="black">
                  <a:tint val="75000"/>
                </a:prstClr>
              </a:solidFill>
              <a:latin typeface="Calibri"/>
            </a:endParaRPr>
          </a:p>
        </p:txBody>
      </p:sp>
      <p:sp>
        <p:nvSpPr>
          <p:cNvPr id="364545" name="Rectangle 1"/>
          <p:cNvSpPr>
            <a:spLocks noGrp="1" noChangeArrowheads="1"/>
          </p:cNvSpPr>
          <p:nvPr>
            <p:ph idx="1"/>
          </p:nvPr>
        </p:nvSpPr>
        <p:spPr bwMode="auto">
          <a:xfrm>
            <a:off x="304800" y="1540245"/>
            <a:ext cx="8305800" cy="5424562"/>
          </a:xfrm>
          <a:prstGeom prst="rect">
            <a:avLst/>
          </a:prstGeom>
          <a:noFill/>
          <a:ln w="9525">
            <a:noFill/>
            <a:miter lim="800000"/>
            <a:headEnd/>
            <a:tailEnd/>
          </a:ln>
          <a:effectLst/>
        </p:spPr>
        <p:txBody>
          <a:bodyPr vert="horz" wrap="square" lIns="68580" tIns="34290" rIns="68580" bIns="34290" numCol="1" rtlCol="0" anchor="ctr" anchorCtr="0" compatLnSpc="1">
            <a:prstTxWarp prst="textNoShape">
              <a:avLst/>
            </a:prstTxWarp>
            <a:spAutoFit/>
          </a:bodyPr>
          <a:lstStyle/>
          <a:p>
            <a:pPr marL="0" indent="0" fontAlgn="base">
              <a:lnSpc>
                <a:spcPct val="150000"/>
              </a:lnSpc>
              <a:spcBef>
                <a:spcPct val="0"/>
              </a:spcBef>
              <a:spcAft>
                <a:spcPct val="0"/>
              </a:spcAft>
              <a:buClrTx/>
            </a:pPr>
            <a:r>
              <a:rPr lang="en-US" sz="2400" dirty="0">
                <a:latin typeface="+mn-lt"/>
                <a:ea typeface="Calibri" pitchFamily="34" charset="0"/>
              </a:rPr>
              <a:t>It is known that 5% of the books bound at a certain bindery have defective bindings. Find the probability that 2 of 100 books bound by this bindery will have defective bindings using</a:t>
            </a:r>
          </a:p>
          <a:p>
            <a:pPr marL="0" indent="0" fontAlgn="base">
              <a:spcBef>
                <a:spcPct val="0"/>
              </a:spcBef>
              <a:spcAft>
                <a:spcPct val="0"/>
              </a:spcAft>
              <a:buClrTx/>
            </a:pPr>
            <a:endParaRPr lang="en-US" sz="2400" dirty="0">
              <a:latin typeface="+mn-lt"/>
            </a:endParaRPr>
          </a:p>
          <a:p>
            <a:pPr marL="0" indent="0" eaLnBrk="0" fontAlgn="base" hangingPunct="0">
              <a:lnSpc>
                <a:spcPct val="150000"/>
              </a:lnSpc>
              <a:spcBef>
                <a:spcPct val="0"/>
              </a:spcBef>
              <a:spcAft>
                <a:spcPct val="0"/>
              </a:spcAft>
              <a:buClrTx/>
            </a:pPr>
            <a:r>
              <a:rPr lang="en-US" sz="2400" dirty="0">
                <a:latin typeface="+mn-lt"/>
                <a:ea typeface="Calibri" pitchFamily="34" charset="0"/>
              </a:rPr>
              <a:t>(a)The formula for the binomial distribution;</a:t>
            </a:r>
          </a:p>
          <a:p>
            <a:pPr marL="0" indent="0" eaLnBrk="0" fontAlgn="base" hangingPunct="0">
              <a:lnSpc>
                <a:spcPct val="150000"/>
              </a:lnSpc>
              <a:spcBef>
                <a:spcPct val="0"/>
              </a:spcBef>
              <a:spcAft>
                <a:spcPct val="0"/>
              </a:spcAft>
              <a:buClrTx/>
            </a:pPr>
            <a:r>
              <a:rPr lang="en-US" sz="2400" dirty="0">
                <a:latin typeface="+mn-lt"/>
                <a:ea typeface="Calibri" pitchFamily="34" charset="0"/>
              </a:rPr>
              <a:t>(b)The Poisson approximation to the binomial distribution</a:t>
            </a:r>
            <a:r>
              <a:rPr lang="en-US" sz="2400" dirty="0">
                <a:latin typeface="+mn-lt"/>
              </a:rPr>
              <a:t> </a:t>
            </a:r>
          </a:p>
          <a:p>
            <a:pPr marL="0" indent="0" eaLnBrk="0" fontAlgn="base" hangingPunct="0">
              <a:spcBef>
                <a:spcPct val="0"/>
              </a:spcBef>
              <a:spcAft>
                <a:spcPct val="0"/>
              </a:spcAft>
              <a:buClrTx/>
            </a:pPr>
            <a:endParaRPr lang="en-US" sz="2400" dirty="0"/>
          </a:p>
          <a:p>
            <a:pPr marL="0" indent="0" eaLnBrk="0" fontAlgn="base" hangingPunct="0">
              <a:spcBef>
                <a:spcPct val="0"/>
              </a:spcBef>
              <a:spcAft>
                <a:spcPct val="0"/>
              </a:spcAft>
              <a:buClrTx/>
            </a:pPr>
            <a:endParaRPr lang="en-US" sz="2400" dirty="0"/>
          </a:p>
          <a:p>
            <a:pPr marL="0" indent="0" eaLnBrk="0" fontAlgn="base" hangingPunct="0">
              <a:spcBef>
                <a:spcPct val="0"/>
              </a:spcBef>
              <a:spcAft>
                <a:spcPct val="0"/>
              </a:spcAft>
              <a:buClrTx/>
            </a:pPr>
            <a:endParaRPr lang="en-US" sz="2400" dirty="0"/>
          </a:p>
          <a:p>
            <a:pPr marL="0" indent="0" eaLnBrk="0" fontAlgn="base" hangingPunct="0">
              <a:spcBef>
                <a:spcPct val="0"/>
              </a:spcBef>
              <a:spcAft>
                <a:spcPct val="0"/>
              </a:spcAft>
              <a:buClrTx/>
            </a:pPr>
            <a:endParaRPr lang="en-US" sz="2400" dirty="0"/>
          </a:p>
          <a:p>
            <a:pPr marL="0" indent="0" eaLnBrk="0" fontAlgn="base" hangingPunct="0">
              <a:spcBef>
                <a:spcPct val="0"/>
              </a:spcBef>
              <a:spcAft>
                <a:spcPct val="0"/>
              </a:spcAft>
              <a:buClrTx/>
            </a:pPr>
            <a:endParaRPr lang="en-US" sz="2400" dirty="0"/>
          </a:p>
          <a:p>
            <a:pPr marL="0" indent="0" eaLnBrk="0" fontAlgn="base" hangingPunct="0">
              <a:spcBef>
                <a:spcPct val="0"/>
              </a:spcBef>
              <a:spcAft>
                <a:spcPct val="0"/>
              </a:spcAft>
              <a:buClrTx/>
            </a:pPr>
            <a:endParaRPr lang="en-US" sz="2400" dirty="0"/>
          </a:p>
        </p:txBody>
      </p:sp>
      <p:sp>
        <p:nvSpPr>
          <p:cNvPr id="2" name="Title 6">
            <a:extLst>
              <a:ext uri="{FF2B5EF4-FFF2-40B4-BE49-F238E27FC236}">
                <a16:creationId xmlns:a16="http://schemas.microsoft.com/office/drawing/2014/main" id="{396ACDFE-C864-43B1-B5A8-BF2D5583BBE2}"/>
              </a:ext>
            </a:extLst>
          </p:cNvPr>
          <p:cNvSpPr txBox="1">
            <a:spLocks/>
          </p:cNvSpPr>
          <p:nvPr/>
        </p:nvSpPr>
        <p:spPr>
          <a:xfrm>
            <a:off x="381000" y="228600"/>
            <a:ext cx="7239000" cy="857251"/>
          </a:xfrm>
          <a:prstGeom prst="rect">
            <a:avLst/>
          </a:prstGeom>
        </p:spPr>
        <p:txBody>
          <a:bodyPr vert="horz" lIns="77751" tIns="38876" rIns="77751" bIns="38876"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r>
              <a:rPr lang="en-IN" sz="4000" b="1" dirty="0">
                <a:solidFill>
                  <a:srgbClr val="00B0F0"/>
                </a:solidFill>
              </a:rPr>
              <a:t>Example 9:</a:t>
            </a:r>
          </a:p>
        </p:txBody>
      </p:sp>
      <p:sp>
        <p:nvSpPr>
          <p:cNvPr id="3" name="Slide Number Placeholder 5">
            <a:extLst>
              <a:ext uri="{FF2B5EF4-FFF2-40B4-BE49-F238E27FC236}">
                <a16:creationId xmlns:a16="http://schemas.microsoft.com/office/drawing/2014/main" id="{F632324F-5EF3-770A-D08A-019E3BF21AFF}"/>
              </a:ext>
            </a:extLst>
          </p:cNvPr>
          <p:cNvSpPr txBox="1">
            <a:spLocks/>
          </p:cNvSpPr>
          <p:nvPr/>
        </p:nvSpPr>
        <p:spPr>
          <a:xfrm>
            <a:off x="8458200" y="6227081"/>
            <a:ext cx="457200" cy="326119"/>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B6F15528-21DE-4FAA-801E-634DDDAF4B2B}" type="slidenum">
              <a:rPr lang="en-US" sz="1400" smtClean="0"/>
              <a:pPr/>
              <a:t>17</a:t>
            </a:fld>
            <a:endParaRPr lang="en-US" sz="1400" dirty="0"/>
          </a:p>
        </p:txBody>
      </p:sp>
      <mc:AlternateContent xmlns:mc="http://schemas.openxmlformats.org/markup-compatibility/2006">
        <mc:Choice xmlns:p14="http://schemas.microsoft.com/office/powerpoint/2010/main" Requires="p14">
          <p:contentPart p14:bwMode="auto" r:id="rId2">
            <p14:nvContentPartPr>
              <p14:cNvPr id="5" name="Ink 4"/>
              <p14:cNvContentPartPr/>
              <p14:nvPr/>
            </p14:nvContentPartPr>
            <p14:xfrm>
              <a:off x="237600" y="1201680"/>
              <a:ext cx="7564680" cy="3997800"/>
            </p14:xfrm>
          </p:contentPart>
        </mc:Choice>
        <mc:Fallback>
          <p:pic>
            <p:nvPicPr>
              <p:cNvPr id="5" name="Ink 4"/>
              <p:cNvPicPr/>
              <p:nvPr/>
            </p:nvPicPr>
            <p:blipFill>
              <a:blip r:embed="rId3"/>
              <a:stretch>
                <a:fillRect/>
              </a:stretch>
            </p:blipFill>
            <p:spPr>
              <a:xfrm>
                <a:off x="227880" y="1190880"/>
                <a:ext cx="7585920" cy="4019400"/>
              </a:xfrm>
              <a:prstGeom prst="rect">
                <a:avLst/>
              </a:prstGeom>
            </p:spPr>
          </p:pic>
        </mc:Fallback>
      </mc:AlternateContent>
    </p:spTree>
    <p:extLst>
      <p:ext uri="{BB962C8B-B14F-4D97-AF65-F5344CB8AC3E}">
        <p14:creationId xmlns:p14="http://schemas.microsoft.com/office/powerpoint/2010/main" val="314903793"/>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3"/>
          <p:cNvSpPr>
            <a:spLocks noChangeArrowheads="1"/>
          </p:cNvSpPr>
          <p:nvPr/>
        </p:nvSpPr>
        <p:spPr bwMode="auto">
          <a:xfrm>
            <a:off x="542239" y="457200"/>
            <a:ext cx="1770036" cy="584775"/>
          </a:xfrm>
          <a:prstGeom prst="rect">
            <a:avLst/>
          </a:prstGeom>
          <a:noFill/>
          <a:ln w="9525">
            <a:noFill/>
            <a:miter lim="800000"/>
            <a:headEnd/>
            <a:tailEnd/>
          </a:ln>
        </p:spPr>
        <p:txBody>
          <a:bodyPr wrap="none">
            <a:spAutoFit/>
          </a:bodyPr>
          <a:lstStyle/>
          <a:p>
            <a:pPr defTabSz="514350" fontAlgn="base">
              <a:spcBef>
                <a:spcPct val="0"/>
              </a:spcBef>
              <a:spcAft>
                <a:spcPct val="0"/>
              </a:spcAft>
            </a:pPr>
            <a:r>
              <a:rPr lang="en-IN" sz="3200" dirty="0">
                <a:solidFill>
                  <a:srgbClr val="FF0000"/>
                </a:solidFill>
                <a:latin typeface="+mj-lt"/>
                <a:cs typeface="Times New Roman" pitchFamily="18" charset="0"/>
              </a:rPr>
              <a:t>Solution: </a:t>
            </a:r>
            <a:endParaRPr lang="en-US" sz="3200" dirty="0">
              <a:solidFill>
                <a:srgbClr val="FF0000"/>
              </a:solidFill>
              <a:latin typeface="+mj-lt"/>
              <a:cs typeface="Times New Roman" pitchFamily="18" charset="0"/>
            </a:endParaRPr>
          </a:p>
        </p:txBody>
      </p:sp>
      <p:pic>
        <p:nvPicPr>
          <p:cNvPr id="363521" name="Picture 1"/>
          <p:cNvPicPr>
            <a:picLocks noGrp="1" noChangeAspect="1" noChangeArrowheads="1"/>
          </p:cNvPicPr>
          <p:nvPr>
            <p:ph idx="1"/>
          </p:nvPr>
        </p:nvPicPr>
        <p:blipFill>
          <a:blip r:embed="rId2"/>
          <a:srcRect/>
          <a:stretch>
            <a:fillRect/>
          </a:stretch>
        </p:blipFill>
        <p:spPr bwMode="auto">
          <a:xfrm>
            <a:off x="0" y="1782364"/>
            <a:ext cx="8410610" cy="2865836"/>
          </a:xfrm>
          <a:prstGeom prst="rect">
            <a:avLst/>
          </a:prstGeom>
          <a:noFill/>
          <a:ln w="9525">
            <a:noFill/>
            <a:miter lim="800000"/>
            <a:headEnd/>
            <a:tailEnd/>
          </a:ln>
          <a:effectLst/>
        </p:spPr>
      </p:pic>
      <p:sp>
        <p:nvSpPr>
          <p:cNvPr id="2" name="Slide Number Placeholder 5">
            <a:extLst>
              <a:ext uri="{FF2B5EF4-FFF2-40B4-BE49-F238E27FC236}">
                <a16:creationId xmlns:a16="http://schemas.microsoft.com/office/drawing/2014/main" id="{E77E006E-A437-2F75-1658-30EC9FB647B1}"/>
              </a:ext>
            </a:extLst>
          </p:cNvPr>
          <p:cNvSpPr txBox="1">
            <a:spLocks/>
          </p:cNvSpPr>
          <p:nvPr/>
        </p:nvSpPr>
        <p:spPr>
          <a:xfrm>
            <a:off x="8458200" y="6227081"/>
            <a:ext cx="457200" cy="326119"/>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B6F15528-21DE-4FAA-801E-634DDDAF4B2B}" type="slidenum">
              <a:rPr lang="en-US" sz="1400" smtClean="0"/>
              <a:pPr/>
              <a:t>18</a:t>
            </a:fld>
            <a:endParaRPr lang="en-US" sz="1400" dirty="0"/>
          </a:p>
        </p:txBody>
      </p:sp>
      <mc:AlternateContent xmlns:mc="http://schemas.openxmlformats.org/markup-compatibility/2006">
        <mc:Choice xmlns:p14="http://schemas.microsoft.com/office/powerpoint/2010/main" Requires="p14">
          <p:contentPart p14:bwMode="auto" r:id="rId3">
            <p14:nvContentPartPr>
              <p14:cNvPr id="3" name="Ink 2"/>
              <p14:cNvContentPartPr/>
              <p14:nvPr/>
            </p14:nvContentPartPr>
            <p14:xfrm>
              <a:off x="2024280" y="2951640"/>
              <a:ext cx="3555360" cy="1891440"/>
            </p14:xfrm>
          </p:contentPart>
        </mc:Choice>
        <mc:Fallback>
          <p:pic>
            <p:nvPicPr>
              <p:cNvPr id="3" name="Ink 2"/>
              <p:cNvPicPr/>
              <p:nvPr/>
            </p:nvPicPr>
            <p:blipFill>
              <a:blip r:embed="rId4"/>
              <a:stretch>
                <a:fillRect/>
              </a:stretch>
            </p:blipFill>
            <p:spPr>
              <a:xfrm>
                <a:off x="2015640" y="2944440"/>
                <a:ext cx="3567600" cy="1908000"/>
              </a:xfrm>
              <a:prstGeom prst="rect">
                <a:avLst/>
              </a:prstGeom>
            </p:spPr>
          </p:pic>
        </mc:Fallback>
      </mc:AlternateContent>
    </p:spTree>
    <p:extLst>
      <p:ext uri="{BB962C8B-B14F-4D97-AF65-F5344CB8AC3E}">
        <p14:creationId xmlns:p14="http://schemas.microsoft.com/office/powerpoint/2010/main" val="4179922487"/>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Content Placeholder 2"/>
          <p:cNvSpPr>
            <a:spLocks noGrp="1"/>
          </p:cNvSpPr>
          <p:nvPr>
            <p:ph idx="1"/>
          </p:nvPr>
        </p:nvSpPr>
        <p:spPr>
          <a:xfrm>
            <a:off x="533400" y="1417321"/>
            <a:ext cx="8001000" cy="3383280"/>
          </a:xfrm>
        </p:spPr>
        <p:txBody>
          <a:bodyPr>
            <a:normAutofit/>
          </a:bodyPr>
          <a:lstStyle/>
          <a:p>
            <a:pPr algn="just">
              <a:lnSpc>
                <a:spcPct val="150000"/>
              </a:lnSpc>
              <a:spcBef>
                <a:spcPts val="0"/>
              </a:spcBef>
            </a:pPr>
            <a:r>
              <a:rPr lang="en-IN" sz="2800" dirty="0">
                <a:latin typeface="+mj-lt"/>
              </a:rPr>
              <a:t>Given that a switch board of a consultant’s office receives on the average 0.6 calls per minute, find the  probabilities that</a:t>
            </a:r>
          </a:p>
          <a:p>
            <a:pPr algn="just">
              <a:lnSpc>
                <a:spcPct val="150000"/>
              </a:lnSpc>
              <a:spcBef>
                <a:spcPts val="0"/>
              </a:spcBef>
            </a:pPr>
            <a:r>
              <a:rPr lang="en-IN" sz="2800" dirty="0">
                <a:latin typeface="+mj-lt"/>
              </a:rPr>
              <a:t>(a) in a given minute there will be at least 1 call;</a:t>
            </a:r>
          </a:p>
          <a:p>
            <a:pPr algn="just">
              <a:lnSpc>
                <a:spcPct val="150000"/>
              </a:lnSpc>
              <a:spcBef>
                <a:spcPts val="0"/>
              </a:spcBef>
            </a:pPr>
            <a:r>
              <a:rPr lang="en-IN" sz="2800" dirty="0">
                <a:latin typeface="+mj-lt"/>
              </a:rPr>
              <a:t>(b) in a 4-minute interval there will be at least 3 calls.</a:t>
            </a:r>
          </a:p>
        </p:txBody>
      </p:sp>
      <p:sp>
        <p:nvSpPr>
          <p:cNvPr id="129027" name="Title 6"/>
          <p:cNvSpPr>
            <a:spLocks noGrp="1"/>
          </p:cNvSpPr>
          <p:nvPr>
            <p:ph type="title" idx="4294967295"/>
          </p:nvPr>
        </p:nvSpPr>
        <p:spPr>
          <a:xfrm>
            <a:off x="381000" y="228600"/>
            <a:ext cx="7239000" cy="857251"/>
          </a:xfrm>
          <a:prstGeom prst="rect">
            <a:avLst/>
          </a:prstGeom>
        </p:spPr>
        <p:txBody>
          <a:bodyPr vert="horz" lIns="77751" tIns="38876" rIns="77751" bIns="38876" rtlCol="0" anchor="ctr">
            <a:normAutofit/>
          </a:bodyPr>
          <a:lstStyle/>
          <a:p>
            <a:pPr algn="l"/>
            <a:r>
              <a:rPr lang="en-IN" sz="4000" b="1" dirty="0">
                <a:solidFill>
                  <a:srgbClr val="00B0F0"/>
                </a:solidFill>
              </a:rPr>
              <a:t>Example 10:</a:t>
            </a:r>
          </a:p>
        </p:txBody>
      </p:sp>
      <p:sp>
        <p:nvSpPr>
          <p:cNvPr id="2" name="Slide Number Placeholder 5">
            <a:extLst>
              <a:ext uri="{FF2B5EF4-FFF2-40B4-BE49-F238E27FC236}">
                <a16:creationId xmlns:a16="http://schemas.microsoft.com/office/drawing/2014/main" id="{0CC49B6E-DDA7-1D33-CC06-BBFBD88EE67D}"/>
              </a:ext>
            </a:extLst>
          </p:cNvPr>
          <p:cNvSpPr txBox="1">
            <a:spLocks/>
          </p:cNvSpPr>
          <p:nvPr/>
        </p:nvSpPr>
        <p:spPr>
          <a:xfrm>
            <a:off x="8458200" y="6227081"/>
            <a:ext cx="457200" cy="326119"/>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B6F15528-21DE-4FAA-801E-634DDDAF4B2B}" type="slidenum">
              <a:rPr lang="en-US" sz="1400" smtClean="0"/>
              <a:pPr/>
              <a:t>19</a:t>
            </a:fld>
            <a:endParaRPr lang="en-US" sz="1400" dirty="0"/>
          </a:p>
        </p:txBody>
      </p:sp>
      <mc:AlternateContent xmlns:mc="http://schemas.openxmlformats.org/markup-compatibility/2006">
        <mc:Choice xmlns:p14="http://schemas.microsoft.com/office/powerpoint/2010/main" Requires="p14">
          <p:contentPart p14:bwMode="auto" r:id="rId3">
            <p14:nvContentPartPr>
              <p14:cNvPr id="3" name="Ink 2"/>
              <p14:cNvContentPartPr/>
              <p14:nvPr/>
            </p14:nvContentPartPr>
            <p14:xfrm>
              <a:off x="1765800" y="2690640"/>
              <a:ext cx="7296480" cy="2676960"/>
            </p14:xfrm>
          </p:contentPart>
        </mc:Choice>
        <mc:Fallback>
          <p:pic>
            <p:nvPicPr>
              <p:cNvPr id="3" name="Ink 2"/>
              <p:cNvPicPr/>
              <p:nvPr/>
            </p:nvPicPr>
            <p:blipFill>
              <a:blip r:embed="rId4"/>
              <a:stretch>
                <a:fillRect/>
              </a:stretch>
            </p:blipFill>
            <p:spPr>
              <a:xfrm>
                <a:off x="1755720" y="2682000"/>
                <a:ext cx="7316640" cy="2695320"/>
              </a:xfrm>
              <a:prstGeom prst="rect">
                <a:avLst/>
              </a:prstGeom>
            </p:spPr>
          </p:pic>
        </mc:Fallback>
      </mc:AlternateContent>
    </p:spTree>
    <p:extLst>
      <p:ext uri="{BB962C8B-B14F-4D97-AF65-F5344CB8AC3E}">
        <p14:creationId xmlns:p14="http://schemas.microsoft.com/office/powerpoint/2010/main" val="2050375755"/>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ound Diagonal Corner Rectangle 6"/>
          <p:cNvSpPr/>
          <p:nvPr/>
        </p:nvSpPr>
        <p:spPr>
          <a:xfrm>
            <a:off x="457200" y="1600200"/>
            <a:ext cx="8153400" cy="731365"/>
          </a:xfrm>
          <a:prstGeom prst="round2DiagRect">
            <a:avLst>
              <a:gd name="adj1" fmla="val 0"/>
              <a:gd name="adj2" fmla="val 0"/>
            </a:avLst>
          </a:prstGeom>
          <a:solidFill>
            <a:schemeClr val="bg1">
              <a:lumMod val="95000"/>
            </a:schemeClr>
          </a:solidFill>
        </p:spPr>
        <p:style>
          <a:lnRef idx="0">
            <a:schemeClr val="accent5"/>
          </a:lnRef>
          <a:fillRef idx="3">
            <a:schemeClr val="accent5"/>
          </a:fillRef>
          <a:effectRef idx="3">
            <a:schemeClr val="accent5"/>
          </a:effectRef>
          <a:fontRef idx="minor">
            <a:schemeClr val="lt1"/>
          </a:fontRef>
        </p:style>
        <p:txBody>
          <a:bodyPr rtlCol="0" anchor="ctr"/>
          <a:lstStyle/>
          <a:p>
            <a:pPr defTabSz="471271"/>
            <a:r>
              <a:rPr lang="en-GB" altLang="en-US" sz="2400" b="1" dirty="0">
                <a:solidFill>
                  <a:prstClr val="black"/>
                </a:solidFill>
              </a:rPr>
              <a:t> </a:t>
            </a:r>
            <a:r>
              <a:rPr lang="en-US" sz="2400" b="1" kern="0" dirty="0">
                <a:solidFill>
                  <a:prstClr val="black"/>
                </a:solidFill>
              </a:rPr>
              <a:t>Ten coins are thrown simultaneously. what is the probability of getting 3 or fewer heads</a:t>
            </a:r>
            <a:r>
              <a:rPr lang="en-US" sz="2400" b="1" dirty="0">
                <a:solidFill>
                  <a:prstClr val="black"/>
                </a:solidFill>
              </a:rPr>
              <a:t>?</a:t>
            </a:r>
          </a:p>
        </p:txBody>
      </p:sp>
      <p:sp>
        <p:nvSpPr>
          <p:cNvPr id="10" name="Round Diagonal Corner Rectangle 9"/>
          <p:cNvSpPr/>
          <p:nvPr/>
        </p:nvSpPr>
        <p:spPr>
          <a:xfrm>
            <a:off x="468429" y="2647451"/>
            <a:ext cx="7326156" cy="655165"/>
          </a:xfrm>
          <a:prstGeom prst="round2DiagRect">
            <a:avLst>
              <a:gd name="adj1" fmla="val 0"/>
              <a:gd name="adj2" fmla="val 0"/>
            </a:avLst>
          </a:prstGeom>
          <a:solidFill>
            <a:schemeClr val="bg1">
              <a:lumMod val="95000"/>
            </a:schemeClr>
          </a:solidFill>
        </p:spPr>
        <p:style>
          <a:lnRef idx="0">
            <a:schemeClr val="accent5"/>
          </a:lnRef>
          <a:fillRef idx="3">
            <a:schemeClr val="accent5"/>
          </a:fillRef>
          <a:effectRef idx="3">
            <a:schemeClr val="accent5"/>
          </a:effectRef>
          <a:fontRef idx="minor">
            <a:schemeClr val="lt1"/>
          </a:fontRef>
        </p:style>
        <p:txBody>
          <a:bodyPr rtlCol="0" anchor="ctr"/>
          <a:lstStyle/>
          <a:p>
            <a:pPr defTabSz="471271"/>
            <a:r>
              <a:rPr lang="en-GB" altLang="en-US" sz="1754" b="1" dirty="0">
                <a:solidFill>
                  <a:prstClr val="black"/>
                </a:solidFill>
                <a:latin typeface="Helvetica Neue"/>
              </a:rPr>
              <a:t> </a:t>
            </a:r>
            <a:r>
              <a:rPr lang="en-US" sz="2400" b="1" kern="0" dirty="0">
                <a:solidFill>
                  <a:prstClr val="black"/>
                </a:solidFill>
              </a:rPr>
              <a:t>P(x ≤ 3) = </a:t>
            </a:r>
            <a:r>
              <a:rPr lang="en-US" sz="2400" b="1" kern="0" dirty="0">
                <a:solidFill>
                  <a:prstClr val="black"/>
                </a:solidFill>
                <a:cs typeface="Times New Roman"/>
              </a:rPr>
              <a:t>∑p(x) = P(0)+ P(1)+ P(2)+P(3)</a:t>
            </a:r>
            <a:endParaRPr lang="en-IN" sz="2400" b="1" dirty="0">
              <a:solidFill>
                <a:prstClr val="black"/>
              </a:solidFill>
            </a:endParaRPr>
          </a:p>
        </p:txBody>
      </p:sp>
      <p:sp>
        <p:nvSpPr>
          <p:cNvPr id="4" name="Title 3">
            <a:extLst>
              <a:ext uri="{FF2B5EF4-FFF2-40B4-BE49-F238E27FC236}">
                <a16:creationId xmlns:a16="http://schemas.microsoft.com/office/drawing/2014/main" id="{6DA27BA6-9E2C-4637-9595-A72386F389F7}"/>
              </a:ext>
            </a:extLst>
          </p:cNvPr>
          <p:cNvSpPr>
            <a:spLocks noGrp="1"/>
          </p:cNvSpPr>
          <p:nvPr>
            <p:ph type="title" idx="4294967295"/>
          </p:nvPr>
        </p:nvSpPr>
        <p:spPr>
          <a:xfrm>
            <a:off x="457200" y="473185"/>
            <a:ext cx="5829301" cy="438163"/>
          </a:xfrm>
        </p:spPr>
        <p:txBody>
          <a:bodyPr>
            <a:noAutofit/>
          </a:bodyPr>
          <a:lstStyle/>
          <a:p>
            <a:pPr algn="l"/>
            <a:r>
              <a:rPr lang="en-US" sz="4000" b="1" dirty="0">
                <a:solidFill>
                  <a:srgbClr val="0000FF"/>
                </a:solidFill>
                <a:latin typeface="Helvetica Neue"/>
                <a:cs typeface="Helvetica" panose="020B0604020202020204" pitchFamily="34" charset="0"/>
              </a:rPr>
              <a:t/>
            </a:r>
            <a:br>
              <a:rPr lang="en-US" sz="4000" b="1" dirty="0">
                <a:solidFill>
                  <a:srgbClr val="0000FF"/>
                </a:solidFill>
                <a:latin typeface="Helvetica Neue"/>
                <a:cs typeface="Helvetica" panose="020B0604020202020204" pitchFamily="34" charset="0"/>
              </a:rPr>
            </a:br>
            <a:r>
              <a:rPr lang="en-IN" sz="4000" b="1" dirty="0">
                <a:solidFill>
                  <a:srgbClr val="00B0F0"/>
                </a:solidFill>
              </a:rPr>
              <a:t>Example 2:</a:t>
            </a:r>
            <a:endParaRPr lang="x-none" sz="4000" dirty="0"/>
          </a:p>
        </p:txBody>
      </p:sp>
      <p:sp>
        <p:nvSpPr>
          <p:cNvPr id="12" name="Round Diagonal Corner Rectangle 11"/>
          <p:cNvSpPr/>
          <p:nvPr/>
        </p:nvSpPr>
        <p:spPr>
          <a:xfrm>
            <a:off x="522444" y="5257800"/>
            <a:ext cx="4049556" cy="655165"/>
          </a:xfrm>
          <a:prstGeom prst="round2DiagRect">
            <a:avLst>
              <a:gd name="adj1" fmla="val 0"/>
              <a:gd name="adj2" fmla="val 0"/>
            </a:avLst>
          </a:prstGeom>
          <a:solidFill>
            <a:schemeClr val="bg1">
              <a:lumMod val="95000"/>
            </a:schemeClr>
          </a:solidFill>
        </p:spPr>
        <p:style>
          <a:lnRef idx="0">
            <a:schemeClr val="accent5"/>
          </a:lnRef>
          <a:fillRef idx="3">
            <a:schemeClr val="accent5"/>
          </a:fillRef>
          <a:effectRef idx="3">
            <a:schemeClr val="accent5"/>
          </a:effectRef>
          <a:fontRef idx="minor">
            <a:schemeClr val="lt1"/>
          </a:fontRef>
        </p:style>
        <p:txBody>
          <a:bodyPr rtlCol="0" anchor="ctr"/>
          <a:lstStyle/>
          <a:p>
            <a:pPr defTabSz="471271"/>
            <a:r>
              <a:rPr lang="en-GB" altLang="en-US" sz="1754" b="1" dirty="0">
                <a:solidFill>
                  <a:prstClr val="black"/>
                </a:solidFill>
                <a:latin typeface="Helvetica Neue"/>
              </a:rPr>
              <a:t> </a:t>
            </a:r>
            <a:r>
              <a:rPr lang="en-US" sz="2000" b="1" kern="0" dirty="0">
                <a:solidFill>
                  <a:prstClr val="black"/>
                </a:solidFill>
              </a:rPr>
              <a:t>P(x ≤ 3) = </a:t>
            </a:r>
            <a:r>
              <a:rPr lang="en-US" sz="2000" b="1" kern="0" dirty="0">
                <a:solidFill>
                  <a:prstClr val="black"/>
                </a:solidFill>
                <a:cs typeface="Times New Roman"/>
              </a:rPr>
              <a:t>∑p(x) = 0.1718</a:t>
            </a:r>
            <a:endParaRPr lang="en-IN" sz="2000" b="1" dirty="0">
              <a:solidFill>
                <a:prstClr val="black"/>
              </a:solidFill>
            </a:endParaRPr>
          </a:p>
        </p:txBody>
      </p:sp>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8B729820-F6CB-9400-47DA-BEA5A4AC8B66}"/>
                  </a:ext>
                </a:extLst>
              </p:cNvPr>
              <p:cNvSpPr txBox="1"/>
              <p:nvPr/>
            </p:nvSpPr>
            <p:spPr>
              <a:xfrm>
                <a:off x="1371600" y="3429000"/>
                <a:ext cx="6096000" cy="1659557"/>
              </a:xfrm>
              <a:prstGeom prst="rect">
                <a:avLst/>
              </a:prstGeom>
              <a:noFill/>
            </p:spPr>
            <p:txBody>
              <a:bodyPr wrap="square" rtlCol="0">
                <a:spAutoFit/>
              </a:bodyPr>
              <a:lstStyle/>
              <a:p>
                <a14:m>
                  <m:oMath xmlns:m="http://schemas.openxmlformats.org/officeDocument/2006/math">
                    <m:r>
                      <a:rPr lang="en-IN" sz="2000" b="0" i="1" smtClean="0">
                        <a:latin typeface="Cambria Math" panose="02040503050406030204" pitchFamily="18" charset="0"/>
                      </a:rPr>
                      <m:t>       =10</m:t>
                    </m:r>
                    <m:sSub>
                      <m:sSubPr>
                        <m:ctrlPr>
                          <a:rPr lang="en-IN" sz="2000" b="0" i="1" smtClean="0">
                            <a:latin typeface="Cambria Math" panose="02040503050406030204" pitchFamily="18" charset="0"/>
                          </a:rPr>
                        </m:ctrlPr>
                      </m:sSubPr>
                      <m:e>
                        <m:r>
                          <a:rPr lang="en-IN" sz="2000" b="0" i="1" smtClean="0">
                            <a:latin typeface="Cambria Math" panose="02040503050406030204" pitchFamily="18" charset="0"/>
                          </a:rPr>
                          <m:t>𝐶</m:t>
                        </m:r>
                      </m:e>
                      <m:sub>
                        <m:r>
                          <a:rPr lang="en-IN" sz="2000" b="0" i="1" smtClean="0">
                            <a:latin typeface="Cambria Math" panose="02040503050406030204" pitchFamily="18" charset="0"/>
                          </a:rPr>
                          <m:t>0</m:t>
                        </m:r>
                      </m:sub>
                    </m:sSub>
                    <m:sSup>
                      <m:sSupPr>
                        <m:ctrlPr>
                          <a:rPr lang="en-IN" sz="2000" b="0" i="1" smtClean="0">
                            <a:latin typeface="Cambria Math" panose="02040503050406030204" pitchFamily="18" charset="0"/>
                          </a:rPr>
                        </m:ctrlPr>
                      </m:sSupPr>
                      <m:e>
                        <m:r>
                          <a:rPr lang="en-IN" sz="2000" b="0" i="1" smtClean="0">
                            <a:latin typeface="Cambria Math" panose="02040503050406030204" pitchFamily="18" charset="0"/>
                          </a:rPr>
                          <m:t>(0.5)</m:t>
                        </m:r>
                      </m:e>
                      <m:sup>
                        <m:r>
                          <a:rPr lang="en-IN" sz="2000" b="0" i="1" smtClean="0">
                            <a:latin typeface="Cambria Math" panose="02040503050406030204" pitchFamily="18" charset="0"/>
                          </a:rPr>
                          <m:t>0</m:t>
                        </m:r>
                      </m:sup>
                    </m:sSup>
                    <m:sSup>
                      <m:sSupPr>
                        <m:ctrlPr>
                          <a:rPr lang="en-IN" sz="2000" i="1">
                            <a:latin typeface="Cambria Math" panose="02040503050406030204" pitchFamily="18" charset="0"/>
                          </a:rPr>
                        </m:ctrlPr>
                      </m:sSupPr>
                      <m:e>
                        <m:r>
                          <a:rPr lang="en-IN" sz="2000" i="1">
                            <a:latin typeface="Cambria Math" panose="02040503050406030204" pitchFamily="18" charset="0"/>
                          </a:rPr>
                          <m:t>(0.5)</m:t>
                        </m:r>
                      </m:e>
                      <m:sup>
                        <m:r>
                          <a:rPr lang="en-IN" sz="2000" b="0" i="1" smtClean="0">
                            <a:latin typeface="Cambria Math" panose="02040503050406030204" pitchFamily="18" charset="0"/>
                          </a:rPr>
                          <m:t>1</m:t>
                        </m:r>
                        <m:r>
                          <a:rPr lang="en-IN" sz="2000" i="1">
                            <a:latin typeface="Cambria Math" panose="02040503050406030204" pitchFamily="18" charset="0"/>
                          </a:rPr>
                          <m:t>0</m:t>
                        </m:r>
                      </m:sup>
                    </m:sSup>
                    <m:r>
                      <a:rPr lang="en-IN" sz="2000" b="0" i="1" smtClean="0">
                        <a:latin typeface="Cambria Math" panose="02040503050406030204" pitchFamily="18" charset="0"/>
                      </a:rPr>
                      <m:t>+</m:t>
                    </m:r>
                    <m:r>
                      <a:rPr lang="en-IN" sz="2000" i="1">
                        <a:latin typeface="Cambria Math" panose="02040503050406030204" pitchFamily="18" charset="0"/>
                      </a:rPr>
                      <m:t>10</m:t>
                    </m:r>
                    <m:sSub>
                      <m:sSubPr>
                        <m:ctrlPr>
                          <a:rPr lang="en-IN" sz="2000" i="1">
                            <a:latin typeface="Cambria Math" panose="02040503050406030204" pitchFamily="18" charset="0"/>
                          </a:rPr>
                        </m:ctrlPr>
                      </m:sSubPr>
                      <m:e>
                        <m:r>
                          <a:rPr lang="en-IN" sz="2000" i="1">
                            <a:latin typeface="Cambria Math" panose="02040503050406030204" pitchFamily="18" charset="0"/>
                          </a:rPr>
                          <m:t>𝐶</m:t>
                        </m:r>
                      </m:e>
                      <m:sub>
                        <m:r>
                          <a:rPr lang="en-IN" sz="2000" b="0" i="1" smtClean="0">
                            <a:latin typeface="Cambria Math" panose="02040503050406030204" pitchFamily="18" charset="0"/>
                          </a:rPr>
                          <m:t>1</m:t>
                        </m:r>
                      </m:sub>
                    </m:sSub>
                    <m:sSup>
                      <m:sSupPr>
                        <m:ctrlPr>
                          <a:rPr lang="en-IN" sz="2000" i="1">
                            <a:latin typeface="Cambria Math" panose="02040503050406030204" pitchFamily="18" charset="0"/>
                          </a:rPr>
                        </m:ctrlPr>
                      </m:sSupPr>
                      <m:e>
                        <m:r>
                          <a:rPr lang="en-IN" sz="2000" i="1">
                            <a:latin typeface="Cambria Math" panose="02040503050406030204" pitchFamily="18" charset="0"/>
                          </a:rPr>
                          <m:t>(0.5)</m:t>
                        </m:r>
                      </m:e>
                      <m:sup>
                        <m:r>
                          <a:rPr lang="en-IN" sz="2000" b="0" i="1" smtClean="0">
                            <a:latin typeface="Cambria Math" panose="02040503050406030204" pitchFamily="18" charset="0"/>
                          </a:rPr>
                          <m:t>1</m:t>
                        </m:r>
                      </m:sup>
                    </m:sSup>
                    <m:sSup>
                      <m:sSupPr>
                        <m:ctrlPr>
                          <a:rPr lang="en-IN" sz="2000" i="1">
                            <a:latin typeface="Cambria Math" panose="02040503050406030204" pitchFamily="18" charset="0"/>
                          </a:rPr>
                        </m:ctrlPr>
                      </m:sSupPr>
                      <m:e>
                        <m:r>
                          <a:rPr lang="en-IN" sz="2000" i="1">
                            <a:latin typeface="Cambria Math" panose="02040503050406030204" pitchFamily="18" charset="0"/>
                          </a:rPr>
                          <m:t>(0.5)</m:t>
                        </m:r>
                      </m:e>
                      <m:sup>
                        <m:r>
                          <a:rPr lang="en-IN" sz="2000" b="0" i="1" smtClean="0">
                            <a:latin typeface="Cambria Math" panose="02040503050406030204" pitchFamily="18" charset="0"/>
                          </a:rPr>
                          <m:t>9</m:t>
                        </m:r>
                      </m:sup>
                    </m:sSup>
                  </m:oMath>
                </a14:m>
                <a:r>
                  <a:rPr lang="en-IN" sz="2000" dirty="0"/>
                  <a:t>+</a:t>
                </a:r>
              </a:p>
              <a:p>
                <a:r>
                  <a:rPr lang="en-IN" sz="2000" dirty="0"/>
                  <a:t> </a:t>
                </a:r>
                <a14:m>
                  <m:oMath xmlns:m="http://schemas.openxmlformats.org/officeDocument/2006/math">
                    <m:r>
                      <a:rPr lang="en-IN" sz="2000" b="0" i="0" smtClean="0">
                        <a:latin typeface="Cambria Math" panose="02040503050406030204" pitchFamily="18" charset="0"/>
                      </a:rPr>
                      <m:t>            </m:t>
                    </m:r>
                    <m:r>
                      <a:rPr lang="en-IN" sz="2000" i="1">
                        <a:latin typeface="Cambria Math" panose="02040503050406030204" pitchFamily="18" charset="0"/>
                      </a:rPr>
                      <m:t>10</m:t>
                    </m:r>
                    <m:sSub>
                      <m:sSubPr>
                        <m:ctrlPr>
                          <a:rPr lang="en-IN" sz="2000" i="1">
                            <a:latin typeface="Cambria Math" panose="02040503050406030204" pitchFamily="18" charset="0"/>
                          </a:rPr>
                        </m:ctrlPr>
                      </m:sSubPr>
                      <m:e>
                        <m:r>
                          <a:rPr lang="en-IN" sz="2000" i="1">
                            <a:latin typeface="Cambria Math" panose="02040503050406030204" pitchFamily="18" charset="0"/>
                          </a:rPr>
                          <m:t>𝐶</m:t>
                        </m:r>
                      </m:e>
                      <m:sub>
                        <m:r>
                          <a:rPr lang="en-IN" sz="2000" b="0" i="1" smtClean="0">
                            <a:latin typeface="Cambria Math" panose="02040503050406030204" pitchFamily="18" charset="0"/>
                          </a:rPr>
                          <m:t>2</m:t>
                        </m:r>
                      </m:sub>
                    </m:sSub>
                    <m:sSup>
                      <m:sSupPr>
                        <m:ctrlPr>
                          <a:rPr lang="en-IN" sz="2000" i="1">
                            <a:latin typeface="Cambria Math" panose="02040503050406030204" pitchFamily="18" charset="0"/>
                          </a:rPr>
                        </m:ctrlPr>
                      </m:sSupPr>
                      <m:e>
                        <m:r>
                          <a:rPr lang="en-IN" sz="2000" i="1">
                            <a:latin typeface="Cambria Math" panose="02040503050406030204" pitchFamily="18" charset="0"/>
                          </a:rPr>
                          <m:t>(0.5)</m:t>
                        </m:r>
                      </m:e>
                      <m:sup>
                        <m:r>
                          <a:rPr lang="en-IN" sz="2000" b="0" i="1" smtClean="0">
                            <a:latin typeface="Cambria Math" panose="02040503050406030204" pitchFamily="18" charset="0"/>
                          </a:rPr>
                          <m:t>2</m:t>
                        </m:r>
                      </m:sup>
                    </m:sSup>
                    <m:sSup>
                      <m:sSupPr>
                        <m:ctrlPr>
                          <a:rPr lang="en-IN" sz="2000" i="1">
                            <a:latin typeface="Cambria Math" panose="02040503050406030204" pitchFamily="18" charset="0"/>
                          </a:rPr>
                        </m:ctrlPr>
                      </m:sSupPr>
                      <m:e>
                        <m:r>
                          <a:rPr lang="en-IN" sz="2000" i="1">
                            <a:latin typeface="Cambria Math" panose="02040503050406030204" pitchFamily="18" charset="0"/>
                          </a:rPr>
                          <m:t>(0.5)</m:t>
                        </m:r>
                      </m:e>
                      <m:sup>
                        <m:r>
                          <a:rPr lang="en-IN" sz="2000" b="0" i="1" smtClean="0">
                            <a:latin typeface="Cambria Math" panose="02040503050406030204" pitchFamily="18" charset="0"/>
                          </a:rPr>
                          <m:t>8</m:t>
                        </m:r>
                      </m:sup>
                    </m:sSup>
                  </m:oMath>
                </a14:m>
                <a:r>
                  <a:rPr lang="en-IN" sz="2000" dirty="0"/>
                  <a:t>+ </a:t>
                </a:r>
                <a14:m>
                  <m:oMath xmlns:m="http://schemas.openxmlformats.org/officeDocument/2006/math">
                    <m:r>
                      <a:rPr lang="en-IN" sz="2000" i="1">
                        <a:latin typeface="Cambria Math" panose="02040503050406030204" pitchFamily="18" charset="0"/>
                      </a:rPr>
                      <m:t>10</m:t>
                    </m:r>
                    <m:sSub>
                      <m:sSubPr>
                        <m:ctrlPr>
                          <a:rPr lang="en-IN" sz="2000" i="1" smtClean="0">
                            <a:latin typeface="Cambria Math" panose="02040503050406030204" pitchFamily="18" charset="0"/>
                          </a:rPr>
                        </m:ctrlPr>
                      </m:sSubPr>
                      <m:e>
                        <m:r>
                          <a:rPr lang="en-IN" sz="2000" i="1">
                            <a:latin typeface="Cambria Math" panose="02040503050406030204" pitchFamily="18" charset="0"/>
                          </a:rPr>
                          <m:t>𝐶</m:t>
                        </m:r>
                      </m:e>
                      <m:sub>
                        <m:r>
                          <a:rPr lang="en-IN" sz="2000" b="0" i="1" smtClean="0">
                            <a:latin typeface="Cambria Math" panose="02040503050406030204" pitchFamily="18" charset="0"/>
                          </a:rPr>
                          <m:t>3</m:t>
                        </m:r>
                      </m:sub>
                    </m:sSub>
                    <m:sSup>
                      <m:sSupPr>
                        <m:ctrlPr>
                          <a:rPr lang="en-IN" sz="2000" i="1">
                            <a:latin typeface="Cambria Math" panose="02040503050406030204" pitchFamily="18" charset="0"/>
                          </a:rPr>
                        </m:ctrlPr>
                      </m:sSupPr>
                      <m:e>
                        <m:r>
                          <a:rPr lang="en-IN" sz="2000" i="1">
                            <a:latin typeface="Cambria Math" panose="02040503050406030204" pitchFamily="18" charset="0"/>
                          </a:rPr>
                          <m:t>(0.5)</m:t>
                        </m:r>
                      </m:e>
                      <m:sup>
                        <m:r>
                          <a:rPr lang="en-IN" sz="2000" b="0" i="1" smtClean="0">
                            <a:latin typeface="Cambria Math" panose="02040503050406030204" pitchFamily="18" charset="0"/>
                          </a:rPr>
                          <m:t>3</m:t>
                        </m:r>
                      </m:sup>
                    </m:sSup>
                    <m:sSup>
                      <m:sSupPr>
                        <m:ctrlPr>
                          <a:rPr lang="en-IN" sz="2000" i="1">
                            <a:latin typeface="Cambria Math" panose="02040503050406030204" pitchFamily="18" charset="0"/>
                          </a:rPr>
                        </m:ctrlPr>
                      </m:sSupPr>
                      <m:e>
                        <m:r>
                          <a:rPr lang="en-IN" sz="2000" i="1">
                            <a:latin typeface="Cambria Math" panose="02040503050406030204" pitchFamily="18" charset="0"/>
                          </a:rPr>
                          <m:t>(0.5)</m:t>
                        </m:r>
                      </m:e>
                      <m:sup>
                        <m:r>
                          <a:rPr lang="en-IN" sz="2000" b="0" i="1" smtClean="0">
                            <a:latin typeface="Cambria Math" panose="02040503050406030204" pitchFamily="18" charset="0"/>
                          </a:rPr>
                          <m:t>7</m:t>
                        </m:r>
                      </m:sup>
                    </m:sSup>
                  </m:oMath>
                </a14:m>
                <a:endParaRPr lang="en-IN" sz="2000" dirty="0"/>
              </a:p>
              <a:p>
                <a:endParaRPr lang="en-IN" sz="2000" dirty="0"/>
              </a:p>
              <a:p>
                <a:r>
                  <a:rPr lang="en-IN" sz="2000" dirty="0"/>
                  <a:t>       = </a:t>
                </a:r>
                <a14:m>
                  <m:oMath xmlns:m="http://schemas.openxmlformats.org/officeDocument/2006/math">
                    <m:sSup>
                      <m:sSupPr>
                        <m:ctrlPr>
                          <a:rPr lang="en-IN" sz="2000" i="1" smtClean="0">
                            <a:latin typeface="Cambria Math" panose="02040503050406030204" pitchFamily="18" charset="0"/>
                          </a:rPr>
                        </m:ctrlPr>
                      </m:sSupPr>
                      <m:e>
                        <m:r>
                          <a:rPr lang="en-IN" sz="2000" i="1">
                            <a:latin typeface="Cambria Math" panose="02040503050406030204" pitchFamily="18" charset="0"/>
                          </a:rPr>
                          <m:t>(0.5)</m:t>
                        </m:r>
                      </m:e>
                      <m:sup>
                        <m:r>
                          <a:rPr lang="en-IN" sz="2000" b="0" i="1" smtClean="0">
                            <a:latin typeface="Cambria Math" panose="02040503050406030204" pitchFamily="18" charset="0"/>
                          </a:rPr>
                          <m:t>10</m:t>
                        </m:r>
                      </m:sup>
                    </m:sSup>
                    <m:r>
                      <a:rPr lang="en-IN" sz="2000" b="0" i="1" smtClean="0">
                        <a:latin typeface="Cambria Math" panose="02040503050406030204" pitchFamily="18" charset="0"/>
                      </a:rPr>
                      <m:t>[10</m:t>
                    </m:r>
                  </m:oMath>
                </a14:m>
                <a:r>
                  <a:rPr lang="en-IN" sz="2000" dirty="0"/>
                  <a:t> </a:t>
                </a:r>
                <a14:m>
                  <m:oMath xmlns:m="http://schemas.openxmlformats.org/officeDocument/2006/math">
                    <m:sSub>
                      <m:sSubPr>
                        <m:ctrlPr>
                          <a:rPr lang="en-IN" sz="2000" i="1">
                            <a:latin typeface="Cambria Math" panose="02040503050406030204" pitchFamily="18" charset="0"/>
                          </a:rPr>
                        </m:ctrlPr>
                      </m:sSubPr>
                      <m:e>
                        <m:r>
                          <a:rPr lang="en-IN" sz="2000" i="1">
                            <a:latin typeface="Cambria Math" panose="02040503050406030204" pitchFamily="18" charset="0"/>
                          </a:rPr>
                          <m:t>𝐶</m:t>
                        </m:r>
                      </m:e>
                      <m:sub>
                        <m:r>
                          <a:rPr lang="en-IN" sz="2000" i="1">
                            <a:latin typeface="Cambria Math" panose="02040503050406030204" pitchFamily="18" charset="0"/>
                          </a:rPr>
                          <m:t>0</m:t>
                        </m:r>
                      </m:sub>
                    </m:sSub>
                  </m:oMath>
                </a14:m>
                <a:r>
                  <a:rPr lang="en-IN" sz="2000" dirty="0"/>
                  <a:t>+ </a:t>
                </a:r>
                <a14:m>
                  <m:oMath xmlns:m="http://schemas.openxmlformats.org/officeDocument/2006/math">
                    <m:r>
                      <a:rPr lang="en-IN" sz="2000" i="1">
                        <a:latin typeface="Cambria Math" panose="02040503050406030204" pitchFamily="18" charset="0"/>
                      </a:rPr>
                      <m:t>10</m:t>
                    </m:r>
                    <m:sSub>
                      <m:sSubPr>
                        <m:ctrlPr>
                          <a:rPr lang="en-IN" sz="2000" i="1">
                            <a:latin typeface="Cambria Math" panose="02040503050406030204" pitchFamily="18" charset="0"/>
                          </a:rPr>
                        </m:ctrlPr>
                      </m:sSubPr>
                      <m:e>
                        <m:r>
                          <a:rPr lang="en-IN" sz="2000" i="1">
                            <a:latin typeface="Cambria Math" panose="02040503050406030204" pitchFamily="18" charset="0"/>
                          </a:rPr>
                          <m:t>𝐶</m:t>
                        </m:r>
                      </m:e>
                      <m:sub>
                        <m:r>
                          <a:rPr lang="en-IN" sz="2000" i="1">
                            <a:latin typeface="Cambria Math" panose="02040503050406030204" pitchFamily="18" charset="0"/>
                          </a:rPr>
                          <m:t>1</m:t>
                        </m:r>
                      </m:sub>
                    </m:sSub>
                  </m:oMath>
                </a14:m>
                <a:r>
                  <a:rPr lang="en-IN" sz="2000" dirty="0"/>
                  <a:t>+ </a:t>
                </a:r>
                <a14:m>
                  <m:oMath xmlns:m="http://schemas.openxmlformats.org/officeDocument/2006/math">
                    <m:r>
                      <a:rPr lang="en-IN" sz="2000" i="1">
                        <a:latin typeface="Cambria Math" panose="02040503050406030204" pitchFamily="18" charset="0"/>
                      </a:rPr>
                      <m:t>10</m:t>
                    </m:r>
                    <m:sSub>
                      <m:sSubPr>
                        <m:ctrlPr>
                          <a:rPr lang="en-IN" sz="2000" i="1">
                            <a:latin typeface="Cambria Math" panose="02040503050406030204" pitchFamily="18" charset="0"/>
                          </a:rPr>
                        </m:ctrlPr>
                      </m:sSubPr>
                      <m:e>
                        <m:r>
                          <a:rPr lang="en-IN" sz="2000" i="1">
                            <a:latin typeface="Cambria Math" panose="02040503050406030204" pitchFamily="18" charset="0"/>
                          </a:rPr>
                          <m:t>𝐶</m:t>
                        </m:r>
                      </m:e>
                      <m:sub>
                        <m:r>
                          <a:rPr lang="en-IN" sz="2000" b="0" i="1" smtClean="0">
                            <a:latin typeface="Cambria Math" panose="02040503050406030204" pitchFamily="18" charset="0"/>
                          </a:rPr>
                          <m:t>2</m:t>
                        </m:r>
                      </m:sub>
                    </m:sSub>
                  </m:oMath>
                </a14:m>
                <a:r>
                  <a:rPr lang="en-IN" sz="2000" dirty="0"/>
                  <a:t>+ </a:t>
                </a:r>
                <a14:m>
                  <m:oMath xmlns:m="http://schemas.openxmlformats.org/officeDocument/2006/math">
                    <m:r>
                      <a:rPr lang="en-IN" sz="2000" i="1">
                        <a:latin typeface="Cambria Math" panose="02040503050406030204" pitchFamily="18" charset="0"/>
                      </a:rPr>
                      <m:t>10</m:t>
                    </m:r>
                    <m:sSub>
                      <m:sSubPr>
                        <m:ctrlPr>
                          <a:rPr lang="en-IN" sz="2000" i="1">
                            <a:latin typeface="Cambria Math" panose="02040503050406030204" pitchFamily="18" charset="0"/>
                          </a:rPr>
                        </m:ctrlPr>
                      </m:sSubPr>
                      <m:e>
                        <m:r>
                          <a:rPr lang="en-IN" sz="2000" i="1">
                            <a:latin typeface="Cambria Math" panose="02040503050406030204" pitchFamily="18" charset="0"/>
                          </a:rPr>
                          <m:t>𝐶</m:t>
                        </m:r>
                      </m:e>
                      <m:sub>
                        <m:r>
                          <a:rPr lang="en-IN" sz="2000" b="0" i="1" smtClean="0">
                            <a:latin typeface="Cambria Math" panose="02040503050406030204" pitchFamily="18" charset="0"/>
                          </a:rPr>
                          <m:t>3</m:t>
                        </m:r>
                      </m:sub>
                    </m:sSub>
                  </m:oMath>
                </a14:m>
                <a:r>
                  <a:rPr lang="en-IN" sz="2000" dirty="0"/>
                  <a:t>]</a:t>
                </a:r>
              </a:p>
              <a:p>
                <a:r>
                  <a:rPr lang="en-IN" sz="2000" dirty="0"/>
                  <a:t>       = </a:t>
                </a:r>
                <a14:m>
                  <m:oMath xmlns:m="http://schemas.openxmlformats.org/officeDocument/2006/math">
                    <m:sSup>
                      <m:sSupPr>
                        <m:ctrlPr>
                          <a:rPr lang="en-IN" sz="2000" i="1" smtClean="0">
                            <a:latin typeface="Cambria Math" panose="02040503050406030204" pitchFamily="18" charset="0"/>
                          </a:rPr>
                        </m:ctrlPr>
                      </m:sSupPr>
                      <m:e>
                        <m:r>
                          <a:rPr lang="en-IN" sz="2000" i="1">
                            <a:latin typeface="Cambria Math" panose="02040503050406030204" pitchFamily="18" charset="0"/>
                          </a:rPr>
                          <m:t>(0.5)</m:t>
                        </m:r>
                      </m:e>
                      <m:sup>
                        <m:r>
                          <a:rPr lang="en-IN" sz="2000" b="0" i="1" smtClean="0">
                            <a:latin typeface="Cambria Math" panose="02040503050406030204" pitchFamily="18" charset="0"/>
                          </a:rPr>
                          <m:t>10</m:t>
                        </m:r>
                      </m:sup>
                    </m:sSup>
                  </m:oMath>
                </a14:m>
                <a:r>
                  <a:rPr lang="en-IN" sz="2000" dirty="0"/>
                  <a:t> [ 1+ 10+ 45+ 120] = 176/1024 = 0.1718</a:t>
                </a:r>
              </a:p>
            </p:txBody>
          </p:sp>
        </mc:Choice>
        <mc:Fallback xmlns="">
          <p:sp>
            <p:nvSpPr>
              <p:cNvPr id="3" name="TextBox 2">
                <a:extLst>
                  <a:ext uri="{FF2B5EF4-FFF2-40B4-BE49-F238E27FC236}">
                    <a16:creationId xmlns:a16="http://schemas.microsoft.com/office/drawing/2014/main" id="{8B729820-F6CB-9400-47DA-BEA5A4AC8B66}"/>
                  </a:ext>
                </a:extLst>
              </p:cNvPr>
              <p:cNvSpPr txBox="1">
                <a:spLocks noRot="1" noChangeAspect="1" noMove="1" noResize="1" noEditPoints="1" noAdjustHandles="1" noChangeArrowheads="1" noChangeShapeType="1" noTextEdit="1"/>
              </p:cNvSpPr>
              <p:nvPr/>
            </p:nvSpPr>
            <p:spPr>
              <a:xfrm>
                <a:off x="1371600" y="3429000"/>
                <a:ext cx="6096000" cy="1659557"/>
              </a:xfrm>
              <a:prstGeom prst="rect">
                <a:avLst/>
              </a:prstGeom>
              <a:blipFill>
                <a:blip r:embed="rId2"/>
                <a:stretch>
                  <a:fillRect t="-1471" b="-5515"/>
                </a:stretch>
              </a:blipFill>
            </p:spPr>
            <p:txBody>
              <a:bodyPr/>
              <a:lstStyle/>
              <a:p>
                <a:r>
                  <a:rPr lang="en-IN">
                    <a:noFill/>
                  </a:rPr>
                  <a:t> </a:t>
                </a:r>
              </a:p>
            </p:txBody>
          </p:sp>
        </mc:Fallback>
      </mc:AlternateContent>
      <p:sp>
        <p:nvSpPr>
          <p:cNvPr id="5" name="TextBox 4">
            <a:extLst>
              <a:ext uri="{FF2B5EF4-FFF2-40B4-BE49-F238E27FC236}">
                <a16:creationId xmlns:a16="http://schemas.microsoft.com/office/drawing/2014/main" id="{B32DFEB3-E88F-49DE-0F82-1C782DFEC516}"/>
              </a:ext>
            </a:extLst>
          </p:cNvPr>
          <p:cNvSpPr txBox="1"/>
          <p:nvPr/>
        </p:nvSpPr>
        <p:spPr>
          <a:xfrm>
            <a:off x="381000" y="2291201"/>
            <a:ext cx="4572000" cy="369332"/>
          </a:xfrm>
          <a:prstGeom prst="rect">
            <a:avLst/>
          </a:prstGeom>
          <a:noFill/>
        </p:spPr>
        <p:txBody>
          <a:bodyPr wrap="square">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lang="en-US" altLang="en-US" sz="1800" b="1" dirty="0">
                <a:solidFill>
                  <a:srgbClr val="FF0000"/>
                </a:solidFill>
                <a:latin typeface="Nunito" pitchFamily="2" charset="0"/>
              </a:rPr>
              <a:t>Solution:</a:t>
            </a:r>
            <a:endParaRPr kumimoji="0" lang="en-US" altLang="en-US" sz="1800" b="1" i="0" u="none" strike="noStrike" cap="none" normalizeH="0" baseline="0" dirty="0">
              <a:ln>
                <a:noFill/>
              </a:ln>
              <a:solidFill>
                <a:srgbClr val="FF0000"/>
              </a:solidFill>
              <a:effectLst/>
              <a:latin typeface="Nunito" pitchFamily="2" charset="0"/>
            </a:endParaRPr>
          </a:p>
        </p:txBody>
      </p:sp>
      <p:sp>
        <p:nvSpPr>
          <p:cNvPr id="2" name="Slide Number Placeholder 5">
            <a:extLst>
              <a:ext uri="{FF2B5EF4-FFF2-40B4-BE49-F238E27FC236}">
                <a16:creationId xmlns:a16="http://schemas.microsoft.com/office/drawing/2014/main" id="{93971C95-7502-D969-8B34-6DC45A8D0E2B}"/>
              </a:ext>
            </a:extLst>
          </p:cNvPr>
          <p:cNvSpPr txBox="1">
            <a:spLocks/>
          </p:cNvSpPr>
          <p:nvPr/>
        </p:nvSpPr>
        <p:spPr>
          <a:xfrm>
            <a:off x="8458200" y="6227081"/>
            <a:ext cx="457200" cy="326119"/>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B6F15528-21DE-4FAA-801E-634DDDAF4B2B}" type="slidenum">
              <a:rPr lang="en-US" sz="1400" smtClean="0"/>
              <a:pPr/>
              <a:t>2</a:t>
            </a:fld>
            <a:endParaRPr lang="en-US" sz="1400" dirty="0"/>
          </a:p>
        </p:txBody>
      </p:sp>
      <mc:AlternateContent xmlns:mc="http://schemas.openxmlformats.org/markup-compatibility/2006">
        <mc:Choice xmlns:p14="http://schemas.microsoft.com/office/powerpoint/2010/main" Requires="p14">
          <p:contentPart p14:bwMode="auto" r:id="rId3">
            <p14:nvContentPartPr>
              <p14:cNvPr id="6" name="Ink 5"/>
              <p14:cNvContentPartPr/>
              <p14:nvPr/>
            </p14:nvContentPartPr>
            <p14:xfrm>
              <a:off x="829800" y="636840"/>
              <a:ext cx="6786720" cy="5264280"/>
            </p14:xfrm>
          </p:contentPart>
        </mc:Choice>
        <mc:Fallback>
          <p:pic>
            <p:nvPicPr>
              <p:cNvPr id="6" name="Ink 5"/>
              <p:cNvPicPr/>
              <p:nvPr/>
            </p:nvPicPr>
            <p:blipFill>
              <a:blip r:embed="rId4"/>
              <a:stretch>
                <a:fillRect/>
              </a:stretch>
            </p:blipFill>
            <p:spPr>
              <a:xfrm>
                <a:off x="826200" y="628920"/>
                <a:ext cx="6797880" cy="5277600"/>
              </a:xfrm>
              <a:prstGeom prst="rect">
                <a:avLst/>
              </a:prstGeom>
            </p:spPr>
          </p:pic>
        </mc:Fallback>
      </mc:AlternateContent>
    </p:spTree>
    <p:extLst>
      <p:ext uri="{BB962C8B-B14F-4D97-AF65-F5344CB8AC3E}">
        <p14:creationId xmlns:p14="http://schemas.microsoft.com/office/powerpoint/2010/main" val="318458501"/>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idx="4294967295"/>
          </p:nvPr>
        </p:nvSpPr>
        <p:spPr>
          <a:xfrm>
            <a:off x="304800" y="274319"/>
            <a:ext cx="8229600" cy="857251"/>
          </a:xfrm>
          <a:prstGeom prst="rect">
            <a:avLst/>
          </a:prstGeom>
        </p:spPr>
        <p:txBody>
          <a:bodyPr vert="horz" lIns="77751" tIns="38876" rIns="77751" bIns="38876" rtlCol="0" anchor="ctr">
            <a:normAutofit/>
          </a:bodyPr>
          <a:lstStyle/>
          <a:p>
            <a:pPr algn="l"/>
            <a:r>
              <a:rPr lang="en-IN" sz="3200" dirty="0">
                <a:solidFill>
                  <a:srgbClr val="FF0000"/>
                </a:solidFill>
              </a:rPr>
              <a:t>Solution:</a:t>
            </a:r>
          </a:p>
        </p:txBody>
      </p:sp>
      <p:sp>
        <p:nvSpPr>
          <p:cNvPr id="6" name="Content Placeholder 5"/>
          <p:cNvSpPr>
            <a:spLocks noGrp="1"/>
          </p:cNvSpPr>
          <p:nvPr>
            <p:ph idx="1"/>
          </p:nvPr>
        </p:nvSpPr>
        <p:spPr/>
        <p:txBody>
          <a:bodyPr/>
          <a:lstStyle/>
          <a:p>
            <a:r>
              <a:rPr lang="en-IN" dirty="0"/>
              <a:t>a) Here,                                                           </a:t>
            </a:r>
          </a:p>
          <a:p>
            <a:endParaRPr lang="en-IN" dirty="0"/>
          </a:p>
          <a:p>
            <a:endParaRPr lang="en-IN" dirty="0"/>
          </a:p>
          <a:p>
            <a:endParaRPr lang="en-IN" dirty="0"/>
          </a:p>
          <a:p>
            <a:r>
              <a:rPr lang="en-IN" dirty="0"/>
              <a:t>b)  </a:t>
            </a:r>
          </a:p>
        </p:txBody>
      </p:sp>
      <p:sp>
        <p:nvSpPr>
          <p:cNvPr id="4" name="Content Placeholder 2"/>
          <p:cNvSpPr txBox="1">
            <a:spLocks/>
          </p:cNvSpPr>
          <p:nvPr/>
        </p:nvSpPr>
        <p:spPr>
          <a:xfrm>
            <a:off x="228600" y="2171701"/>
            <a:ext cx="8686800" cy="3668315"/>
          </a:xfrm>
          <a:prstGeom prst="rect">
            <a:avLst/>
          </a:prstGeom>
        </p:spPr>
        <p:txBody>
          <a:bodyPr vert="horz" lIns="77751" tIns="38876" rIns="77751" bIns="38876" rtlCol="0">
            <a:normAutofit/>
          </a:bodyPr>
          <a:lstStyle/>
          <a:p>
            <a:pPr algn="just" defTabSz="777512">
              <a:spcBef>
                <a:spcPct val="20000"/>
              </a:spcBef>
              <a:defRPr/>
            </a:pPr>
            <a:endParaRPr lang="en-IN" sz="2700" dirty="0"/>
          </a:p>
        </p:txBody>
      </p:sp>
      <p:graphicFrame>
        <p:nvGraphicFramePr>
          <p:cNvPr id="7" name="Object 6"/>
          <p:cNvGraphicFramePr>
            <a:graphicFrameLocks noChangeAspect="1"/>
          </p:cNvGraphicFramePr>
          <p:nvPr>
            <p:extLst>
              <p:ext uri="{D42A27DB-BD31-4B8C-83A1-F6EECF244321}">
                <p14:modId xmlns:p14="http://schemas.microsoft.com/office/powerpoint/2010/main" val="2487587138"/>
              </p:ext>
            </p:extLst>
          </p:nvPr>
        </p:nvGraphicFramePr>
        <p:xfrm>
          <a:off x="1524001" y="1895476"/>
          <a:ext cx="2881312" cy="276225"/>
        </p:xfrm>
        <a:graphic>
          <a:graphicData uri="http://schemas.openxmlformats.org/presentationml/2006/ole">
            <mc:AlternateContent xmlns:mc="http://schemas.openxmlformats.org/markup-compatibility/2006">
              <mc:Choice xmlns:v="urn:schemas-microsoft-com:vml" Requires="v">
                <p:oleObj spid="_x0000_s3144" name="Equation" r:id="rId3" imgW="1688367" imgH="215806" progId="Equation.3">
                  <p:embed/>
                </p:oleObj>
              </mc:Choice>
              <mc:Fallback>
                <p:oleObj name="Equation" r:id="rId3" imgW="1688367" imgH="215806" progId="Equation.3">
                  <p:embed/>
                  <p:pic>
                    <p:nvPicPr>
                      <p:cNvPr id="7"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1" y="1895476"/>
                        <a:ext cx="2881312" cy="276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5348" name="Object 4"/>
          <p:cNvGraphicFramePr>
            <a:graphicFrameLocks noChangeAspect="1"/>
          </p:cNvGraphicFramePr>
          <p:nvPr>
            <p:extLst>
              <p:ext uri="{D42A27DB-BD31-4B8C-83A1-F6EECF244321}">
                <p14:modId xmlns:p14="http://schemas.microsoft.com/office/powerpoint/2010/main" val="3701872791"/>
              </p:ext>
            </p:extLst>
          </p:nvPr>
        </p:nvGraphicFramePr>
        <p:xfrm>
          <a:off x="4296894" y="1741860"/>
          <a:ext cx="2271601" cy="638888"/>
        </p:xfrm>
        <a:graphic>
          <a:graphicData uri="http://schemas.openxmlformats.org/presentationml/2006/ole">
            <mc:AlternateContent xmlns:mc="http://schemas.openxmlformats.org/markup-compatibility/2006">
              <mc:Choice xmlns:v="urn:schemas-microsoft-com:vml" Requires="v">
                <p:oleObj spid="_x0000_s3145" name="Equation" r:id="rId5" imgW="1727200" imgH="647700" progId="Equation.3">
                  <p:embed/>
                </p:oleObj>
              </mc:Choice>
              <mc:Fallback>
                <p:oleObj name="Equation" r:id="rId5" imgW="1727200" imgH="647700" progId="Equation.3">
                  <p:embed/>
                  <p:pic>
                    <p:nvPicPr>
                      <p:cNvPr id="185348"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96894" y="1741860"/>
                        <a:ext cx="2271601" cy="638888"/>
                      </a:xfrm>
                      <a:prstGeom prst="rect">
                        <a:avLst/>
                      </a:prstGeom>
                      <a:noFill/>
                      <a:ln>
                        <a:noFill/>
                      </a:ln>
                      <a:effectLst/>
                    </p:spPr>
                  </p:pic>
                </p:oleObj>
              </mc:Fallback>
            </mc:AlternateContent>
          </a:graphicData>
        </a:graphic>
      </p:graphicFrame>
      <p:graphicFrame>
        <p:nvGraphicFramePr>
          <p:cNvPr id="9" name="Object 8"/>
          <p:cNvGraphicFramePr>
            <a:graphicFrameLocks noChangeAspect="1"/>
          </p:cNvGraphicFramePr>
          <p:nvPr/>
        </p:nvGraphicFramePr>
        <p:xfrm>
          <a:off x="1524001" y="3200400"/>
          <a:ext cx="4114802" cy="663368"/>
        </p:xfrm>
        <a:graphic>
          <a:graphicData uri="http://schemas.openxmlformats.org/presentationml/2006/ole">
            <mc:AlternateContent xmlns:mc="http://schemas.openxmlformats.org/markup-compatibility/2006">
              <mc:Choice xmlns:v="urn:schemas-microsoft-com:vml" Requires="v">
                <p:oleObj spid="_x0000_s3146" name="Equation" r:id="rId7" imgW="2717800" imgH="584200" progId="Equation.3">
                  <p:embed/>
                </p:oleObj>
              </mc:Choice>
              <mc:Fallback>
                <p:oleObj name="Equation" r:id="rId7" imgW="2717800" imgH="584200" progId="Equation.3">
                  <p:embed/>
                  <p:pic>
                    <p:nvPicPr>
                      <p:cNvPr id="9"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24001" y="3200400"/>
                        <a:ext cx="4114802" cy="66336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5350" name="Object 6"/>
          <p:cNvGraphicFramePr>
            <a:graphicFrameLocks noChangeAspect="1"/>
          </p:cNvGraphicFramePr>
          <p:nvPr>
            <p:extLst>
              <p:ext uri="{D42A27DB-BD31-4B8C-83A1-F6EECF244321}">
                <p14:modId xmlns:p14="http://schemas.microsoft.com/office/powerpoint/2010/main" val="892949335"/>
              </p:ext>
            </p:extLst>
          </p:nvPr>
        </p:nvGraphicFramePr>
        <p:xfrm>
          <a:off x="1524000" y="2293065"/>
          <a:ext cx="2590725" cy="678735"/>
        </p:xfrm>
        <a:graphic>
          <a:graphicData uri="http://schemas.openxmlformats.org/presentationml/2006/ole">
            <mc:AlternateContent xmlns:mc="http://schemas.openxmlformats.org/markup-compatibility/2006">
              <mc:Choice xmlns:v="urn:schemas-microsoft-com:vml" Requires="v">
                <p:oleObj spid="_x0000_s3147" name="Equation" r:id="rId9" imgW="1854200" imgH="647700" progId="Equation.3">
                  <p:embed/>
                </p:oleObj>
              </mc:Choice>
              <mc:Fallback>
                <p:oleObj name="Equation" r:id="rId9" imgW="1854200" imgH="647700" progId="Equation.3">
                  <p:embed/>
                  <p:pic>
                    <p:nvPicPr>
                      <p:cNvPr id="185350"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24000" y="2293065"/>
                        <a:ext cx="2590725" cy="678735"/>
                      </a:xfrm>
                      <a:prstGeom prst="rect">
                        <a:avLst/>
                      </a:prstGeom>
                      <a:noFill/>
                      <a:ln>
                        <a:noFill/>
                      </a:ln>
                      <a:effectLst/>
                    </p:spPr>
                  </p:pic>
                </p:oleObj>
              </mc:Fallback>
            </mc:AlternateContent>
          </a:graphicData>
        </a:graphic>
      </p:graphicFrame>
      <p:graphicFrame>
        <p:nvGraphicFramePr>
          <p:cNvPr id="185351" name="Object 7"/>
          <p:cNvGraphicFramePr>
            <a:graphicFrameLocks noChangeAspect="1"/>
          </p:cNvGraphicFramePr>
          <p:nvPr>
            <p:extLst>
              <p:ext uri="{D42A27DB-BD31-4B8C-83A1-F6EECF244321}">
                <p14:modId xmlns:p14="http://schemas.microsoft.com/office/powerpoint/2010/main" val="3376886859"/>
              </p:ext>
            </p:extLst>
          </p:nvPr>
        </p:nvGraphicFramePr>
        <p:xfrm>
          <a:off x="1544055" y="4194334"/>
          <a:ext cx="2617788" cy="252413"/>
        </p:xfrm>
        <a:graphic>
          <a:graphicData uri="http://schemas.openxmlformats.org/presentationml/2006/ole">
            <mc:AlternateContent xmlns:mc="http://schemas.openxmlformats.org/markup-compatibility/2006">
              <mc:Choice xmlns:v="urn:schemas-microsoft-com:vml" Requires="v">
                <p:oleObj spid="_x0000_s3148" name="Equation" r:id="rId11" imgW="1675673" imgH="215806" progId="Equation.3">
                  <p:embed/>
                </p:oleObj>
              </mc:Choice>
              <mc:Fallback>
                <p:oleObj name="Equation" r:id="rId11" imgW="1675673" imgH="215806" progId="Equation.3">
                  <p:embed/>
                  <p:pic>
                    <p:nvPicPr>
                      <p:cNvPr id="185351" name="Object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544055" y="4194334"/>
                        <a:ext cx="2617788" cy="252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5352" name="Object 8"/>
          <p:cNvGraphicFramePr>
            <a:graphicFrameLocks noChangeAspect="1"/>
          </p:cNvGraphicFramePr>
          <p:nvPr>
            <p:extLst>
              <p:ext uri="{D42A27DB-BD31-4B8C-83A1-F6EECF244321}">
                <p14:modId xmlns:p14="http://schemas.microsoft.com/office/powerpoint/2010/main" val="1430474002"/>
              </p:ext>
            </p:extLst>
          </p:nvPr>
        </p:nvGraphicFramePr>
        <p:xfrm>
          <a:off x="4296895" y="3992882"/>
          <a:ext cx="2438636" cy="638889"/>
        </p:xfrm>
        <a:graphic>
          <a:graphicData uri="http://schemas.openxmlformats.org/presentationml/2006/ole">
            <mc:AlternateContent xmlns:mc="http://schemas.openxmlformats.org/markup-compatibility/2006">
              <mc:Choice xmlns:v="urn:schemas-microsoft-com:vml" Requires="v">
                <p:oleObj spid="_x0000_s3149" name="Equation" r:id="rId13" imgW="1854200" imgH="647700" progId="Equation.3">
                  <p:embed/>
                </p:oleObj>
              </mc:Choice>
              <mc:Fallback>
                <p:oleObj name="Equation" r:id="rId13" imgW="1854200" imgH="647700" progId="Equation.3">
                  <p:embed/>
                  <p:pic>
                    <p:nvPicPr>
                      <p:cNvPr id="185352" name="Object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296895" y="3992882"/>
                        <a:ext cx="2438636" cy="638889"/>
                      </a:xfrm>
                      <a:prstGeom prst="rect">
                        <a:avLst/>
                      </a:prstGeom>
                      <a:noFill/>
                      <a:ln>
                        <a:noFill/>
                      </a:ln>
                      <a:effectLst/>
                    </p:spPr>
                  </p:pic>
                </p:oleObj>
              </mc:Fallback>
            </mc:AlternateContent>
          </a:graphicData>
        </a:graphic>
      </p:graphicFrame>
      <p:graphicFrame>
        <p:nvGraphicFramePr>
          <p:cNvPr id="185353" name="Object 9"/>
          <p:cNvGraphicFramePr>
            <a:graphicFrameLocks noChangeAspect="1"/>
          </p:cNvGraphicFramePr>
          <p:nvPr>
            <p:extLst>
              <p:ext uri="{D42A27DB-BD31-4B8C-83A1-F6EECF244321}">
                <p14:modId xmlns:p14="http://schemas.microsoft.com/office/powerpoint/2010/main" val="1545721526"/>
              </p:ext>
            </p:extLst>
          </p:nvPr>
        </p:nvGraphicFramePr>
        <p:xfrm>
          <a:off x="1525603" y="4950144"/>
          <a:ext cx="6315193" cy="663368"/>
        </p:xfrm>
        <a:graphic>
          <a:graphicData uri="http://schemas.openxmlformats.org/presentationml/2006/ole">
            <mc:AlternateContent xmlns:mc="http://schemas.openxmlformats.org/markup-compatibility/2006">
              <mc:Choice xmlns:v="urn:schemas-microsoft-com:vml" Requires="v">
                <p:oleObj spid="_x0000_s3150" name="Equation" r:id="rId15" imgW="3987800" imgH="558800" progId="Equation.3">
                  <p:embed/>
                </p:oleObj>
              </mc:Choice>
              <mc:Fallback>
                <p:oleObj name="Equation" r:id="rId15" imgW="3987800" imgH="558800" progId="Equation.3">
                  <p:embed/>
                  <p:pic>
                    <p:nvPicPr>
                      <p:cNvPr id="185353" name="Object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525603" y="4950144"/>
                        <a:ext cx="6315193" cy="663368"/>
                      </a:xfrm>
                      <a:prstGeom prst="rect">
                        <a:avLst/>
                      </a:prstGeom>
                      <a:noFill/>
                      <a:ln>
                        <a:noFill/>
                      </a:ln>
                      <a:effectLst/>
                    </p:spPr>
                  </p:pic>
                </p:oleObj>
              </mc:Fallback>
            </mc:AlternateContent>
          </a:graphicData>
        </a:graphic>
      </p:graphicFrame>
      <p:sp>
        <p:nvSpPr>
          <p:cNvPr id="2" name="Slide Number Placeholder 5">
            <a:extLst>
              <a:ext uri="{FF2B5EF4-FFF2-40B4-BE49-F238E27FC236}">
                <a16:creationId xmlns:a16="http://schemas.microsoft.com/office/drawing/2014/main" id="{4F1A817F-CA1C-3C65-1120-42256FA77AFA}"/>
              </a:ext>
            </a:extLst>
          </p:cNvPr>
          <p:cNvSpPr txBox="1">
            <a:spLocks/>
          </p:cNvSpPr>
          <p:nvPr/>
        </p:nvSpPr>
        <p:spPr>
          <a:xfrm>
            <a:off x="8458200" y="6227081"/>
            <a:ext cx="457200" cy="326119"/>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B6F15528-21DE-4FAA-801E-634DDDAF4B2B}" type="slidenum">
              <a:rPr lang="en-US" sz="1400" smtClean="0"/>
              <a:pPr/>
              <a:t>20</a:t>
            </a:fld>
            <a:endParaRPr lang="en-US" sz="1400" dirty="0"/>
          </a:p>
        </p:txBody>
      </p:sp>
      <mc:AlternateContent xmlns:mc="http://schemas.openxmlformats.org/markup-compatibility/2006">
        <mc:Choice xmlns:p14="http://schemas.microsoft.com/office/powerpoint/2010/main" Requires="p14">
          <p:contentPart p14:bwMode="auto" r:id="rId17">
            <p14:nvContentPartPr>
              <p14:cNvPr id="3" name="Ink 2"/>
              <p14:cNvContentPartPr/>
              <p14:nvPr/>
            </p14:nvContentPartPr>
            <p14:xfrm>
              <a:off x="169920" y="2204640"/>
              <a:ext cx="7750440" cy="4210560"/>
            </p14:xfrm>
          </p:contentPart>
        </mc:Choice>
        <mc:Fallback>
          <p:pic>
            <p:nvPicPr>
              <p:cNvPr id="3" name="Ink 2"/>
              <p:cNvPicPr/>
              <p:nvPr/>
            </p:nvPicPr>
            <p:blipFill>
              <a:blip r:embed="rId18"/>
              <a:stretch>
                <a:fillRect/>
              </a:stretch>
            </p:blipFill>
            <p:spPr>
              <a:xfrm>
                <a:off x="159840" y="2196000"/>
                <a:ext cx="7767000" cy="4228920"/>
              </a:xfrm>
              <a:prstGeom prst="rect">
                <a:avLst/>
              </a:prstGeom>
            </p:spPr>
          </p:pic>
        </mc:Fallback>
      </mc:AlternateContent>
    </p:spTree>
    <p:extLst>
      <p:ext uri="{BB962C8B-B14F-4D97-AF65-F5344CB8AC3E}">
        <p14:creationId xmlns:p14="http://schemas.microsoft.com/office/powerpoint/2010/main" val="1705524889"/>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E551F9E1-671D-4437-A24C-93080220B985}"/>
              </a:ext>
            </a:extLst>
          </p:cNvPr>
          <p:cNvSpPr>
            <a:spLocks noGrp="1"/>
          </p:cNvSpPr>
          <p:nvPr>
            <p:ph type="title" idx="4294967295"/>
          </p:nvPr>
        </p:nvSpPr>
        <p:spPr>
          <a:xfrm>
            <a:off x="-76200" y="152400"/>
            <a:ext cx="6934200" cy="1143000"/>
          </a:xfrm>
        </p:spPr>
        <p:txBody>
          <a:bodyPr>
            <a:normAutofit fontScale="90000"/>
          </a:bodyPr>
          <a:lstStyle/>
          <a:p>
            <a:r>
              <a:rPr lang="en-US" sz="2700" b="1" dirty="0">
                <a:solidFill>
                  <a:srgbClr val="00B0F0"/>
                </a:solidFill>
                <a:latin typeface="Helvetica Neue"/>
                <a:cs typeface="Helvetica" panose="020B0604020202020204" pitchFamily="34" charset="0"/>
              </a:rPr>
              <a:t/>
            </a:r>
            <a:br>
              <a:rPr lang="en-US" sz="2700" b="1" dirty="0">
                <a:solidFill>
                  <a:srgbClr val="00B0F0"/>
                </a:solidFill>
                <a:latin typeface="Helvetica Neue"/>
                <a:cs typeface="Helvetica" panose="020B0604020202020204" pitchFamily="34" charset="0"/>
              </a:rPr>
            </a:br>
            <a:r>
              <a:rPr lang="en-US" sz="2700" b="1" dirty="0">
                <a:solidFill>
                  <a:srgbClr val="00B0F0"/>
                </a:solidFill>
                <a:latin typeface="Helvetica Neue"/>
                <a:cs typeface="Helvetica" panose="020B0604020202020204" pitchFamily="34" charset="0"/>
              </a:rPr>
              <a:t>     </a:t>
            </a:r>
            <a:r>
              <a:rPr lang="en-US" b="1" dirty="0">
                <a:solidFill>
                  <a:srgbClr val="00B0F0"/>
                </a:solidFill>
                <a:latin typeface="+mn-lt"/>
                <a:cs typeface="Helvetica" panose="020B0604020202020204" pitchFamily="34" charset="0"/>
              </a:rPr>
              <a:t>Poisson Distribution: Applications</a:t>
            </a:r>
            <a:br>
              <a:rPr lang="en-US" b="1" dirty="0">
                <a:solidFill>
                  <a:srgbClr val="00B0F0"/>
                </a:solidFill>
                <a:latin typeface="+mn-lt"/>
                <a:cs typeface="Helvetica" panose="020B0604020202020204" pitchFamily="34" charset="0"/>
              </a:rPr>
            </a:br>
            <a:endParaRPr lang="x-none" dirty="0">
              <a:solidFill>
                <a:srgbClr val="00B0F0"/>
              </a:solidFill>
              <a:latin typeface="+mn-lt"/>
            </a:endParaRPr>
          </a:p>
        </p:txBody>
      </p:sp>
      <p:sp>
        <p:nvSpPr>
          <p:cNvPr id="2" name="Rectangle 1">
            <a:extLst>
              <a:ext uri="{FF2B5EF4-FFF2-40B4-BE49-F238E27FC236}">
                <a16:creationId xmlns:a16="http://schemas.microsoft.com/office/drawing/2014/main" id="{743E7F04-CD05-4ED1-9714-969785D026C6}"/>
              </a:ext>
            </a:extLst>
          </p:cNvPr>
          <p:cNvSpPr/>
          <p:nvPr/>
        </p:nvSpPr>
        <p:spPr>
          <a:xfrm>
            <a:off x="304800" y="1582341"/>
            <a:ext cx="8458200" cy="3416320"/>
          </a:xfrm>
          <a:prstGeom prst="rect">
            <a:avLst/>
          </a:prstGeom>
        </p:spPr>
        <p:txBody>
          <a:bodyPr wrap="square">
            <a:spAutoFit/>
          </a:bodyPr>
          <a:lstStyle/>
          <a:p>
            <a:pPr marL="342900" indent="-342900">
              <a:buFont typeface="Arial" panose="020B0604020202020204" pitchFamily="34" charset="0"/>
              <a:buChar char="•"/>
            </a:pPr>
            <a:r>
              <a:rPr lang="en-IN" sz="2400" dirty="0"/>
              <a:t>Arrivals at queuing systems:</a:t>
            </a:r>
          </a:p>
          <a:p>
            <a:pPr marL="342900" indent="-342900">
              <a:buFont typeface="Wingdings" panose="05000000000000000000" pitchFamily="2" charset="2"/>
              <a:buChar char="ü"/>
            </a:pPr>
            <a:r>
              <a:rPr lang="en-IN" sz="2400" dirty="0"/>
              <a:t>Airports : people, airplanes, automobiles, baggage </a:t>
            </a:r>
          </a:p>
          <a:p>
            <a:pPr marL="342900" indent="-342900">
              <a:buFont typeface="Wingdings" panose="05000000000000000000" pitchFamily="2" charset="2"/>
              <a:buChar char="ü"/>
            </a:pPr>
            <a:r>
              <a:rPr lang="en-IN" sz="2400" dirty="0"/>
              <a:t>Banks: people, loan applications </a:t>
            </a:r>
          </a:p>
          <a:p>
            <a:pPr marL="342900" indent="-342900">
              <a:buFont typeface="Wingdings" panose="05000000000000000000" pitchFamily="2" charset="2"/>
              <a:buChar char="ü"/>
            </a:pPr>
            <a:r>
              <a:rPr lang="en-IN" sz="2400" dirty="0"/>
              <a:t>computer file servers : read and write operations</a:t>
            </a:r>
          </a:p>
          <a:p>
            <a:pPr marL="342900" indent="-342900">
              <a:buFont typeface="Arial" panose="020B0604020202020204" pitchFamily="34" charset="0"/>
              <a:buChar char="•"/>
            </a:pPr>
            <a:endParaRPr lang="en-IN" sz="2400" dirty="0"/>
          </a:p>
          <a:p>
            <a:pPr marL="342900" indent="-342900">
              <a:buFont typeface="Arial" panose="020B0604020202020204" pitchFamily="34" charset="0"/>
              <a:buChar char="•"/>
            </a:pPr>
            <a:r>
              <a:rPr lang="en-IN" sz="2400" dirty="0"/>
              <a:t>Defects in manufactured goods: </a:t>
            </a:r>
          </a:p>
          <a:p>
            <a:pPr marL="342900" indent="-342900">
              <a:buFont typeface="Wingdings" panose="05000000000000000000" pitchFamily="2" charset="2"/>
              <a:buChar char="ü"/>
            </a:pPr>
            <a:r>
              <a:rPr lang="en-IN" sz="2400" dirty="0"/>
              <a:t>number of defects per 1,000 feet of extruded copper wire</a:t>
            </a:r>
          </a:p>
          <a:p>
            <a:pPr marL="342900" indent="-342900">
              <a:buFont typeface="Wingdings" panose="05000000000000000000" pitchFamily="2" charset="2"/>
              <a:buChar char="ü"/>
            </a:pPr>
            <a:r>
              <a:rPr lang="en-IN" sz="2400" dirty="0"/>
              <a:t>number of blemishes per square foot of painted surface</a:t>
            </a:r>
          </a:p>
          <a:p>
            <a:pPr marL="342900" indent="-342900">
              <a:buFont typeface="Wingdings" panose="05000000000000000000" pitchFamily="2" charset="2"/>
              <a:buChar char="ü"/>
            </a:pPr>
            <a:r>
              <a:rPr lang="en-IN" sz="2400" dirty="0"/>
              <a:t>number of errors per typed page</a:t>
            </a:r>
          </a:p>
        </p:txBody>
      </p:sp>
      <p:sp>
        <p:nvSpPr>
          <p:cNvPr id="3" name="Slide Number Placeholder 5">
            <a:extLst>
              <a:ext uri="{FF2B5EF4-FFF2-40B4-BE49-F238E27FC236}">
                <a16:creationId xmlns:a16="http://schemas.microsoft.com/office/drawing/2014/main" id="{CFF13AB2-3FDE-2915-7252-5F57DD6F0C0F}"/>
              </a:ext>
            </a:extLst>
          </p:cNvPr>
          <p:cNvSpPr txBox="1">
            <a:spLocks/>
          </p:cNvSpPr>
          <p:nvPr/>
        </p:nvSpPr>
        <p:spPr>
          <a:xfrm>
            <a:off x="8458200" y="6227081"/>
            <a:ext cx="457200" cy="326119"/>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B6F15528-21DE-4FAA-801E-634DDDAF4B2B}" type="slidenum">
              <a:rPr lang="en-US" sz="1400" smtClean="0"/>
              <a:pPr/>
              <a:t>21</a:t>
            </a:fld>
            <a:endParaRPr lang="en-US" sz="1400" dirty="0"/>
          </a:p>
        </p:txBody>
      </p:sp>
      <mc:AlternateContent xmlns:mc="http://schemas.openxmlformats.org/markup-compatibility/2006">
        <mc:Choice xmlns:p14="http://schemas.microsoft.com/office/powerpoint/2010/main" Requires="p14">
          <p:contentPart p14:bwMode="auto" r:id="rId2">
            <p14:nvContentPartPr>
              <p14:cNvPr id="5" name="Ink 4"/>
              <p14:cNvContentPartPr/>
              <p14:nvPr/>
            </p14:nvContentPartPr>
            <p14:xfrm>
              <a:off x="2016000" y="1971000"/>
              <a:ext cx="6022800" cy="3596040"/>
            </p14:xfrm>
          </p:contentPart>
        </mc:Choice>
        <mc:Fallback>
          <p:pic>
            <p:nvPicPr>
              <p:cNvPr id="5" name="Ink 4"/>
              <p:cNvPicPr/>
              <p:nvPr/>
            </p:nvPicPr>
            <p:blipFill>
              <a:blip r:embed="rId3"/>
              <a:stretch>
                <a:fillRect/>
              </a:stretch>
            </p:blipFill>
            <p:spPr>
              <a:xfrm>
                <a:off x="2009520" y="1964160"/>
                <a:ext cx="6039360" cy="3614040"/>
              </a:xfrm>
              <a:prstGeom prst="rect">
                <a:avLst/>
              </a:prstGeom>
            </p:spPr>
          </p:pic>
        </mc:Fallback>
      </mc:AlternateContent>
    </p:spTree>
    <p:extLst>
      <p:ext uri="{BB962C8B-B14F-4D97-AF65-F5344CB8AC3E}">
        <p14:creationId xmlns:p14="http://schemas.microsoft.com/office/powerpoint/2010/main" val="841985812"/>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2"/>
          <a:stretch>
            <a:fillRect/>
          </a:stretch>
        </p:blipFill>
        <p:spPr>
          <a:xfrm>
            <a:off x="38100" y="1524000"/>
            <a:ext cx="4914900" cy="4329113"/>
          </a:xfrm>
          <a:prstGeom prst="rect">
            <a:avLst/>
          </a:prstGeom>
        </p:spPr>
      </p:pic>
      <p:sp>
        <p:nvSpPr>
          <p:cNvPr id="6" name="Title 2">
            <a:extLst>
              <a:ext uri="{FF2B5EF4-FFF2-40B4-BE49-F238E27FC236}">
                <a16:creationId xmlns:a16="http://schemas.microsoft.com/office/drawing/2014/main" id="{FA1A17EB-2424-4D99-96FA-B16933CD0C01}"/>
              </a:ext>
            </a:extLst>
          </p:cNvPr>
          <p:cNvSpPr txBox="1">
            <a:spLocks/>
          </p:cNvSpPr>
          <p:nvPr/>
        </p:nvSpPr>
        <p:spPr>
          <a:xfrm>
            <a:off x="228600" y="736467"/>
            <a:ext cx="7004466" cy="433958"/>
          </a:xfrm>
          <a:prstGeom prst="rect">
            <a:avLst/>
          </a:prstGeom>
        </p:spPr>
        <p:txBody>
          <a:bodyPr/>
          <a:lstStyle>
            <a:lvl1pPr algn="ctr" rtl="0" fontAlgn="base">
              <a:spcBef>
                <a:spcPct val="0"/>
              </a:spcBef>
              <a:spcAft>
                <a:spcPct val="0"/>
              </a:spcAft>
              <a:defRPr sz="4400" kern="1200">
                <a:solidFill>
                  <a:schemeClr val="tx1"/>
                </a:solidFill>
                <a:latin typeface="+mj-lt"/>
                <a:ea typeface="+mj-ea"/>
                <a:cs typeface="+mj-cs"/>
              </a:defRPr>
            </a:lvl1pPr>
            <a:lvl2pPr algn="ctr" rtl="0" fontAlgn="base">
              <a:spcBef>
                <a:spcPct val="0"/>
              </a:spcBef>
              <a:spcAft>
                <a:spcPct val="0"/>
              </a:spcAft>
              <a:defRPr sz="4400">
                <a:solidFill>
                  <a:schemeClr val="tx1"/>
                </a:solidFill>
                <a:latin typeface="Calibri" pitchFamily="34" charset="0"/>
              </a:defRPr>
            </a:lvl2pPr>
            <a:lvl3pPr algn="ctr" rtl="0" fontAlgn="base">
              <a:spcBef>
                <a:spcPct val="0"/>
              </a:spcBef>
              <a:spcAft>
                <a:spcPct val="0"/>
              </a:spcAft>
              <a:defRPr sz="4400">
                <a:solidFill>
                  <a:schemeClr val="tx1"/>
                </a:solidFill>
                <a:latin typeface="Calibri" pitchFamily="34" charset="0"/>
              </a:defRPr>
            </a:lvl3pPr>
            <a:lvl4pPr algn="ctr" rtl="0" fontAlgn="base">
              <a:spcBef>
                <a:spcPct val="0"/>
              </a:spcBef>
              <a:spcAft>
                <a:spcPct val="0"/>
              </a:spcAft>
              <a:defRPr sz="4400">
                <a:solidFill>
                  <a:schemeClr val="tx1"/>
                </a:solidFill>
                <a:latin typeface="Calibri" pitchFamily="34" charset="0"/>
              </a:defRPr>
            </a:lvl4pPr>
            <a:lvl5pPr algn="ctr" rtl="0" fontAlgn="base">
              <a:spcBef>
                <a:spcPct val="0"/>
              </a:spcBef>
              <a:spcAft>
                <a:spcPct val="0"/>
              </a:spcAft>
              <a:defRPr sz="4400">
                <a:solidFill>
                  <a:schemeClr val="tx1"/>
                </a:solidFill>
                <a:latin typeface="Calibri" pitchFamily="34" charset="0"/>
              </a:defRPr>
            </a:lvl5pPr>
            <a:lvl6pPr marL="457200" algn="ctr" rtl="0" eaLnBrk="1" fontAlgn="base" hangingPunct="1">
              <a:spcBef>
                <a:spcPct val="0"/>
              </a:spcBef>
              <a:spcAft>
                <a:spcPct val="0"/>
              </a:spcAft>
              <a:defRPr sz="4400">
                <a:solidFill>
                  <a:schemeClr val="tx1"/>
                </a:solidFill>
                <a:latin typeface="Calibri" pitchFamily="34" charset="0"/>
              </a:defRPr>
            </a:lvl6pPr>
            <a:lvl7pPr marL="914400" algn="ctr" rtl="0" eaLnBrk="1" fontAlgn="base" hangingPunct="1">
              <a:spcBef>
                <a:spcPct val="0"/>
              </a:spcBef>
              <a:spcAft>
                <a:spcPct val="0"/>
              </a:spcAft>
              <a:defRPr sz="4400">
                <a:solidFill>
                  <a:schemeClr val="tx1"/>
                </a:solidFill>
                <a:latin typeface="Calibri" pitchFamily="34" charset="0"/>
              </a:defRPr>
            </a:lvl7pPr>
            <a:lvl8pPr marL="1371600" algn="ctr" rtl="0" eaLnBrk="1" fontAlgn="base" hangingPunct="1">
              <a:spcBef>
                <a:spcPct val="0"/>
              </a:spcBef>
              <a:spcAft>
                <a:spcPct val="0"/>
              </a:spcAft>
              <a:defRPr sz="4400">
                <a:solidFill>
                  <a:schemeClr val="tx1"/>
                </a:solidFill>
                <a:latin typeface="Calibri" pitchFamily="34" charset="0"/>
              </a:defRPr>
            </a:lvl8pPr>
            <a:lvl9pPr marL="1828800" algn="ctr" rtl="0" eaLnBrk="1" fontAlgn="base" hangingPunct="1">
              <a:spcBef>
                <a:spcPct val="0"/>
              </a:spcBef>
              <a:spcAft>
                <a:spcPct val="0"/>
              </a:spcAft>
              <a:defRPr sz="4400">
                <a:solidFill>
                  <a:schemeClr val="tx1"/>
                </a:solidFill>
                <a:latin typeface="Calibri" pitchFamily="34" charset="0"/>
              </a:defRPr>
            </a:lvl9pPr>
          </a:lstStyle>
          <a:p>
            <a:pPr algn="l"/>
            <a:r>
              <a:rPr lang="en-US" sz="3200" b="1" dirty="0">
                <a:solidFill>
                  <a:srgbClr val="00B0F0"/>
                </a:solidFill>
              </a:rPr>
              <a:t>RECALL:  Continuous Random Variables</a:t>
            </a:r>
            <a:endParaRPr lang="x-none" sz="3200" b="1" dirty="0">
              <a:solidFill>
                <a:srgbClr val="00B0F0"/>
              </a:solidFill>
            </a:endParaRPr>
          </a:p>
        </p:txBody>
      </p:sp>
      <p:sp>
        <p:nvSpPr>
          <p:cNvPr id="4" name="Rectangle 3"/>
          <p:cNvSpPr/>
          <p:nvPr/>
        </p:nvSpPr>
        <p:spPr>
          <a:xfrm>
            <a:off x="4754910" y="2126361"/>
            <a:ext cx="4320480" cy="2336858"/>
          </a:xfrm>
          <a:prstGeom prst="rect">
            <a:avLst/>
          </a:prstGeom>
        </p:spPr>
        <p:txBody>
          <a:bodyPr wrap="square">
            <a:spAutoFit/>
          </a:bodyPr>
          <a:lstStyle/>
          <a:p>
            <a:pPr>
              <a:lnSpc>
                <a:spcPct val="150000"/>
              </a:lnSpc>
            </a:pPr>
            <a:r>
              <a:rPr lang="en-IN" sz="1650" dirty="0">
                <a:solidFill>
                  <a:srgbClr val="231F20"/>
                </a:solidFill>
                <a:latin typeface="Tahoma" panose="020B0604030504040204" pitchFamily="34" charset="0"/>
                <a:ea typeface="Tahoma" panose="020B0604030504040204" pitchFamily="34" charset="0"/>
                <a:cs typeface="Tahoma" panose="020B0604030504040204" pitchFamily="34" charset="0"/>
              </a:rPr>
              <a:t>Example:</a:t>
            </a:r>
          </a:p>
          <a:p>
            <a:pPr marL="257175" indent="-257175">
              <a:lnSpc>
                <a:spcPct val="150000"/>
              </a:lnSpc>
              <a:buFont typeface="Wingdings" panose="05000000000000000000" pitchFamily="2" charset="2"/>
              <a:buChar char="§"/>
            </a:pPr>
            <a:r>
              <a:rPr lang="en-IN" sz="1650" dirty="0">
                <a:latin typeface="Tahoma" panose="020B0604030504040204" pitchFamily="34" charset="0"/>
                <a:ea typeface="Tahoma" panose="020B0604030504040204" pitchFamily="34" charset="0"/>
                <a:cs typeface="Tahoma" panose="020B0604030504040204" pitchFamily="34" charset="0"/>
              </a:rPr>
              <a:t>Height of students in a class</a:t>
            </a:r>
          </a:p>
          <a:p>
            <a:pPr marL="257175" indent="-257175">
              <a:lnSpc>
                <a:spcPct val="150000"/>
              </a:lnSpc>
              <a:buFont typeface="Wingdings" panose="05000000000000000000" pitchFamily="2" charset="2"/>
              <a:buChar char="§"/>
            </a:pPr>
            <a:r>
              <a:rPr lang="en-IN" sz="1650" dirty="0">
                <a:latin typeface="Tahoma" panose="020B0604030504040204" pitchFamily="34" charset="0"/>
                <a:ea typeface="Tahoma" panose="020B0604030504040204" pitchFamily="34" charset="0"/>
                <a:cs typeface="Tahoma" panose="020B0604030504040204" pitchFamily="34" charset="0"/>
              </a:rPr>
              <a:t> Amount of ice tea in a glass</a:t>
            </a:r>
          </a:p>
          <a:p>
            <a:pPr marL="257175" indent="-257175">
              <a:lnSpc>
                <a:spcPct val="150000"/>
              </a:lnSpc>
              <a:buFont typeface="Wingdings" panose="05000000000000000000" pitchFamily="2" charset="2"/>
              <a:buChar char="§"/>
            </a:pPr>
            <a:r>
              <a:rPr lang="en-IN" sz="1650" dirty="0">
                <a:latin typeface="Tahoma" panose="020B0604030504040204" pitchFamily="34" charset="0"/>
                <a:ea typeface="Tahoma" panose="020B0604030504040204" pitchFamily="34" charset="0"/>
                <a:cs typeface="Tahoma" panose="020B0604030504040204" pitchFamily="34" charset="0"/>
              </a:rPr>
              <a:t> Change in temperature throughout a day</a:t>
            </a:r>
          </a:p>
          <a:p>
            <a:pPr marL="257175" indent="-257175">
              <a:lnSpc>
                <a:spcPct val="150000"/>
              </a:lnSpc>
              <a:buFont typeface="Wingdings" panose="05000000000000000000" pitchFamily="2" charset="2"/>
              <a:buChar char="§"/>
            </a:pPr>
            <a:r>
              <a:rPr lang="en-US" sz="1650" dirty="0">
                <a:solidFill>
                  <a:srgbClr val="231F20"/>
                </a:solidFill>
                <a:latin typeface="Tahoma" panose="020B0604030504040204" pitchFamily="34" charset="0"/>
                <a:ea typeface="Tahoma" panose="020B0604030504040204" pitchFamily="34" charset="0"/>
                <a:cs typeface="Tahoma" panose="020B0604030504040204" pitchFamily="34" charset="0"/>
              </a:rPr>
              <a:t>Price of a car in next year</a:t>
            </a:r>
            <a:endParaRPr lang="en-IN" sz="1650" dirty="0">
              <a:latin typeface="Tahoma" panose="020B0604030504040204" pitchFamily="34" charset="0"/>
              <a:ea typeface="Tahoma" panose="020B0604030504040204" pitchFamily="34" charset="0"/>
              <a:cs typeface="Tahoma" panose="020B0604030504040204" pitchFamily="34" charset="0"/>
            </a:endParaRPr>
          </a:p>
          <a:p>
            <a:pPr>
              <a:lnSpc>
                <a:spcPct val="150000"/>
              </a:lnSpc>
            </a:pPr>
            <a:r>
              <a:rPr lang="en-IN" sz="1650" dirty="0"/>
              <a:t> </a:t>
            </a:r>
            <a:endParaRPr lang="en-IN" sz="1650" dirty="0">
              <a:solidFill>
                <a:srgbClr val="231F20"/>
              </a:solidFill>
              <a:latin typeface="Times New Roman" panose="02020603050405020304" pitchFamily="18" charset="0"/>
              <a:cs typeface="Times New Roman" panose="02020603050405020304" pitchFamily="18" charset="0"/>
            </a:endParaRPr>
          </a:p>
        </p:txBody>
      </p:sp>
      <p:sp>
        <p:nvSpPr>
          <p:cNvPr id="2" name="Slide Number Placeholder 5">
            <a:extLst>
              <a:ext uri="{FF2B5EF4-FFF2-40B4-BE49-F238E27FC236}">
                <a16:creationId xmlns:a16="http://schemas.microsoft.com/office/drawing/2014/main" id="{23DA7C38-354A-50FB-9F13-4C3BC9D67A3B}"/>
              </a:ext>
            </a:extLst>
          </p:cNvPr>
          <p:cNvSpPr txBox="1">
            <a:spLocks/>
          </p:cNvSpPr>
          <p:nvPr/>
        </p:nvSpPr>
        <p:spPr>
          <a:xfrm>
            <a:off x="8458200" y="6227081"/>
            <a:ext cx="457200" cy="326119"/>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B6F15528-21DE-4FAA-801E-634DDDAF4B2B}" type="slidenum">
              <a:rPr lang="en-US" sz="1400" smtClean="0"/>
              <a:pPr/>
              <a:t>22</a:t>
            </a:fld>
            <a:endParaRPr lang="en-US" sz="1400" dirty="0"/>
          </a:p>
        </p:txBody>
      </p:sp>
      <mc:AlternateContent xmlns:mc="http://schemas.openxmlformats.org/markup-compatibility/2006">
        <mc:Choice xmlns:p14="http://schemas.microsoft.com/office/powerpoint/2010/main" Requires="p14">
          <p:contentPart p14:bwMode="auto" r:id="rId3">
            <p14:nvContentPartPr>
              <p14:cNvPr id="3" name="Ink 2"/>
              <p14:cNvContentPartPr/>
              <p14:nvPr/>
            </p14:nvContentPartPr>
            <p14:xfrm>
              <a:off x="1208880" y="3686040"/>
              <a:ext cx="6167520" cy="435240"/>
            </p14:xfrm>
          </p:contentPart>
        </mc:Choice>
        <mc:Fallback>
          <p:pic>
            <p:nvPicPr>
              <p:cNvPr id="3" name="Ink 2"/>
              <p:cNvPicPr/>
              <p:nvPr/>
            </p:nvPicPr>
            <p:blipFill>
              <a:blip r:embed="rId4"/>
              <a:stretch>
                <a:fillRect/>
              </a:stretch>
            </p:blipFill>
            <p:spPr>
              <a:xfrm>
                <a:off x="1200600" y="3677760"/>
                <a:ext cx="6179040" cy="450000"/>
              </a:xfrm>
              <a:prstGeom prst="rect">
                <a:avLst/>
              </a:prstGeom>
            </p:spPr>
          </p:pic>
        </mc:Fallback>
      </mc:AlternateContent>
    </p:spTree>
    <p:extLst>
      <p:ext uri="{BB962C8B-B14F-4D97-AF65-F5344CB8AC3E}">
        <p14:creationId xmlns:p14="http://schemas.microsoft.com/office/powerpoint/2010/main" val="4227146836"/>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Content Placeholder 8"/>
          <p:cNvSpPr>
            <a:spLocks noGrp="1"/>
          </p:cNvSpPr>
          <p:nvPr>
            <p:ph idx="1"/>
          </p:nvPr>
        </p:nvSpPr>
        <p:spPr>
          <a:xfrm>
            <a:off x="457200" y="1417319"/>
            <a:ext cx="8001000" cy="4907281"/>
          </a:xfrm>
        </p:spPr>
        <p:txBody>
          <a:bodyPr/>
          <a:lstStyle/>
          <a:p>
            <a:pPr algn="just">
              <a:lnSpc>
                <a:spcPct val="150000"/>
              </a:lnSpc>
              <a:spcBef>
                <a:spcPts val="0"/>
              </a:spcBef>
            </a:pPr>
            <a:r>
              <a:rPr lang="en-US" u="sng" dirty="0">
                <a:latin typeface="+mn-lt"/>
              </a:rPr>
              <a:t>Normal Distribution:</a:t>
            </a:r>
          </a:p>
          <a:p>
            <a:pPr marL="0" indent="0" algn="just">
              <a:lnSpc>
                <a:spcPct val="150000"/>
              </a:lnSpc>
              <a:spcBef>
                <a:spcPts val="0"/>
              </a:spcBef>
            </a:pPr>
            <a:r>
              <a:rPr lang="en-US" dirty="0">
                <a:latin typeface="+mn-lt"/>
              </a:rPr>
              <a:t>Normal distribution is a general distribution. Any information such as heights, weights, lengths, widths, sizes, profits, prices, wages, time etc. containing sufficiently large data with mean and variance follows normal distribution. </a:t>
            </a:r>
          </a:p>
          <a:p>
            <a:pPr marL="0" indent="0" algn="just">
              <a:lnSpc>
                <a:spcPct val="150000"/>
              </a:lnSpc>
              <a:spcBef>
                <a:spcPts val="0"/>
              </a:spcBef>
            </a:pPr>
            <a:endParaRPr lang="en-US" dirty="0">
              <a:latin typeface="+mn-lt"/>
            </a:endParaRPr>
          </a:p>
          <a:p>
            <a:pPr marL="0" indent="0" algn="just">
              <a:lnSpc>
                <a:spcPct val="150000"/>
              </a:lnSpc>
              <a:spcBef>
                <a:spcPts val="0"/>
              </a:spcBef>
            </a:pPr>
            <a:r>
              <a:rPr lang="en-US" dirty="0">
                <a:latin typeface="+mn-lt"/>
              </a:rPr>
              <a:t>The distribution of errors of repeated measurements follows normal distribution. </a:t>
            </a:r>
          </a:p>
        </p:txBody>
      </p:sp>
      <p:sp>
        <p:nvSpPr>
          <p:cNvPr id="3" name="Slide Number Placeholder 2"/>
          <p:cNvSpPr>
            <a:spLocks noGrp="1"/>
          </p:cNvSpPr>
          <p:nvPr>
            <p:ph type="sldNum" sz="quarter" idx="11"/>
          </p:nvPr>
        </p:nvSpPr>
        <p:spPr>
          <a:xfrm>
            <a:off x="11377085" y="6237289"/>
            <a:ext cx="814916" cy="293687"/>
          </a:xfrm>
          <a:prstGeom prst="rect">
            <a:avLst/>
          </a:prstGeom>
        </p:spPr>
        <p:txBody>
          <a:bodyPr/>
          <a:lstStyle>
            <a:defPPr>
              <a:defRPr lang="en-US"/>
            </a:defPPr>
            <a:lvl1pPr algn="l" rtl="0" fontAlgn="base">
              <a:spcBef>
                <a:spcPct val="0"/>
              </a:spcBef>
              <a:spcAft>
                <a:spcPct val="0"/>
              </a:spcAft>
              <a:defRPr sz="1600" b="1" kern="1200">
                <a:solidFill>
                  <a:schemeClr val="tx1"/>
                </a:solidFill>
                <a:latin typeface="Tahoma" charset="0"/>
                <a:ea typeface="+mn-ea"/>
                <a:cs typeface="+mn-cs"/>
              </a:defRPr>
            </a:lvl1pPr>
            <a:lvl2pPr marL="457200" algn="l" rtl="0" fontAlgn="base">
              <a:spcBef>
                <a:spcPct val="0"/>
              </a:spcBef>
              <a:spcAft>
                <a:spcPct val="0"/>
              </a:spcAft>
              <a:defRPr sz="1600" kern="1200">
                <a:solidFill>
                  <a:schemeClr val="tx1"/>
                </a:solidFill>
                <a:latin typeface="Tahoma" charset="0"/>
                <a:ea typeface="+mn-ea"/>
                <a:cs typeface="+mn-cs"/>
              </a:defRPr>
            </a:lvl2pPr>
            <a:lvl3pPr marL="914400" algn="l" rtl="0" fontAlgn="base">
              <a:spcBef>
                <a:spcPct val="0"/>
              </a:spcBef>
              <a:spcAft>
                <a:spcPct val="0"/>
              </a:spcAft>
              <a:defRPr sz="1600" kern="1200">
                <a:solidFill>
                  <a:schemeClr val="tx1"/>
                </a:solidFill>
                <a:latin typeface="Tahoma" charset="0"/>
                <a:ea typeface="+mn-ea"/>
                <a:cs typeface="+mn-cs"/>
              </a:defRPr>
            </a:lvl3pPr>
            <a:lvl4pPr marL="1371600" algn="l" rtl="0" fontAlgn="base">
              <a:spcBef>
                <a:spcPct val="0"/>
              </a:spcBef>
              <a:spcAft>
                <a:spcPct val="0"/>
              </a:spcAft>
              <a:defRPr sz="1600" kern="1200">
                <a:solidFill>
                  <a:schemeClr val="tx1"/>
                </a:solidFill>
                <a:latin typeface="Tahoma" charset="0"/>
                <a:ea typeface="+mn-ea"/>
                <a:cs typeface="+mn-cs"/>
              </a:defRPr>
            </a:lvl4pPr>
            <a:lvl5pPr marL="1828800" algn="l" rtl="0" fontAlgn="base">
              <a:spcBef>
                <a:spcPct val="0"/>
              </a:spcBef>
              <a:spcAft>
                <a:spcPct val="0"/>
              </a:spcAft>
              <a:defRPr sz="1600" kern="1200">
                <a:solidFill>
                  <a:schemeClr val="tx1"/>
                </a:solidFill>
                <a:latin typeface="Tahoma" charset="0"/>
                <a:ea typeface="+mn-ea"/>
                <a:cs typeface="+mn-cs"/>
              </a:defRPr>
            </a:lvl5pPr>
            <a:lvl6pPr marL="2286000" algn="l" defTabSz="914400" rtl="0" eaLnBrk="1" latinLnBrk="0" hangingPunct="1">
              <a:defRPr sz="1600" kern="1200">
                <a:solidFill>
                  <a:schemeClr val="tx1"/>
                </a:solidFill>
                <a:latin typeface="Tahoma" charset="0"/>
                <a:ea typeface="+mn-ea"/>
                <a:cs typeface="+mn-cs"/>
              </a:defRPr>
            </a:lvl6pPr>
            <a:lvl7pPr marL="2743200" algn="l" defTabSz="914400" rtl="0" eaLnBrk="1" latinLnBrk="0" hangingPunct="1">
              <a:defRPr sz="1600" kern="1200">
                <a:solidFill>
                  <a:schemeClr val="tx1"/>
                </a:solidFill>
                <a:latin typeface="Tahoma" charset="0"/>
                <a:ea typeface="+mn-ea"/>
                <a:cs typeface="+mn-cs"/>
              </a:defRPr>
            </a:lvl7pPr>
            <a:lvl8pPr marL="3200400" algn="l" defTabSz="914400" rtl="0" eaLnBrk="1" latinLnBrk="0" hangingPunct="1">
              <a:defRPr sz="1600" kern="1200">
                <a:solidFill>
                  <a:schemeClr val="tx1"/>
                </a:solidFill>
                <a:latin typeface="Tahoma" charset="0"/>
                <a:ea typeface="+mn-ea"/>
                <a:cs typeface="+mn-cs"/>
              </a:defRPr>
            </a:lvl8pPr>
            <a:lvl9pPr marL="3657600" algn="l" defTabSz="914400" rtl="0" eaLnBrk="1" latinLnBrk="0" hangingPunct="1">
              <a:defRPr sz="1600" kern="1200">
                <a:solidFill>
                  <a:schemeClr val="tx1"/>
                </a:solidFill>
                <a:latin typeface="Tahoma" charset="0"/>
                <a:ea typeface="+mn-ea"/>
                <a:cs typeface="+mn-cs"/>
              </a:defRPr>
            </a:lvl9pPr>
          </a:lstStyle>
          <a:p>
            <a:pPr>
              <a:defRPr/>
            </a:pPr>
            <a:fld id="{78B23240-9A46-45DC-80D8-72E6138EF4CC}" type="slidenum">
              <a:rPr lang="en-IN" smtClean="0">
                <a:solidFill>
                  <a:prstClr val="black"/>
                </a:solidFill>
              </a:rPr>
              <a:pPr>
                <a:defRPr/>
              </a:pPr>
              <a:t>23</a:t>
            </a:fld>
            <a:endParaRPr lang="en-IN">
              <a:solidFill>
                <a:prstClr val="black"/>
              </a:solidFill>
            </a:endParaRPr>
          </a:p>
        </p:txBody>
      </p:sp>
      <p:sp>
        <p:nvSpPr>
          <p:cNvPr id="12" name="Rectangle 15"/>
          <p:cNvSpPr>
            <a:spLocks noChangeArrowheads="1"/>
          </p:cNvSpPr>
          <p:nvPr/>
        </p:nvSpPr>
        <p:spPr bwMode="auto">
          <a:xfrm>
            <a:off x="1" y="890201"/>
            <a:ext cx="138564"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en-US" sz="1350"/>
          </a:p>
        </p:txBody>
      </p:sp>
      <p:sp>
        <p:nvSpPr>
          <p:cNvPr id="13" name="Rectangle 16"/>
          <p:cNvSpPr>
            <a:spLocks noChangeArrowheads="1"/>
          </p:cNvSpPr>
          <p:nvPr/>
        </p:nvSpPr>
        <p:spPr bwMode="auto">
          <a:xfrm>
            <a:off x="39466" y="547799"/>
            <a:ext cx="8305800" cy="6848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68580" tIns="34290" rIns="68580" bIns="34290" numCol="1" anchor="ctr" anchorCtr="0" compatLnSpc="1">
            <a:prstTxWarp prst="textNoShape">
              <a:avLst/>
            </a:prstTxWarp>
            <a:spAutoFit/>
          </a:bodyPr>
          <a:lstStyle/>
          <a:p>
            <a:pPr defTabSz="685800" eaLnBrk="0" fontAlgn="base" hangingPunct="0">
              <a:spcBef>
                <a:spcPct val="0"/>
              </a:spcBef>
              <a:spcAft>
                <a:spcPct val="0"/>
              </a:spcAft>
            </a:pPr>
            <a:r>
              <a:rPr lang="en-US" altLang="en-US" sz="4000" b="1" dirty="0">
                <a:solidFill>
                  <a:srgbClr val="00B0F0"/>
                </a:solidFill>
                <a:ea typeface="Calibri" panose="020F0502020204030204" pitchFamily="34" charset="0"/>
                <a:cs typeface="Times New Roman" panose="02020603050405020304" pitchFamily="18" charset="0"/>
              </a:rPr>
              <a:t>Continuous Probability Distributions:</a:t>
            </a:r>
            <a:endParaRPr lang="en-US" altLang="en-US" sz="4000" b="1" dirty="0">
              <a:solidFill>
                <a:srgbClr val="00B0F0"/>
              </a:solidFill>
            </a:endParaRPr>
          </a:p>
        </p:txBody>
      </p:sp>
      <p:sp>
        <p:nvSpPr>
          <p:cNvPr id="2" name="Slide Number Placeholder 5">
            <a:extLst>
              <a:ext uri="{FF2B5EF4-FFF2-40B4-BE49-F238E27FC236}">
                <a16:creationId xmlns:a16="http://schemas.microsoft.com/office/drawing/2014/main" id="{86E83418-48A5-FF2B-93E6-B8E7238ED20F}"/>
              </a:ext>
            </a:extLst>
          </p:cNvPr>
          <p:cNvSpPr txBox="1">
            <a:spLocks/>
          </p:cNvSpPr>
          <p:nvPr/>
        </p:nvSpPr>
        <p:spPr>
          <a:xfrm>
            <a:off x="8458200" y="6227081"/>
            <a:ext cx="457200" cy="326119"/>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B6F15528-21DE-4FAA-801E-634DDDAF4B2B}" type="slidenum">
              <a:rPr lang="en-US" sz="1400" smtClean="0"/>
              <a:pPr/>
              <a:t>23</a:t>
            </a:fld>
            <a:endParaRPr lang="en-US" sz="1400" dirty="0"/>
          </a:p>
        </p:txBody>
      </p:sp>
      <mc:AlternateContent xmlns:mc="http://schemas.openxmlformats.org/markup-compatibility/2006">
        <mc:Choice xmlns:p14="http://schemas.microsoft.com/office/powerpoint/2010/main" Requires="p14">
          <p:contentPart p14:bwMode="auto" r:id="rId2">
            <p14:nvContentPartPr>
              <p14:cNvPr id="4" name="Ink 3"/>
              <p14:cNvContentPartPr/>
              <p14:nvPr/>
            </p14:nvContentPartPr>
            <p14:xfrm>
              <a:off x="373320" y="1510920"/>
              <a:ext cx="7697520" cy="4370760"/>
            </p14:xfrm>
          </p:contentPart>
        </mc:Choice>
        <mc:Fallback>
          <p:pic>
            <p:nvPicPr>
              <p:cNvPr id="4" name="Ink 3"/>
              <p:cNvPicPr/>
              <p:nvPr/>
            </p:nvPicPr>
            <p:blipFill>
              <a:blip r:embed="rId3"/>
              <a:stretch>
                <a:fillRect/>
              </a:stretch>
            </p:blipFill>
            <p:spPr>
              <a:xfrm>
                <a:off x="366840" y="1505160"/>
                <a:ext cx="7711920" cy="4383360"/>
              </a:xfrm>
              <a:prstGeom prst="rect">
                <a:avLst/>
              </a:prstGeom>
            </p:spPr>
          </p:pic>
        </mc:Fallback>
      </mc:AlternateContent>
    </p:spTree>
    <p:extLst>
      <p:ext uri="{BB962C8B-B14F-4D97-AF65-F5344CB8AC3E}">
        <p14:creationId xmlns:p14="http://schemas.microsoft.com/office/powerpoint/2010/main" val="3618428538"/>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pPr algn="just">
              <a:lnSpc>
                <a:spcPct val="150000"/>
              </a:lnSpc>
              <a:spcBef>
                <a:spcPts val="0"/>
              </a:spcBef>
            </a:pPr>
            <a:r>
              <a:rPr lang="en-US" dirty="0">
                <a:latin typeface="+mn-lt"/>
              </a:rPr>
              <a:t>A continuous random variable X which assumes all possible values in</a:t>
            </a:r>
          </a:p>
          <a:p>
            <a:pPr algn="just">
              <a:lnSpc>
                <a:spcPct val="150000"/>
              </a:lnSpc>
              <a:spcBef>
                <a:spcPts val="0"/>
              </a:spcBef>
            </a:pPr>
            <a:r>
              <a:rPr lang="en-US" dirty="0">
                <a:latin typeface="+mn-lt"/>
              </a:rPr>
              <a:t> the entire real space, i.e., -∞&lt;x&lt;∞ is said to follow normal </a:t>
            </a:r>
          </a:p>
          <a:p>
            <a:pPr algn="just">
              <a:lnSpc>
                <a:spcPct val="150000"/>
              </a:lnSpc>
              <a:spcBef>
                <a:spcPts val="0"/>
              </a:spcBef>
            </a:pPr>
            <a:r>
              <a:rPr lang="en-US" dirty="0">
                <a:latin typeface="+mn-lt"/>
              </a:rPr>
              <a:t>distribution with two parameters such as mean μ and variance σ</a:t>
            </a:r>
            <a:r>
              <a:rPr lang="en-US" baseline="30000" dirty="0">
                <a:latin typeface="+mn-lt"/>
              </a:rPr>
              <a:t>2</a:t>
            </a:r>
            <a:r>
              <a:rPr lang="en-US" dirty="0">
                <a:latin typeface="+mn-lt"/>
              </a:rPr>
              <a:t> </a:t>
            </a:r>
          </a:p>
          <a:p>
            <a:pPr algn="just">
              <a:lnSpc>
                <a:spcPct val="150000"/>
              </a:lnSpc>
              <a:spcBef>
                <a:spcPts val="0"/>
              </a:spcBef>
            </a:pPr>
            <a:r>
              <a:rPr lang="en-US" dirty="0">
                <a:latin typeface="+mn-lt"/>
              </a:rPr>
              <a:t>if it has the probability density function given by</a:t>
            </a:r>
          </a:p>
          <a:p>
            <a:pPr algn="just">
              <a:lnSpc>
                <a:spcPct val="150000"/>
              </a:lnSpc>
              <a:spcBef>
                <a:spcPts val="0"/>
              </a:spcBef>
            </a:pPr>
            <a:endParaRPr lang="en-US" dirty="0">
              <a:latin typeface="+mn-lt"/>
            </a:endParaRPr>
          </a:p>
        </p:txBody>
      </p:sp>
      <p:sp>
        <p:nvSpPr>
          <p:cNvPr id="4" name="Slide Number Placeholder 3"/>
          <p:cNvSpPr>
            <a:spLocks noGrp="1"/>
          </p:cNvSpPr>
          <p:nvPr>
            <p:ph type="sldNum" sz="quarter" idx="11"/>
          </p:nvPr>
        </p:nvSpPr>
        <p:spPr>
          <a:xfrm>
            <a:off x="11377085" y="6237289"/>
            <a:ext cx="814916" cy="293687"/>
          </a:xfrm>
          <a:prstGeom prst="rect">
            <a:avLst/>
          </a:prstGeom>
        </p:spPr>
        <p:txBody>
          <a:bodyPr/>
          <a:lstStyle>
            <a:defPPr>
              <a:defRPr lang="en-US"/>
            </a:defPPr>
            <a:lvl1pPr algn="l" rtl="0" fontAlgn="base">
              <a:spcBef>
                <a:spcPct val="0"/>
              </a:spcBef>
              <a:spcAft>
                <a:spcPct val="0"/>
              </a:spcAft>
              <a:defRPr sz="1600" b="1" kern="1200">
                <a:solidFill>
                  <a:schemeClr val="tx1"/>
                </a:solidFill>
                <a:latin typeface="Tahoma" charset="0"/>
                <a:ea typeface="+mn-ea"/>
                <a:cs typeface="+mn-cs"/>
              </a:defRPr>
            </a:lvl1pPr>
            <a:lvl2pPr marL="457200" algn="l" rtl="0" fontAlgn="base">
              <a:spcBef>
                <a:spcPct val="0"/>
              </a:spcBef>
              <a:spcAft>
                <a:spcPct val="0"/>
              </a:spcAft>
              <a:defRPr sz="1600" kern="1200">
                <a:solidFill>
                  <a:schemeClr val="tx1"/>
                </a:solidFill>
                <a:latin typeface="Tahoma" charset="0"/>
                <a:ea typeface="+mn-ea"/>
                <a:cs typeface="+mn-cs"/>
              </a:defRPr>
            </a:lvl2pPr>
            <a:lvl3pPr marL="914400" algn="l" rtl="0" fontAlgn="base">
              <a:spcBef>
                <a:spcPct val="0"/>
              </a:spcBef>
              <a:spcAft>
                <a:spcPct val="0"/>
              </a:spcAft>
              <a:defRPr sz="1600" kern="1200">
                <a:solidFill>
                  <a:schemeClr val="tx1"/>
                </a:solidFill>
                <a:latin typeface="Tahoma" charset="0"/>
                <a:ea typeface="+mn-ea"/>
                <a:cs typeface="+mn-cs"/>
              </a:defRPr>
            </a:lvl3pPr>
            <a:lvl4pPr marL="1371600" algn="l" rtl="0" fontAlgn="base">
              <a:spcBef>
                <a:spcPct val="0"/>
              </a:spcBef>
              <a:spcAft>
                <a:spcPct val="0"/>
              </a:spcAft>
              <a:defRPr sz="1600" kern="1200">
                <a:solidFill>
                  <a:schemeClr val="tx1"/>
                </a:solidFill>
                <a:latin typeface="Tahoma" charset="0"/>
                <a:ea typeface="+mn-ea"/>
                <a:cs typeface="+mn-cs"/>
              </a:defRPr>
            </a:lvl4pPr>
            <a:lvl5pPr marL="1828800" algn="l" rtl="0" fontAlgn="base">
              <a:spcBef>
                <a:spcPct val="0"/>
              </a:spcBef>
              <a:spcAft>
                <a:spcPct val="0"/>
              </a:spcAft>
              <a:defRPr sz="1600" kern="1200">
                <a:solidFill>
                  <a:schemeClr val="tx1"/>
                </a:solidFill>
                <a:latin typeface="Tahoma" charset="0"/>
                <a:ea typeface="+mn-ea"/>
                <a:cs typeface="+mn-cs"/>
              </a:defRPr>
            </a:lvl5pPr>
            <a:lvl6pPr marL="2286000" algn="l" defTabSz="914400" rtl="0" eaLnBrk="1" latinLnBrk="0" hangingPunct="1">
              <a:defRPr sz="1600" kern="1200">
                <a:solidFill>
                  <a:schemeClr val="tx1"/>
                </a:solidFill>
                <a:latin typeface="Tahoma" charset="0"/>
                <a:ea typeface="+mn-ea"/>
                <a:cs typeface="+mn-cs"/>
              </a:defRPr>
            </a:lvl6pPr>
            <a:lvl7pPr marL="2743200" algn="l" defTabSz="914400" rtl="0" eaLnBrk="1" latinLnBrk="0" hangingPunct="1">
              <a:defRPr sz="1600" kern="1200">
                <a:solidFill>
                  <a:schemeClr val="tx1"/>
                </a:solidFill>
                <a:latin typeface="Tahoma" charset="0"/>
                <a:ea typeface="+mn-ea"/>
                <a:cs typeface="+mn-cs"/>
              </a:defRPr>
            </a:lvl7pPr>
            <a:lvl8pPr marL="3200400" algn="l" defTabSz="914400" rtl="0" eaLnBrk="1" latinLnBrk="0" hangingPunct="1">
              <a:defRPr sz="1600" kern="1200">
                <a:solidFill>
                  <a:schemeClr val="tx1"/>
                </a:solidFill>
                <a:latin typeface="Tahoma" charset="0"/>
                <a:ea typeface="+mn-ea"/>
                <a:cs typeface="+mn-cs"/>
              </a:defRPr>
            </a:lvl8pPr>
            <a:lvl9pPr marL="3657600" algn="l" defTabSz="914400" rtl="0" eaLnBrk="1" latinLnBrk="0" hangingPunct="1">
              <a:defRPr sz="1600" kern="1200">
                <a:solidFill>
                  <a:schemeClr val="tx1"/>
                </a:solidFill>
                <a:latin typeface="Tahoma" charset="0"/>
                <a:ea typeface="+mn-ea"/>
                <a:cs typeface="+mn-cs"/>
              </a:defRPr>
            </a:lvl9pPr>
          </a:lstStyle>
          <a:p>
            <a:pPr>
              <a:defRPr/>
            </a:pPr>
            <a:fld id="{78B23240-9A46-45DC-80D8-72E6138EF4CC}" type="slidenum">
              <a:rPr lang="en-IN" smtClean="0">
                <a:solidFill>
                  <a:prstClr val="black"/>
                </a:solidFill>
              </a:rPr>
              <a:pPr>
                <a:defRPr/>
              </a:pPr>
              <a:t>24</a:t>
            </a:fld>
            <a:endParaRPr lang="en-IN" dirty="0">
              <a:solidFill>
                <a:prstClr val="black"/>
              </a:solidFill>
            </a:endParaRPr>
          </a:p>
        </p:txBody>
      </p:sp>
      <p:graphicFrame>
        <p:nvGraphicFramePr>
          <p:cNvPr id="5" name="Object 4"/>
          <p:cNvGraphicFramePr>
            <a:graphicFrameLocks noChangeAspect="1"/>
          </p:cNvGraphicFramePr>
          <p:nvPr/>
        </p:nvGraphicFramePr>
        <p:xfrm>
          <a:off x="1547664" y="3873365"/>
          <a:ext cx="4394116" cy="1080120"/>
        </p:xfrm>
        <a:graphic>
          <a:graphicData uri="http://schemas.openxmlformats.org/presentationml/2006/ole">
            <mc:AlternateContent xmlns:mc="http://schemas.openxmlformats.org/markup-compatibility/2006">
              <mc:Choice xmlns:v="urn:schemas-microsoft-com:vml" Requires="v">
                <p:oleObj spid="_x0000_s4108" name="Equation" r:id="rId3" imgW="1663560" imgH="495000" progId="Equation.3">
                  <p:embed/>
                </p:oleObj>
              </mc:Choice>
              <mc:Fallback>
                <p:oleObj name="Equation" r:id="rId3" imgW="1663560" imgH="495000" progId="Equation.3">
                  <p:embed/>
                  <p:pic>
                    <p:nvPicPr>
                      <p:cNvPr id="5" name="Object 4"/>
                      <p:cNvPicPr>
                        <a:picLocks noChangeAspect="1" noChangeArrowheads="1"/>
                      </p:cNvPicPr>
                      <p:nvPr/>
                    </p:nvPicPr>
                    <p:blipFill>
                      <a:blip r:embed="rId4"/>
                      <a:srcRect/>
                      <a:stretch>
                        <a:fillRect/>
                      </a:stretch>
                    </p:blipFill>
                    <p:spPr bwMode="auto">
                      <a:xfrm>
                        <a:off x="1547664" y="3873365"/>
                        <a:ext cx="4394116" cy="1080120"/>
                      </a:xfrm>
                      <a:prstGeom prst="rect">
                        <a:avLst/>
                      </a:prstGeom>
                      <a:noFill/>
                      <a:ln>
                        <a:noFill/>
                      </a:ln>
                    </p:spPr>
                  </p:pic>
                </p:oleObj>
              </mc:Fallback>
            </mc:AlternateContent>
          </a:graphicData>
        </a:graphic>
      </p:graphicFrame>
      <mc:AlternateContent xmlns:mc="http://schemas.openxmlformats.org/markup-compatibility/2006" xmlns:a14="http://schemas.microsoft.com/office/drawing/2010/main">
        <mc:Choice Requires="a14">
          <p:sp>
            <p:nvSpPr>
              <p:cNvPr id="6" name="Rectangle 5"/>
              <p:cNvSpPr/>
              <p:nvPr/>
            </p:nvSpPr>
            <p:spPr>
              <a:xfrm>
                <a:off x="6678234" y="4197806"/>
                <a:ext cx="1322766" cy="300082"/>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en-US" sz="1350" i="1">
                          <a:latin typeface="Cambria Math" panose="02040503050406030204" pitchFamily="18" charset="0"/>
                        </a:rPr>
                        <m:t>−∞&lt;</m:t>
                      </m:r>
                      <m:r>
                        <a:rPr lang="en-US" sz="1350" i="1">
                          <a:latin typeface="Cambria Math" panose="02040503050406030204" pitchFamily="18" charset="0"/>
                        </a:rPr>
                        <m:t>𝑥</m:t>
                      </m:r>
                      <m:r>
                        <a:rPr lang="en-US" sz="1350" i="1">
                          <a:latin typeface="Cambria Math" panose="02040503050406030204" pitchFamily="18" charset="0"/>
                        </a:rPr>
                        <m:t>&lt;∞</m:t>
                      </m:r>
                    </m:oMath>
                  </m:oMathPara>
                </a14:m>
                <a:endParaRPr lang="en-US" sz="1350" dirty="0"/>
              </a:p>
            </p:txBody>
          </p:sp>
        </mc:Choice>
        <mc:Fallback xmlns="">
          <p:sp>
            <p:nvSpPr>
              <p:cNvPr id="6" name="Rectangle 5"/>
              <p:cNvSpPr>
                <a:spLocks noRot="1" noChangeAspect="1" noMove="1" noResize="1" noEditPoints="1" noAdjustHandles="1" noChangeArrowheads="1" noChangeShapeType="1" noTextEdit="1"/>
              </p:cNvSpPr>
              <p:nvPr/>
            </p:nvSpPr>
            <p:spPr>
              <a:xfrm>
                <a:off x="6678234" y="4197806"/>
                <a:ext cx="1322766" cy="300082"/>
              </a:xfrm>
              <a:prstGeom prst="rect">
                <a:avLst/>
              </a:prstGeom>
              <a:blipFill>
                <a:blip r:embed="rId5"/>
                <a:stretch>
                  <a:fillRect/>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7" name="Rectangle 6"/>
              <p:cNvSpPr/>
              <p:nvPr/>
            </p:nvSpPr>
            <p:spPr>
              <a:xfrm>
                <a:off x="6441919" y="4706214"/>
                <a:ext cx="1729256" cy="30008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1350">
                          <a:latin typeface="Cambria Math" panose="02040503050406030204" pitchFamily="18" charset="0"/>
                        </a:rPr>
                        <m:t>−∞&lt;</m:t>
                      </m:r>
                      <m:r>
                        <a:rPr lang="en-US" sz="1350" i="1">
                          <a:latin typeface="Cambria Math" panose="02040503050406030204" pitchFamily="18" charset="0"/>
                        </a:rPr>
                        <m:t>𝜇</m:t>
                      </m:r>
                      <m:r>
                        <a:rPr lang="en-US" sz="1350">
                          <a:latin typeface="Cambria Math" panose="02040503050406030204" pitchFamily="18" charset="0"/>
                        </a:rPr>
                        <m:t>&lt;∞ , </m:t>
                      </m:r>
                      <m:r>
                        <a:rPr lang="en-US" sz="1350" i="1">
                          <a:latin typeface="Cambria Math" panose="02040503050406030204" pitchFamily="18" charset="0"/>
                        </a:rPr>
                        <m:t>𝜎</m:t>
                      </m:r>
                      <m:r>
                        <a:rPr lang="en-US" sz="1350">
                          <a:latin typeface="Cambria Math" panose="02040503050406030204" pitchFamily="18" charset="0"/>
                        </a:rPr>
                        <m:t>&gt;0</m:t>
                      </m:r>
                    </m:oMath>
                  </m:oMathPara>
                </a14:m>
                <a:endParaRPr lang="en-US" sz="1350" dirty="0"/>
              </a:p>
            </p:txBody>
          </p:sp>
        </mc:Choice>
        <mc:Fallback xmlns="">
          <p:sp>
            <p:nvSpPr>
              <p:cNvPr id="7" name="Rectangle 6"/>
              <p:cNvSpPr>
                <a:spLocks noRot="1" noChangeAspect="1" noMove="1" noResize="1" noEditPoints="1" noAdjustHandles="1" noChangeArrowheads="1" noChangeShapeType="1" noTextEdit="1"/>
              </p:cNvSpPr>
              <p:nvPr/>
            </p:nvSpPr>
            <p:spPr>
              <a:xfrm>
                <a:off x="6441919" y="4706214"/>
                <a:ext cx="1729256" cy="300082"/>
              </a:xfrm>
              <a:prstGeom prst="rect">
                <a:avLst/>
              </a:prstGeom>
              <a:blipFill>
                <a:blip r:embed="rId6"/>
                <a:stretch>
                  <a:fillRect/>
                </a:stretch>
              </a:blipFill>
            </p:spPr>
            <p:txBody>
              <a:bodyPr/>
              <a:lstStyle/>
              <a:p>
                <a:r>
                  <a:rPr lang="en-IN">
                    <a:noFill/>
                  </a:rPr>
                  <a:t> </a:t>
                </a:r>
              </a:p>
            </p:txBody>
          </p:sp>
        </mc:Fallback>
      </mc:AlternateContent>
      <p:sp>
        <p:nvSpPr>
          <p:cNvPr id="9" name="Title 1"/>
          <p:cNvSpPr>
            <a:spLocks noGrp="1"/>
          </p:cNvSpPr>
          <p:nvPr>
            <p:ph type="title" idx="4294967295"/>
          </p:nvPr>
        </p:nvSpPr>
        <p:spPr>
          <a:xfrm>
            <a:off x="312849" y="216941"/>
            <a:ext cx="5943600" cy="857250"/>
          </a:xfrm>
          <a:prstGeom prst="rect">
            <a:avLst/>
          </a:prstGeom>
        </p:spPr>
        <p:txBody>
          <a:bodyPr>
            <a:normAutofit/>
          </a:bodyPr>
          <a:lstStyle/>
          <a:p>
            <a:r>
              <a:rPr lang="en-US" sz="4000" b="1" dirty="0">
                <a:solidFill>
                  <a:srgbClr val="00B0F0"/>
                </a:solidFill>
                <a:latin typeface="+mn-lt"/>
                <a:cs typeface="Arial"/>
              </a:rPr>
              <a:t>Normal Distribution</a:t>
            </a:r>
          </a:p>
        </p:txBody>
      </p:sp>
      <p:sp>
        <p:nvSpPr>
          <p:cNvPr id="2" name="Slide Number Placeholder 5">
            <a:extLst>
              <a:ext uri="{FF2B5EF4-FFF2-40B4-BE49-F238E27FC236}">
                <a16:creationId xmlns:a16="http://schemas.microsoft.com/office/drawing/2014/main" id="{16B42C7F-9A20-4F22-AEC9-8FAA8E5ABBB5}"/>
              </a:ext>
            </a:extLst>
          </p:cNvPr>
          <p:cNvSpPr txBox="1">
            <a:spLocks/>
          </p:cNvSpPr>
          <p:nvPr/>
        </p:nvSpPr>
        <p:spPr>
          <a:xfrm>
            <a:off x="8458200" y="6227081"/>
            <a:ext cx="457200" cy="326119"/>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B6F15528-21DE-4FAA-801E-634DDDAF4B2B}" type="slidenum">
              <a:rPr lang="en-US" sz="1400" smtClean="0"/>
              <a:pPr/>
              <a:t>24</a:t>
            </a:fld>
            <a:endParaRPr lang="en-US" sz="1400" dirty="0"/>
          </a:p>
        </p:txBody>
      </p:sp>
      <mc:AlternateContent xmlns:mc="http://schemas.openxmlformats.org/markup-compatibility/2006">
        <mc:Choice xmlns:p14="http://schemas.microsoft.com/office/powerpoint/2010/main" Requires="p14">
          <p:contentPart p14:bwMode="auto" r:id="rId7">
            <p14:nvContentPartPr>
              <p14:cNvPr id="8" name="Ink 7"/>
              <p14:cNvContentPartPr/>
              <p14:nvPr/>
            </p14:nvContentPartPr>
            <p14:xfrm>
              <a:off x="2231280" y="2539080"/>
              <a:ext cx="6039720" cy="2913840"/>
            </p14:xfrm>
          </p:contentPart>
        </mc:Choice>
        <mc:Fallback>
          <p:pic>
            <p:nvPicPr>
              <p:cNvPr id="8" name="Ink 7"/>
              <p:cNvPicPr/>
              <p:nvPr/>
            </p:nvPicPr>
            <p:blipFill>
              <a:blip r:embed="rId8"/>
              <a:stretch>
                <a:fillRect/>
              </a:stretch>
            </p:blipFill>
            <p:spPr>
              <a:xfrm>
                <a:off x="2221560" y="2529720"/>
                <a:ext cx="6055200" cy="2928600"/>
              </a:xfrm>
              <a:prstGeom prst="rect">
                <a:avLst/>
              </a:prstGeom>
            </p:spPr>
          </p:pic>
        </mc:Fallback>
      </mc:AlternateContent>
    </p:spTree>
    <p:extLst>
      <p:ext uri="{BB962C8B-B14F-4D97-AF65-F5344CB8AC3E}">
        <p14:creationId xmlns:p14="http://schemas.microsoft.com/office/powerpoint/2010/main" val="2116032811"/>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Line 3"/>
          <p:cNvSpPr>
            <a:spLocks noChangeShapeType="1"/>
          </p:cNvSpPr>
          <p:nvPr/>
        </p:nvSpPr>
        <p:spPr bwMode="auto">
          <a:xfrm flipV="1">
            <a:off x="3543300" y="3486150"/>
            <a:ext cx="571500" cy="0"/>
          </a:xfrm>
          <a:prstGeom prst="line">
            <a:avLst/>
          </a:prstGeom>
          <a:noFill/>
          <a:ln w="12700">
            <a:solidFill>
              <a:srgbClr val="000000"/>
            </a:solidFill>
            <a:round/>
            <a:headEnd type="stealth" w="med" len="med"/>
            <a:tailEnd type="stealth"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sz="1350">
              <a:solidFill>
                <a:prstClr val="black"/>
              </a:solidFill>
            </a:endParaRPr>
          </a:p>
        </p:txBody>
      </p:sp>
      <p:sp>
        <p:nvSpPr>
          <p:cNvPr id="5" name="Freeform 4"/>
          <p:cNvSpPr>
            <a:spLocks/>
          </p:cNvSpPr>
          <p:nvPr/>
        </p:nvSpPr>
        <p:spPr bwMode="auto">
          <a:xfrm>
            <a:off x="1714500" y="2514600"/>
            <a:ext cx="3771900" cy="1828800"/>
          </a:xfrm>
          <a:custGeom>
            <a:avLst/>
            <a:gdLst>
              <a:gd name="T0" fmla="*/ 0 w 1893"/>
              <a:gd name="T1" fmla="*/ 0 h 765"/>
              <a:gd name="T2" fmla="*/ 0 w 1893"/>
              <a:gd name="T3" fmla="*/ 764 h 765"/>
              <a:gd name="T4" fmla="*/ 1892 w 1893"/>
              <a:gd name="T5" fmla="*/ 764 h 765"/>
            </a:gdLst>
            <a:ahLst/>
            <a:cxnLst>
              <a:cxn ang="0">
                <a:pos x="T0" y="T1"/>
              </a:cxn>
              <a:cxn ang="0">
                <a:pos x="T2" y="T3"/>
              </a:cxn>
              <a:cxn ang="0">
                <a:pos x="T4" y="T5"/>
              </a:cxn>
            </a:cxnLst>
            <a:rect l="0" t="0" r="r" b="b"/>
            <a:pathLst>
              <a:path w="1893" h="765">
                <a:moveTo>
                  <a:pt x="0" y="0"/>
                </a:moveTo>
                <a:lnTo>
                  <a:pt x="0" y="764"/>
                </a:lnTo>
                <a:lnTo>
                  <a:pt x="1892" y="764"/>
                </a:lnTo>
              </a:path>
            </a:pathLst>
          </a:custGeom>
          <a:noFill/>
          <a:ln w="25400" cap="rnd" cmpd="sng">
            <a:solidFill>
              <a:schemeClr val="tx1"/>
            </a:solidFill>
            <a:prstDash val="solid"/>
            <a:round/>
            <a:headEnd type="none" w="med" len="med"/>
            <a:tailEnd type="none" w="med" len="me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sz="1350">
              <a:solidFill>
                <a:srgbClr val="000000"/>
              </a:solidFill>
            </a:endParaRPr>
          </a:p>
        </p:txBody>
      </p:sp>
      <p:sp>
        <p:nvSpPr>
          <p:cNvPr id="6" name="Line 5"/>
          <p:cNvSpPr>
            <a:spLocks noChangeShapeType="1"/>
          </p:cNvSpPr>
          <p:nvPr/>
        </p:nvSpPr>
        <p:spPr bwMode="auto">
          <a:xfrm>
            <a:off x="2518174" y="2690813"/>
            <a:ext cx="1190" cy="0"/>
          </a:xfrm>
          <a:prstGeom prst="line">
            <a:avLst/>
          </a:prstGeom>
          <a:noFill/>
          <a:ln w="12700">
            <a:solidFill>
              <a:srgbClr val="CDCDCD"/>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sz="1350">
              <a:solidFill>
                <a:prstClr val="black"/>
              </a:solidFill>
            </a:endParaRPr>
          </a:p>
        </p:txBody>
      </p:sp>
      <p:sp>
        <p:nvSpPr>
          <p:cNvPr id="7" name="Line 6"/>
          <p:cNvSpPr>
            <a:spLocks noChangeShapeType="1"/>
          </p:cNvSpPr>
          <p:nvPr/>
        </p:nvSpPr>
        <p:spPr bwMode="auto">
          <a:xfrm>
            <a:off x="2518174" y="2782491"/>
            <a:ext cx="1190" cy="0"/>
          </a:xfrm>
          <a:prstGeom prst="line">
            <a:avLst/>
          </a:prstGeom>
          <a:noFill/>
          <a:ln w="12700">
            <a:solidFill>
              <a:srgbClr val="CDCDCD"/>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sz="1350">
              <a:solidFill>
                <a:prstClr val="black"/>
              </a:solidFill>
            </a:endParaRPr>
          </a:p>
        </p:txBody>
      </p:sp>
      <p:sp>
        <p:nvSpPr>
          <p:cNvPr id="8" name="Line 7"/>
          <p:cNvSpPr>
            <a:spLocks noChangeShapeType="1"/>
          </p:cNvSpPr>
          <p:nvPr/>
        </p:nvSpPr>
        <p:spPr bwMode="auto">
          <a:xfrm>
            <a:off x="2518174" y="2872979"/>
            <a:ext cx="1190" cy="0"/>
          </a:xfrm>
          <a:prstGeom prst="line">
            <a:avLst/>
          </a:prstGeom>
          <a:noFill/>
          <a:ln w="12700">
            <a:solidFill>
              <a:srgbClr val="CDCDCD"/>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sz="1350">
              <a:solidFill>
                <a:prstClr val="black"/>
              </a:solidFill>
            </a:endParaRPr>
          </a:p>
        </p:txBody>
      </p:sp>
      <p:sp>
        <p:nvSpPr>
          <p:cNvPr id="9" name="Line 8"/>
          <p:cNvSpPr>
            <a:spLocks noChangeShapeType="1"/>
          </p:cNvSpPr>
          <p:nvPr/>
        </p:nvSpPr>
        <p:spPr bwMode="auto">
          <a:xfrm>
            <a:off x="2518174" y="2964656"/>
            <a:ext cx="1190" cy="0"/>
          </a:xfrm>
          <a:prstGeom prst="line">
            <a:avLst/>
          </a:prstGeom>
          <a:noFill/>
          <a:ln w="12700">
            <a:solidFill>
              <a:srgbClr val="CDCDCD"/>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sz="1350">
              <a:solidFill>
                <a:prstClr val="black"/>
              </a:solidFill>
            </a:endParaRPr>
          </a:p>
        </p:txBody>
      </p:sp>
      <p:sp>
        <p:nvSpPr>
          <p:cNvPr id="10" name="Line 9"/>
          <p:cNvSpPr>
            <a:spLocks noChangeShapeType="1"/>
          </p:cNvSpPr>
          <p:nvPr/>
        </p:nvSpPr>
        <p:spPr bwMode="auto">
          <a:xfrm>
            <a:off x="2518174" y="3055144"/>
            <a:ext cx="1190" cy="0"/>
          </a:xfrm>
          <a:prstGeom prst="line">
            <a:avLst/>
          </a:prstGeom>
          <a:noFill/>
          <a:ln w="12700">
            <a:solidFill>
              <a:srgbClr val="CDCDCD"/>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sz="1350">
              <a:solidFill>
                <a:prstClr val="black"/>
              </a:solidFill>
            </a:endParaRPr>
          </a:p>
        </p:txBody>
      </p:sp>
      <p:sp>
        <p:nvSpPr>
          <p:cNvPr id="11" name="Line 10"/>
          <p:cNvSpPr>
            <a:spLocks noChangeShapeType="1"/>
          </p:cNvSpPr>
          <p:nvPr/>
        </p:nvSpPr>
        <p:spPr bwMode="auto">
          <a:xfrm>
            <a:off x="2518174" y="3146822"/>
            <a:ext cx="1190" cy="0"/>
          </a:xfrm>
          <a:prstGeom prst="line">
            <a:avLst/>
          </a:prstGeom>
          <a:noFill/>
          <a:ln w="12700">
            <a:solidFill>
              <a:srgbClr val="CDCDCD"/>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sz="1350">
              <a:solidFill>
                <a:prstClr val="black"/>
              </a:solidFill>
            </a:endParaRPr>
          </a:p>
        </p:txBody>
      </p:sp>
      <p:sp>
        <p:nvSpPr>
          <p:cNvPr id="12" name="Line 11"/>
          <p:cNvSpPr>
            <a:spLocks noChangeShapeType="1"/>
          </p:cNvSpPr>
          <p:nvPr/>
        </p:nvSpPr>
        <p:spPr bwMode="auto">
          <a:xfrm>
            <a:off x="2518174" y="3237310"/>
            <a:ext cx="1190" cy="0"/>
          </a:xfrm>
          <a:prstGeom prst="line">
            <a:avLst/>
          </a:prstGeom>
          <a:noFill/>
          <a:ln w="12700">
            <a:solidFill>
              <a:srgbClr val="CDCDCD"/>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sz="1350">
              <a:solidFill>
                <a:prstClr val="black"/>
              </a:solidFill>
            </a:endParaRPr>
          </a:p>
        </p:txBody>
      </p:sp>
      <p:sp>
        <p:nvSpPr>
          <p:cNvPr id="13" name="Line 12"/>
          <p:cNvSpPr>
            <a:spLocks noChangeShapeType="1"/>
          </p:cNvSpPr>
          <p:nvPr/>
        </p:nvSpPr>
        <p:spPr bwMode="auto">
          <a:xfrm>
            <a:off x="2518174" y="3328988"/>
            <a:ext cx="1190" cy="0"/>
          </a:xfrm>
          <a:prstGeom prst="line">
            <a:avLst/>
          </a:prstGeom>
          <a:noFill/>
          <a:ln w="12700">
            <a:solidFill>
              <a:srgbClr val="CDCDCD"/>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sz="1350">
              <a:solidFill>
                <a:prstClr val="black"/>
              </a:solidFill>
            </a:endParaRPr>
          </a:p>
        </p:txBody>
      </p:sp>
      <p:sp>
        <p:nvSpPr>
          <p:cNvPr id="14" name="Line 13"/>
          <p:cNvSpPr>
            <a:spLocks noChangeShapeType="1"/>
          </p:cNvSpPr>
          <p:nvPr/>
        </p:nvSpPr>
        <p:spPr bwMode="auto">
          <a:xfrm>
            <a:off x="2518174" y="3419475"/>
            <a:ext cx="1190" cy="0"/>
          </a:xfrm>
          <a:prstGeom prst="line">
            <a:avLst/>
          </a:prstGeom>
          <a:noFill/>
          <a:ln w="12700">
            <a:solidFill>
              <a:srgbClr val="CDCDCD"/>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sz="1350">
              <a:solidFill>
                <a:prstClr val="black"/>
              </a:solidFill>
            </a:endParaRPr>
          </a:p>
        </p:txBody>
      </p:sp>
      <p:sp>
        <p:nvSpPr>
          <p:cNvPr id="15" name="Line 14"/>
          <p:cNvSpPr>
            <a:spLocks noChangeShapeType="1"/>
          </p:cNvSpPr>
          <p:nvPr/>
        </p:nvSpPr>
        <p:spPr bwMode="auto">
          <a:xfrm>
            <a:off x="2518174" y="3509963"/>
            <a:ext cx="1190" cy="0"/>
          </a:xfrm>
          <a:prstGeom prst="line">
            <a:avLst/>
          </a:prstGeom>
          <a:noFill/>
          <a:ln w="12700">
            <a:solidFill>
              <a:srgbClr val="CDCDCD"/>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sz="1350">
              <a:solidFill>
                <a:prstClr val="black"/>
              </a:solidFill>
            </a:endParaRPr>
          </a:p>
        </p:txBody>
      </p:sp>
      <p:sp>
        <p:nvSpPr>
          <p:cNvPr id="16" name="Line 15"/>
          <p:cNvSpPr>
            <a:spLocks noChangeShapeType="1"/>
          </p:cNvSpPr>
          <p:nvPr/>
        </p:nvSpPr>
        <p:spPr bwMode="auto">
          <a:xfrm>
            <a:off x="4781550" y="3606405"/>
            <a:ext cx="0" cy="1190"/>
          </a:xfrm>
          <a:prstGeom prst="line">
            <a:avLst/>
          </a:prstGeom>
          <a:noFill/>
          <a:ln w="12700">
            <a:solidFill>
              <a:srgbClr val="CDCDCD"/>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sz="1350">
              <a:solidFill>
                <a:prstClr val="black"/>
              </a:solidFill>
            </a:endParaRPr>
          </a:p>
        </p:txBody>
      </p:sp>
      <p:sp>
        <p:nvSpPr>
          <p:cNvPr id="17" name="Line 16"/>
          <p:cNvSpPr>
            <a:spLocks noChangeShapeType="1"/>
          </p:cNvSpPr>
          <p:nvPr/>
        </p:nvSpPr>
        <p:spPr bwMode="auto">
          <a:xfrm>
            <a:off x="4556522" y="3606405"/>
            <a:ext cx="0" cy="1190"/>
          </a:xfrm>
          <a:prstGeom prst="line">
            <a:avLst/>
          </a:prstGeom>
          <a:noFill/>
          <a:ln w="12700">
            <a:solidFill>
              <a:srgbClr val="CDCDCD"/>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sz="1350">
              <a:solidFill>
                <a:prstClr val="black"/>
              </a:solidFill>
            </a:endParaRPr>
          </a:p>
        </p:txBody>
      </p:sp>
      <p:sp>
        <p:nvSpPr>
          <p:cNvPr id="18" name="Line 17"/>
          <p:cNvSpPr>
            <a:spLocks noChangeShapeType="1"/>
          </p:cNvSpPr>
          <p:nvPr/>
        </p:nvSpPr>
        <p:spPr bwMode="auto">
          <a:xfrm>
            <a:off x="4330304" y="3606405"/>
            <a:ext cx="0" cy="1190"/>
          </a:xfrm>
          <a:prstGeom prst="line">
            <a:avLst/>
          </a:prstGeom>
          <a:noFill/>
          <a:ln w="12700">
            <a:solidFill>
              <a:srgbClr val="CDCDCD"/>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sz="1350">
              <a:solidFill>
                <a:prstClr val="black"/>
              </a:solidFill>
            </a:endParaRPr>
          </a:p>
        </p:txBody>
      </p:sp>
      <p:sp>
        <p:nvSpPr>
          <p:cNvPr id="19" name="Line 18"/>
          <p:cNvSpPr>
            <a:spLocks noChangeShapeType="1"/>
          </p:cNvSpPr>
          <p:nvPr/>
        </p:nvSpPr>
        <p:spPr bwMode="auto">
          <a:xfrm>
            <a:off x="4105275" y="3606405"/>
            <a:ext cx="0" cy="1190"/>
          </a:xfrm>
          <a:prstGeom prst="line">
            <a:avLst/>
          </a:prstGeom>
          <a:noFill/>
          <a:ln w="12700">
            <a:solidFill>
              <a:srgbClr val="CDCDCD"/>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sz="1350">
              <a:solidFill>
                <a:prstClr val="black"/>
              </a:solidFill>
            </a:endParaRPr>
          </a:p>
        </p:txBody>
      </p:sp>
      <p:sp>
        <p:nvSpPr>
          <p:cNvPr id="20" name="Line 19"/>
          <p:cNvSpPr>
            <a:spLocks noChangeShapeType="1"/>
          </p:cNvSpPr>
          <p:nvPr/>
        </p:nvSpPr>
        <p:spPr bwMode="auto">
          <a:xfrm>
            <a:off x="3880247" y="3606405"/>
            <a:ext cx="0" cy="1190"/>
          </a:xfrm>
          <a:prstGeom prst="line">
            <a:avLst/>
          </a:prstGeom>
          <a:noFill/>
          <a:ln w="12700">
            <a:solidFill>
              <a:srgbClr val="CDCDCD"/>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sz="1350">
              <a:solidFill>
                <a:prstClr val="black"/>
              </a:solidFill>
            </a:endParaRPr>
          </a:p>
        </p:txBody>
      </p:sp>
      <p:sp>
        <p:nvSpPr>
          <p:cNvPr id="21" name="Line 20"/>
          <p:cNvSpPr>
            <a:spLocks noChangeShapeType="1"/>
          </p:cNvSpPr>
          <p:nvPr/>
        </p:nvSpPr>
        <p:spPr bwMode="auto">
          <a:xfrm>
            <a:off x="3655219" y="3606405"/>
            <a:ext cx="0" cy="1190"/>
          </a:xfrm>
          <a:prstGeom prst="line">
            <a:avLst/>
          </a:prstGeom>
          <a:noFill/>
          <a:ln w="12700">
            <a:solidFill>
              <a:srgbClr val="CDCDCD"/>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sz="1350">
              <a:solidFill>
                <a:prstClr val="black"/>
              </a:solidFill>
            </a:endParaRPr>
          </a:p>
        </p:txBody>
      </p:sp>
      <p:sp>
        <p:nvSpPr>
          <p:cNvPr id="22" name="Line 21"/>
          <p:cNvSpPr>
            <a:spLocks noChangeShapeType="1"/>
          </p:cNvSpPr>
          <p:nvPr/>
        </p:nvSpPr>
        <p:spPr bwMode="auto">
          <a:xfrm>
            <a:off x="3430191" y="3606405"/>
            <a:ext cx="0" cy="1190"/>
          </a:xfrm>
          <a:prstGeom prst="line">
            <a:avLst/>
          </a:prstGeom>
          <a:noFill/>
          <a:ln w="12700">
            <a:solidFill>
              <a:srgbClr val="CDCDCD"/>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sz="1350">
              <a:solidFill>
                <a:prstClr val="black"/>
              </a:solidFill>
            </a:endParaRPr>
          </a:p>
        </p:txBody>
      </p:sp>
      <p:sp>
        <p:nvSpPr>
          <p:cNvPr id="23" name="Line 22"/>
          <p:cNvSpPr>
            <a:spLocks noChangeShapeType="1"/>
          </p:cNvSpPr>
          <p:nvPr/>
        </p:nvSpPr>
        <p:spPr bwMode="auto">
          <a:xfrm>
            <a:off x="3205163" y="3606405"/>
            <a:ext cx="0" cy="1190"/>
          </a:xfrm>
          <a:prstGeom prst="line">
            <a:avLst/>
          </a:prstGeom>
          <a:noFill/>
          <a:ln w="12700">
            <a:solidFill>
              <a:srgbClr val="CDCDCD"/>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sz="1350">
              <a:solidFill>
                <a:prstClr val="black"/>
              </a:solidFill>
            </a:endParaRPr>
          </a:p>
        </p:txBody>
      </p:sp>
      <p:sp>
        <p:nvSpPr>
          <p:cNvPr id="24" name="Line 23"/>
          <p:cNvSpPr>
            <a:spLocks noChangeShapeType="1"/>
          </p:cNvSpPr>
          <p:nvPr/>
        </p:nvSpPr>
        <p:spPr bwMode="auto">
          <a:xfrm>
            <a:off x="2978944" y="3606405"/>
            <a:ext cx="0" cy="1190"/>
          </a:xfrm>
          <a:prstGeom prst="line">
            <a:avLst/>
          </a:prstGeom>
          <a:noFill/>
          <a:ln w="12700">
            <a:solidFill>
              <a:srgbClr val="CDCDCD"/>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sz="1350">
              <a:solidFill>
                <a:prstClr val="black"/>
              </a:solidFill>
            </a:endParaRPr>
          </a:p>
        </p:txBody>
      </p:sp>
      <p:sp>
        <p:nvSpPr>
          <p:cNvPr id="25" name="Line 24"/>
          <p:cNvSpPr>
            <a:spLocks noChangeShapeType="1"/>
          </p:cNvSpPr>
          <p:nvPr/>
        </p:nvSpPr>
        <p:spPr bwMode="auto">
          <a:xfrm>
            <a:off x="2753916" y="3606405"/>
            <a:ext cx="0" cy="1190"/>
          </a:xfrm>
          <a:prstGeom prst="line">
            <a:avLst/>
          </a:prstGeom>
          <a:noFill/>
          <a:ln w="12700">
            <a:solidFill>
              <a:srgbClr val="CDCDCD"/>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sz="1350">
              <a:solidFill>
                <a:prstClr val="black"/>
              </a:solidFill>
            </a:endParaRPr>
          </a:p>
        </p:txBody>
      </p:sp>
      <p:sp>
        <p:nvSpPr>
          <p:cNvPr id="27" name="Rectangle 26"/>
          <p:cNvSpPr>
            <a:spLocks noChangeArrowheads="1"/>
          </p:cNvSpPr>
          <p:nvPr/>
        </p:nvSpPr>
        <p:spPr bwMode="auto">
          <a:xfrm>
            <a:off x="3586162" y="3583783"/>
            <a:ext cx="138113" cy="69056"/>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sz="1350">
              <a:solidFill>
                <a:prstClr val="black"/>
              </a:solidFill>
            </a:endParaRPr>
          </a:p>
        </p:txBody>
      </p:sp>
      <p:sp>
        <p:nvSpPr>
          <p:cNvPr id="28" name="Rectangle 27"/>
          <p:cNvSpPr>
            <a:spLocks noChangeArrowheads="1"/>
          </p:cNvSpPr>
          <p:nvPr/>
        </p:nvSpPr>
        <p:spPr bwMode="auto">
          <a:xfrm>
            <a:off x="5600700" y="4343401"/>
            <a:ext cx="290944" cy="344326"/>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lIns="67865" tIns="33338" rIns="67865" bIns="33338">
            <a:spAutoFit/>
          </a:bodyPr>
          <a:lstStyle/>
          <a:p>
            <a:r>
              <a:rPr lang="en-US" b="1">
                <a:solidFill>
                  <a:srgbClr val="339933"/>
                </a:solidFill>
                <a:latin typeface="Arial" charset="0"/>
              </a:rPr>
              <a:t>X</a:t>
            </a:r>
          </a:p>
        </p:txBody>
      </p:sp>
      <p:sp>
        <p:nvSpPr>
          <p:cNvPr id="29" name="Rectangle 28"/>
          <p:cNvSpPr>
            <a:spLocks noChangeArrowheads="1"/>
          </p:cNvSpPr>
          <p:nvPr/>
        </p:nvSpPr>
        <p:spPr bwMode="auto">
          <a:xfrm>
            <a:off x="1314450" y="2057401"/>
            <a:ext cx="521776" cy="344326"/>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lIns="67865" tIns="33338" rIns="67865" bIns="33338">
            <a:spAutoFit/>
          </a:bodyPr>
          <a:lstStyle/>
          <a:p>
            <a:r>
              <a:rPr lang="en-US" b="1">
                <a:solidFill>
                  <a:srgbClr val="339933"/>
                </a:solidFill>
                <a:latin typeface="Arial" charset="0"/>
              </a:rPr>
              <a:t>f(X)</a:t>
            </a:r>
          </a:p>
        </p:txBody>
      </p:sp>
      <mc:AlternateContent xmlns:mc="http://schemas.openxmlformats.org/markup-compatibility/2006" xmlns:a14="http://schemas.microsoft.com/office/drawing/2010/main">
        <mc:Choice Requires="a14">
          <p:sp>
            <p:nvSpPr>
              <p:cNvPr id="30" name="Rectangle 29"/>
              <p:cNvSpPr>
                <a:spLocks noChangeArrowheads="1"/>
              </p:cNvSpPr>
              <p:nvPr/>
            </p:nvSpPr>
            <p:spPr bwMode="auto">
              <a:xfrm>
                <a:off x="3429001" y="4343401"/>
                <a:ext cx="359569" cy="344326"/>
              </a:xfrm>
              <a:prstGeom prst="rect">
                <a:avLst/>
              </a:prstGeom>
              <a:noFill/>
              <a:ln>
                <a:noFill/>
              </a:ln>
              <a:effectLst/>
              <a:extLst>
                <a:ext uri="{909E8E84-426E-40dd-AFC4-6F175D3DCCD1}">
                  <a14:hiddenFill xmlns="">
                    <a:solidFill>
                      <a:schemeClr val="accent1"/>
                    </a:solidFill>
                  </a14:hiddenFill>
                </a:ext>
                <a:ext uri="{91240B29-F687-4f45-9708-019B960494DF}">
                  <a14:hiddenLine xmlns="" w="12700">
                    <a:solidFill>
                      <a:schemeClr val="tx1"/>
                    </a:solidFill>
                    <a:miter lim="800000"/>
                    <a:headEnd/>
                    <a:tailEnd/>
                  </a14:hiddenLine>
                </a:ext>
                <a:ext uri="{AF507438-7753-43e0-B8FC-AC1667EBCBE1}">
                  <a14:hiddenEffects xmlns="">
                    <a:effectLst>
                      <a:outerShdw blurRad="63500" dist="38099" dir="2700000" algn="ctr" rotWithShape="0">
                        <a:schemeClr val="bg2">
                          <a:alpha val="74998"/>
                        </a:schemeClr>
                      </a:outerShdw>
                    </a:effectLst>
                  </a14:hiddenEffects>
                </a:ext>
              </a:extLst>
            </p:spPr>
            <p:txBody>
              <a:bodyPr lIns="67865" tIns="33338" rIns="67865" bIns="33338">
                <a:spAutoFit/>
              </a:bodyPr>
              <a:lstStyle/>
              <a:p>
                <a:pPr>
                  <a:spcBef>
                    <a:spcPct val="50000"/>
                  </a:spcBef>
                </a:pPr>
                <a14:m>
                  <m:oMathPara xmlns:m="http://schemas.openxmlformats.org/officeDocument/2006/math">
                    <m:oMathParaPr>
                      <m:jc m:val="centerGroup"/>
                    </m:oMathParaPr>
                    <m:oMath xmlns:m="http://schemas.openxmlformats.org/officeDocument/2006/math">
                      <m:r>
                        <a:rPr lang="el-GR" i="1" smtClean="0">
                          <a:solidFill>
                            <a:srgbClr val="000000"/>
                          </a:solidFill>
                          <a:latin typeface="Cambria Math" panose="02040503050406030204" pitchFamily="18" charset="0"/>
                          <a:ea typeface="Cambria Math" panose="02040503050406030204" pitchFamily="18" charset="0"/>
                          <a:cs typeface="Arial" charset="0"/>
                        </a:rPr>
                        <m:t>𝜇</m:t>
                      </m:r>
                    </m:oMath>
                  </m:oMathPara>
                </a14:m>
                <a:endParaRPr lang="el-GR" dirty="0">
                  <a:solidFill>
                    <a:srgbClr val="000000"/>
                  </a:solidFill>
                  <a:latin typeface="Symbol" charset="0"/>
                  <a:cs typeface="Arial" charset="0"/>
                </a:endParaRPr>
              </a:p>
            </p:txBody>
          </p:sp>
        </mc:Choice>
        <mc:Fallback xmlns="">
          <p:sp>
            <p:nvSpPr>
              <p:cNvPr id="30" name="Rectangle 29"/>
              <p:cNvSpPr>
                <a:spLocks noRot="1" noChangeAspect="1" noMove="1" noResize="1" noEditPoints="1" noAdjustHandles="1" noChangeArrowheads="1" noChangeShapeType="1" noTextEdit="1"/>
              </p:cNvSpPr>
              <p:nvPr/>
            </p:nvSpPr>
            <p:spPr bwMode="auto">
              <a:xfrm>
                <a:off x="3429001" y="4343401"/>
                <a:ext cx="359569" cy="344326"/>
              </a:xfrm>
              <a:prstGeom prst="rect">
                <a:avLst/>
              </a:prstGeom>
              <a:blipFill>
                <a:blip r:embed="rId3"/>
                <a:stretch>
                  <a:fillRect b="-10714"/>
                </a:stretch>
              </a:blip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r>
                  <a:rPr lang="en-US">
                    <a:noFill/>
                  </a:rPr>
                  <a:t> </a:t>
                </a:r>
              </a:p>
            </p:txBody>
          </p:sp>
        </mc:Fallback>
      </mc:AlternateContent>
      <p:sp>
        <p:nvSpPr>
          <p:cNvPr id="31" name="Rectangle 30"/>
          <p:cNvSpPr>
            <a:spLocks noChangeArrowheads="1"/>
          </p:cNvSpPr>
          <p:nvPr/>
        </p:nvSpPr>
        <p:spPr bwMode="auto">
          <a:xfrm>
            <a:off x="3714751" y="3429001"/>
            <a:ext cx="359569" cy="344326"/>
          </a:xfrm>
          <a:prstGeom prst="rect">
            <a:avLst/>
          </a:prstGeom>
          <a:noFill/>
          <a:ln w="12700">
            <a:noFill/>
            <a:miter lim="800000"/>
            <a:headEnd/>
            <a:tailEnd/>
          </a:ln>
          <a:effectLst/>
        </p:spPr>
        <p:txBody>
          <a:bodyPr lIns="67865" tIns="33338" rIns="67865" bIns="33338">
            <a:spAutoFit/>
          </a:bodyPr>
          <a:lstStyle/>
          <a:p>
            <a:pPr>
              <a:spcBef>
                <a:spcPct val="50000"/>
              </a:spcBef>
            </a:pPr>
            <a:r>
              <a:rPr lang="el-GR" dirty="0">
                <a:solidFill>
                  <a:srgbClr val="000000"/>
                </a:solidFill>
                <a:cs typeface="Arial" charset="0"/>
              </a:rPr>
              <a:t>σ</a:t>
            </a:r>
            <a:endParaRPr lang="el-GR" dirty="0">
              <a:solidFill>
                <a:srgbClr val="000000"/>
              </a:solidFill>
              <a:latin typeface="Symbol" charset="0"/>
              <a:cs typeface="Arial" charset="0"/>
            </a:endParaRPr>
          </a:p>
        </p:txBody>
      </p:sp>
      <p:sp>
        <p:nvSpPr>
          <p:cNvPr id="32" name="Freeform 31"/>
          <p:cNvSpPr>
            <a:spLocks/>
          </p:cNvSpPr>
          <p:nvPr/>
        </p:nvSpPr>
        <p:spPr bwMode="auto">
          <a:xfrm>
            <a:off x="3543300" y="2857500"/>
            <a:ext cx="1828800" cy="1428750"/>
          </a:xfrm>
          <a:custGeom>
            <a:avLst/>
            <a:gdLst>
              <a:gd name="T0" fmla="*/ 900 w 901"/>
              <a:gd name="T1" fmla="*/ 720 h 721"/>
              <a:gd name="T2" fmla="*/ 805 w 901"/>
              <a:gd name="T3" fmla="*/ 712 h 721"/>
              <a:gd name="T4" fmla="*/ 758 w 901"/>
              <a:gd name="T5" fmla="*/ 704 h 721"/>
              <a:gd name="T6" fmla="*/ 711 w 901"/>
              <a:gd name="T7" fmla="*/ 691 h 721"/>
              <a:gd name="T8" fmla="*/ 663 w 901"/>
              <a:gd name="T9" fmla="*/ 675 h 721"/>
              <a:gd name="T10" fmla="*/ 615 w 901"/>
              <a:gd name="T11" fmla="*/ 653 h 721"/>
              <a:gd name="T12" fmla="*/ 568 w 901"/>
              <a:gd name="T13" fmla="*/ 623 h 721"/>
              <a:gd name="T14" fmla="*/ 473 w 901"/>
              <a:gd name="T15" fmla="*/ 540 h 721"/>
              <a:gd name="T16" fmla="*/ 378 w 901"/>
              <a:gd name="T17" fmla="*/ 422 h 721"/>
              <a:gd name="T18" fmla="*/ 284 w 901"/>
              <a:gd name="T19" fmla="*/ 281 h 721"/>
              <a:gd name="T20" fmla="*/ 236 w 901"/>
              <a:gd name="T21" fmla="*/ 209 h 721"/>
              <a:gd name="T22" fmla="*/ 189 w 901"/>
              <a:gd name="T23" fmla="*/ 142 h 721"/>
              <a:gd name="T24" fmla="*/ 142 w 901"/>
              <a:gd name="T25" fmla="*/ 83 h 721"/>
              <a:gd name="T26" fmla="*/ 94 w 901"/>
              <a:gd name="T27" fmla="*/ 38 h 721"/>
              <a:gd name="T28" fmla="*/ 47 w 901"/>
              <a:gd name="T29" fmla="*/ 9 h 721"/>
              <a:gd name="T30" fmla="*/ 0 w 901"/>
              <a:gd name="T31" fmla="*/ 0 h 7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901" h="721">
                <a:moveTo>
                  <a:pt x="900" y="720"/>
                </a:moveTo>
                <a:lnTo>
                  <a:pt x="805" y="712"/>
                </a:lnTo>
                <a:lnTo>
                  <a:pt x="758" y="704"/>
                </a:lnTo>
                <a:lnTo>
                  <a:pt x="711" y="691"/>
                </a:lnTo>
                <a:lnTo>
                  <a:pt x="663" y="675"/>
                </a:lnTo>
                <a:lnTo>
                  <a:pt x="615" y="653"/>
                </a:lnTo>
                <a:lnTo>
                  <a:pt x="568" y="623"/>
                </a:lnTo>
                <a:lnTo>
                  <a:pt x="473" y="540"/>
                </a:lnTo>
                <a:lnTo>
                  <a:pt x="378" y="422"/>
                </a:lnTo>
                <a:lnTo>
                  <a:pt x="284" y="281"/>
                </a:lnTo>
                <a:lnTo>
                  <a:pt x="236" y="209"/>
                </a:lnTo>
                <a:lnTo>
                  <a:pt x="189" y="142"/>
                </a:lnTo>
                <a:lnTo>
                  <a:pt x="142" y="83"/>
                </a:lnTo>
                <a:lnTo>
                  <a:pt x="94" y="38"/>
                </a:lnTo>
                <a:lnTo>
                  <a:pt x="47" y="9"/>
                </a:lnTo>
                <a:lnTo>
                  <a:pt x="0" y="0"/>
                </a:lnTo>
              </a:path>
            </a:pathLst>
          </a:custGeom>
          <a:noFill/>
          <a:ln w="50800" cap="rnd" cmpd="sng">
            <a:solidFill>
              <a:srgbClr val="008000"/>
            </a:solidFill>
            <a:prstDash val="solid"/>
            <a:round/>
            <a:headEnd type="none" w="med" len="med"/>
            <a:tailEnd type="none" w="med" len="me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sz="1350">
              <a:solidFill>
                <a:prstClr val="black"/>
              </a:solidFill>
            </a:endParaRPr>
          </a:p>
        </p:txBody>
      </p:sp>
      <p:sp>
        <p:nvSpPr>
          <p:cNvPr id="33" name="Freeform 32"/>
          <p:cNvSpPr>
            <a:spLocks/>
          </p:cNvSpPr>
          <p:nvPr/>
        </p:nvSpPr>
        <p:spPr bwMode="auto">
          <a:xfrm>
            <a:off x="1771650" y="2857500"/>
            <a:ext cx="1758554" cy="1428750"/>
          </a:xfrm>
          <a:custGeom>
            <a:avLst/>
            <a:gdLst>
              <a:gd name="T0" fmla="*/ 0 w 901"/>
              <a:gd name="T1" fmla="*/ 720 h 721"/>
              <a:gd name="T2" fmla="*/ 95 w 901"/>
              <a:gd name="T3" fmla="*/ 712 h 721"/>
              <a:gd name="T4" fmla="*/ 142 w 901"/>
              <a:gd name="T5" fmla="*/ 704 h 721"/>
              <a:gd name="T6" fmla="*/ 189 w 901"/>
              <a:gd name="T7" fmla="*/ 691 h 721"/>
              <a:gd name="T8" fmla="*/ 237 w 901"/>
              <a:gd name="T9" fmla="*/ 675 h 721"/>
              <a:gd name="T10" fmla="*/ 284 w 901"/>
              <a:gd name="T11" fmla="*/ 653 h 721"/>
              <a:gd name="T12" fmla="*/ 331 w 901"/>
              <a:gd name="T13" fmla="*/ 623 h 721"/>
              <a:gd name="T14" fmla="*/ 426 w 901"/>
              <a:gd name="T15" fmla="*/ 540 h 721"/>
              <a:gd name="T16" fmla="*/ 521 w 901"/>
              <a:gd name="T17" fmla="*/ 422 h 721"/>
              <a:gd name="T18" fmla="*/ 616 w 901"/>
              <a:gd name="T19" fmla="*/ 281 h 721"/>
              <a:gd name="T20" fmla="*/ 663 w 901"/>
              <a:gd name="T21" fmla="*/ 209 h 721"/>
              <a:gd name="T22" fmla="*/ 710 w 901"/>
              <a:gd name="T23" fmla="*/ 142 h 721"/>
              <a:gd name="T24" fmla="*/ 757 w 901"/>
              <a:gd name="T25" fmla="*/ 83 h 721"/>
              <a:gd name="T26" fmla="*/ 805 w 901"/>
              <a:gd name="T27" fmla="*/ 38 h 721"/>
              <a:gd name="T28" fmla="*/ 852 w 901"/>
              <a:gd name="T29" fmla="*/ 9 h 721"/>
              <a:gd name="T30" fmla="*/ 900 w 901"/>
              <a:gd name="T31" fmla="*/ 0 h 7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901" h="721">
                <a:moveTo>
                  <a:pt x="0" y="720"/>
                </a:moveTo>
                <a:lnTo>
                  <a:pt x="95" y="712"/>
                </a:lnTo>
                <a:lnTo>
                  <a:pt x="142" y="704"/>
                </a:lnTo>
                <a:lnTo>
                  <a:pt x="189" y="691"/>
                </a:lnTo>
                <a:lnTo>
                  <a:pt x="237" y="675"/>
                </a:lnTo>
                <a:lnTo>
                  <a:pt x="284" y="653"/>
                </a:lnTo>
                <a:lnTo>
                  <a:pt x="331" y="623"/>
                </a:lnTo>
                <a:lnTo>
                  <a:pt x="426" y="540"/>
                </a:lnTo>
                <a:lnTo>
                  <a:pt x="521" y="422"/>
                </a:lnTo>
                <a:lnTo>
                  <a:pt x="616" y="281"/>
                </a:lnTo>
                <a:lnTo>
                  <a:pt x="663" y="209"/>
                </a:lnTo>
                <a:lnTo>
                  <a:pt x="710" y="142"/>
                </a:lnTo>
                <a:lnTo>
                  <a:pt x="757" y="83"/>
                </a:lnTo>
                <a:lnTo>
                  <a:pt x="805" y="38"/>
                </a:lnTo>
                <a:lnTo>
                  <a:pt x="852" y="9"/>
                </a:lnTo>
                <a:lnTo>
                  <a:pt x="900" y="0"/>
                </a:lnTo>
              </a:path>
            </a:pathLst>
          </a:custGeom>
          <a:noFill/>
          <a:ln w="50800" cap="rnd" cmpd="sng">
            <a:solidFill>
              <a:srgbClr val="008000"/>
            </a:solidFill>
            <a:prstDash val="solid"/>
            <a:round/>
            <a:headEnd type="none" w="med" len="med"/>
            <a:tailEnd type="none" w="med" len="me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sz="1350">
              <a:solidFill>
                <a:prstClr val="black"/>
              </a:solidFill>
            </a:endParaRPr>
          </a:p>
        </p:txBody>
      </p:sp>
      <p:sp>
        <p:nvSpPr>
          <p:cNvPr id="34" name="Line 33"/>
          <p:cNvSpPr>
            <a:spLocks noChangeShapeType="1"/>
          </p:cNvSpPr>
          <p:nvPr/>
        </p:nvSpPr>
        <p:spPr bwMode="auto">
          <a:xfrm>
            <a:off x="3543300" y="2914650"/>
            <a:ext cx="0" cy="1428750"/>
          </a:xfrm>
          <a:prstGeom prst="line">
            <a:avLst/>
          </a:prstGeom>
          <a:noFill/>
          <a:ln w="1270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sz="1350">
              <a:solidFill>
                <a:prstClr val="black"/>
              </a:solidFill>
            </a:endParaRPr>
          </a:p>
        </p:txBody>
      </p:sp>
      <p:sp>
        <p:nvSpPr>
          <p:cNvPr id="35" name="Text Box 34"/>
          <p:cNvSpPr txBox="1">
            <a:spLocks noChangeArrowheads="1"/>
          </p:cNvSpPr>
          <p:nvPr/>
        </p:nvSpPr>
        <p:spPr bwMode="auto">
          <a:xfrm>
            <a:off x="2686050" y="1985478"/>
            <a:ext cx="2857500" cy="64633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pPr>
            <a:r>
              <a:rPr lang="en-US" dirty="0">
                <a:solidFill>
                  <a:prstClr val="black"/>
                </a:solidFill>
              </a:rPr>
              <a:t>Changing</a:t>
            </a:r>
            <a:r>
              <a:rPr lang="en-US" dirty="0">
                <a:solidFill>
                  <a:prstClr val="black"/>
                </a:solidFill>
                <a:sym typeface="Arial" charset="0"/>
              </a:rPr>
              <a:t> </a:t>
            </a:r>
            <a:r>
              <a:rPr lang="el-GR" dirty="0">
                <a:solidFill>
                  <a:prstClr val="black"/>
                </a:solidFill>
                <a:cs typeface="Arial" charset="0"/>
              </a:rPr>
              <a:t>μ</a:t>
            </a:r>
            <a:r>
              <a:rPr lang="en-US" b="1" dirty="0">
                <a:solidFill>
                  <a:prstClr val="black"/>
                </a:solidFill>
              </a:rPr>
              <a:t> </a:t>
            </a:r>
            <a:r>
              <a:rPr lang="en-US" dirty="0">
                <a:solidFill>
                  <a:prstClr val="black"/>
                </a:solidFill>
              </a:rPr>
              <a:t>shifts the distribution left or right.</a:t>
            </a:r>
          </a:p>
        </p:txBody>
      </p:sp>
      <p:sp>
        <p:nvSpPr>
          <p:cNvPr id="36" name="Text Box 35"/>
          <p:cNvSpPr txBox="1">
            <a:spLocks noChangeArrowheads="1"/>
          </p:cNvSpPr>
          <p:nvPr/>
        </p:nvSpPr>
        <p:spPr bwMode="auto">
          <a:xfrm>
            <a:off x="4286250" y="3028951"/>
            <a:ext cx="2571750" cy="64633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pPr>
            <a:r>
              <a:rPr lang="en-US" dirty="0">
                <a:solidFill>
                  <a:srgbClr val="000000"/>
                </a:solidFill>
              </a:rPr>
              <a:t>Changing </a:t>
            </a:r>
            <a:r>
              <a:rPr lang="el-GR" dirty="0">
                <a:solidFill>
                  <a:srgbClr val="000000"/>
                </a:solidFill>
                <a:cs typeface="Arial" charset="0"/>
              </a:rPr>
              <a:t>σ</a:t>
            </a:r>
            <a:r>
              <a:rPr lang="en-US" dirty="0">
                <a:solidFill>
                  <a:srgbClr val="000000"/>
                </a:solidFill>
              </a:rPr>
              <a:t> increases or decreases the spread.</a:t>
            </a:r>
          </a:p>
        </p:txBody>
      </p:sp>
      <p:sp>
        <p:nvSpPr>
          <p:cNvPr id="37" name="Title 1"/>
          <p:cNvSpPr>
            <a:spLocks noGrp="1"/>
          </p:cNvSpPr>
          <p:nvPr>
            <p:ph sz="quarter" idx="10"/>
          </p:nvPr>
        </p:nvSpPr>
        <p:spPr/>
        <p:txBody>
          <a:bodyPr>
            <a:normAutofit/>
          </a:bodyPr>
          <a:lstStyle/>
          <a:p>
            <a:pPr algn="ctr"/>
            <a:r>
              <a:rPr lang="en-US" sz="4000" dirty="0">
                <a:solidFill>
                  <a:srgbClr val="00B0F0"/>
                </a:solidFill>
                <a:latin typeface="+mj-lt"/>
                <a:cs typeface="Arial"/>
              </a:rPr>
              <a:t>Normal Distribution</a:t>
            </a:r>
          </a:p>
        </p:txBody>
      </p:sp>
      <p:sp>
        <p:nvSpPr>
          <p:cNvPr id="2" name="TextBox 1"/>
          <p:cNvSpPr txBox="1"/>
          <p:nvPr/>
        </p:nvSpPr>
        <p:spPr>
          <a:xfrm>
            <a:off x="596504" y="4679131"/>
            <a:ext cx="7467600" cy="1938992"/>
          </a:xfrm>
          <a:prstGeom prst="rect">
            <a:avLst/>
          </a:prstGeom>
          <a:noFill/>
        </p:spPr>
        <p:txBody>
          <a:bodyPr wrap="square" rtlCol="0">
            <a:spAutoFit/>
          </a:bodyPr>
          <a:lstStyle/>
          <a:p>
            <a:r>
              <a:rPr lang="en-US" sz="2000" b="1" dirty="0">
                <a:solidFill>
                  <a:prstClr val="black"/>
                </a:solidFill>
                <a:cs typeface="Arial"/>
              </a:rPr>
              <a:t>Properties: </a:t>
            </a:r>
          </a:p>
          <a:p>
            <a:r>
              <a:rPr lang="en-US" sz="2000" dirty="0">
                <a:solidFill>
                  <a:prstClr val="black"/>
                </a:solidFill>
                <a:cs typeface="Arial"/>
              </a:rPr>
              <a:t>1. Normal curve is bell shaped and symmetric about the mean</a:t>
            </a:r>
          </a:p>
          <a:p>
            <a:r>
              <a:rPr lang="en-US" sz="2000" dirty="0">
                <a:solidFill>
                  <a:prstClr val="black"/>
                </a:solidFill>
                <a:cs typeface="Arial"/>
              </a:rPr>
              <a:t>2. Mean = Mode = Median</a:t>
            </a:r>
          </a:p>
          <a:p>
            <a:r>
              <a:rPr lang="en-US" sz="2000" dirty="0">
                <a:solidFill>
                  <a:prstClr val="black"/>
                </a:solidFill>
                <a:cs typeface="Arial"/>
              </a:rPr>
              <a:t>3. Total area under normal curve is equal to 1</a:t>
            </a:r>
          </a:p>
          <a:p>
            <a:r>
              <a:rPr lang="en-US" sz="2000" dirty="0">
                <a:solidFill>
                  <a:prstClr val="black"/>
                </a:solidFill>
                <a:cs typeface="Arial"/>
              </a:rPr>
              <a:t>4. Normal curve approaches but never touches the x axis as it extends farther and farther away from the mean </a:t>
            </a:r>
          </a:p>
        </p:txBody>
      </p:sp>
      <p:sp>
        <p:nvSpPr>
          <p:cNvPr id="3" name="Slide Number Placeholder 5">
            <a:extLst>
              <a:ext uri="{FF2B5EF4-FFF2-40B4-BE49-F238E27FC236}">
                <a16:creationId xmlns:a16="http://schemas.microsoft.com/office/drawing/2014/main" id="{777F8B80-29D3-6A62-80DC-85D6063F25B1}"/>
              </a:ext>
            </a:extLst>
          </p:cNvPr>
          <p:cNvSpPr txBox="1">
            <a:spLocks/>
          </p:cNvSpPr>
          <p:nvPr/>
        </p:nvSpPr>
        <p:spPr>
          <a:xfrm>
            <a:off x="8458200" y="6227081"/>
            <a:ext cx="457200" cy="326119"/>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B6F15528-21DE-4FAA-801E-634DDDAF4B2B}" type="slidenum">
              <a:rPr lang="en-US" sz="1400" smtClean="0"/>
              <a:pPr/>
              <a:t>25</a:t>
            </a:fld>
            <a:endParaRPr lang="en-US" sz="1400" dirty="0"/>
          </a:p>
        </p:txBody>
      </p:sp>
      <mc:AlternateContent xmlns:mc="http://schemas.openxmlformats.org/markup-compatibility/2006">
        <mc:Choice xmlns:p14="http://schemas.microsoft.com/office/powerpoint/2010/main" Requires="p14">
          <p:contentPart p14:bwMode="auto" r:id="rId4">
            <p14:nvContentPartPr>
              <p14:cNvPr id="26" name="Ink 25"/>
              <p14:cNvContentPartPr/>
              <p14:nvPr/>
            </p14:nvContentPartPr>
            <p14:xfrm>
              <a:off x="247680" y="1341000"/>
              <a:ext cx="8625240" cy="5135760"/>
            </p14:xfrm>
          </p:contentPart>
        </mc:Choice>
        <mc:Fallback>
          <p:pic>
            <p:nvPicPr>
              <p:cNvPr id="26" name="Ink 25"/>
              <p:cNvPicPr/>
              <p:nvPr/>
            </p:nvPicPr>
            <p:blipFill>
              <a:blip r:embed="rId5"/>
              <a:stretch>
                <a:fillRect/>
              </a:stretch>
            </p:blipFill>
            <p:spPr>
              <a:xfrm>
                <a:off x="237240" y="1330920"/>
                <a:ext cx="8643600" cy="5157000"/>
              </a:xfrm>
              <a:prstGeom prst="rect">
                <a:avLst/>
              </a:prstGeom>
            </p:spPr>
          </p:pic>
        </mc:Fallback>
      </mc:AlternateContent>
    </p:spTree>
    <p:extLst>
      <p:ext uri="{BB962C8B-B14F-4D97-AF65-F5344CB8AC3E}">
        <p14:creationId xmlns:p14="http://schemas.microsoft.com/office/powerpoint/2010/main" val="3822860005"/>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CF52C6FE-FDC5-177B-3CEC-CAC1A8E0E1ED}"/>
              </a:ext>
            </a:extLst>
          </p:cNvPr>
          <p:cNvSpPr>
            <a:spLocks noChangeArrowheads="1"/>
          </p:cNvSpPr>
          <p:nvPr/>
        </p:nvSpPr>
        <p:spPr bwMode="auto">
          <a:xfrm>
            <a:off x="304800" y="677019"/>
            <a:ext cx="6401066" cy="4405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1509" tIns="40754" rIns="81509" bIns="40754"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ltLang="en-US" sz="4000" dirty="0">
                <a:solidFill>
                  <a:srgbClr val="0000FF"/>
                </a:solidFill>
                <a:latin typeface="+mn-lt"/>
              </a:rPr>
              <a:t>Area under normal curve</a:t>
            </a:r>
          </a:p>
        </p:txBody>
      </p:sp>
      <p:sp>
        <p:nvSpPr>
          <p:cNvPr id="5" name="Rectangle 2"/>
          <p:cNvSpPr txBox="1">
            <a:spLocks noGrp="1" noChangeArrowheads="1"/>
          </p:cNvSpPr>
          <p:nvPr>
            <p:ph idx="1"/>
          </p:nvPr>
        </p:nvSpPr>
        <p:spPr>
          <a:xfrm>
            <a:off x="304800" y="1493838"/>
            <a:ext cx="8229600" cy="4525962"/>
          </a:xfrm>
          <a:prstGeom prst="rect">
            <a:avLst/>
          </a:prstGeom>
        </p:spPr>
        <p:txBody>
          <a:bodyPr rtlCol="0" anchor="t">
            <a:normAutofit/>
          </a:bodyPr>
          <a:lstStyle>
            <a:lvl1pPr algn="l" defTabSz="1219170" rtl="0" eaLnBrk="1" latinLnBrk="0" hangingPunct="1">
              <a:lnSpc>
                <a:spcPct val="90000"/>
              </a:lnSpc>
              <a:spcBef>
                <a:spcPct val="0"/>
              </a:spcBef>
              <a:buNone/>
              <a:defRPr sz="5867" kern="1200">
                <a:solidFill>
                  <a:schemeClr val="tx1"/>
                </a:solidFill>
                <a:latin typeface="+mj-lt"/>
                <a:ea typeface="+mj-ea"/>
                <a:cs typeface="+mj-cs"/>
              </a:defRPr>
            </a:lvl1pPr>
          </a:lstStyle>
          <a:p>
            <a:pPr>
              <a:defRPr/>
            </a:pPr>
            <a:r>
              <a:rPr lang="en-US" altLang="en-US" sz="2858" dirty="0">
                <a:solidFill>
                  <a:srgbClr val="C00000"/>
                </a:solidFill>
                <a:latin typeface="Helvetica Neue"/>
              </a:rPr>
              <a:t>Area under the curve: Mean </a:t>
            </a:r>
            <a:r>
              <a:rPr lang="en-US" altLang="en-US" sz="2858" dirty="0">
                <a:solidFill>
                  <a:srgbClr val="C00000"/>
                </a:solidFill>
                <a:latin typeface="Helvetica Neue"/>
                <a:cs typeface="Arial" charset="0"/>
              </a:rPr>
              <a:t>± 1SD</a:t>
            </a:r>
            <a:endParaRPr lang="en-US" altLang="en-US" sz="2851" dirty="0">
              <a:solidFill>
                <a:srgbClr val="C00000"/>
              </a:solidFill>
              <a:latin typeface="Helvetica Neue"/>
            </a:endParaRPr>
          </a:p>
        </p:txBody>
      </p:sp>
      <p:grpSp>
        <p:nvGrpSpPr>
          <p:cNvPr id="7" name="Group 6">
            <a:extLst>
              <a:ext uri="{FF2B5EF4-FFF2-40B4-BE49-F238E27FC236}">
                <a16:creationId xmlns:a16="http://schemas.microsoft.com/office/drawing/2014/main" id="{7C9089C9-7829-3B54-45CA-8FBB5EF797EC}"/>
              </a:ext>
            </a:extLst>
          </p:cNvPr>
          <p:cNvGrpSpPr/>
          <p:nvPr/>
        </p:nvGrpSpPr>
        <p:grpSpPr>
          <a:xfrm>
            <a:off x="485941" y="2362200"/>
            <a:ext cx="7867318" cy="3264045"/>
            <a:chOff x="638341" y="2061163"/>
            <a:chExt cx="7867318" cy="3264045"/>
          </a:xfrm>
        </p:grpSpPr>
        <p:sp>
          <p:nvSpPr>
            <p:cNvPr id="8" name="Rectangle 3">
              <a:extLst>
                <a:ext uri="{FF2B5EF4-FFF2-40B4-BE49-F238E27FC236}">
                  <a16:creationId xmlns:a16="http://schemas.microsoft.com/office/drawing/2014/main" id="{74305E83-A524-78B7-8CE8-784E8EC7EE6E}"/>
                </a:ext>
              </a:extLst>
            </p:cNvPr>
            <p:cNvSpPr txBox="1">
              <a:spLocks noChangeArrowheads="1"/>
            </p:cNvSpPr>
            <p:nvPr/>
          </p:nvSpPr>
          <p:spPr>
            <a:xfrm>
              <a:off x="638341" y="2061163"/>
              <a:ext cx="7867318" cy="3264045"/>
            </a:xfrm>
            <a:prstGeom prst="rect">
              <a:avLst/>
            </a:prstGeom>
          </p:spPr>
          <p:txBody>
            <a:bodyPr/>
            <a:lstStyle>
              <a:lvl1pPr marL="304792" indent="-304792" algn="l" defTabSz="1219170" rtl="0" eaLnBrk="1" latinLnBrk="0" hangingPunct="1">
                <a:lnSpc>
                  <a:spcPct val="90000"/>
                </a:lnSpc>
                <a:spcBef>
                  <a:spcPts val="1333"/>
                </a:spcBef>
                <a:buFont typeface="Arial" panose="020B0604020202020204" pitchFamily="34" charset="0"/>
                <a:buChar char="•"/>
                <a:defRPr sz="3733" kern="1200">
                  <a:solidFill>
                    <a:schemeClr val="tx1"/>
                  </a:solidFill>
                  <a:latin typeface="+mn-lt"/>
                  <a:ea typeface="+mn-ea"/>
                  <a:cs typeface="+mn-cs"/>
                </a:defRPr>
              </a:lvl1pPr>
              <a:lvl2pPr marL="914377" indent="-304792" algn="l" defTabSz="1219170" rtl="0" eaLnBrk="1" latinLnBrk="0" hangingPunct="1">
                <a:lnSpc>
                  <a:spcPct val="90000"/>
                </a:lnSpc>
                <a:spcBef>
                  <a:spcPts val="667"/>
                </a:spcBef>
                <a:buFont typeface="Arial" panose="020B0604020202020204" pitchFamily="34" charset="0"/>
                <a:buChar char="•"/>
                <a:defRPr sz="3200" kern="1200">
                  <a:solidFill>
                    <a:schemeClr val="tx1"/>
                  </a:solidFill>
                  <a:latin typeface="+mn-lt"/>
                  <a:ea typeface="+mn-ea"/>
                  <a:cs typeface="+mn-cs"/>
                </a:defRPr>
              </a:lvl2pPr>
              <a:lvl3pPr marL="1523962" indent="-304792" algn="l" defTabSz="1219170" rtl="0" eaLnBrk="1" latinLnBrk="0" hangingPunct="1">
                <a:lnSpc>
                  <a:spcPct val="90000"/>
                </a:lnSpc>
                <a:spcBef>
                  <a:spcPts val="667"/>
                </a:spcBef>
                <a:buFont typeface="Arial" panose="020B0604020202020204" pitchFamily="34" charset="0"/>
                <a:buChar char="•"/>
                <a:defRPr sz="2667" kern="1200">
                  <a:solidFill>
                    <a:schemeClr val="tx1"/>
                  </a:solidFill>
                  <a:latin typeface="+mn-lt"/>
                  <a:ea typeface="+mn-ea"/>
                  <a:cs typeface="+mn-cs"/>
                </a:defRPr>
              </a:lvl3pPr>
              <a:lvl4pPr marL="2133547" indent="-304792" algn="l" defTabSz="1219170" rtl="0" eaLnBrk="1" latinLnBrk="0" hangingPunct="1">
                <a:lnSpc>
                  <a:spcPct val="90000"/>
                </a:lnSpc>
                <a:spcBef>
                  <a:spcPts val="667"/>
                </a:spcBef>
                <a:buFont typeface="Arial" panose="020B0604020202020204" pitchFamily="34" charset="0"/>
                <a:buChar char="•"/>
                <a:defRPr sz="2400" kern="1200">
                  <a:solidFill>
                    <a:schemeClr val="tx1"/>
                  </a:solidFill>
                  <a:latin typeface="+mn-lt"/>
                  <a:ea typeface="+mn-ea"/>
                  <a:cs typeface="+mn-cs"/>
                </a:defRPr>
              </a:lvl4pPr>
              <a:lvl5pPr marL="2743131" indent="-304792" algn="l" defTabSz="1219170" rtl="0" eaLnBrk="1" latinLnBrk="0" hangingPunct="1">
                <a:lnSpc>
                  <a:spcPct val="90000"/>
                </a:lnSpc>
                <a:spcBef>
                  <a:spcPts val="667"/>
                </a:spcBef>
                <a:buFont typeface="Arial" panose="020B0604020202020204" pitchFamily="34" charset="0"/>
                <a:buChar char="•"/>
                <a:defRPr sz="2400" kern="1200">
                  <a:solidFill>
                    <a:schemeClr val="tx1"/>
                  </a:solidFill>
                  <a:latin typeface="+mn-lt"/>
                  <a:ea typeface="+mn-ea"/>
                  <a:cs typeface="+mn-cs"/>
                </a:defRPr>
              </a:lvl5pPr>
              <a:lvl6pPr marL="3352716" indent="-304792" algn="l" defTabSz="1219170" rtl="0" eaLnBrk="1" latinLnBrk="0" hangingPunct="1">
                <a:lnSpc>
                  <a:spcPct val="90000"/>
                </a:lnSpc>
                <a:spcBef>
                  <a:spcPts val="667"/>
                </a:spcBef>
                <a:buFont typeface="Arial" panose="020B0604020202020204" pitchFamily="34" charset="0"/>
                <a:buChar char="•"/>
                <a:defRPr sz="2400" kern="1200">
                  <a:solidFill>
                    <a:schemeClr val="tx1"/>
                  </a:solidFill>
                  <a:latin typeface="+mn-lt"/>
                  <a:ea typeface="+mn-ea"/>
                  <a:cs typeface="+mn-cs"/>
                </a:defRPr>
              </a:lvl6pPr>
              <a:lvl7pPr marL="3962301" indent="-304792" algn="l" defTabSz="1219170" rtl="0" eaLnBrk="1" latinLnBrk="0" hangingPunct="1">
                <a:lnSpc>
                  <a:spcPct val="90000"/>
                </a:lnSpc>
                <a:spcBef>
                  <a:spcPts val="667"/>
                </a:spcBef>
                <a:buFont typeface="Arial" panose="020B0604020202020204" pitchFamily="34" charset="0"/>
                <a:buChar char="•"/>
                <a:defRPr sz="2400" kern="1200">
                  <a:solidFill>
                    <a:schemeClr val="tx1"/>
                  </a:solidFill>
                  <a:latin typeface="+mn-lt"/>
                  <a:ea typeface="+mn-ea"/>
                  <a:cs typeface="+mn-cs"/>
                </a:defRPr>
              </a:lvl7pPr>
              <a:lvl8pPr marL="4571886" indent="-304792" algn="l" defTabSz="1219170" rtl="0" eaLnBrk="1" latinLnBrk="0" hangingPunct="1">
                <a:lnSpc>
                  <a:spcPct val="90000"/>
                </a:lnSpc>
                <a:spcBef>
                  <a:spcPts val="667"/>
                </a:spcBef>
                <a:buFont typeface="Arial" panose="020B0604020202020204" pitchFamily="34" charset="0"/>
                <a:buChar char="•"/>
                <a:defRPr sz="2400" kern="1200">
                  <a:solidFill>
                    <a:schemeClr val="tx1"/>
                  </a:solidFill>
                  <a:latin typeface="+mn-lt"/>
                  <a:ea typeface="+mn-ea"/>
                  <a:cs typeface="+mn-cs"/>
                </a:defRPr>
              </a:lvl8pPr>
              <a:lvl9pPr marL="5181470" indent="-304792" algn="l" defTabSz="1219170" rtl="0" eaLnBrk="1" latinLnBrk="0" hangingPunct="1">
                <a:lnSpc>
                  <a:spcPct val="90000"/>
                </a:lnSpc>
                <a:spcBef>
                  <a:spcPts val="667"/>
                </a:spcBef>
                <a:buFont typeface="Arial" panose="020B0604020202020204" pitchFamily="34" charset="0"/>
                <a:buChar char="•"/>
                <a:defRPr sz="2400" kern="1200">
                  <a:solidFill>
                    <a:schemeClr val="tx1"/>
                  </a:solidFill>
                  <a:latin typeface="+mn-lt"/>
                  <a:ea typeface="+mn-ea"/>
                  <a:cs typeface="+mn-cs"/>
                </a:defRPr>
              </a:lvl9pPr>
            </a:lstStyle>
            <a:p>
              <a:endParaRPr lang="en-US" altLang="en-US" sz="2424"/>
            </a:p>
            <a:p>
              <a:pPr>
                <a:buFontTx/>
                <a:buNone/>
              </a:pPr>
              <a:endParaRPr lang="en-US" altLang="en-US" sz="2424"/>
            </a:p>
          </p:txBody>
        </p:sp>
        <p:pic>
          <p:nvPicPr>
            <p:cNvPr id="9" name="Picture 8">
              <a:extLst>
                <a:ext uri="{FF2B5EF4-FFF2-40B4-BE49-F238E27FC236}">
                  <a16:creationId xmlns:a16="http://schemas.microsoft.com/office/drawing/2014/main" id="{2D61A44D-C4C3-A882-D914-1241ED808AC7}"/>
                </a:ext>
              </a:extLst>
            </p:cNvPr>
            <p:cNvPicPr>
              <a:picLocks noChangeAspect="1"/>
            </p:cNvPicPr>
            <p:nvPr/>
          </p:nvPicPr>
          <p:blipFill>
            <a:blip r:embed="rId2"/>
            <a:stretch>
              <a:fillRect/>
            </a:stretch>
          </p:blipFill>
          <p:spPr>
            <a:xfrm>
              <a:off x="906908" y="2324834"/>
              <a:ext cx="7330184" cy="2208334"/>
            </a:xfrm>
            <a:prstGeom prst="rect">
              <a:avLst/>
            </a:prstGeom>
          </p:spPr>
        </p:pic>
        <p:cxnSp>
          <p:nvCxnSpPr>
            <p:cNvPr id="10" name="Straight Arrow Connector 9">
              <a:extLst>
                <a:ext uri="{FF2B5EF4-FFF2-40B4-BE49-F238E27FC236}">
                  <a16:creationId xmlns:a16="http://schemas.microsoft.com/office/drawing/2014/main" id="{1F40EEBC-1CD6-5048-CF9B-20FA1C15C202}"/>
                </a:ext>
              </a:extLst>
            </p:cNvPr>
            <p:cNvCxnSpPr/>
            <p:nvPr/>
          </p:nvCxnSpPr>
          <p:spPr bwMode="auto">
            <a:xfrm flipV="1">
              <a:off x="3389823" y="3913384"/>
              <a:ext cx="2364355" cy="4553"/>
            </a:xfrm>
            <a:prstGeom prst="straightConnector1">
              <a:avLst/>
            </a:prstGeom>
            <a:solidFill>
              <a:schemeClr val="accent1"/>
            </a:solidFill>
            <a:ln w="12700" cap="flat" cmpd="sng" algn="ctr">
              <a:solidFill>
                <a:srgbClr val="00CC00"/>
              </a:solidFill>
              <a:prstDash val="solid"/>
              <a:round/>
              <a:headEnd type="triangle"/>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1" name="Text Box 16">
              <a:extLst>
                <a:ext uri="{FF2B5EF4-FFF2-40B4-BE49-F238E27FC236}">
                  <a16:creationId xmlns:a16="http://schemas.microsoft.com/office/drawing/2014/main" id="{F3BEC4E2-4364-D586-69BA-B6EF98CDE73B}"/>
                </a:ext>
              </a:extLst>
            </p:cNvPr>
            <p:cNvSpPr txBox="1">
              <a:spLocks noChangeArrowheads="1"/>
            </p:cNvSpPr>
            <p:nvPr/>
          </p:nvSpPr>
          <p:spPr bwMode="auto">
            <a:xfrm>
              <a:off x="4572000" y="3594642"/>
              <a:ext cx="643324" cy="3322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lang="en-US" altLang="en-US" sz="1559" b="1" dirty="0">
                  <a:latin typeface="Times New Roman" panose="02020603050405020304" pitchFamily="18" charset="0"/>
                  <a:sym typeface="Mathematica1" pitchFamily="2" charset="2"/>
                </a:rPr>
                <a:t>68%</a:t>
              </a:r>
              <a:endParaRPr lang="en-US" altLang="en-US" sz="1559" b="1" dirty="0">
                <a:latin typeface="Times New Roman" panose="02020603050405020304" pitchFamily="18" charset="0"/>
              </a:endParaRPr>
            </a:p>
          </p:txBody>
        </p:sp>
        <p:cxnSp>
          <p:nvCxnSpPr>
            <p:cNvPr id="12" name="Straight Arrow Connector 11">
              <a:extLst>
                <a:ext uri="{FF2B5EF4-FFF2-40B4-BE49-F238E27FC236}">
                  <a16:creationId xmlns:a16="http://schemas.microsoft.com/office/drawing/2014/main" id="{E34B2675-FC9E-2727-FEE3-DE69663627F1}"/>
                </a:ext>
              </a:extLst>
            </p:cNvPr>
            <p:cNvCxnSpPr/>
            <p:nvPr/>
          </p:nvCxnSpPr>
          <p:spPr bwMode="auto">
            <a:xfrm>
              <a:off x="3393321" y="3525072"/>
              <a:ext cx="1182177" cy="4555"/>
            </a:xfrm>
            <a:prstGeom prst="straightConnector1">
              <a:avLst/>
            </a:prstGeom>
            <a:solidFill>
              <a:schemeClr val="accent1"/>
            </a:solidFill>
            <a:ln w="12700" cap="flat" cmpd="sng" algn="ctr">
              <a:solidFill>
                <a:srgbClr val="00CC00"/>
              </a:solidFill>
              <a:prstDash val="solid"/>
              <a:round/>
              <a:headEnd type="triangle"/>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 name="Straight Arrow Connector 12">
              <a:extLst>
                <a:ext uri="{FF2B5EF4-FFF2-40B4-BE49-F238E27FC236}">
                  <a16:creationId xmlns:a16="http://schemas.microsoft.com/office/drawing/2014/main" id="{B5FE28B3-5F6A-625E-69BF-A45F8158D4D1}"/>
                </a:ext>
              </a:extLst>
            </p:cNvPr>
            <p:cNvCxnSpPr/>
            <p:nvPr/>
          </p:nvCxnSpPr>
          <p:spPr bwMode="auto">
            <a:xfrm>
              <a:off x="4553503" y="3360228"/>
              <a:ext cx="1182177" cy="4555"/>
            </a:xfrm>
            <a:prstGeom prst="straightConnector1">
              <a:avLst/>
            </a:prstGeom>
            <a:solidFill>
              <a:schemeClr val="accent1"/>
            </a:solidFill>
            <a:ln w="12700" cap="flat" cmpd="sng" algn="ctr">
              <a:solidFill>
                <a:srgbClr val="00CC00"/>
              </a:solidFill>
              <a:prstDash val="solid"/>
              <a:round/>
              <a:headEnd type="triangle"/>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4" name="Text Box 16">
              <a:extLst>
                <a:ext uri="{FF2B5EF4-FFF2-40B4-BE49-F238E27FC236}">
                  <a16:creationId xmlns:a16="http://schemas.microsoft.com/office/drawing/2014/main" id="{2841B693-DA1D-61E2-A87C-AC65AA9642F5}"/>
                </a:ext>
              </a:extLst>
            </p:cNvPr>
            <p:cNvSpPr txBox="1">
              <a:spLocks noChangeArrowheads="1"/>
            </p:cNvSpPr>
            <p:nvPr/>
          </p:nvSpPr>
          <p:spPr bwMode="auto">
            <a:xfrm>
              <a:off x="3761292" y="3177917"/>
              <a:ext cx="643324" cy="3322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lang="en-US" altLang="en-US" sz="1559" b="1" dirty="0">
                  <a:latin typeface="Times New Roman" panose="02020603050405020304" pitchFamily="18" charset="0"/>
                  <a:sym typeface="Mathematica1" pitchFamily="2" charset="2"/>
                </a:rPr>
                <a:t>34%</a:t>
              </a:r>
              <a:endParaRPr lang="en-US" altLang="en-US" sz="1559" b="1" dirty="0">
                <a:latin typeface="Times New Roman" panose="02020603050405020304" pitchFamily="18" charset="0"/>
              </a:endParaRPr>
            </a:p>
          </p:txBody>
        </p:sp>
        <p:sp>
          <p:nvSpPr>
            <p:cNvPr id="15" name="Text Box 16">
              <a:extLst>
                <a:ext uri="{FF2B5EF4-FFF2-40B4-BE49-F238E27FC236}">
                  <a16:creationId xmlns:a16="http://schemas.microsoft.com/office/drawing/2014/main" id="{78695431-4906-1428-3F40-173B839351E4}"/>
                </a:ext>
              </a:extLst>
            </p:cNvPr>
            <p:cNvSpPr txBox="1">
              <a:spLocks noChangeArrowheads="1"/>
            </p:cNvSpPr>
            <p:nvPr/>
          </p:nvSpPr>
          <p:spPr bwMode="auto">
            <a:xfrm>
              <a:off x="4820257" y="3046578"/>
              <a:ext cx="643324" cy="3322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lang="en-US" altLang="en-US" sz="1559" b="1" dirty="0">
                  <a:latin typeface="Times New Roman" panose="02020603050405020304" pitchFamily="18" charset="0"/>
                  <a:sym typeface="Mathematica1" pitchFamily="2" charset="2"/>
                </a:rPr>
                <a:t>34%</a:t>
              </a:r>
              <a:endParaRPr lang="en-US" altLang="en-US" sz="1559" b="1" dirty="0">
                <a:latin typeface="Times New Roman" panose="02020603050405020304" pitchFamily="18" charset="0"/>
              </a:endParaRPr>
            </a:p>
          </p:txBody>
        </p:sp>
        <p:sp>
          <p:nvSpPr>
            <p:cNvPr id="16" name="Text Box 16">
              <a:extLst>
                <a:ext uri="{FF2B5EF4-FFF2-40B4-BE49-F238E27FC236}">
                  <a16:creationId xmlns:a16="http://schemas.microsoft.com/office/drawing/2014/main" id="{45FDBBC4-56FB-63D7-3210-E76639B2B68A}"/>
                </a:ext>
              </a:extLst>
            </p:cNvPr>
            <p:cNvSpPr txBox="1">
              <a:spLocks noChangeArrowheads="1"/>
            </p:cNvSpPr>
            <p:nvPr/>
          </p:nvSpPr>
          <p:spPr bwMode="auto">
            <a:xfrm>
              <a:off x="2597352" y="3769477"/>
              <a:ext cx="643324" cy="3322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lang="en-US" altLang="en-US" sz="1559" b="1" dirty="0">
                  <a:latin typeface="Times New Roman" panose="02020603050405020304" pitchFamily="18" charset="0"/>
                  <a:sym typeface="Mathematica1" pitchFamily="2" charset="2"/>
                </a:rPr>
                <a:t>16%</a:t>
              </a:r>
              <a:endParaRPr lang="en-US" altLang="en-US" sz="1559" b="1" dirty="0">
                <a:latin typeface="Times New Roman" panose="02020603050405020304" pitchFamily="18" charset="0"/>
              </a:endParaRPr>
            </a:p>
          </p:txBody>
        </p:sp>
        <p:sp>
          <p:nvSpPr>
            <p:cNvPr id="17" name="Text Box 16">
              <a:extLst>
                <a:ext uri="{FF2B5EF4-FFF2-40B4-BE49-F238E27FC236}">
                  <a16:creationId xmlns:a16="http://schemas.microsoft.com/office/drawing/2014/main" id="{E3DB6910-73FD-2C56-CFB3-8276DCC44D8D}"/>
                </a:ext>
              </a:extLst>
            </p:cNvPr>
            <p:cNvSpPr txBox="1">
              <a:spLocks noChangeArrowheads="1"/>
            </p:cNvSpPr>
            <p:nvPr/>
          </p:nvSpPr>
          <p:spPr bwMode="auto">
            <a:xfrm>
              <a:off x="5879223" y="3789796"/>
              <a:ext cx="643324" cy="3322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lang="en-US" altLang="en-US" sz="1559" b="1" dirty="0">
                  <a:latin typeface="Times New Roman" panose="02020603050405020304" pitchFamily="18" charset="0"/>
                  <a:sym typeface="Mathematica1" pitchFamily="2" charset="2"/>
                </a:rPr>
                <a:t>16%</a:t>
              </a:r>
              <a:endParaRPr lang="en-US" altLang="en-US" sz="1559" b="1" dirty="0">
                <a:latin typeface="Times New Roman" panose="02020603050405020304" pitchFamily="18" charset="0"/>
              </a:endParaRPr>
            </a:p>
          </p:txBody>
        </p:sp>
      </p:grpSp>
      <p:sp>
        <p:nvSpPr>
          <p:cNvPr id="2" name="Slide Number Placeholder 5">
            <a:extLst>
              <a:ext uri="{FF2B5EF4-FFF2-40B4-BE49-F238E27FC236}">
                <a16:creationId xmlns:a16="http://schemas.microsoft.com/office/drawing/2014/main" id="{10B66528-07C5-0CC2-ACE4-91FF70FC0952}"/>
              </a:ext>
            </a:extLst>
          </p:cNvPr>
          <p:cNvSpPr txBox="1">
            <a:spLocks/>
          </p:cNvSpPr>
          <p:nvPr/>
        </p:nvSpPr>
        <p:spPr>
          <a:xfrm>
            <a:off x="8458200" y="6227081"/>
            <a:ext cx="457200" cy="326119"/>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B6F15528-21DE-4FAA-801E-634DDDAF4B2B}" type="slidenum">
              <a:rPr lang="en-US" sz="1400" smtClean="0"/>
              <a:pPr/>
              <a:t>26</a:t>
            </a:fld>
            <a:endParaRPr lang="en-US" sz="1400" dirty="0"/>
          </a:p>
        </p:txBody>
      </p:sp>
      <mc:AlternateContent xmlns:mc="http://schemas.openxmlformats.org/markup-compatibility/2006">
        <mc:Choice xmlns:p14="http://schemas.microsoft.com/office/powerpoint/2010/main" Requires="p14">
          <p:contentPart p14:bwMode="auto" r:id="rId3">
            <p14:nvContentPartPr>
              <p14:cNvPr id="3" name="Ink 2"/>
              <p14:cNvContentPartPr/>
              <p14:nvPr/>
            </p14:nvContentPartPr>
            <p14:xfrm>
              <a:off x="832320" y="739440"/>
              <a:ext cx="7802280" cy="4631760"/>
            </p14:xfrm>
          </p:contentPart>
        </mc:Choice>
        <mc:Fallback>
          <p:pic>
            <p:nvPicPr>
              <p:cNvPr id="3" name="Ink 2"/>
              <p:cNvPicPr/>
              <p:nvPr/>
            </p:nvPicPr>
            <p:blipFill>
              <a:blip r:embed="rId4"/>
              <a:stretch>
                <a:fillRect/>
              </a:stretch>
            </p:blipFill>
            <p:spPr>
              <a:xfrm>
                <a:off x="824040" y="731880"/>
                <a:ext cx="7819920" cy="4649760"/>
              </a:xfrm>
              <a:prstGeom prst="rect">
                <a:avLst/>
              </a:prstGeom>
            </p:spPr>
          </p:pic>
        </mc:Fallback>
      </mc:AlternateContent>
    </p:spTree>
    <p:extLst>
      <p:ext uri="{BB962C8B-B14F-4D97-AF65-F5344CB8AC3E}">
        <p14:creationId xmlns:p14="http://schemas.microsoft.com/office/powerpoint/2010/main" val="2355490800"/>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a:extLst>
              <a:ext uri="{FF2B5EF4-FFF2-40B4-BE49-F238E27FC236}">
                <a16:creationId xmlns:a16="http://schemas.microsoft.com/office/drawing/2014/main" id="{34F2A450-3B0B-8645-FDA5-08466939DF03}"/>
              </a:ext>
            </a:extLst>
          </p:cNvPr>
          <p:cNvSpPr>
            <a:spLocks noGrp="1"/>
          </p:cNvSpPr>
          <p:nvPr>
            <p:ph idx="1"/>
          </p:nvPr>
        </p:nvSpPr>
        <p:spPr/>
        <p:txBody>
          <a:bodyPr/>
          <a:lstStyle/>
          <a:p>
            <a:r>
              <a:rPr lang="en-US" altLang="en-US" sz="2400" dirty="0">
                <a:solidFill>
                  <a:srgbClr val="C00000"/>
                </a:solidFill>
                <a:latin typeface="Helvetica Neue"/>
              </a:rPr>
              <a:t>Area under the curve: Mean </a:t>
            </a:r>
            <a:r>
              <a:rPr lang="en-US" altLang="en-US" sz="2400" dirty="0">
                <a:solidFill>
                  <a:srgbClr val="C00000"/>
                </a:solidFill>
                <a:latin typeface="Helvetica Neue"/>
                <a:cs typeface="Arial" charset="0"/>
              </a:rPr>
              <a:t>± 2SD</a:t>
            </a:r>
            <a:endParaRPr lang="en-US" altLang="en-US" sz="2400" dirty="0">
              <a:solidFill>
                <a:srgbClr val="C00000"/>
              </a:solidFill>
              <a:latin typeface="Helvetica LT Std Cond Light"/>
            </a:endParaRPr>
          </a:p>
          <a:p>
            <a:endParaRPr lang="en-IN" dirty="0"/>
          </a:p>
        </p:txBody>
      </p:sp>
      <p:sp>
        <p:nvSpPr>
          <p:cNvPr id="7" name="Rectangle 2"/>
          <p:cNvSpPr txBox="1">
            <a:spLocks noChangeArrowheads="1"/>
          </p:cNvSpPr>
          <p:nvPr/>
        </p:nvSpPr>
        <p:spPr>
          <a:xfrm>
            <a:off x="399801" y="1602653"/>
            <a:ext cx="7204406" cy="473903"/>
          </a:xfrm>
          <a:prstGeom prst="rect">
            <a:avLst/>
          </a:prstGeom>
        </p:spPr>
        <p:txBody>
          <a:bodyPr rtlCol="0" anchor="t">
            <a:normAutofit lnSpcReduction="10000"/>
          </a:bodyPr>
          <a:lstStyle>
            <a:lvl1pPr algn="l" defTabSz="1219170" rtl="0" eaLnBrk="1" latinLnBrk="0" hangingPunct="1">
              <a:lnSpc>
                <a:spcPct val="90000"/>
              </a:lnSpc>
              <a:spcBef>
                <a:spcPct val="0"/>
              </a:spcBef>
              <a:buNone/>
              <a:defRPr sz="5867" kern="1200">
                <a:solidFill>
                  <a:schemeClr val="tx1"/>
                </a:solidFill>
                <a:latin typeface="+mj-lt"/>
                <a:ea typeface="+mj-ea"/>
                <a:cs typeface="+mj-cs"/>
              </a:defRPr>
            </a:lvl1pPr>
          </a:lstStyle>
          <a:p>
            <a:pPr>
              <a:defRPr/>
            </a:pPr>
            <a:endParaRPr lang="en-US" altLang="en-US" sz="2851" dirty="0">
              <a:solidFill>
                <a:srgbClr val="C00000"/>
              </a:solidFill>
              <a:latin typeface="Helvetica LT Std Cond Light"/>
            </a:endParaRPr>
          </a:p>
        </p:txBody>
      </p:sp>
      <p:sp>
        <p:nvSpPr>
          <p:cNvPr id="65540" name="Rectangle 3"/>
          <p:cNvSpPr>
            <a:spLocks noChangeArrowheads="1"/>
          </p:cNvSpPr>
          <p:nvPr/>
        </p:nvSpPr>
        <p:spPr bwMode="auto">
          <a:xfrm>
            <a:off x="399801" y="838198"/>
            <a:ext cx="6383471" cy="4405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1509" tIns="40754" rIns="81509" bIns="40754"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sz="3000" dirty="0">
              <a:solidFill>
                <a:srgbClr val="0000FF"/>
              </a:solidFill>
              <a:latin typeface="Helvetica Nueue"/>
            </a:endParaRPr>
          </a:p>
        </p:txBody>
      </p:sp>
      <p:grpSp>
        <p:nvGrpSpPr>
          <p:cNvPr id="4" name="Group 3">
            <a:extLst>
              <a:ext uri="{FF2B5EF4-FFF2-40B4-BE49-F238E27FC236}">
                <a16:creationId xmlns:a16="http://schemas.microsoft.com/office/drawing/2014/main" id="{CF494920-FC9D-C832-3812-FFD6E1D78334}"/>
              </a:ext>
            </a:extLst>
          </p:cNvPr>
          <p:cNvGrpSpPr/>
          <p:nvPr/>
        </p:nvGrpSpPr>
        <p:grpSpPr>
          <a:xfrm>
            <a:off x="638341" y="2131025"/>
            <a:ext cx="7867318" cy="3264045"/>
            <a:chOff x="638341" y="2131025"/>
            <a:chExt cx="7867318" cy="3264045"/>
          </a:xfrm>
        </p:grpSpPr>
        <p:sp>
          <p:nvSpPr>
            <p:cNvPr id="5" name="Rectangle 3">
              <a:extLst>
                <a:ext uri="{FF2B5EF4-FFF2-40B4-BE49-F238E27FC236}">
                  <a16:creationId xmlns:a16="http://schemas.microsoft.com/office/drawing/2014/main" id="{D207FD60-E848-B599-DAF7-B9FFE3017054}"/>
                </a:ext>
              </a:extLst>
            </p:cNvPr>
            <p:cNvSpPr txBox="1">
              <a:spLocks noChangeArrowheads="1"/>
            </p:cNvSpPr>
            <p:nvPr/>
          </p:nvSpPr>
          <p:spPr>
            <a:xfrm>
              <a:off x="638341" y="2131025"/>
              <a:ext cx="7867318" cy="3264045"/>
            </a:xfrm>
            <a:prstGeom prst="rect">
              <a:avLst/>
            </a:prstGeom>
          </p:spPr>
          <p:txBody>
            <a:bodyPr/>
            <a:lstStyle>
              <a:lvl1pPr marL="304792" indent="-304792" algn="l" defTabSz="1219170" rtl="0" eaLnBrk="1" latinLnBrk="0" hangingPunct="1">
                <a:lnSpc>
                  <a:spcPct val="90000"/>
                </a:lnSpc>
                <a:spcBef>
                  <a:spcPts val="1333"/>
                </a:spcBef>
                <a:buFont typeface="Arial" panose="020B0604020202020204" pitchFamily="34" charset="0"/>
                <a:buChar char="•"/>
                <a:defRPr sz="3733" kern="1200">
                  <a:solidFill>
                    <a:schemeClr val="tx1"/>
                  </a:solidFill>
                  <a:latin typeface="+mn-lt"/>
                  <a:ea typeface="+mn-ea"/>
                  <a:cs typeface="+mn-cs"/>
                </a:defRPr>
              </a:lvl1pPr>
              <a:lvl2pPr marL="914377" indent="-304792" algn="l" defTabSz="1219170" rtl="0" eaLnBrk="1" latinLnBrk="0" hangingPunct="1">
                <a:lnSpc>
                  <a:spcPct val="90000"/>
                </a:lnSpc>
                <a:spcBef>
                  <a:spcPts val="667"/>
                </a:spcBef>
                <a:buFont typeface="Arial" panose="020B0604020202020204" pitchFamily="34" charset="0"/>
                <a:buChar char="•"/>
                <a:defRPr sz="3200" kern="1200">
                  <a:solidFill>
                    <a:schemeClr val="tx1"/>
                  </a:solidFill>
                  <a:latin typeface="+mn-lt"/>
                  <a:ea typeface="+mn-ea"/>
                  <a:cs typeface="+mn-cs"/>
                </a:defRPr>
              </a:lvl2pPr>
              <a:lvl3pPr marL="1523962" indent="-304792" algn="l" defTabSz="1219170" rtl="0" eaLnBrk="1" latinLnBrk="0" hangingPunct="1">
                <a:lnSpc>
                  <a:spcPct val="90000"/>
                </a:lnSpc>
                <a:spcBef>
                  <a:spcPts val="667"/>
                </a:spcBef>
                <a:buFont typeface="Arial" panose="020B0604020202020204" pitchFamily="34" charset="0"/>
                <a:buChar char="•"/>
                <a:defRPr sz="2667" kern="1200">
                  <a:solidFill>
                    <a:schemeClr val="tx1"/>
                  </a:solidFill>
                  <a:latin typeface="+mn-lt"/>
                  <a:ea typeface="+mn-ea"/>
                  <a:cs typeface="+mn-cs"/>
                </a:defRPr>
              </a:lvl3pPr>
              <a:lvl4pPr marL="2133547" indent="-304792" algn="l" defTabSz="1219170" rtl="0" eaLnBrk="1" latinLnBrk="0" hangingPunct="1">
                <a:lnSpc>
                  <a:spcPct val="90000"/>
                </a:lnSpc>
                <a:spcBef>
                  <a:spcPts val="667"/>
                </a:spcBef>
                <a:buFont typeface="Arial" panose="020B0604020202020204" pitchFamily="34" charset="0"/>
                <a:buChar char="•"/>
                <a:defRPr sz="2400" kern="1200">
                  <a:solidFill>
                    <a:schemeClr val="tx1"/>
                  </a:solidFill>
                  <a:latin typeface="+mn-lt"/>
                  <a:ea typeface="+mn-ea"/>
                  <a:cs typeface="+mn-cs"/>
                </a:defRPr>
              </a:lvl4pPr>
              <a:lvl5pPr marL="2743131" indent="-304792" algn="l" defTabSz="1219170" rtl="0" eaLnBrk="1" latinLnBrk="0" hangingPunct="1">
                <a:lnSpc>
                  <a:spcPct val="90000"/>
                </a:lnSpc>
                <a:spcBef>
                  <a:spcPts val="667"/>
                </a:spcBef>
                <a:buFont typeface="Arial" panose="020B0604020202020204" pitchFamily="34" charset="0"/>
                <a:buChar char="•"/>
                <a:defRPr sz="2400" kern="1200">
                  <a:solidFill>
                    <a:schemeClr val="tx1"/>
                  </a:solidFill>
                  <a:latin typeface="+mn-lt"/>
                  <a:ea typeface="+mn-ea"/>
                  <a:cs typeface="+mn-cs"/>
                </a:defRPr>
              </a:lvl5pPr>
              <a:lvl6pPr marL="3352716" indent="-304792" algn="l" defTabSz="1219170" rtl="0" eaLnBrk="1" latinLnBrk="0" hangingPunct="1">
                <a:lnSpc>
                  <a:spcPct val="90000"/>
                </a:lnSpc>
                <a:spcBef>
                  <a:spcPts val="667"/>
                </a:spcBef>
                <a:buFont typeface="Arial" panose="020B0604020202020204" pitchFamily="34" charset="0"/>
                <a:buChar char="•"/>
                <a:defRPr sz="2400" kern="1200">
                  <a:solidFill>
                    <a:schemeClr val="tx1"/>
                  </a:solidFill>
                  <a:latin typeface="+mn-lt"/>
                  <a:ea typeface="+mn-ea"/>
                  <a:cs typeface="+mn-cs"/>
                </a:defRPr>
              </a:lvl6pPr>
              <a:lvl7pPr marL="3962301" indent="-304792" algn="l" defTabSz="1219170" rtl="0" eaLnBrk="1" latinLnBrk="0" hangingPunct="1">
                <a:lnSpc>
                  <a:spcPct val="90000"/>
                </a:lnSpc>
                <a:spcBef>
                  <a:spcPts val="667"/>
                </a:spcBef>
                <a:buFont typeface="Arial" panose="020B0604020202020204" pitchFamily="34" charset="0"/>
                <a:buChar char="•"/>
                <a:defRPr sz="2400" kern="1200">
                  <a:solidFill>
                    <a:schemeClr val="tx1"/>
                  </a:solidFill>
                  <a:latin typeface="+mn-lt"/>
                  <a:ea typeface="+mn-ea"/>
                  <a:cs typeface="+mn-cs"/>
                </a:defRPr>
              </a:lvl7pPr>
              <a:lvl8pPr marL="4571886" indent="-304792" algn="l" defTabSz="1219170" rtl="0" eaLnBrk="1" latinLnBrk="0" hangingPunct="1">
                <a:lnSpc>
                  <a:spcPct val="90000"/>
                </a:lnSpc>
                <a:spcBef>
                  <a:spcPts val="667"/>
                </a:spcBef>
                <a:buFont typeface="Arial" panose="020B0604020202020204" pitchFamily="34" charset="0"/>
                <a:buChar char="•"/>
                <a:defRPr sz="2400" kern="1200">
                  <a:solidFill>
                    <a:schemeClr val="tx1"/>
                  </a:solidFill>
                  <a:latin typeface="+mn-lt"/>
                  <a:ea typeface="+mn-ea"/>
                  <a:cs typeface="+mn-cs"/>
                </a:defRPr>
              </a:lvl8pPr>
              <a:lvl9pPr marL="5181470" indent="-304792" algn="l" defTabSz="1219170" rtl="0" eaLnBrk="1" latinLnBrk="0" hangingPunct="1">
                <a:lnSpc>
                  <a:spcPct val="90000"/>
                </a:lnSpc>
                <a:spcBef>
                  <a:spcPts val="667"/>
                </a:spcBef>
                <a:buFont typeface="Arial" panose="020B0604020202020204" pitchFamily="34" charset="0"/>
                <a:buChar char="•"/>
                <a:defRPr sz="2400" kern="1200">
                  <a:solidFill>
                    <a:schemeClr val="tx1"/>
                  </a:solidFill>
                  <a:latin typeface="+mn-lt"/>
                  <a:ea typeface="+mn-ea"/>
                  <a:cs typeface="+mn-cs"/>
                </a:defRPr>
              </a:lvl9pPr>
            </a:lstStyle>
            <a:p>
              <a:endParaRPr lang="en-US" altLang="en-US" sz="2424"/>
            </a:p>
            <a:p>
              <a:pPr>
                <a:buFontTx/>
                <a:buNone/>
              </a:pPr>
              <a:endParaRPr lang="en-US" altLang="en-US" sz="2424" dirty="0"/>
            </a:p>
          </p:txBody>
        </p:sp>
        <p:pic>
          <p:nvPicPr>
            <p:cNvPr id="6" name="Picture 5">
              <a:extLst>
                <a:ext uri="{FF2B5EF4-FFF2-40B4-BE49-F238E27FC236}">
                  <a16:creationId xmlns:a16="http://schemas.microsoft.com/office/drawing/2014/main" id="{4D4C95B0-2FF7-FF3D-5A4A-1CE36870759C}"/>
                </a:ext>
              </a:extLst>
            </p:cNvPr>
            <p:cNvPicPr>
              <a:picLocks noChangeAspect="1"/>
            </p:cNvPicPr>
            <p:nvPr/>
          </p:nvPicPr>
          <p:blipFill>
            <a:blip r:embed="rId2"/>
            <a:stretch>
              <a:fillRect/>
            </a:stretch>
          </p:blipFill>
          <p:spPr>
            <a:xfrm>
              <a:off x="913094" y="2369952"/>
              <a:ext cx="7317812" cy="2257820"/>
            </a:xfrm>
            <a:prstGeom prst="rect">
              <a:avLst/>
            </a:prstGeom>
          </p:spPr>
        </p:pic>
        <p:cxnSp>
          <p:nvCxnSpPr>
            <p:cNvPr id="8" name="Straight Arrow Connector 7">
              <a:extLst>
                <a:ext uri="{FF2B5EF4-FFF2-40B4-BE49-F238E27FC236}">
                  <a16:creationId xmlns:a16="http://schemas.microsoft.com/office/drawing/2014/main" id="{E8B2A2F9-0C3F-9D28-2B15-86FD42867C99}"/>
                </a:ext>
              </a:extLst>
            </p:cNvPr>
            <p:cNvCxnSpPr/>
            <p:nvPr/>
          </p:nvCxnSpPr>
          <p:spPr bwMode="auto">
            <a:xfrm>
              <a:off x="2782411" y="3961423"/>
              <a:ext cx="3585020" cy="0"/>
            </a:xfrm>
            <a:prstGeom prst="straightConnector1">
              <a:avLst/>
            </a:prstGeom>
            <a:solidFill>
              <a:schemeClr val="accent1"/>
            </a:solidFill>
            <a:ln w="12700" cap="flat" cmpd="sng" algn="ctr">
              <a:solidFill>
                <a:srgbClr val="00CC00"/>
              </a:solidFill>
              <a:prstDash val="solid"/>
              <a:round/>
              <a:headEnd type="triangle"/>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9" name="Text Box 16">
              <a:extLst>
                <a:ext uri="{FF2B5EF4-FFF2-40B4-BE49-F238E27FC236}">
                  <a16:creationId xmlns:a16="http://schemas.microsoft.com/office/drawing/2014/main" id="{3609286A-ADEB-7906-8893-7680C727EC1E}"/>
                </a:ext>
              </a:extLst>
            </p:cNvPr>
            <p:cNvSpPr txBox="1">
              <a:spLocks noChangeArrowheads="1"/>
            </p:cNvSpPr>
            <p:nvPr/>
          </p:nvSpPr>
          <p:spPr bwMode="auto">
            <a:xfrm>
              <a:off x="4572000" y="3664504"/>
              <a:ext cx="643324" cy="3322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lang="en-US" altLang="en-US" sz="1559" b="1" dirty="0">
                  <a:latin typeface="Times New Roman" panose="02020603050405020304" pitchFamily="18" charset="0"/>
                  <a:sym typeface="Mathematica1" pitchFamily="2" charset="2"/>
                </a:rPr>
                <a:t>95%</a:t>
              </a:r>
              <a:endParaRPr lang="en-US" altLang="en-US" sz="1559" b="1" dirty="0">
                <a:latin typeface="Times New Roman" panose="02020603050405020304" pitchFamily="18" charset="0"/>
              </a:endParaRPr>
            </a:p>
          </p:txBody>
        </p:sp>
        <p:cxnSp>
          <p:nvCxnSpPr>
            <p:cNvPr id="10" name="Straight Arrow Connector 9">
              <a:extLst>
                <a:ext uri="{FF2B5EF4-FFF2-40B4-BE49-F238E27FC236}">
                  <a16:creationId xmlns:a16="http://schemas.microsoft.com/office/drawing/2014/main" id="{A0A9BE69-2FBA-8F50-785C-E15E58436358}"/>
                </a:ext>
              </a:extLst>
            </p:cNvPr>
            <p:cNvCxnSpPr/>
            <p:nvPr/>
          </p:nvCxnSpPr>
          <p:spPr bwMode="auto">
            <a:xfrm>
              <a:off x="3079330" y="3599382"/>
              <a:ext cx="1496169" cy="107"/>
            </a:xfrm>
            <a:prstGeom prst="straightConnector1">
              <a:avLst/>
            </a:prstGeom>
            <a:solidFill>
              <a:schemeClr val="accent1"/>
            </a:solidFill>
            <a:ln w="12700" cap="flat" cmpd="sng" algn="ctr">
              <a:solidFill>
                <a:srgbClr val="00CC00"/>
              </a:solidFill>
              <a:prstDash val="solid"/>
              <a:round/>
              <a:headEnd type="triangle"/>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 name="Straight Arrow Connector 10">
              <a:extLst>
                <a:ext uri="{FF2B5EF4-FFF2-40B4-BE49-F238E27FC236}">
                  <a16:creationId xmlns:a16="http://schemas.microsoft.com/office/drawing/2014/main" id="{184C20AB-0C9C-42A8-0E91-C3136B088474}"/>
                </a:ext>
              </a:extLst>
            </p:cNvPr>
            <p:cNvCxnSpPr/>
            <p:nvPr/>
          </p:nvCxnSpPr>
          <p:spPr bwMode="auto">
            <a:xfrm>
              <a:off x="4572000" y="3413359"/>
              <a:ext cx="1300567" cy="0"/>
            </a:xfrm>
            <a:prstGeom prst="straightConnector1">
              <a:avLst/>
            </a:prstGeom>
            <a:solidFill>
              <a:schemeClr val="accent1"/>
            </a:solidFill>
            <a:ln w="12700" cap="flat" cmpd="sng" algn="ctr">
              <a:solidFill>
                <a:srgbClr val="00CC00"/>
              </a:solidFill>
              <a:prstDash val="solid"/>
              <a:round/>
              <a:headEnd type="triangle"/>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2" name="Text Box 16">
              <a:extLst>
                <a:ext uri="{FF2B5EF4-FFF2-40B4-BE49-F238E27FC236}">
                  <a16:creationId xmlns:a16="http://schemas.microsoft.com/office/drawing/2014/main" id="{648AAAF6-ADAC-D587-FBE9-07FF8D080649}"/>
                </a:ext>
              </a:extLst>
            </p:cNvPr>
            <p:cNvSpPr txBox="1">
              <a:spLocks noChangeArrowheads="1"/>
            </p:cNvSpPr>
            <p:nvPr/>
          </p:nvSpPr>
          <p:spPr bwMode="auto">
            <a:xfrm>
              <a:off x="3761292" y="3247779"/>
              <a:ext cx="643324" cy="5722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lang="en-US" altLang="en-US" sz="1559" b="1" dirty="0">
                  <a:latin typeface="Times New Roman" panose="02020603050405020304" pitchFamily="18" charset="0"/>
                  <a:sym typeface="Mathematica1" pitchFamily="2" charset="2"/>
                </a:rPr>
                <a:t>47.5%</a:t>
              </a:r>
              <a:endParaRPr lang="en-US" altLang="en-US" sz="1559" b="1" dirty="0">
                <a:latin typeface="Times New Roman" panose="02020603050405020304" pitchFamily="18" charset="0"/>
              </a:endParaRPr>
            </a:p>
          </p:txBody>
        </p:sp>
        <p:sp>
          <p:nvSpPr>
            <p:cNvPr id="13" name="Text Box 16">
              <a:extLst>
                <a:ext uri="{FF2B5EF4-FFF2-40B4-BE49-F238E27FC236}">
                  <a16:creationId xmlns:a16="http://schemas.microsoft.com/office/drawing/2014/main" id="{1BCEE29A-54EF-7D64-0BFA-F4C25592FB9B}"/>
                </a:ext>
              </a:extLst>
            </p:cNvPr>
            <p:cNvSpPr txBox="1">
              <a:spLocks noChangeArrowheads="1"/>
            </p:cNvSpPr>
            <p:nvPr/>
          </p:nvSpPr>
          <p:spPr bwMode="auto">
            <a:xfrm>
              <a:off x="4820257" y="3116440"/>
              <a:ext cx="643324" cy="5722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lang="en-US" altLang="en-US" sz="1559" b="1" dirty="0">
                  <a:latin typeface="Times New Roman" panose="02020603050405020304" pitchFamily="18" charset="0"/>
                  <a:sym typeface="Mathematica1" pitchFamily="2" charset="2"/>
                </a:rPr>
                <a:t>47.5%</a:t>
              </a:r>
              <a:endParaRPr lang="en-US" altLang="en-US" sz="1559" b="1" dirty="0">
                <a:latin typeface="Times New Roman" panose="02020603050405020304" pitchFamily="18" charset="0"/>
              </a:endParaRPr>
            </a:p>
          </p:txBody>
        </p:sp>
        <p:sp>
          <p:nvSpPr>
            <p:cNvPr id="14" name="Text Box 16">
              <a:extLst>
                <a:ext uri="{FF2B5EF4-FFF2-40B4-BE49-F238E27FC236}">
                  <a16:creationId xmlns:a16="http://schemas.microsoft.com/office/drawing/2014/main" id="{45A02700-CF57-2941-15FA-9245397DC3FB}"/>
                </a:ext>
              </a:extLst>
            </p:cNvPr>
            <p:cNvSpPr txBox="1">
              <a:spLocks noChangeArrowheads="1"/>
            </p:cNvSpPr>
            <p:nvPr/>
          </p:nvSpPr>
          <p:spPr bwMode="auto">
            <a:xfrm>
              <a:off x="2248347" y="3961423"/>
              <a:ext cx="643324" cy="3322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lang="en-US" altLang="en-US" sz="1559" b="1" dirty="0">
                  <a:latin typeface="Times New Roman" panose="02020603050405020304" pitchFamily="18" charset="0"/>
                  <a:sym typeface="Mathematica1" pitchFamily="2" charset="2"/>
                </a:rPr>
                <a:t>2.5%</a:t>
              </a:r>
              <a:endParaRPr lang="en-US" altLang="en-US" sz="1559" b="1" dirty="0">
                <a:latin typeface="Times New Roman" panose="02020603050405020304" pitchFamily="18" charset="0"/>
              </a:endParaRPr>
            </a:p>
          </p:txBody>
        </p:sp>
        <p:sp>
          <p:nvSpPr>
            <p:cNvPr id="15" name="Text Box 16">
              <a:extLst>
                <a:ext uri="{FF2B5EF4-FFF2-40B4-BE49-F238E27FC236}">
                  <a16:creationId xmlns:a16="http://schemas.microsoft.com/office/drawing/2014/main" id="{F5263162-1EED-68E5-4563-444BDDF7004F}"/>
                </a:ext>
              </a:extLst>
            </p:cNvPr>
            <p:cNvSpPr txBox="1">
              <a:spLocks noChangeArrowheads="1"/>
            </p:cNvSpPr>
            <p:nvPr/>
          </p:nvSpPr>
          <p:spPr bwMode="auto">
            <a:xfrm>
              <a:off x="6414990" y="3969328"/>
              <a:ext cx="643324" cy="3322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lang="en-US" altLang="en-US" sz="1559" b="1" dirty="0">
                  <a:latin typeface="Times New Roman" panose="02020603050405020304" pitchFamily="18" charset="0"/>
                  <a:sym typeface="Mathematica1" pitchFamily="2" charset="2"/>
                </a:rPr>
                <a:t>2.5%</a:t>
              </a:r>
              <a:endParaRPr lang="en-US" altLang="en-US" sz="1559" b="1" dirty="0">
                <a:latin typeface="Times New Roman" panose="02020603050405020304" pitchFamily="18" charset="0"/>
              </a:endParaRPr>
            </a:p>
          </p:txBody>
        </p:sp>
      </p:grpSp>
      <p:sp>
        <p:nvSpPr>
          <p:cNvPr id="16" name="Slide Number Placeholder 5">
            <a:extLst>
              <a:ext uri="{FF2B5EF4-FFF2-40B4-BE49-F238E27FC236}">
                <a16:creationId xmlns:a16="http://schemas.microsoft.com/office/drawing/2014/main" id="{4F27A502-1502-8D13-2D56-5D30AE6F0985}"/>
              </a:ext>
            </a:extLst>
          </p:cNvPr>
          <p:cNvSpPr txBox="1">
            <a:spLocks/>
          </p:cNvSpPr>
          <p:nvPr/>
        </p:nvSpPr>
        <p:spPr>
          <a:xfrm>
            <a:off x="8458200" y="6227081"/>
            <a:ext cx="457200" cy="326119"/>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B6F15528-21DE-4FAA-801E-634DDDAF4B2B}" type="slidenum">
              <a:rPr lang="en-US" sz="1400" smtClean="0"/>
              <a:pPr/>
              <a:t>27</a:t>
            </a:fld>
            <a:endParaRPr lang="en-US" sz="1400" dirty="0"/>
          </a:p>
        </p:txBody>
      </p:sp>
      <p:sp>
        <p:nvSpPr>
          <p:cNvPr id="19" name="Content Placeholder 18">
            <a:extLst>
              <a:ext uri="{FF2B5EF4-FFF2-40B4-BE49-F238E27FC236}">
                <a16:creationId xmlns:a16="http://schemas.microsoft.com/office/drawing/2014/main" id="{6F4CF872-D034-973A-7004-41D518B5DA6A}"/>
              </a:ext>
            </a:extLst>
          </p:cNvPr>
          <p:cNvSpPr>
            <a:spLocks noGrp="1" noChangeArrowheads="1"/>
          </p:cNvSpPr>
          <p:nvPr>
            <p:ph sz="quarter" idx="10"/>
          </p:nvPr>
        </p:nvSpPr>
        <p:spPr bwMode="auto">
          <a:xfrm>
            <a:off x="304800" y="152400"/>
            <a:ext cx="6324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1509" tIns="40754" rIns="81509" bIns="40754"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ltLang="en-US" sz="4000" dirty="0">
                <a:solidFill>
                  <a:srgbClr val="0000FF"/>
                </a:solidFill>
                <a:latin typeface="+mn-lt"/>
              </a:rPr>
              <a:t>Area under normal curve</a:t>
            </a:r>
          </a:p>
        </p:txBody>
      </p:sp>
      <mc:AlternateContent xmlns:mc="http://schemas.openxmlformats.org/markup-compatibility/2006">
        <mc:Choice xmlns:p14="http://schemas.microsoft.com/office/powerpoint/2010/main" Requires="p14">
          <p:contentPart p14:bwMode="auto" r:id="rId3">
            <p14:nvContentPartPr>
              <p14:cNvPr id="3" name="Ink 2"/>
              <p14:cNvContentPartPr/>
              <p14:nvPr/>
            </p14:nvContentPartPr>
            <p14:xfrm>
              <a:off x="3385800" y="742680"/>
              <a:ext cx="4885560" cy="4597560"/>
            </p14:xfrm>
          </p:contentPart>
        </mc:Choice>
        <mc:Fallback>
          <p:pic>
            <p:nvPicPr>
              <p:cNvPr id="3" name="Ink 2"/>
              <p:cNvPicPr/>
              <p:nvPr/>
            </p:nvPicPr>
            <p:blipFill>
              <a:blip r:embed="rId4"/>
              <a:stretch>
                <a:fillRect/>
              </a:stretch>
            </p:blipFill>
            <p:spPr>
              <a:xfrm>
                <a:off x="3376080" y="734760"/>
                <a:ext cx="4902120" cy="4616280"/>
              </a:xfrm>
              <a:prstGeom prst="rect">
                <a:avLst/>
              </a:prstGeom>
            </p:spPr>
          </p:pic>
        </mc:Fallback>
      </mc:AlternateContent>
    </p:spTree>
    <p:extLst>
      <p:ext uri="{BB962C8B-B14F-4D97-AF65-F5344CB8AC3E}">
        <p14:creationId xmlns:p14="http://schemas.microsoft.com/office/powerpoint/2010/main" val="1189106745"/>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a:extLst>
              <a:ext uri="{FF2B5EF4-FFF2-40B4-BE49-F238E27FC236}">
                <a16:creationId xmlns:a16="http://schemas.microsoft.com/office/drawing/2014/main" id="{9B9F1410-4B1D-EC91-91F8-648E87F2D34B}"/>
              </a:ext>
            </a:extLst>
          </p:cNvPr>
          <p:cNvSpPr txBox="1">
            <a:spLocks noGrp="1" noChangeArrowheads="1"/>
          </p:cNvSpPr>
          <p:nvPr>
            <p:ph idx="1"/>
          </p:nvPr>
        </p:nvSpPr>
        <p:spPr>
          <a:xfrm>
            <a:off x="304800" y="1493838"/>
            <a:ext cx="8229600" cy="4525962"/>
          </a:xfrm>
          <a:prstGeom prst="rect">
            <a:avLst/>
          </a:prstGeom>
        </p:spPr>
        <p:txBody>
          <a:bodyPr rtlCol="0" anchor="t">
            <a:normAutofit/>
          </a:bodyPr>
          <a:lstStyle>
            <a:lvl1pPr algn="l" defTabSz="1219170" rtl="0" eaLnBrk="1" latinLnBrk="0" hangingPunct="1">
              <a:lnSpc>
                <a:spcPct val="90000"/>
              </a:lnSpc>
              <a:spcBef>
                <a:spcPct val="0"/>
              </a:spcBef>
              <a:buNone/>
              <a:defRPr sz="5867" kern="1200">
                <a:solidFill>
                  <a:schemeClr val="tx1"/>
                </a:solidFill>
                <a:latin typeface="+mj-lt"/>
                <a:ea typeface="+mj-ea"/>
                <a:cs typeface="+mj-cs"/>
              </a:defRPr>
            </a:lvl1pPr>
          </a:lstStyle>
          <a:p>
            <a:pPr>
              <a:defRPr/>
            </a:pPr>
            <a:r>
              <a:rPr lang="en-US" altLang="en-US" sz="2858" dirty="0">
                <a:solidFill>
                  <a:srgbClr val="C00000"/>
                </a:solidFill>
                <a:latin typeface="Helvetica Neue"/>
              </a:rPr>
              <a:t>Area under the curve: Mean </a:t>
            </a:r>
            <a:r>
              <a:rPr lang="en-US" altLang="en-US" sz="2858" dirty="0">
                <a:solidFill>
                  <a:srgbClr val="C00000"/>
                </a:solidFill>
                <a:latin typeface="Helvetica Neue"/>
                <a:cs typeface="Arial" charset="0"/>
              </a:rPr>
              <a:t>± 3SD</a:t>
            </a:r>
            <a:endParaRPr lang="en-US" altLang="en-US" sz="2851" dirty="0">
              <a:solidFill>
                <a:srgbClr val="C00000"/>
              </a:solidFill>
              <a:latin typeface="Helvetica LT Std Cond Light"/>
            </a:endParaRPr>
          </a:p>
        </p:txBody>
      </p:sp>
      <p:grpSp>
        <p:nvGrpSpPr>
          <p:cNvPr id="5" name="Group 4">
            <a:extLst>
              <a:ext uri="{FF2B5EF4-FFF2-40B4-BE49-F238E27FC236}">
                <a16:creationId xmlns:a16="http://schemas.microsoft.com/office/drawing/2014/main" id="{28D3BCF2-3169-375A-0813-61945F2827DE}"/>
              </a:ext>
            </a:extLst>
          </p:cNvPr>
          <p:cNvGrpSpPr/>
          <p:nvPr/>
        </p:nvGrpSpPr>
        <p:grpSpPr>
          <a:xfrm>
            <a:off x="638341" y="2131025"/>
            <a:ext cx="7867318" cy="3264045"/>
            <a:chOff x="638341" y="2131025"/>
            <a:chExt cx="7867318" cy="3264045"/>
          </a:xfrm>
        </p:grpSpPr>
        <p:sp>
          <p:nvSpPr>
            <p:cNvPr id="6" name="Rectangle 3"/>
            <p:cNvSpPr txBox="1">
              <a:spLocks noChangeArrowheads="1"/>
            </p:cNvSpPr>
            <p:nvPr/>
          </p:nvSpPr>
          <p:spPr>
            <a:xfrm>
              <a:off x="638341" y="2131025"/>
              <a:ext cx="7867318" cy="3264045"/>
            </a:xfrm>
            <a:prstGeom prst="rect">
              <a:avLst/>
            </a:prstGeom>
          </p:spPr>
          <p:txBody>
            <a:bodyPr/>
            <a:lstStyle>
              <a:lvl1pPr marL="304792" indent="-304792" algn="l" defTabSz="1219170" rtl="0" eaLnBrk="1" latinLnBrk="0" hangingPunct="1">
                <a:lnSpc>
                  <a:spcPct val="90000"/>
                </a:lnSpc>
                <a:spcBef>
                  <a:spcPts val="1333"/>
                </a:spcBef>
                <a:buFont typeface="Arial" panose="020B0604020202020204" pitchFamily="34" charset="0"/>
                <a:buChar char="•"/>
                <a:defRPr sz="3733" kern="1200">
                  <a:solidFill>
                    <a:schemeClr val="tx1"/>
                  </a:solidFill>
                  <a:latin typeface="+mn-lt"/>
                  <a:ea typeface="+mn-ea"/>
                  <a:cs typeface="+mn-cs"/>
                </a:defRPr>
              </a:lvl1pPr>
              <a:lvl2pPr marL="914377" indent="-304792" algn="l" defTabSz="1219170" rtl="0" eaLnBrk="1" latinLnBrk="0" hangingPunct="1">
                <a:lnSpc>
                  <a:spcPct val="90000"/>
                </a:lnSpc>
                <a:spcBef>
                  <a:spcPts val="667"/>
                </a:spcBef>
                <a:buFont typeface="Arial" panose="020B0604020202020204" pitchFamily="34" charset="0"/>
                <a:buChar char="•"/>
                <a:defRPr sz="3200" kern="1200">
                  <a:solidFill>
                    <a:schemeClr val="tx1"/>
                  </a:solidFill>
                  <a:latin typeface="+mn-lt"/>
                  <a:ea typeface="+mn-ea"/>
                  <a:cs typeface="+mn-cs"/>
                </a:defRPr>
              </a:lvl2pPr>
              <a:lvl3pPr marL="1523962" indent="-304792" algn="l" defTabSz="1219170" rtl="0" eaLnBrk="1" latinLnBrk="0" hangingPunct="1">
                <a:lnSpc>
                  <a:spcPct val="90000"/>
                </a:lnSpc>
                <a:spcBef>
                  <a:spcPts val="667"/>
                </a:spcBef>
                <a:buFont typeface="Arial" panose="020B0604020202020204" pitchFamily="34" charset="0"/>
                <a:buChar char="•"/>
                <a:defRPr sz="2667" kern="1200">
                  <a:solidFill>
                    <a:schemeClr val="tx1"/>
                  </a:solidFill>
                  <a:latin typeface="+mn-lt"/>
                  <a:ea typeface="+mn-ea"/>
                  <a:cs typeface="+mn-cs"/>
                </a:defRPr>
              </a:lvl3pPr>
              <a:lvl4pPr marL="2133547" indent="-304792" algn="l" defTabSz="1219170" rtl="0" eaLnBrk="1" latinLnBrk="0" hangingPunct="1">
                <a:lnSpc>
                  <a:spcPct val="90000"/>
                </a:lnSpc>
                <a:spcBef>
                  <a:spcPts val="667"/>
                </a:spcBef>
                <a:buFont typeface="Arial" panose="020B0604020202020204" pitchFamily="34" charset="0"/>
                <a:buChar char="•"/>
                <a:defRPr sz="2400" kern="1200">
                  <a:solidFill>
                    <a:schemeClr val="tx1"/>
                  </a:solidFill>
                  <a:latin typeface="+mn-lt"/>
                  <a:ea typeface="+mn-ea"/>
                  <a:cs typeface="+mn-cs"/>
                </a:defRPr>
              </a:lvl4pPr>
              <a:lvl5pPr marL="2743131" indent="-304792" algn="l" defTabSz="1219170" rtl="0" eaLnBrk="1" latinLnBrk="0" hangingPunct="1">
                <a:lnSpc>
                  <a:spcPct val="90000"/>
                </a:lnSpc>
                <a:spcBef>
                  <a:spcPts val="667"/>
                </a:spcBef>
                <a:buFont typeface="Arial" panose="020B0604020202020204" pitchFamily="34" charset="0"/>
                <a:buChar char="•"/>
                <a:defRPr sz="2400" kern="1200">
                  <a:solidFill>
                    <a:schemeClr val="tx1"/>
                  </a:solidFill>
                  <a:latin typeface="+mn-lt"/>
                  <a:ea typeface="+mn-ea"/>
                  <a:cs typeface="+mn-cs"/>
                </a:defRPr>
              </a:lvl5pPr>
              <a:lvl6pPr marL="3352716" indent="-304792" algn="l" defTabSz="1219170" rtl="0" eaLnBrk="1" latinLnBrk="0" hangingPunct="1">
                <a:lnSpc>
                  <a:spcPct val="90000"/>
                </a:lnSpc>
                <a:spcBef>
                  <a:spcPts val="667"/>
                </a:spcBef>
                <a:buFont typeface="Arial" panose="020B0604020202020204" pitchFamily="34" charset="0"/>
                <a:buChar char="•"/>
                <a:defRPr sz="2400" kern="1200">
                  <a:solidFill>
                    <a:schemeClr val="tx1"/>
                  </a:solidFill>
                  <a:latin typeface="+mn-lt"/>
                  <a:ea typeface="+mn-ea"/>
                  <a:cs typeface="+mn-cs"/>
                </a:defRPr>
              </a:lvl6pPr>
              <a:lvl7pPr marL="3962301" indent="-304792" algn="l" defTabSz="1219170" rtl="0" eaLnBrk="1" latinLnBrk="0" hangingPunct="1">
                <a:lnSpc>
                  <a:spcPct val="90000"/>
                </a:lnSpc>
                <a:spcBef>
                  <a:spcPts val="667"/>
                </a:spcBef>
                <a:buFont typeface="Arial" panose="020B0604020202020204" pitchFamily="34" charset="0"/>
                <a:buChar char="•"/>
                <a:defRPr sz="2400" kern="1200">
                  <a:solidFill>
                    <a:schemeClr val="tx1"/>
                  </a:solidFill>
                  <a:latin typeface="+mn-lt"/>
                  <a:ea typeface="+mn-ea"/>
                  <a:cs typeface="+mn-cs"/>
                </a:defRPr>
              </a:lvl7pPr>
              <a:lvl8pPr marL="4571886" indent="-304792" algn="l" defTabSz="1219170" rtl="0" eaLnBrk="1" latinLnBrk="0" hangingPunct="1">
                <a:lnSpc>
                  <a:spcPct val="90000"/>
                </a:lnSpc>
                <a:spcBef>
                  <a:spcPts val="667"/>
                </a:spcBef>
                <a:buFont typeface="Arial" panose="020B0604020202020204" pitchFamily="34" charset="0"/>
                <a:buChar char="•"/>
                <a:defRPr sz="2400" kern="1200">
                  <a:solidFill>
                    <a:schemeClr val="tx1"/>
                  </a:solidFill>
                  <a:latin typeface="+mn-lt"/>
                  <a:ea typeface="+mn-ea"/>
                  <a:cs typeface="+mn-cs"/>
                </a:defRPr>
              </a:lvl8pPr>
              <a:lvl9pPr marL="5181470" indent="-304792" algn="l" defTabSz="1219170" rtl="0" eaLnBrk="1" latinLnBrk="0" hangingPunct="1">
                <a:lnSpc>
                  <a:spcPct val="90000"/>
                </a:lnSpc>
                <a:spcBef>
                  <a:spcPts val="667"/>
                </a:spcBef>
                <a:buFont typeface="Arial" panose="020B0604020202020204" pitchFamily="34" charset="0"/>
                <a:buChar char="•"/>
                <a:defRPr sz="2400" kern="1200">
                  <a:solidFill>
                    <a:schemeClr val="tx1"/>
                  </a:solidFill>
                  <a:latin typeface="+mn-lt"/>
                  <a:ea typeface="+mn-ea"/>
                  <a:cs typeface="+mn-cs"/>
                </a:defRPr>
              </a:lvl9pPr>
            </a:lstStyle>
            <a:p>
              <a:endParaRPr lang="en-US" altLang="en-US" sz="2424"/>
            </a:p>
            <a:p>
              <a:pPr>
                <a:buFontTx/>
                <a:buNone/>
              </a:pPr>
              <a:endParaRPr lang="en-US" altLang="en-US" sz="2424"/>
            </a:p>
          </p:txBody>
        </p:sp>
        <p:pic>
          <p:nvPicPr>
            <p:cNvPr id="7" name="Picture 6"/>
            <p:cNvPicPr>
              <a:picLocks noChangeAspect="1"/>
            </p:cNvPicPr>
            <p:nvPr/>
          </p:nvPicPr>
          <p:blipFill>
            <a:blip r:embed="rId2"/>
            <a:stretch>
              <a:fillRect/>
            </a:stretch>
          </p:blipFill>
          <p:spPr>
            <a:xfrm>
              <a:off x="801750" y="2376138"/>
              <a:ext cx="7540501" cy="2245448"/>
            </a:xfrm>
            <a:prstGeom prst="rect">
              <a:avLst/>
            </a:prstGeom>
          </p:spPr>
        </p:pic>
        <p:cxnSp>
          <p:nvCxnSpPr>
            <p:cNvPr id="8" name="Straight Arrow Connector 7"/>
            <p:cNvCxnSpPr/>
            <p:nvPr/>
          </p:nvCxnSpPr>
          <p:spPr bwMode="auto">
            <a:xfrm>
              <a:off x="1803679" y="4182221"/>
              <a:ext cx="5322545" cy="0"/>
            </a:xfrm>
            <a:prstGeom prst="straightConnector1">
              <a:avLst/>
            </a:prstGeom>
            <a:solidFill>
              <a:schemeClr val="accent1"/>
            </a:solidFill>
            <a:ln w="12700" cap="flat" cmpd="sng" algn="ctr">
              <a:solidFill>
                <a:srgbClr val="00CC00"/>
              </a:solidFill>
              <a:prstDash val="solid"/>
              <a:round/>
              <a:headEnd type="triangle"/>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9" name="Text Box 16"/>
            <p:cNvSpPr txBox="1">
              <a:spLocks noChangeArrowheads="1"/>
            </p:cNvSpPr>
            <p:nvPr/>
          </p:nvSpPr>
          <p:spPr bwMode="auto">
            <a:xfrm>
              <a:off x="4578959" y="3838589"/>
              <a:ext cx="743758" cy="5722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1" hangingPunct="1">
                <a:spcBef>
                  <a:spcPct val="50000"/>
                </a:spcBef>
              </a:pPr>
              <a:r>
                <a:rPr lang="en-US" altLang="en-US" sz="1559" b="1" dirty="0">
                  <a:latin typeface="Times New Roman" panose="02020603050405020304" pitchFamily="18" charset="0"/>
                  <a:sym typeface="Mathematica1" pitchFamily="2" charset="2"/>
                </a:rPr>
                <a:t>99.97%</a:t>
              </a:r>
              <a:endParaRPr lang="en-US" altLang="en-US" sz="1559" b="1" dirty="0">
                <a:latin typeface="Times New Roman" panose="02020603050405020304" pitchFamily="18" charset="0"/>
              </a:endParaRPr>
            </a:p>
          </p:txBody>
        </p:sp>
        <p:cxnSp>
          <p:nvCxnSpPr>
            <p:cNvPr id="10" name="Straight Arrow Connector 9"/>
            <p:cNvCxnSpPr/>
            <p:nvPr/>
          </p:nvCxnSpPr>
          <p:spPr bwMode="auto">
            <a:xfrm>
              <a:off x="2991356" y="3599382"/>
              <a:ext cx="1496169" cy="107"/>
            </a:xfrm>
            <a:prstGeom prst="straightConnector1">
              <a:avLst/>
            </a:prstGeom>
            <a:solidFill>
              <a:schemeClr val="accent1"/>
            </a:solidFill>
            <a:ln w="12700" cap="flat" cmpd="sng" algn="ctr">
              <a:solidFill>
                <a:srgbClr val="00CC00"/>
              </a:solidFill>
              <a:prstDash val="solid"/>
              <a:round/>
              <a:headEnd type="triangle"/>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 name="Straight Arrow Connector 10"/>
            <p:cNvCxnSpPr/>
            <p:nvPr/>
          </p:nvCxnSpPr>
          <p:spPr bwMode="auto">
            <a:xfrm>
              <a:off x="4487525" y="3413359"/>
              <a:ext cx="1300567" cy="0"/>
            </a:xfrm>
            <a:prstGeom prst="straightConnector1">
              <a:avLst/>
            </a:prstGeom>
            <a:solidFill>
              <a:schemeClr val="accent1"/>
            </a:solidFill>
            <a:ln w="12700" cap="flat" cmpd="sng" algn="ctr">
              <a:solidFill>
                <a:srgbClr val="00CC00"/>
              </a:solidFill>
              <a:prstDash val="solid"/>
              <a:round/>
              <a:headEnd type="triangle"/>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2" name="Text Box 16"/>
            <p:cNvSpPr txBox="1">
              <a:spLocks noChangeArrowheads="1"/>
            </p:cNvSpPr>
            <p:nvPr/>
          </p:nvSpPr>
          <p:spPr bwMode="auto">
            <a:xfrm>
              <a:off x="3362719" y="3299563"/>
              <a:ext cx="753442" cy="5722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1" hangingPunct="1">
                <a:spcBef>
                  <a:spcPct val="50000"/>
                </a:spcBef>
              </a:pPr>
              <a:r>
                <a:rPr lang="en-US" altLang="en-US" sz="1559" b="1" dirty="0">
                  <a:latin typeface="Times New Roman" panose="02020603050405020304" pitchFamily="18" charset="0"/>
                  <a:sym typeface="Mathematica1" pitchFamily="2" charset="2"/>
                </a:rPr>
                <a:t>49.99%</a:t>
              </a:r>
              <a:endParaRPr lang="en-US" altLang="en-US" sz="1559" b="1" dirty="0">
                <a:latin typeface="Times New Roman" panose="02020603050405020304" pitchFamily="18" charset="0"/>
              </a:endParaRPr>
            </a:p>
          </p:txBody>
        </p:sp>
        <p:sp>
          <p:nvSpPr>
            <p:cNvPr id="13" name="Text Box 16"/>
            <p:cNvSpPr txBox="1">
              <a:spLocks noChangeArrowheads="1"/>
            </p:cNvSpPr>
            <p:nvPr/>
          </p:nvSpPr>
          <p:spPr bwMode="auto">
            <a:xfrm>
              <a:off x="4683494" y="3116440"/>
              <a:ext cx="743758" cy="5722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1" hangingPunct="1">
                <a:spcBef>
                  <a:spcPct val="50000"/>
                </a:spcBef>
              </a:pPr>
              <a:r>
                <a:rPr lang="en-US" altLang="en-US" sz="1559" b="1" dirty="0">
                  <a:latin typeface="Times New Roman" panose="02020603050405020304" pitchFamily="18" charset="0"/>
                  <a:sym typeface="Mathematica1" pitchFamily="2" charset="2"/>
                </a:rPr>
                <a:t>49.99%</a:t>
              </a:r>
              <a:endParaRPr lang="en-US" altLang="en-US" sz="1559" b="1" dirty="0">
                <a:latin typeface="Times New Roman" panose="02020603050405020304" pitchFamily="18" charset="0"/>
              </a:endParaRPr>
            </a:p>
          </p:txBody>
        </p:sp>
      </p:grpSp>
      <p:sp>
        <p:nvSpPr>
          <p:cNvPr id="2" name="Slide Number Placeholder 5">
            <a:extLst>
              <a:ext uri="{FF2B5EF4-FFF2-40B4-BE49-F238E27FC236}">
                <a16:creationId xmlns:a16="http://schemas.microsoft.com/office/drawing/2014/main" id="{19F8D2ED-535D-6C4D-7745-1B4632130BF1}"/>
              </a:ext>
            </a:extLst>
          </p:cNvPr>
          <p:cNvSpPr txBox="1">
            <a:spLocks/>
          </p:cNvSpPr>
          <p:nvPr/>
        </p:nvSpPr>
        <p:spPr>
          <a:xfrm>
            <a:off x="8458200" y="6227081"/>
            <a:ext cx="457200" cy="326119"/>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B6F15528-21DE-4FAA-801E-634DDDAF4B2B}" type="slidenum">
              <a:rPr lang="en-US" sz="1400" smtClean="0"/>
              <a:pPr/>
              <a:t>28</a:t>
            </a:fld>
            <a:endParaRPr lang="en-US" sz="1400" dirty="0"/>
          </a:p>
        </p:txBody>
      </p:sp>
      <p:sp>
        <p:nvSpPr>
          <p:cNvPr id="3" name="Content Placeholder 2">
            <a:extLst>
              <a:ext uri="{FF2B5EF4-FFF2-40B4-BE49-F238E27FC236}">
                <a16:creationId xmlns:a16="http://schemas.microsoft.com/office/drawing/2014/main" id="{5BDF4EFC-6B0A-8706-F98A-1752751F4E6E}"/>
              </a:ext>
            </a:extLst>
          </p:cNvPr>
          <p:cNvSpPr>
            <a:spLocks noGrp="1"/>
          </p:cNvSpPr>
          <p:nvPr>
            <p:ph sz="quarter" idx="10"/>
          </p:nvPr>
        </p:nvSpPr>
        <p:spPr/>
        <p:txBody>
          <a:bodyPr/>
          <a:lstStyle/>
          <a:p>
            <a:endParaRPr lang="en-IN"/>
          </a:p>
        </p:txBody>
      </p:sp>
      <p:sp>
        <p:nvSpPr>
          <p:cNvPr id="14" name="Rectangle 13">
            <a:extLst>
              <a:ext uri="{FF2B5EF4-FFF2-40B4-BE49-F238E27FC236}">
                <a16:creationId xmlns:a16="http://schemas.microsoft.com/office/drawing/2014/main" id="{E06B817B-DF1A-864F-718F-E9499F26C11F}"/>
              </a:ext>
            </a:extLst>
          </p:cNvPr>
          <p:cNvSpPr>
            <a:spLocks noChangeArrowheads="1"/>
          </p:cNvSpPr>
          <p:nvPr/>
        </p:nvSpPr>
        <p:spPr bwMode="auto">
          <a:xfrm>
            <a:off x="319238" y="701906"/>
            <a:ext cx="6401066" cy="4405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1509" tIns="40754" rIns="81509" bIns="40754"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ltLang="en-US" sz="4000" dirty="0">
                <a:solidFill>
                  <a:srgbClr val="0000FF"/>
                </a:solidFill>
                <a:latin typeface="+mn-lt"/>
              </a:rPr>
              <a:t>Area under normal curve</a:t>
            </a:r>
          </a:p>
        </p:txBody>
      </p:sp>
      <mc:AlternateContent xmlns:mc="http://schemas.openxmlformats.org/markup-compatibility/2006">
        <mc:Choice xmlns:p14="http://schemas.microsoft.com/office/powerpoint/2010/main" Requires="p14">
          <p:contentPart p14:bwMode="auto" r:id="rId3">
            <p14:nvContentPartPr>
              <p14:cNvPr id="15" name="Ink 14"/>
              <p14:cNvContentPartPr/>
              <p14:nvPr/>
            </p14:nvContentPartPr>
            <p14:xfrm>
              <a:off x="50760" y="1317600"/>
              <a:ext cx="8906760" cy="4956480"/>
            </p14:xfrm>
          </p:contentPart>
        </mc:Choice>
        <mc:Fallback>
          <p:pic>
            <p:nvPicPr>
              <p:cNvPr id="15" name="Ink 14"/>
              <p:cNvPicPr/>
              <p:nvPr/>
            </p:nvPicPr>
            <p:blipFill>
              <a:blip r:embed="rId4"/>
              <a:stretch>
                <a:fillRect/>
              </a:stretch>
            </p:blipFill>
            <p:spPr>
              <a:xfrm>
                <a:off x="40320" y="1307520"/>
                <a:ext cx="8927280" cy="4974840"/>
              </a:xfrm>
              <a:prstGeom prst="rect">
                <a:avLst/>
              </a:prstGeom>
            </p:spPr>
          </p:pic>
        </mc:Fallback>
      </mc:AlternateContent>
    </p:spTree>
    <p:extLst>
      <p:ext uri="{BB962C8B-B14F-4D97-AF65-F5344CB8AC3E}">
        <p14:creationId xmlns:p14="http://schemas.microsoft.com/office/powerpoint/2010/main" val="2860409923"/>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a:extLst>
              <a:ext uri="{FF2B5EF4-FFF2-40B4-BE49-F238E27FC236}">
                <a16:creationId xmlns:a16="http://schemas.microsoft.com/office/drawing/2014/main" id="{A68D675B-BCE7-DB72-A5D5-AED3CCCBC67A}"/>
              </a:ext>
            </a:extLst>
          </p:cNvPr>
          <p:cNvSpPr>
            <a:spLocks noGrp="1"/>
          </p:cNvSpPr>
          <p:nvPr>
            <p:ph idx="1"/>
          </p:nvPr>
        </p:nvSpPr>
        <p:spPr/>
        <p:txBody>
          <a:bodyPr/>
          <a:lstStyle/>
          <a:p>
            <a:pPr algn="just"/>
            <a:r>
              <a:rPr lang="en-US" altLang="en-US" sz="2400" b="1" dirty="0">
                <a:solidFill>
                  <a:srgbClr val="6600CC"/>
                </a:solidFill>
                <a:latin typeface="+mn-lt"/>
              </a:rPr>
              <a:t>Negatively skewed:</a:t>
            </a:r>
            <a:r>
              <a:rPr lang="en-US" altLang="en-US" sz="2400" b="1" dirty="0">
                <a:latin typeface="+mn-lt"/>
              </a:rPr>
              <a:t> The left tail is longer; the mass of the </a:t>
            </a:r>
          </a:p>
          <a:p>
            <a:pPr algn="just"/>
            <a:r>
              <a:rPr lang="en-US" altLang="en-US" sz="2400" b="1" dirty="0">
                <a:latin typeface="+mn-lt"/>
              </a:rPr>
              <a:t>distribution is concentrated on the right of the figure. </a:t>
            </a:r>
          </a:p>
          <a:p>
            <a:pPr algn="just"/>
            <a:r>
              <a:rPr lang="en-US" altLang="en-US" sz="2400" b="1" dirty="0">
                <a:latin typeface="+mn-lt"/>
              </a:rPr>
              <a:t>The distribution is said to be left-skewed.</a:t>
            </a:r>
          </a:p>
          <a:p>
            <a:endParaRPr lang="en-IN" dirty="0"/>
          </a:p>
        </p:txBody>
      </p:sp>
      <p:sp>
        <p:nvSpPr>
          <p:cNvPr id="73732" name="Rectangle 3"/>
          <p:cNvSpPr>
            <a:spLocks noChangeArrowheads="1"/>
          </p:cNvSpPr>
          <p:nvPr/>
        </p:nvSpPr>
        <p:spPr bwMode="auto">
          <a:xfrm>
            <a:off x="304800" y="776866"/>
            <a:ext cx="7879997" cy="4405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1509" tIns="40754" rIns="81509" bIns="40754"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ltLang="en-US" sz="4000" dirty="0">
                <a:solidFill>
                  <a:srgbClr val="FF0000"/>
                </a:solidFill>
                <a:latin typeface="+mj-lt"/>
              </a:rPr>
              <a:t>Skewness</a:t>
            </a:r>
          </a:p>
        </p:txBody>
      </p:sp>
      <p:pic>
        <p:nvPicPr>
          <p:cNvPr id="4" name="Picture 3"/>
          <p:cNvPicPr>
            <a:picLocks noChangeAspect="1"/>
          </p:cNvPicPr>
          <p:nvPr/>
        </p:nvPicPr>
        <p:blipFill>
          <a:blip r:embed="rId2"/>
          <a:stretch>
            <a:fillRect/>
          </a:stretch>
        </p:blipFill>
        <p:spPr>
          <a:xfrm>
            <a:off x="1311605" y="3327133"/>
            <a:ext cx="6402312" cy="2195962"/>
          </a:xfrm>
          <a:prstGeom prst="rect">
            <a:avLst/>
          </a:prstGeom>
        </p:spPr>
      </p:pic>
      <p:sp>
        <p:nvSpPr>
          <p:cNvPr id="3" name="Slide Number Placeholder 5">
            <a:extLst>
              <a:ext uri="{FF2B5EF4-FFF2-40B4-BE49-F238E27FC236}">
                <a16:creationId xmlns:a16="http://schemas.microsoft.com/office/drawing/2014/main" id="{006DB482-0BF8-BC92-E6BC-410BB15B2E0E}"/>
              </a:ext>
            </a:extLst>
          </p:cNvPr>
          <p:cNvSpPr txBox="1">
            <a:spLocks/>
          </p:cNvSpPr>
          <p:nvPr/>
        </p:nvSpPr>
        <p:spPr>
          <a:xfrm>
            <a:off x="8458200" y="6227081"/>
            <a:ext cx="457200" cy="326119"/>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B6F15528-21DE-4FAA-801E-634DDDAF4B2B}" type="slidenum">
              <a:rPr lang="en-US" sz="1400" smtClean="0"/>
              <a:pPr/>
              <a:t>29</a:t>
            </a:fld>
            <a:endParaRPr lang="en-US" sz="1400" dirty="0"/>
          </a:p>
        </p:txBody>
      </p:sp>
      <mc:AlternateContent xmlns:mc="http://schemas.openxmlformats.org/markup-compatibility/2006">
        <mc:Choice xmlns:p14="http://schemas.microsoft.com/office/powerpoint/2010/main" Requires="p14">
          <p:contentPart p14:bwMode="auto" r:id="rId3">
            <p14:nvContentPartPr>
              <p14:cNvPr id="5" name="Ink 4"/>
              <p14:cNvContentPartPr/>
              <p14:nvPr/>
            </p14:nvContentPartPr>
            <p14:xfrm>
              <a:off x="4434480" y="682200"/>
              <a:ext cx="4504320" cy="1373400"/>
            </p14:xfrm>
          </p:contentPart>
        </mc:Choice>
        <mc:Fallback>
          <p:pic>
            <p:nvPicPr>
              <p:cNvPr id="5" name="Ink 4"/>
              <p:cNvPicPr/>
              <p:nvPr/>
            </p:nvPicPr>
            <p:blipFill>
              <a:blip r:embed="rId4"/>
              <a:stretch>
                <a:fillRect/>
              </a:stretch>
            </p:blipFill>
            <p:spPr>
              <a:xfrm>
                <a:off x="4424040" y="675360"/>
                <a:ext cx="4519800" cy="1391760"/>
              </a:xfrm>
              <a:prstGeom prst="rect">
                <a:avLst/>
              </a:prstGeom>
            </p:spPr>
          </p:pic>
        </mc:Fallback>
      </mc:AlternateContent>
    </p:spTree>
    <p:extLst>
      <p:ext uri="{BB962C8B-B14F-4D97-AF65-F5344CB8AC3E}">
        <p14:creationId xmlns:p14="http://schemas.microsoft.com/office/powerpoint/2010/main" val="959528679"/>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1">
            <a:extLst>
              <a:ext uri="{FF2B5EF4-FFF2-40B4-BE49-F238E27FC236}">
                <a16:creationId xmlns:a16="http://schemas.microsoft.com/office/drawing/2014/main" id="{F0FE6D0B-3E39-4970-0689-037D0E277732}"/>
              </a:ext>
            </a:extLst>
          </p:cNvPr>
          <p:cNvSpPr>
            <a:spLocks noGrp="1" noChangeArrowheads="1"/>
          </p:cNvSpPr>
          <p:nvPr>
            <p:ph idx="1"/>
          </p:nvPr>
        </p:nvSpPr>
        <p:spPr bwMode="auto">
          <a:xfrm>
            <a:off x="152400" y="1524000"/>
            <a:ext cx="8686800" cy="4431983"/>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1" i="0" u="none" strike="noStrike" cap="none" normalizeH="0" baseline="0" dirty="0">
                <a:ln>
                  <a:noFill/>
                </a:ln>
                <a:solidFill>
                  <a:srgbClr val="273239"/>
                </a:solidFill>
                <a:effectLst/>
                <a:latin typeface="+mn-lt"/>
              </a:rPr>
              <a:t>A pair of dice is rolled 5 times. If getting the product of 6 is considered as a success. Find the probability of getting at least 4 successes.</a:t>
            </a: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2000" b="1" i="0" u="none" strike="noStrike" cap="none" normalizeH="0" baseline="0" dirty="0">
              <a:ln>
                <a:noFill/>
              </a:ln>
              <a:solidFill>
                <a:srgbClr val="273239"/>
              </a:solidFill>
              <a:effectLst/>
              <a:latin typeface="+mn-lt"/>
            </a:endParaRPr>
          </a:p>
          <a:p>
            <a:pPr marL="0" marR="0" lvl="0" indent="0" algn="l" defTabSz="914400" rtl="0" eaLnBrk="0" fontAlgn="base" latinLnBrk="0" hangingPunct="0">
              <a:lnSpc>
                <a:spcPct val="100000"/>
              </a:lnSpc>
              <a:spcBef>
                <a:spcPct val="0"/>
              </a:spcBef>
              <a:spcAft>
                <a:spcPct val="0"/>
              </a:spcAft>
              <a:buClrTx/>
              <a:buSzTx/>
              <a:buFontTx/>
              <a:buNone/>
              <a:tabLst/>
            </a:pPr>
            <a:r>
              <a:rPr lang="en-US" altLang="en-US" sz="2000" b="1" dirty="0">
                <a:solidFill>
                  <a:srgbClr val="FF0000"/>
                </a:solidFill>
                <a:latin typeface="+mn-lt"/>
              </a:rPr>
              <a:t>Solution:</a:t>
            </a:r>
            <a:endParaRPr kumimoji="0" lang="en-US" altLang="en-US" sz="2000" b="1" i="0" u="none" strike="noStrike" cap="none" normalizeH="0" baseline="0" dirty="0">
              <a:ln>
                <a:noFill/>
              </a:ln>
              <a:solidFill>
                <a:srgbClr val="FF0000"/>
              </a:solidFill>
              <a:effectLst/>
              <a:latin typeface="+mn-lt"/>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dirty="0">
                <a:ln>
                  <a:noFill/>
                </a:ln>
                <a:solidFill>
                  <a:schemeClr val="tx1"/>
                </a:solidFill>
                <a:effectLst/>
                <a:latin typeface="+mn-lt"/>
              </a:rPr>
              <a:t>The formula for the above probability is given by:</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1" i="0" u="none" strike="noStrike" cap="none" normalizeH="0" baseline="0" dirty="0">
                <a:ln>
                  <a:noFill/>
                </a:ln>
                <a:solidFill>
                  <a:schemeClr val="tx1"/>
                </a:solidFill>
                <a:effectLst/>
                <a:latin typeface="+mn-lt"/>
              </a:rPr>
              <a:t>P (X = x) =</a:t>
            </a:r>
            <a:r>
              <a:rPr kumimoji="0" lang="en-US" altLang="en-US" sz="2000" b="0" i="0" u="none" strike="noStrike" cap="none" normalizeH="0" baseline="0" dirty="0">
                <a:ln>
                  <a:noFill/>
                </a:ln>
                <a:solidFill>
                  <a:schemeClr val="tx1"/>
                </a:solidFill>
                <a:effectLst/>
                <a:latin typeface="+mn-lt"/>
              </a:rPr>
              <a:t> </a:t>
            </a:r>
            <a:r>
              <a:rPr kumimoji="0" lang="en-US" altLang="en-US" sz="2000" b="1" i="0" u="none" strike="noStrike" cap="none" normalizeH="0" baseline="30000" dirty="0" err="1">
                <a:ln>
                  <a:noFill/>
                </a:ln>
                <a:solidFill>
                  <a:schemeClr val="tx1"/>
                </a:solidFill>
                <a:effectLst/>
                <a:latin typeface="+mn-lt"/>
              </a:rPr>
              <a:t>n</a:t>
            </a:r>
            <a:r>
              <a:rPr kumimoji="0" lang="en-US" altLang="en-US" sz="2000" b="1" i="0" u="none" strike="noStrike" cap="none" normalizeH="0" baseline="0" dirty="0" err="1">
                <a:ln>
                  <a:noFill/>
                </a:ln>
                <a:solidFill>
                  <a:schemeClr val="tx1"/>
                </a:solidFill>
                <a:effectLst/>
                <a:latin typeface="+mn-lt"/>
              </a:rPr>
              <a:t>C</a:t>
            </a:r>
            <a:r>
              <a:rPr kumimoji="0" lang="en-US" altLang="en-US" sz="2000" b="1" i="0" u="none" strike="noStrike" cap="none" normalizeH="0" baseline="-30000" dirty="0" err="1">
                <a:ln>
                  <a:noFill/>
                </a:ln>
                <a:solidFill>
                  <a:schemeClr val="tx1"/>
                </a:solidFill>
                <a:effectLst/>
                <a:latin typeface="+mn-lt"/>
              </a:rPr>
              <a:t>x</a:t>
            </a:r>
            <a:r>
              <a:rPr kumimoji="0" lang="en-US" altLang="en-US" sz="2000" b="1" i="0" u="none" strike="noStrike" cap="none" normalizeH="0" baseline="0" dirty="0">
                <a:ln>
                  <a:noFill/>
                </a:ln>
                <a:solidFill>
                  <a:schemeClr val="tx1"/>
                </a:solidFill>
                <a:effectLst/>
                <a:latin typeface="+mn-lt"/>
              </a:rPr>
              <a:t> </a:t>
            </a:r>
            <a:r>
              <a:rPr kumimoji="0" lang="en-US" altLang="en-US" sz="2000" b="1" i="0" u="none" strike="noStrike" cap="none" normalizeH="0" baseline="0" dirty="0" err="1">
                <a:ln>
                  <a:noFill/>
                </a:ln>
                <a:solidFill>
                  <a:schemeClr val="tx1"/>
                </a:solidFill>
                <a:effectLst/>
                <a:latin typeface="+mn-lt"/>
              </a:rPr>
              <a:t>p</a:t>
            </a:r>
            <a:r>
              <a:rPr kumimoji="0" lang="en-US" altLang="en-US" sz="2000" b="1" i="0" u="none" strike="noStrike" cap="none" normalizeH="0" baseline="30000" dirty="0" err="1">
                <a:ln>
                  <a:noFill/>
                </a:ln>
                <a:solidFill>
                  <a:schemeClr val="tx1"/>
                </a:solidFill>
                <a:effectLst/>
                <a:latin typeface="+mn-lt"/>
              </a:rPr>
              <a:t>x</a:t>
            </a:r>
            <a:r>
              <a:rPr kumimoji="0" lang="en-US" altLang="en-US" sz="2000" b="1" i="0" u="none" strike="noStrike" cap="none" normalizeH="0" baseline="0" dirty="0">
                <a:ln>
                  <a:noFill/>
                </a:ln>
                <a:solidFill>
                  <a:schemeClr val="tx1"/>
                </a:solidFill>
                <a:effectLst/>
                <a:latin typeface="+mn-lt"/>
              </a:rPr>
              <a:t> q</a:t>
            </a:r>
            <a:r>
              <a:rPr kumimoji="0" lang="en-US" altLang="en-US" sz="2000" b="1" i="0" u="none" strike="noStrike" cap="none" normalizeH="0" baseline="30000" dirty="0">
                <a:ln>
                  <a:noFill/>
                </a:ln>
                <a:solidFill>
                  <a:schemeClr val="tx1"/>
                </a:solidFill>
                <a:effectLst/>
                <a:latin typeface="+mn-lt"/>
              </a:rPr>
              <a:t>n-x</a:t>
            </a:r>
            <a:endParaRPr kumimoji="0" lang="en-US" altLang="en-US" sz="2000" b="0" i="0" u="none" strike="noStrike" cap="none" normalizeH="0" baseline="0" dirty="0">
              <a:ln>
                <a:noFill/>
              </a:ln>
              <a:solidFill>
                <a:schemeClr val="tx1"/>
              </a:solidFill>
              <a:effectLst/>
              <a:latin typeface="+mn-lt"/>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dirty="0">
                <a:ln>
                  <a:noFill/>
                </a:ln>
                <a:solidFill>
                  <a:schemeClr val="tx1"/>
                </a:solidFill>
                <a:effectLst/>
                <a:latin typeface="+mn-lt"/>
              </a:rPr>
              <a:t>Here, n = 5</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dirty="0">
                <a:ln>
                  <a:noFill/>
                </a:ln>
                <a:solidFill>
                  <a:schemeClr val="tx1"/>
                </a:solidFill>
                <a:effectLst/>
                <a:latin typeface="+mn-lt"/>
              </a:rPr>
              <a:t>p is the probability of getting product </a:t>
            </a:r>
            <a:r>
              <a:rPr kumimoji="0" lang="en-US" altLang="en-US" sz="2000" b="0" i="0" u="none" strike="noStrike" cap="none" normalizeH="0" baseline="0" dirty="0" smtClean="0">
                <a:ln>
                  <a:noFill/>
                </a:ln>
                <a:solidFill>
                  <a:schemeClr val="tx1"/>
                </a:solidFill>
                <a:effectLst/>
                <a:latin typeface="+mn-lt"/>
              </a:rPr>
              <a:t>6</a:t>
            </a:r>
            <a:r>
              <a:rPr kumimoji="0" lang="en-US" altLang="en-US" sz="2000" b="0" i="0" u="none" strike="noStrike" cap="none" normalizeH="0" dirty="0" smtClean="0">
                <a:ln>
                  <a:noFill/>
                </a:ln>
                <a:solidFill>
                  <a:schemeClr val="tx1"/>
                </a:solidFill>
                <a:effectLst/>
                <a:latin typeface="+mn-lt"/>
              </a:rPr>
              <a:t> 		</a:t>
            </a:r>
            <a:r>
              <a:rPr kumimoji="0" lang="en-US" altLang="en-US" sz="1600" b="0" i="1" u="none" strike="noStrike" cap="none" normalizeH="0" dirty="0" smtClean="0">
                <a:ln>
                  <a:noFill/>
                </a:ln>
                <a:solidFill>
                  <a:srgbClr val="FF0000"/>
                </a:solidFill>
                <a:effectLst/>
                <a:latin typeface="+mn-lt"/>
              </a:rPr>
              <a:t>[(1,6) (6,1) (2,3) (3,2)]</a:t>
            </a:r>
            <a:endParaRPr kumimoji="0" lang="en-US" altLang="en-US" sz="2000" b="0" i="1" u="none" strike="noStrike" cap="none" normalizeH="0" baseline="0" dirty="0">
              <a:ln>
                <a:noFill/>
              </a:ln>
              <a:solidFill>
                <a:srgbClr val="FF0000"/>
              </a:solidFill>
              <a:effectLst/>
              <a:latin typeface="+mn-lt"/>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dirty="0">
                <a:ln>
                  <a:noFill/>
                </a:ln>
                <a:solidFill>
                  <a:schemeClr val="tx1"/>
                </a:solidFill>
                <a:effectLst/>
                <a:latin typeface="+mn-lt"/>
              </a:rPr>
              <a:t>p = 4 /36 = 1/9</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dirty="0">
                <a:ln>
                  <a:noFill/>
                </a:ln>
                <a:solidFill>
                  <a:schemeClr val="tx1"/>
                </a:solidFill>
                <a:effectLst/>
                <a:latin typeface="+mn-lt"/>
              </a:rPr>
              <a:t>q = 1 - p = 8/9</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dirty="0">
                <a:ln>
                  <a:noFill/>
                </a:ln>
                <a:solidFill>
                  <a:schemeClr val="tx1"/>
                </a:solidFill>
                <a:effectLst/>
                <a:latin typeface="+mn-lt"/>
              </a:rPr>
              <a:t>⇒ P(X ≥ 4) = P(X = 4) + P(X = 5)</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dirty="0">
                <a:ln>
                  <a:noFill/>
                </a:ln>
                <a:solidFill>
                  <a:schemeClr val="tx1"/>
                </a:solidFill>
                <a:effectLst/>
                <a:latin typeface="+mn-lt"/>
              </a:rPr>
              <a:t>⇒ P(X ≥ 4) = </a:t>
            </a:r>
            <a:r>
              <a:rPr kumimoji="0" lang="en-US" altLang="en-US" sz="2000" b="0" i="0" u="none" strike="noStrike" cap="none" normalizeH="0" baseline="30000" dirty="0">
                <a:ln>
                  <a:noFill/>
                </a:ln>
                <a:solidFill>
                  <a:schemeClr val="tx1"/>
                </a:solidFill>
                <a:effectLst/>
                <a:latin typeface="+mn-lt"/>
              </a:rPr>
              <a:t>5</a:t>
            </a:r>
            <a:r>
              <a:rPr kumimoji="0" lang="en-US" altLang="en-US" sz="2000" b="0" i="0" u="none" strike="noStrike" cap="none" normalizeH="0" baseline="0" dirty="0">
                <a:ln>
                  <a:noFill/>
                </a:ln>
                <a:solidFill>
                  <a:schemeClr val="tx1"/>
                </a:solidFill>
                <a:effectLst/>
                <a:latin typeface="+mn-lt"/>
              </a:rPr>
              <a:t>C</a:t>
            </a:r>
            <a:r>
              <a:rPr kumimoji="0" lang="en-US" altLang="en-US" sz="2000" b="0" i="0" u="none" strike="noStrike" cap="none" normalizeH="0" baseline="-30000" dirty="0">
                <a:ln>
                  <a:noFill/>
                </a:ln>
                <a:solidFill>
                  <a:schemeClr val="tx1"/>
                </a:solidFill>
                <a:effectLst/>
                <a:latin typeface="+mn-lt"/>
              </a:rPr>
              <a:t>4</a:t>
            </a:r>
            <a:r>
              <a:rPr kumimoji="0" lang="en-US" altLang="en-US" sz="2000" b="0" i="0" u="none" strike="noStrike" cap="none" normalizeH="0" baseline="0" dirty="0">
                <a:ln>
                  <a:noFill/>
                </a:ln>
                <a:solidFill>
                  <a:schemeClr val="tx1"/>
                </a:solidFill>
                <a:effectLst/>
                <a:latin typeface="+mn-lt"/>
              </a:rPr>
              <a:t> (1/9)</a:t>
            </a:r>
            <a:r>
              <a:rPr kumimoji="0" lang="en-US" altLang="en-US" sz="2000" b="0" i="0" u="none" strike="noStrike" cap="none" normalizeH="0" baseline="30000" dirty="0">
                <a:ln>
                  <a:noFill/>
                </a:ln>
                <a:solidFill>
                  <a:schemeClr val="tx1"/>
                </a:solidFill>
                <a:effectLst/>
                <a:latin typeface="+mn-lt"/>
              </a:rPr>
              <a:t>4</a:t>
            </a:r>
            <a:r>
              <a:rPr kumimoji="0" lang="en-US" altLang="en-US" sz="2000" b="0" i="0" u="none" strike="noStrike" cap="none" normalizeH="0" baseline="0" dirty="0">
                <a:ln>
                  <a:noFill/>
                </a:ln>
                <a:solidFill>
                  <a:schemeClr val="tx1"/>
                </a:solidFill>
                <a:effectLst/>
                <a:latin typeface="+mn-lt"/>
              </a:rPr>
              <a:t> (8/9)</a:t>
            </a:r>
            <a:r>
              <a:rPr kumimoji="0" lang="en-US" altLang="en-US" sz="2000" b="0" i="0" u="none" strike="noStrike" cap="none" normalizeH="0" baseline="30000" dirty="0">
                <a:ln>
                  <a:noFill/>
                </a:ln>
                <a:solidFill>
                  <a:schemeClr val="tx1"/>
                </a:solidFill>
                <a:effectLst/>
                <a:latin typeface="+mn-lt"/>
              </a:rPr>
              <a:t>5-4</a:t>
            </a:r>
            <a:r>
              <a:rPr kumimoji="0" lang="en-US" altLang="en-US" sz="2000" b="0" i="0" u="none" strike="noStrike" cap="none" normalizeH="0" baseline="0" dirty="0">
                <a:ln>
                  <a:noFill/>
                </a:ln>
                <a:solidFill>
                  <a:schemeClr val="tx1"/>
                </a:solidFill>
                <a:effectLst/>
                <a:latin typeface="+mn-lt"/>
              </a:rPr>
              <a:t>+ </a:t>
            </a:r>
            <a:r>
              <a:rPr kumimoji="0" lang="en-US" altLang="en-US" sz="2000" b="0" i="0" u="none" strike="noStrike" cap="none" normalizeH="0" baseline="30000" dirty="0">
                <a:ln>
                  <a:noFill/>
                </a:ln>
                <a:solidFill>
                  <a:schemeClr val="tx1"/>
                </a:solidFill>
                <a:effectLst/>
                <a:latin typeface="+mn-lt"/>
              </a:rPr>
              <a:t>5</a:t>
            </a:r>
            <a:r>
              <a:rPr kumimoji="0" lang="en-US" altLang="en-US" sz="2000" b="0" i="0" u="none" strike="noStrike" cap="none" normalizeH="0" baseline="0" dirty="0">
                <a:ln>
                  <a:noFill/>
                </a:ln>
                <a:solidFill>
                  <a:schemeClr val="tx1"/>
                </a:solidFill>
                <a:effectLst/>
                <a:latin typeface="+mn-lt"/>
              </a:rPr>
              <a:t>C</a:t>
            </a:r>
            <a:r>
              <a:rPr kumimoji="0" lang="en-US" altLang="en-US" sz="2000" b="0" i="0" u="none" strike="noStrike" cap="none" normalizeH="0" baseline="-30000" dirty="0">
                <a:ln>
                  <a:noFill/>
                </a:ln>
                <a:solidFill>
                  <a:schemeClr val="tx1"/>
                </a:solidFill>
                <a:effectLst/>
                <a:latin typeface="+mn-lt"/>
              </a:rPr>
              <a:t>5</a:t>
            </a:r>
            <a:r>
              <a:rPr kumimoji="0" lang="en-US" altLang="en-US" sz="2000" b="0" i="0" u="none" strike="noStrike" cap="none" normalizeH="0" baseline="0" dirty="0">
                <a:ln>
                  <a:noFill/>
                </a:ln>
                <a:solidFill>
                  <a:schemeClr val="tx1"/>
                </a:solidFill>
                <a:effectLst/>
                <a:latin typeface="+mn-lt"/>
              </a:rPr>
              <a:t> (1/9)</a:t>
            </a:r>
            <a:r>
              <a:rPr kumimoji="0" lang="en-US" altLang="en-US" sz="2000" b="0" i="0" u="none" strike="noStrike" cap="none" normalizeH="0" baseline="30000" dirty="0">
                <a:ln>
                  <a:noFill/>
                </a:ln>
                <a:solidFill>
                  <a:schemeClr val="tx1"/>
                </a:solidFill>
                <a:effectLst/>
                <a:latin typeface="+mn-lt"/>
              </a:rPr>
              <a:t>5</a:t>
            </a:r>
            <a:r>
              <a:rPr kumimoji="0" lang="en-US" altLang="en-US" sz="2000" b="0" i="0" u="none" strike="noStrike" cap="none" normalizeH="0" baseline="0" dirty="0">
                <a:ln>
                  <a:noFill/>
                </a:ln>
                <a:solidFill>
                  <a:schemeClr val="tx1"/>
                </a:solidFill>
                <a:effectLst/>
                <a:latin typeface="+mn-lt"/>
              </a:rPr>
              <a:t> (8/9)</a:t>
            </a:r>
            <a:r>
              <a:rPr kumimoji="0" lang="en-US" altLang="en-US" sz="2000" b="0" i="0" u="none" strike="noStrike" cap="none" normalizeH="0" baseline="30000" dirty="0">
                <a:ln>
                  <a:noFill/>
                </a:ln>
                <a:solidFill>
                  <a:schemeClr val="tx1"/>
                </a:solidFill>
                <a:effectLst/>
                <a:latin typeface="+mn-lt"/>
              </a:rPr>
              <a:t>5-5</a:t>
            </a:r>
            <a:endParaRPr kumimoji="0" lang="en-US" altLang="en-US" sz="2000" b="0" i="0" u="none" strike="noStrike" cap="none" normalizeH="0" baseline="0" dirty="0">
              <a:ln>
                <a:noFill/>
              </a:ln>
              <a:solidFill>
                <a:schemeClr val="tx1"/>
              </a:solidFill>
              <a:effectLst/>
              <a:latin typeface="+mn-lt"/>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dirty="0">
                <a:ln>
                  <a:noFill/>
                </a:ln>
                <a:solidFill>
                  <a:schemeClr val="tx1"/>
                </a:solidFill>
                <a:effectLst/>
                <a:latin typeface="+mn-lt"/>
              </a:rPr>
              <a:t>⇒ P(X ≥ 4) = 5(1/9)</a:t>
            </a:r>
            <a:r>
              <a:rPr kumimoji="0" lang="en-US" altLang="en-US" sz="2000" b="0" i="0" u="none" strike="noStrike" cap="none" normalizeH="0" baseline="30000" dirty="0">
                <a:ln>
                  <a:noFill/>
                </a:ln>
                <a:solidFill>
                  <a:schemeClr val="tx1"/>
                </a:solidFill>
                <a:effectLst/>
                <a:latin typeface="+mn-lt"/>
              </a:rPr>
              <a:t>4</a:t>
            </a:r>
            <a:r>
              <a:rPr kumimoji="0" lang="en-US" altLang="en-US" sz="2000" b="0" i="0" u="none" strike="noStrike" cap="none" normalizeH="0" baseline="0" dirty="0">
                <a:ln>
                  <a:noFill/>
                </a:ln>
                <a:solidFill>
                  <a:schemeClr val="tx1"/>
                </a:solidFill>
                <a:effectLst/>
                <a:latin typeface="+mn-lt"/>
              </a:rPr>
              <a:t> (8/9)</a:t>
            </a:r>
            <a:r>
              <a:rPr kumimoji="0" lang="en-US" altLang="en-US" sz="2000" b="0" i="0" u="none" strike="noStrike" cap="none" normalizeH="0" baseline="30000" dirty="0">
                <a:ln>
                  <a:noFill/>
                </a:ln>
                <a:solidFill>
                  <a:schemeClr val="tx1"/>
                </a:solidFill>
                <a:effectLst/>
                <a:latin typeface="+mn-lt"/>
              </a:rPr>
              <a:t> </a:t>
            </a:r>
            <a:r>
              <a:rPr kumimoji="0" lang="en-US" altLang="en-US" sz="2000" b="0" i="0" u="none" strike="noStrike" cap="none" normalizeH="0" baseline="0" dirty="0">
                <a:ln>
                  <a:noFill/>
                </a:ln>
                <a:solidFill>
                  <a:schemeClr val="tx1"/>
                </a:solidFill>
                <a:effectLst/>
                <a:latin typeface="+mn-lt"/>
              </a:rPr>
              <a:t>+ (1/9)</a:t>
            </a:r>
            <a:r>
              <a:rPr kumimoji="0" lang="en-US" altLang="en-US" sz="2000" b="0" i="0" u="none" strike="noStrike" cap="none" normalizeH="0" baseline="30000" dirty="0">
                <a:ln>
                  <a:noFill/>
                </a:ln>
                <a:solidFill>
                  <a:schemeClr val="tx1"/>
                </a:solidFill>
                <a:effectLst/>
                <a:latin typeface="+mn-lt"/>
              </a:rPr>
              <a:t>5</a:t>
            </a:r>
            <a:endParaRPr lang="en-US" altLang="en-US" sz="2000" baseline="30000" dirty="0">
              <a:latin typeface="+mn-lt"/>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30000" dirty="0">
                <a:ln>
                  <a:noFill/>
                </a:ln>
                <a:solidFill>
                  <a:schemeClr val="tx1"/>
                </a:solidFill>
                <a:effectLst/>
                <a:latin typeface="+mn-lt"/>
              </a:rPr>
              <a:t>                    = 0.000694335</a:t>
            </a:r>
            <a:endParaRPr kumimoji="0" lang="en-US" altLang="en-US" sz="2800" b="0" i="0" u="none" strike="noStrike" cap="none" normalizeH="0" baseline="0" dirty="0">
              <a:ln>
                <a:noFill/>
              </a:ln>
              <a:solidFill>
                <a:schemeClr val="tx1"/>
              </a:solidFill>
              <a:effectLst/>
              <a:latin typeface="+mn-lt"/>
            </a:endParaRPr>
          </a:p>
        </p:txBody>
      </p:sp>
      <p:sp>
        <p:nvSpPr>
          <p:cNvPr id="5" name="Title 2">
            <a:extLst>
              <a:ext uri="{FF2B5EF4-FFF2-40B4-BE49-F238E27FC236}">
                <a16:creationId xmlns:a16="http://schemas.microsoft.com/office/drawing/2014/main" id="{9C6D0E73-FF81-1599-13BB-382DA0D02F65}"/>
              </a:ext>
            </a:extLst>
          </p:cNvPr>
          <p:cNvSpPr>
            <a:spLocks noGrp="1"/>
          </p:cNvSpPr>
          <p:nvPr>
            <p:ph type="title" idx="4294967295"/>
          </p:nvPr>
        </p:nvSpPr>
        <p:spPr>
          <a:xfrm>
            <a:off x="152400" y="305911"/>
            <a:ext cx="6791325" cy="1192212"/>
          </a:xfrm>
        </p:spPr>
        <p:txBody>
          <a:bodyPr>
            <a:normAutofit/>
          </a:bodyPr>
          <a:lstStyle/>
          <a:p>
            <a:pPr algn="l"/>
            <a:r>
              <a:rPr lang="en-IN" sz="4000" b="1" dirty="0">
                <a:solidFill>
                  <a:srgbClr val="00B0F0"/>
                </a:solidFill>
              </a:rPr>
              <a:t>Example 3: </a:t>
            </a:r>
          </a:p>
        </p:txBody>
      </p:sp>
      <p:sp>
        <p:nvSpPr>
          <p:cNvPr id="2" name="Slide Number Placeholder 5">
            <a:extLst>
              <a:ext uri="{FF2B5EF4-FFF2-40B4-BE49-F238E27FC236}">
                <a16:creationId xmlns:a16="http://schemas.microsoft.com/office/drawing/2014/main" id="{19C04D4E-A252-0122-9039-4D01A7AE4B84}"/>
              </a:ext>
            </a:extLst>
          </p:cNvPr>
          <p:cNvSpPr txBox="1">
            <a:spLocks/>
          </p:cNvSpPr>
          <p:nvPr/>
        </p:nvSpPr>
        <p:spPr>
          <a:xfrm>
            <a:off x="8458200" y="6227081"/>
            <a:ext cx="457200" cy="326119"/>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B6F15528-21DE-4FAA-801E-634DDDAF4B2B}" type="slidenum">
              <a:rPr lang="en-US" sz="1400" smtClean="0"/>
              <a:pPr/>
              <a:t>3</a:t>
            </a:fld>
            <a:endParaRPr lang="en-US" sz="1400" dirty="0"/>
          </a:p>
        </p:txBody>
      </p:sp>
      <mc:AlternateContent xmlns:mc="http://schemas.openxmlformats.org/markup-compatibility/2006">
        <mc:Choice xmlns:p14="http://schemas.microsoft.com/office/powerpoint/2010/main" Requires="p14">
          <p:contentPart p14:bwMode="auto" r:id="rId2">
            <p14:nvContentPartPr>
              <p14:cNvPr id="3" name="Ink 2"/>
              <p14:cNvContentPartPr/>
              <p14:nvPr/>
            </p14:nvContentPartPr>
            <p14:xfrm>
              <a:off x="184320" y="286200"/>
              <a:ext cx="7468560" cy="5627160"/>
            </p14:xfrm>
          </p:contentPart>
        </mc:Choice>
        <mc:Fallback>
          <p:pic>
            <p:nvPicPr>
              <p:cNvPr id="3" name="Ink 2"/>
              <p:cNvPicPr/>
              <p:nvPr/>
            </p:nvPicPr>
            <p:blipFill>
              <a:blip r:embed="rId3"/>
              <a:stretch>
                <a:fillRect/>
              </a:stretch>
            </p:blipFill>
            <p:spPr>
              <a:xfrm>
                <a:off x="177480" y="277920"/>
                <a:ext cx="7484760" cy="5642640"/>
              </a:xfrm>
              <a:prstGeom prst="rect">
                <a:avLst/>
              </a:prstGeom>
            </p:spPr>
          </p:pic>
        </mc:Fallback>
      </mc:AlternateContent>
    </p:spTree>
    <p:extLst>
      <p:ext uri="{BB962C8B-B14F-4D97-AF65-F5344CB8AC3E}">
        <p14:creationId xmlns:p14="http://schemas.microsoft.com/office/powerpoint/2010/main" val="906414932"/>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a:extLst>
              <a:ext uri="{FF2B5EF4-FFF2-40B4-BE49-F238E27FC236}">
                <a16:creationId xmlns:a16="http://schemas.microsoft.com/office/drawing/2014/main" id="{3EDB9602-8B71-1AE0-4C46-052EDFC24580}"/>
              </a:ext>
            </a:extLst>
          </p:cNvPr>
          <p:cNvSpPr>
            <a:spLocks noGrp="1"/>
          </p:cNvSpPr>
          <p:nvPr>
            <p:ph idx="1"/>
          </p:nvPr>
        </p:nvSpPr>
        <p:spPr/>
        <p:txBody>
          <a:bodyPr/>
          <a:lstStyle/>
          <a:p>
            <a:pPr algn="just"/>
            <a:r>
              <a:rPr lang="en-US" altLang="en-US" sz="2400" b="1" dirty="0">
                <a:solidFill>
                  <a:srgbClr val="6600CC"/>
                </a:solidFill>
                <a:latin typeface="+mn-lt"/>
              </a:rPr>
              <a:t>Positively skewed:</a:t>
            </a:r>
            <a:r>
              <a:rPr lang="en-US" altLang="en-US" sz="2400" b="1" dirty="0">
                <a:latin typeface="+mn-lt"/>
              </a:rPr>
              <a:t> The right tail is longer; the mass of the </a:t>
            </a:r>
          </a:p>
          <a:p>
            <a:pPr algn="just"/>
            <a:r>
              <a:rPr lang="en-US" altLang="en-US" sz="2400" b="1" dirty="0">
                <a:latin typeface="+mn-lt"/>
              </a:rPr>
              <a:t>distribution is concentrated on the left of the figure. </a:t>
            </a:r>
          </a:p>
          <a:p>
            <a:pPr algn="just"/>
            <a:r>
              <a:rPr lang="en-US" altLang="en-US" sz="2400" b="1" dirty="0">
                <a:latin typeface="+mn-lt"/>
              </a:rPr>
              <a:t>The distribution is said to be right-skewed.</a:t>
            </a:r>
          </a:p>
          <a:p>
            <a:endParaRPr lang="en-IN" dirty="0"/>
          </a:p>
        </p:txBody>
      </p:sp>
      <p:pic>
        <p:nvPicPr>
          <p:cNvPr id="7" name="Picture 6"/>
          <p:cNvPicPr>
            <a:picLocks noChangeAspect="1"/>
          </p:cNvPicPr>
          <p:nvPr/>
        </p:nvPicPr>
        <p:blipFill>
          <a:blip r:embed="rId2"/>
          <a:stretch>
            <a:fillRect/>
          </a:stretch>
        </p:blipFill>
        <p:spPr>
          <a:xfrm>
            <a:off x="1385835" y="3309561"/>
            <a:ext cx="6253853" cy="2134104"/>
          </a:xfrm>
          <a:prstGeom prst="rect">
            <a:avLst/>
          </a:prstGeom>
        </p:spPr>
      </p:pic>
      <p:sp>
        <p:nvSpPr>
          <p:cNvPr id="3" name="Slide Number Placeholder 5">
            <a:extLst>
              <a:ext uri="{FF2B5EF4-FFF2-40B4-BE49-F238E27FC236}">
                <a16:creationId xmlns:a16="http://schemas.microsoft.com/office/drawing/2014/main" id="{421422E2-EF3B-C10C-A775-8999B06273F5}"/>
              </a:ext>
            </a:extLst>
          </p:cNvPr>
          <p:cNvSpPr txBox="1">
            <a:spLocks/>
          </p:cNvSpPr>
          <p:nvPr/>
        </p:nvSpPr>
        <p:spPr>
          <a:xfrm>
            <a:off x="8458200" y="6227081"/>
            <a:ext cx="457200" cy="326119"/>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B6F15528-21DE-4FAA-801E-634DDDAF4B2B}" type="slidenum">
              <a:rPr lang="en-US" sz="1400" smtClean="0"/>
              <a:pPr/>
              <a:t>30</a:t>
            </a:fld>
            <a:endParaRPr lang="en-US" sz="1400" dirty="0"/>
          </a:p>
        </p:txBody>
      </p:sp>
      <p:sp>
        <p:nvSpPr>
          <p:cNvPr id="4" name="Rectangle 3">
            <a:extLst>
              <a:ext uri="{FF2B5EF4-FFF2-40B4-BE49-F238E27FC236}">
                <a16:creationId xmlns:a16="http://schemas.microsoft.com/office/drawing/2014/main" id="{7B3E1D27-D586-F876-0F7C-5DD493146849}"/>
              </a:ext>
            </a:extLst>
          </p:cNvPr>
          <p:cNvSpPr>
            <a:spLocks noChangeArrowheads="1"/>
          </p:cNvSpPr>
          <p:nvPr/>
        </p:nvSpPr>
        <p:spPr bwMode="auto">
          <a:xfrm>
            <a:off x="304800" y="776866"/>
            <a:ext cx="7879997" cy="4405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1509" tIns="40754" rIns="81509" bIns="40754"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ltLang="en-US" sz="4000" dirty="0">
                <a:solidFill>
                  <a:srgbClr val="FF0000"/>
                </a:solidFill>
                <a:latin typeface="+mj-lt"/>
              </a:rPr>
              <a:t>Skewness</a:t>
            </a:r>
          </a:p>
        </p:txBody>
      </p:sp>
      <mc:AlternateContent xmlns:mc="http://schemas.openxmlformats.org/markup-compatibility/2006">
        <mc:Choice xmlns:p14="http://schemas.microsoft.com/office/powerpoint/2010/main" Requires="p14">
          <p:contentPart p14:bwMode="auto" r:id="rId3">
            <p14:nvContentPartPr>
              <p14:cNvPr id="5" name="Ink 4"/>
              <p14:cNvContentPartPr/>
              <p14:nvPr/>
            </p14:nvContentPartPr>
            <p14:xfrm>
              <a:off x="4484160" y="696960"/>
              <a:ext cx="4280400" cy="932040"/>
            </p14:xfrm>
          </p:contentPart>
        </mc:Choice>
        <mc:Fallback>
          <p:pic>
            <p:nvPicPr>
              <p:cNvPr id="5" name="Ink 4"/>
              <p:cNvPicPr/>
              <p:nvPr/>
            </p:nvPicPr>
            <p:blipFill>
              <a:blip r:embed="rId4"/>
              <a:stretch>
                <a:fillRect/>
              </a:stretch>
            </p:blipFill>
            <p:spPr>
              <a:xfrm>
                <a:off x="4476960" y="686160"/>
                <a:ext cx="4295520" cy="954000"/>
              </a:xfrm>
              <a:prstGeom prst="rect">
                <a:avLst/>
              </a:prstGeom>
            </p:spPr>
          </p:pic>
        </mc:Fallback>
      </mc:AlternateContent>
    </p:spTree>
    <p:extLst>
      <p:ext uri="{BB962C8B-B14F-4D97-AF65-F5344CB8AC3E}">
        <p14:creationId xmlns:p14="http://schemas.microsoft.com/office/powerpoint/2010/main" val="467433592"/>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a:extLst>
              <a:ext uri="{FF2B5EF4-FFF2-40B4-BE49-F238E27FC236}">
                <a16:creationId xmlns:a16="http://schemas.microsoft.com/office/drawing/2014/main" id="{DAD42500-FC74-9C64-5ADE-FAD34C314588}"/>
              </a:ext>
            </a:extLst>
          </p:cNvPr>
          <p:cNvSpPr txBox="1">
            <a:spLocks noChangeArrowheads="1"/>
          </p:cNvSpPr>
          <p:nvPr/>
        </p:nvSpPr>
        <p:spPr>
          <a:xfrm>
            <a:off x="370915" y="856646"/>
            <a:ext cx="8402170" cy="468218"/>
          </a:xfrm>
          <a:prstGeom prst="rect">
            <a:avLst/>
          </a:prstGeom>
        </p:spPr>
        <p:txBody>
          <a:bodyPr vert="horz" lIns="59384" tIns="29692" rIns="59384" bIns="29692" rtlCol="0" anchor="ctr">
            <a:noAutofit/>
          </a:bodyPr>
          <a:lstStyle>
            <a:lvl1pPr algn="l" defTabSz="1219170" rtl="0" eaLnBrk="1" latinLnBrk="0" hangingPunct="1">
              <a:lnSpc>
                <a:spcPct val="90000"/>
              </a:lnSpc>
              <a:spcBef>
                <a:spcPct val="0"/>
              </a:spcBef>
              <a:buNone/>
              <a:defRPr sz="5867" kern="1200">
                <a:solidFill>
                  <a:schemeClr val="tx1"/>
                </a:solidFill>
                <a:latin typeface="+mj-lt"/>
                <a:ea typeface="+mj-ea"/>
                <a:cs typeface="+mj-cs"/>
              </a:defRPr>
            </a:lvl1pPr>
          </a:lstStyle>
          <a:p>
            <a:pPr>
              <a:lnSpc>
                <a:spcPct val="80000"/>
              </a:lnSpc>
            </a:pPr>
            <a:r>
              <a:rPr lang="en-US" altLang="en-US" sz="4000" dirty="0">
                <a:solidFill>
                  <a:srgbClr val="FF0000"/>
                </a:solidFill>
                <a:latin typeface="+mn-lt"/>
              </a:rPr>
              <a:t>The Normal Distribution</a:t>
            </a:r>
          </a:p>
        </p:txBody>
      </p:sp>
      <p:pic>
        <p:nvPicPr>
          <p:cNvPr id="5" name="Picture 4">
            <a:extLst>
              <a:ext uri="{FF2B5EF4-FFF2-40B4-BE49-F238E27FC236}">
                <a16:creationId xmlns:a16="http://schemas.microsoft.com/office/drawing/2014/main" id="{0267DD7C-7AEF-DFAA-4356-9A1F2EB2CB2C}"/>
              </a:ext>
            </a:extLst>
          </p:cNvPr>
          <p:cNvPicPr>
            <a:picLocks noChangeAspect="1"/>
          </p:cNvPicPr>
          <p:nvPr/>
        </p:nvPicPr>
        <p:blipFill>
          <a:blip r:embed="rId2"/>
          <a:stretch>
            <a:fillRect/>
          </a:stretch>
        </p:blipFill>
        <p:spPr>
          <a:xfrm>
            <a:off x="0" y="1643063"/>
            <a:ext cx="8513185" cy="3919537"/>
          </a:xfrm>
          <a:prstGeom prst="rect">
            <a:avLst/>
          </a:prstGeom>
        </p:spPr>
      </p:pic>
      <p:sp>
        <p:nvSpPr>
          <p:cNvPr id="2" name="Slide Number Placeholder 5">
            <a:extLst>
              <a:ext uri="{FF2B5EF4-FFF2-40B4-BE49-F238E27FC236}">
                <a16:creationId xmlns:a16="http://schemas.microsoft.com/office/drawing/2014/main" id="{16B7996D-4EA9-6A18-DE19-D5A95E7D5C8E}"/>
              </a:ext>
            </a:extLst>
          </p:cNvPr>
          <p:cNvSpPr txBox="1">
            <a:spLocks/>
          </p:cNvSpPr>
          <p:nvPr/>
        </p:nvSpPr>
        <p:spPr>
          <a:xfrm>
            <a:off x="8458200" y="6227081"/>
            <a:ext cx="457200" cy="326119"/>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B6F15528-21DE-4FAA-801E-634DDDAF4B2B}" type="slidenum">
              <a:rPr lang="en-US" sz="1400" smtClean="0"/>
              <a:pPr/>
              <a:t>31</a:t>
            </a:fld>
            <a:endParaRPr lang="en-US" sz="1400" dirty="0"/>
          </a:p>
        </p:txBody>
      </p:sp>
      <mc:AlternateContent xmlns:mc="http://schemas.openxmlformats.org/markup-compatibility/2006">
        <mc:Choice xmlns:p14="http://schemas.microsoft.com/office/powerpoint/2010/main" Requires="p14">
          <p:contentPart p14:bwMode="auto" r:id="rId3">
            <p14:nvContentPartPr>
              <p14:cNvPr id="3" name="Ink 2"/>
              <p14:cNvContentPartPr/>
              <p14:nvPr/>
            </p14:nvContentPartPr>
            <p14:xfrm>
              <a:off x="133200" y="3240"/>
              <a:ext cx="8469000" cy="6590520"/>
            </p14:xfrm>
          </p:contentPart>
        </mc:Choice>
        <mc:Fallback>
          <p:pic>
            <p:nvPicPr>
              <p:cNvPr id="3" name="Ink 2"/>
              <p:cNvPicPr/>
              <p:nvPr/>
            </p:nvPicPr>
            <p:blipFill>
              <a:blip r:embed="rId4"/>
              <a:stretch>
                <a:fillRect/>
              </a:stretch>
            </p:blipFill>
            <p:spPr>
              <a:xfrm>
                <a:off x="126000" y="-7200"/>
                <a:ext cx="8485200" cy="6612120"/>
              </a:xfrm>
              <a:prstGeom prst="rect">
                <a:avLst/>
              </a:prstGeom>
            </p:spPr>
          </p:pic>
        </mc:Fallback>
      </mc:AlternateContent>
    </p:spTree>
    <p:extLst>
      <p:ext uri="{BB962C8B-B14F-4D97-AF65-F5344CB8AC3E}">
        <p14:creationId xmlns:p14="http://schemas.microsoft.com/office/powerpoint/2010/main" val="798604161"/>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3"/>
          <p:cNvSpPr txBox="1">
            <a:spLocks noChangeArrowheads="1"/>
          </p:cNvSpPr>
          <p:nvPr/>
        </p:nvSpPr>
        <p:spPr>
          <a:xfrm>
            <a:off x="1600200" y="2114550"/>
            <a:ext cx="5829300" cy="3086100"/>
          </a:xfrm>
          <a:prstGeom prst="rect">
            <a:avLst/>
          </a:prstGeom>
        </p:spPr>
        <p:txBody>
          <a:bodyPr vert="horz" lIns="68580" tIns="34290" rIns="68580" bIns="34290" rtlCol="0">
            <a:normAutofit/>
          </a:bodyPr>
          <a:lstStyle>
            <a:lvl1pPr marL="342900" marR="0" indent="-342900" algn="l" defTabSz="914400" rtl="0" eaLnBrk="1" fontAlgn="auto" latinLnBrk="0" hangingPunct="1">
              <a:lnSpc>
                <a:spcPct val="100000"/>
              </a:lnSpc>
              <a:spcBef>
                <a:spcPct val="20000"/>
              </a:spcBef>
              <a:spcAft>
                <a:spcPts val="0"/>
              </a:spcAft>
              <a:buClr>
                <a:srgbClr val="101141"/>
              </a:buClr>
              <a:buSzTx/>
              <a:buFont typeface="Arial" pitchFamily="34" charset="0"/>
              <a:buNone/>
              <a:tabLst/>
              <a:defRPr sz="2400" kern="1200">
                <a:solidFill>
                  <a:schemeClr val="tx1"/>
                </a:solidFill>
                <a:latin typeface="Arial" pitchFamily="34" charset="0"/>
                <a:ea typeface="+mn-ea"/>
                <a:cs typeface="Arial" pitchFamily="34" charset="0"/>
              </a:defRPr>
            </a:lvl1pPr>
            <a:lvl2pPr marL="742950" marR="0" indent="-285750" algn="l" defTabSz="914400" rtl="0" eaLnBrk="1" fontAlgn="auto" latinLnBrk="0" hangingPunct="1">
              <a:lnSpc>
                <a:spcPct val="100000"/>
              </a:lnSpc>
              <a:spcBef>
                <a:spcPct val="20000"/>
              </a:spcBef>
              <a:spcAft>
                <a:spcPts val="0"/>
              </a:spcAft>
              <a:buClrTx/>
              <a:buSzTx/>
              <a:buFont typeface="Arial" pitchFamily="34" charset="0"/>
              <a:buChar char="–"/>
              <a:tabLst/>
              <a:defRPr sz="1600" kern="1200">
                <a:solidFill>
                  <a:schemeClr val="tx1"/>
                </a:solidFill>
                <a:latin typeface="Arial" pitchFamily="34" charset="0"/>
                <a:ea typeface="+mn-ea"/>
                <a:cs typeface="Arial" pitchFamily="34" charset="0"/>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buFont typeface="Wingdings" charset="0"/>
              <a:buNone/>
            </a:pPr>
            <a:r>
              <a:rPr lang="en-US" sz="1800" dirty="0">
                <a:solidFill>
                  <a:prstClr val="black"/>
                </a:solidFill>
              </a:rPr>
              <a:t>E(X)=</a:t>
            </a:r>
            <a:r>
              <a:rPr lang="en-US" sz="1800" dirty="0">
                <a:solidFill>
                  <a:prstClr val="black"/>
                </a:solidFill>
                <a:sym typeface="Symbol" charset="0"/>
              </a:rPr>
              <a:t></a:t>
            </a:r>
            <a:r>
              <a:rPr lang="en-US" sz="1800" dirty="0">
                <a:solidFill>
                  <a:prstClr val="black"/>
                </a:solidFill>
              </a:rPr>
              <a:t> =                                                                                </a:t>
            </a:r>
          </a:p>
          <a:p>
            <a:pPr>
              <a:buFont typeface="Wingdings" charset="0"/>
              <a:buNone/>
            </a:pPr>
            <a:endParaRPr lang="en-US" sz="1800" dirty="0">
              <a:solidFill>
                <a:prstClr val="black"/>
              </a:solidFill>
            </a:endParaRPr>
          </a:p>
          <a:p>
            <a:pPr>
              <a:buFont typeface="Wingdings" charset="0"/>
              <a:buNone/>
            </a:pPr>
            <a:endParaRPr lang="en-US" sz="1800" dirty="0">
              <a:solidFill>
                <a:prstClr val="black"/>
              </a:solidFill>
            </a:endParaRPr>
          </a:p>
          <a:p>
            <a:pPr>
              <a:buFont typeface="Wingdings" charset="0"/>
              <a:buNone/>
            </a:pPr>
            <a:r>
              <a:rPr lang="en-US" sz="1800" dirty="0" err="1">
                <a:solidFill>
                  <a:prstClr val="black"/>
                </a:solidFill>
              </a:rPr>
              <a:t>Var</a:t>
            </a:r>
            <a:r>
              <a:rPr lang="en-US" sz="1800" dirty="0">
                <a:solidFill>
                  <a:prstClr val="black"/>
                </a:solidFill>
              </a:rPr>
              <a:t>(X)=</a:t>
            </a:r>
            <a:r>
              <a:rPr lang="en-US" sz="1800" dirty="0">
                <a:solidFill>
                  <a:prstClr val="black"/>
                </a:solidFill>
                <a:sym typeface="Symbol" charset="0"/>
              </a:rPr>
              <a:t></a:t>
            </a:r>
            <a:r>
              <a:rPr lang="en-US" sz="1800" baseline="30000" dirty="0">
                <a:solidFill>
                  <a:prstClr val="black"/>
                </a:solidFill>
              </a:rPr>
              <a:t>2  </a:t>
            </a:r>
            <a:r>
              <a:rPr lang="en-US" sz="1800" dirty="0">
                <a:solidFill>
                  <a:prstClr val="black"/>
                </a:solidFill>
              </a:rPr>
              <a:t>=	                                                                         </a:t>
            </a:r>
          </a:p>
          <a:p>
            <a:pPr>
              <a:buFont typeface="Wingdings" charset="0"/>
              <a:buNone/>
            </a:pPr>
            <a:endParaRPr lang="en-US" sz="1800" dirty="0">
              <a:solidFill>
                <a:prstClr val="black"/>
              </a:solidFill>
            </a:endParaRPr>
          </a:p>
          <a:p>
            <a:pPr>
              <a:buFont typeface="Wingdings" charset="0"/>
              <a:buNone/>
            </a:pPr>
            <a:endParaRPr lang="en-US" sz="1800" dirty="0">
              <a:solidFill>
                <a:prstClr val="black"/>
              </a:solidFill>
            </a:endParaRPr>
          </a:p>
          <a:p>
            <a:pPr>
              <a:buFont typeface="Wingdings" charset="0"/>
              <a:buNone/>
            </a:pPr>
            <a:r>
              <a:rPr lang="en-US" sz="1800" dirty="0">
                <a:solidFill>
                  <a:prstClr val="black"/>
                </a:solidFill>
              </a:rPr>
              <a:t>Standard Deviation(X)= </a:t>
            </a:r>
            <a:r>
              <a:rPr lang="en-US" sz="1800" dirty="0">
                <a:solidFill>
                  <a:prstClr val="black"/>
                </a:solidFill>
                <a:sym typeface="Symbol" charset="0"/>
              </a:rPr>
              <a:t></a:t>
            </a:r>
          </a:p>
        </p:txBody>
      </p:sp>
      <p:pic>
        <p:nvPicPr>
          <p:cNvPr id="6" name="Picture 5"/>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800350" y="1828800"/>
            <a:ext cx="4133850" cy="885825"/>
          </a:xfrm>
          <a:prstGeom prst="rect">
            <a:avLst/>
          </a:prstGeom>
          <a:noFill/>
          <a:ln w="9525">
            <a:solidFill>
              <a:schemeClr val="tx1"/>
            </a:solidFill>
            <a:miter lim="800000"/>
            <a:headEnd/>
            <a:tailEnd/>
          </a:ln>
        </p:spPr>
      </p:pic>
      <p:grpSp>
        <p:nvGrpSpPr>
          <p:cNvPr id="7" name="Group 10"/>
          <p:cNvGrpSpPr>
            <a:grpSpLocks/>
          </p:cNvGrpSpPr>
          <p:nvPr/>
        </p:nvGrpSpPr>
        <p:grpSpPr bwMode="auto">
          <a:xfrm>
            <a:off x="2971800" y="2924175"/>
            <a:ext cx="3371850" cy="1009650"/>
            <a:chOff x="2304" y="2208"/>
            <a:chExt cx="3072" cy="809"/>
          </a:xfrm>
          <a:noFill/>
        </p:grpSpPr>
        <p:pic>
          <p:nvPicPr>
            <p:cNvPr id="8" name="Picture 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304" y="2208"/>
              <a:ext cx="3072" cy="809"/>
            </a:xfrm>
            <a:prstGeom prst="rect">
              <a:avLst/>
            </a:prstGeom>
            <a:grpFill/>
            <a:ln w="9525">
              <a:solidFill>
                <a:schemeClr val="tx1"/>
              </a:solidFill>
              <a:miter lim="800000"/>
              <a:headEnd/>
              <a:tailEnd/>
            </a:ln>
          </p:spPr>
        </p:pic>
        <p:sp>
          <p:nvSpPr>
            <p:cNvPr id="9" name="Rectangle 9"/>
            <p:cNvSpPr>
              <a:spLocks noChangeArrowheads="1"/>
            </p:cNvSpPr>
            <p:nvPr/>
          </p:nvSpPr>
          <p:spPr bwMode="auto">
            <a:xfrm>
              <a:off x="2304" y="2448"/>
              <a:ext cx="144" cy="336"/>
            </a:xfrm>
            <a:prstGeom prst="rect">
              <a:avLst/>
            </a:prstGeom>
            <a:grp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sz="1350">
                <a:solidFill>
                  <a:prstClr val="black"/>
                </a:solidFill>
              </a:endParaRPr>
            </a:p>
          </p:txBody>
        </p:sp>
      </p:grpSp>
      <p:sp>
        <p:nvSpPr>
          <p:cNvPr id="10" name="Title 1"/>
          <p:cNvSpPr>
            <a:spLocks noGrp="1"/>
          </p:cNvSpPr>
          <p:nvPr>
            <p:ph sz="quarter" idx="10"/>
          </p:nvPr>
        </p:nvSpPr>
        <p:spPr/>
        <p:txBody>
          <a:bodyPr>
            <a:normAutofit/>
          </a:bodyPr>
          <a:lstStyle/>
          <a:p>
            <a:pPr algn="ctr"/>
            <a:r>
              <a:rPr lang="en-US" sz="4000" dirty="0">
                <a:solidFill>
                  <a:srgbClr val="00B0F0"/>
                </a:solidFill>
                <a:latin typeface="+mj-lt"/>
                <a:cs typeface="Arial"/>
              </a:rPr>
              <a:t>Normal</a:t>
            </a:r>
            <a:r>
              <a:rPr lang="en-US" sz="3600" dirty="0">
                <a:solidFill>
                  <a:srgbClr val="00B0F0"/>
                </a:solidFill>
                <a:latin typeface="+mn-lt"/>
                <a:cs typeface="Arial"/>
              </a:rPr>
              <a:t> Distribution</a:t>
            </a:r>
          </a:p>
        </p:txBody>
      </p:sp>
      <p:sp>
        <p:nvSpPr>
          <p:cNvPr id="11" name="Rectangle 13"/>
          <p:cNvSpPr>
            <a:spLocks noChangeArrowheads="1"/>
          </p:cNvSpPr>
          <p:nvPr/>
        </p:nvSpPr>
        <p:spPr bwMode="auto">
          <a:xfrm>
            <a:off x="335681" y="4655818"/>
            <a:ext cx="8001000" cy="1845120"/>
          </a:xfrm>
          <a:prstGeom prst="rect">
            <a:avLst/>
          </a:prstGeom>
          <a:noFill/>
          <a:ln>
            <a:noFill/>
          </a:ln>
          <a:effectLst/>
          <a:extLst>
            <a:ext uri="{909E8E84-426E-40dd-AFC4-6F175D3DCCD1}">
              <a14:hiddenFill xmlns="" xmlns:a14="http://schemas.microsoft.com/office/drawing/2010/main">
                <a:solidFill>
                  <a:srgbClr val="000000"/>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square" bIns="0">
            <a:spAutoFit/>
          </a:bodyPr>
          <a:lstStyle/>
          <a:p>
            <a:pPr algn="just">
              <a:lnSpc>
                <a:spcPct val="150000"/>
              </a:lnSpc>
            </a:pPr>
            <a:r>
              <a:rPr lang="en-US" sz="2000" dirty="0">
                <a:solidFill>
                  <a:prstClr val="black"/>
                </a:solidFill>
                <a:cs typeface="Arial"/>
              </a:rPr>
              <a:t>No matter what </a:t>
            </a:r>
            <a:r>
              <a:rPr lang="en-US" sz="2000" dirty="0">
                <a:solidFill>
                  <a:prstClr val="black"/>
                </a:solidFill>
                <a:cs typeface="Arial"/>
                <a:sym typeface="Symbol" charset="0"/>
              </a:rPr>
              <a:t></a:t>
            </a:r>
            <a:r>
              <a:rPr lang="en-US" sz="2000" dirty="0">
                <a:solidFill>
                  <a:prstClr val="black"/>
                </a:solidFill>
                <a:cs typeface="Arial"/>
              </a:rPr>
              <a:t> and </a:t>
            </a:r>
            <a:r>
              <a:rPr lang="en-US" sz="2000" dirty="0">
                <a:solidFill>
                  <a:prstClr val="black"/>
                </a:solidFill>
                <a:cs typeface="Arial"/>
                <a:sym typeface="Symbol" charset="0"/>
              </a:rPr>
              <a:t></a:t>
            </a:r>
            <a:r>
              <a:rPr lang="en-US" sz="2000" dirty="0">
                <a:solidFill>
                  <a:prstClr val="black"/>
                </a:solidFill>
                <a:cs typeface="Arial"/>
              </a:rPr>
              <a:t> are, the area between </a:t>
            </a:r>
            <a:r>
              <a:rPr lang="en-US" sz="2000" dirty="0">
                <a:solidFill>
                  <a:prstClr val="black"/>
                </a:solidFill>
                <a:cs typeface="Arial"/>
                <a:sym typeface="Symbol" charset="0"/>
              </a:rPr>
              <a:t></a:t>
            </a:r>
            <a:r>
              <a:rPr lang="en-US" sz="2000" dirty="0">
                <a:solidFill>
                  <a:prstClr val="black"/>
                </a:solidFill>
                <a:cs typeface="Arial"/>
              </a:rPr>
              <a:t>-</a:t>
            </a:r>
            <a:r>
              <a:rPr lang="en-US" sz="2000" dirty="0">
                <a:solidFill>
                  <a:prstClr val="black"/>
                </a:solidFill>
                <a:cs typeface="Arial"/>
                <a:sym typeface="Symbol" charset="0"/>
              </a:rPr>
              <a:t></a:t>
            </a:r>
            <a:r>
              <a:rPr lang="en-US" sz="2000" dirty="0">
                <a:solidFill>
                  <a:prstClr val="black"/>
                </a:solidFill>
                <a:cs typeface="Arial"/>
              </a:rPr>
              <a:t> and </a:t>
            </a:r>
            <a:r>
              <a:rPr lang="en-US" sz="2000" dirty="0">
                <a:solidFill>
                  <a:prstClr val="black"/>
                </a:solidFill>
                <a:cs typeface="Arial"/>
                <a:sym typeface="Symbol" charset="0"/>
              </a:rPr>
              <a:t></a:t>
            </a:r>
            <a:r>
              <a:rPr lang="en-US" sz="2000" dirty="0">
                <a:solidFill>
                  <a:prstClr val="black"/>
                </a:solidFill>
                <a:cs typeface="Arial"/>
              </a:rPr>
              <a:t>+</a:t>
            </a:r>
            <a:r>
              <a:rPr lang="en-US" sz="2000" dirty="0">
                <a:solidFill>
                  <a:prstClr val="black"/>
                </a:solidFill>
                <a:cs typeface="Arial"/>
                <a:sym typeface="Symbol" charset="0"/>
              </a:rPr>
              <a:t></a:t>
            </a:r>
            <a:r>
              <a:rPr lang="en-US" sz="2000" dirty="0">
                <a:solidFill>
                  <a:prstClr val="black"/>
                </a:solidFill>
                <a:cs typeface="Arial"/>
              </a:rPr>
              <a:t> is about 68%; the area between </a:t>
            </a:r>
            <a:r>
              <a:rPr lang="en-US" sz="2000" dirty="0">
                <a:solidFill>
                  <a:prstClr val="black"/>
                </a:solidFill>
                <a:cs typeface="Arial"/>
                <a:sym typeface="Symbol" charset="0"/>
              </a:rPr>
              <a:t></a:t>
            </a:r>
            <a:r>
              <a:rPr lang="en-US" sz="2000" dirty="0">
                <a:solidFill>
                  <a:prstClr val="black"/>
                </a:solidFill>
                <a:cs typeface="Arial"/>
              </a:rPr>
              <a:t>-2</a:t>
            </a:r>
            <a:r>
              <a:rPr lang="en-US" sz="2000" dirty="0">
                <a:solidFill>
                  <a:prstClr val="black"/>
                </a:solidFill>
                <a:cs typeface="Arial"/>
                <a:sym typeface="Symbol" charset="0"/>
              </a:rPr>
              <a:t></a:t>
            </a:r>
            <a:r>
              <a:rPr lang="en-US" sz="2000" dirty="0">
                <a:solidFill>
                  <a:prstClr val="black"/>
                </a:solidFill>
                <a:cs typeface="Arial"/>
              </a:rPr>
              <a:t> and </a:t>
            </a:r>
            <a:r>
              <a:rPr lang="en-US" sz="2000" dirty="0">
                <a:solidFill>
                  <a:prstClr val="black"/>
                </a:solidFill>
                <a:cs typeface="Arial"/>
                <a:sym typeface="Symbol" charset="0"/>
              </a:rPr>
              <a:t></a:t>
            </a:r>
            <a:r>
              <a:rPr lang="en-US" sz="2000" dirty="0">
                <a:solidFill>
                  <a:prstClr val="black"/>
                </a:solidFill>
                <a:cs typeface="Arial"/>
              </a:rPr>
              <a:t>+2</a:t>
            </a:r>
            <a:r>
              <a:rPr lang="en-US" sz="2000" dirty="0">
                <a:solidFill>
                  <a:prstClr val="black"/>
                </a:solidFill>
                <a:cs typeface="Arial"/>
                <a:sym typeface="Symbol" charset="0"/>
              </a:rPr>
              <a:t></a:t>
            </a:r>
            <a:r>
              <a:rPr lang="en-US" sz="2000" dirty="0">
                <a:solidFill>
                  <a:prstClr val="black"/>
                </a:solidFill>
                <a:cs typeface="Arial"/>
              </a:rPr>
              <a:t> is about 95%; and the area between </a:t>
            </a:r>
            <a:r>
              <a:rPr lang="en-US" sz="2000" dirty="0">
                <a:solidFill>
                  <a:prstClr val="black"/>
                </a:solidFill>
                <a:cs typeface="Arial"/>
                <a:sym typeface="Symbol" charset="0"/>
              </a:rPr>
              <a:t></a:t>
            </a:r>
            <a:r>
              <a:rPr lang="en-US" sz="2000" dirty="0">
                <a:solidFill>
                  <a:prstClr val="black"/>
                </a:solidFill>
                <a:cs typeface="Arial"/>
              </a:rPr>
              <a:t>-3</a:t>
            </a:r>
            <a:r>
              <a:rPr lang="en-US" sz="2000" dirty="0">
                <a:solidFill>
                  <a:prstClr val="black"/>
                </a:solidFill>
                <a:cs typeface="Arial"/>
                <a:sym typeface="Symbol" charset="0"/>
              </a:rPr>
              <a:t></a:t>
            </a:r>
            <a:r>
              <a:rPr lang="en-US" sz="2000" dirty="0">
                <a:solidFill>
                  <a:prstClr val="black"/>
                </a:solidFill>
                <a:cs typeface="Arial"/>
              </a:rPr>
              <a:t> and </a:t>
            </a:r>
            <a:r>
              <a:rPr lang="en-US" sz="2000" dirty="0">
                <a:solidFill>
                  <a:prstClr val="black"/>
                </a:solidFill>
                <a:cs typeface="Arial"/>
                <a:sym typeface="Symbol" charset="0"/>
              </a:rPr>
              <a:t></a:t>
            </a:r>
            <a:r>
              <a:rPr lang="en-US" sz="2000" dirty="0">
                <a:solidFill>
                  <a:prstClr val="black"/>
                </a:solidFill>
                <a:cs typeface="Arial"/>
              </a:rPr>
              <a:t>+3</a:t>
            </a:r>
            <a:r>
              <a:rPr lang="en-US" sz="2000" dirty="0">
                <a:solidFill>
                  <a:prstClr val="black"/>
                </a:solidFill>
                <a:cs typeface="Arial"/>
                <a:sym typeface="Symbol" charset="0"/>
              </a:rPr>
              <a:t></a:t>
            </a:r>
            <a:r>
              <a:rPr lang="en-US" sz="2000" dirty="0">
                <a:solidFill>
                  <a:prstClr val="black"/>
                </a:solidFill>
                <a:cs typeface="Arial"/>
              </a:rPr>
              <a:t> is about 99.7%.  Almost all values fall within 3 standard deviations. </a:t>
            </a:r>
          </a:p>
        </p:txBody>
      </p:sp>
      <p:sp>
        <p:nvSpPr>
          <p:cNvPr id="2" name="Slide Number Placeholder 5">
            <a:extLst>
              <a:ext uri="{FF2B5EF4-FFF2-40B4-BE49-F238E27FC236}">
                <a16:creationId xmlns:a16="http://schemas.microsoft.com/office/drawing/2014/main" id="{BB8EB6E2-859A-C13C-02A5-993BF50CCBC9}"/>
              </a:ext>
            </a:extLst>
          </p:cNvPr>
          <p:cNvSpPr txBox="1">
            <a:spLocks/>
          </p:cNvSpPr>
          <p:nvPr/>
        </p:nvSpPr>
        <p:spPr>
          <a:xfrm>
            <a:off x="8458200" y="6227081"/>
            <a:ext cx="457200" cy="326119"/>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B6F15528-21DE-4FAA-801E-634DDDAF4B2B}" type="slidenum">
              <a:rPr lang="en-US" sz="1400" smtClean="0"/>
              <a:pPr/>
              <a:t>32</a:t>
            </a:fld>
            <a:endParaRPr lang="en-US" sz="1400" dirty="0"/>
          </a:p>
        </p:txBody>
      </p:sp>
      <mc:AlternateContent xmlns:mc="http://schemas.openxmlformats.org/markup-compatibility/2006">
        <mc:Choice xmlns:p14="http://schemas.microsoft.com/office/powerpoint/2010/main" Requires="p14">
          <p:contentPart p14:bwMode="auto" r:id="rId4">
            <p14:nvContentPartPr>
              <p14:cNvPr id="3" name="Ink 2"/>
              <p14:cNvContentPartPr/>
              <p14:nvPr/>
            </p14:nvContentPartPr>
            <p14:xfrm>
              <a:off x="108360" y="47520"/>
              <a:ext cx="8811720" cy="6532560"/>
            </p14:xfrm>
          </p:contentPart>
        </mc:Choice>
        <mc:Fallback>
          <p:pic>
            <p:nvPicPr>
              <p:cNvPr id="3" name="Ink 2"/>
              <p:cNvPicPr/>
              <p:nvPr/>
            </p:nvPicPr>
            <p:blipFill>
              <a:blip r:embed="rId5"/>
              <a:stretch>
                <a:fillRect/>
              </a:stretch>
            </p:blipFill>
            <p:spPr>
              <a:xfrm>
                <a:off x="100440" y="42120"/>
                <a:ext cx="8826840" cy="6548760"/>
              </a:xfrm>
              <a:prstGeom prst="rect">
                <a:avLst/>
              </a:prstGeom>
            </p:spPr>
          </p:pic>
        </mc:Fallback>
      </mc:AlternateContent>
    </p:spTree>
    <p:extLst>
      <p:ext uri="{BB962C8B-B14F-4D97-AF65-F5344CB8AC3E}">
        <p14:creationId xmlns:p14="http://schemas.microsoft.com/office/powerpoint/2010/main" val="2125600765"/>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a:extLst>
              <a:ext uri="{FF2B5EF4-FFF2-40B4-BE49-F238E27FC236}">
                <a16:creationId xmlns:a16="http://schemas.microsoft.com/office/drawing/2014/main" id="{947F025D-93C6-31E6-B4CE-C96A4D580958}"/>
              </a:ext>
            </a:extLst>
          </p:cNvPr>
          <p:cNvSpPr txBox="1">
            <a:spLocks noGrp="1"/>
          </p:cNvSpPr>
          <p:nvPr>
            <p:ph sz="quarter" idx="10"/>
          </p:nvPr>
        </p:nvSpPr>
        <p:spPr>
          <a:xfrm>
            <a:off x="0" y="457200"/>
            <a:ext cx="7543800" cy="1143000"/>
          </a:xfrm>
          <a:prstGeom prst="rect">
            <a:avLst/>
          </a:prstGeom>
        </p:spPr>
        <p:txBody>
          <a:bodyPr vert="horz" lIns="91440" tIns="45720" rIns="91440" bIns="45720" rtlCol="0" anchor="ctr">
            <a:normAutofit/>
          </a:bodyPr>
          <a:lstStyle>
            <a:defPPr>
              <a:defRPr lang="en-US"/>
            </a:defPPr>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sz="4000" dirty="0">
                <a:solidFill>
                  <a:srgbClr val="00B0F0"/>
                </a:solidFill>
                <a:latin typeface="+mj-lt"/>
                <a:cs typeface="Arial"/>
              </a:rPr>
              <a:t>Why Standard Normal Distribution?</a:t>
            </a:r>
          </a:p>
        </p:txBody>
      </p:sp>
      <p:pic>
        <p:nvPicPr>
          <p:cNvPr id="12" name="Content Placeholder 11">
            <a:extLst>
              <a:ext uri="{FF2B5EF4-FFF2-40B4-BE49-F238E27FC236}">
                <a16:creationId xmlns:a16="http://schemas.microsoft.com/office/drawing/2014/main" id="{EF0700CA-4A65-517C-A53C-E90B78E5EDD8}"/>
              </a:ext>
            </a:extLst>
          </p:cNvPr>
          <p:cNvPicPr>
            <a:picLocks noGrp="1" noChangeAspect="1"/>
          </p:cNvPicPr>
          <p:nvPr>
            <p:ph idx="1"/>
          </p:nvPr>
        </p:nvPicPr>
        <p:blipFill>
          <a:blip r:embed="rId2"/>
          <a:stretch>
            <a:fillRect/>
          </a:stretch>
        </p:blipFill>
        <p:spPr>
          <a:xfrm>
            <a:off x="304800" y="1447800"/>
            <a:ext cx="8229600" cy="3893987"/>
          </a:xfrm>
          <a:prstGeom prst="rect">
            <a:avLst/>
          </a:prstGeom>
        </p:spPr>
      </p:pic>
      <p:sp>
        <p:nvSpPr>
          <p:cNvPr id="13" name="TextBox 5">
            <a:extLst>
              <a:ext uri="{FF2B5EF4-FFF2-40B4-BE49-F238E27FC236}">
                <a16:creationId xmlns:a16="http://schemas.microsoft.com/office/drawing/2014/main" id="{4F91EB1A-951D-7157-0B68-5F80E453670A}"/>
              </a:ext>
            </a:extLst>
          </p:cNvPr>
          <p:cNvSpPr txBox="1">
            <a:spLocks noChangeArrowheads="1"/>
          </p:cNvSpPr>
          <p:nvPr/>
        </p:nvSpPr>
        <p:spPr bwMode="auto">
          <a:xfrm>
            <a:off x="705331" y="5375993"/>
            <a:ext cx="8427440" cy="5790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81509" tIns="40754" rIns="81509" bIns="40754">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lnSpc>
                <a:spcPct val="150000"/>
              </a:lnSpc>
            </a:pPr>
            <a:r>
              <a:rPr lang="en-US" altLang="en-US" sz="2400" b="1" dirty="0">
                <a:solidFill>
                  <a:srgbClr val="6600CC"/>
                </a:solidFill>
                <a:latin typeface="+mn-lt"/>
                <a:cs typeface="Times New Roman" panose="02020603050405020304" pitchFamily="18" charset="0"/>
              </a:rPr>
              <a:t>X </a:t>
            </a:r>
            <a:r>
              <a:rPr lang="en-US" altLang="en-US" sz="2400" b="1" dirty="0">
                <a:solidFill>
                  <a:srgbClr val="6600CC"/>
                </a:solidFill>
                <a:latin typeface="+mn-lt"/>
                <a:ea typeface="Calibri" panose="020F0502020204030204" pitchFamily="34" charset="0"/>
                <a:cs typeface="Times New Roman" panose="02020603050405020304" pitchFamily="18" charset="0"/>
              </a:rPr>
              <a:t>~ N(µ, </a:t>
            </a:r>
            <a:r>
              <a:rPr lang="el-GR" altLang="en-US" sz="2400" b="1" dirty="0">
                <a:solidFill>
                  <a:srgbClr val="6600CC"/>
                </a:solidFill>
                <a:latin typeface="+mn-lt"/>
                <a:ea typeface="Calibri" panose="020F0502020204030204" pitchFamily="34" charset="0"/>
                <a:cs typeface="Times New Roman" panose="02020603050405020304" pitchFamily="18" charset="0"/>
              </a:rPr>
              <a:t>σ</a:t>
            </a:r>
            <a:r>
              <a:rPr lang="en-IN" altLang="en-US" sz="2400" b="1" baseline="30000" dirty="0">
                <a:solidFill>
                  <a:srgbClr val="6600CC"/>
                </a:solidFill>
                <a:latin typeface="+mn-lt"/>
                <a:ea typeface="Calibri" panose="020F0502020204030204" pitchFamily="34" charset="0"/>
                <a:cs typeface="Times New Roman" panose="02020603050405020304" pitchFamily="18" charset="0"/>
              </a:rPr>
              <a:t>2</a:t>
            </a:r>
            <a:r>
              <a:rPr lang="en-IN" altLang="en-US" sz="2400" b="1" dirty="0">
                <a:solidFill>
                  <a:srgbClr val="6600CC"/>
                </a:solidFill>
                <a:latin typeface="+mn-lt"/>
                <a:ea typeface="Calibri" panose="020F0502020204030204" pitchFamily="34" charset="0"/>
                <a:cs typeface="Times New Roman" panose="02020603050405020304" pitchFamily="18" charset="0"/>
              </a:rPr>
              <a:t>) → </a:t>
            </a:r>
            <a:r>
              <a:rPr lang="en-US" altLang="en-US" sz="2400" b="1" dirty="0">
                <a:solidFill>
                  <a:srgbClr val="6600CC"/>
                </a:solidFill>
                <a:latin typeface="+mn-lt"/>
                <a:cs typeface="Times New Roman" panose="02020603050405020304" pitchFamily="18" charset="0"/>
              </a:rPr>
              <a:t>Z </a:t>
            </a:r>
            <a:r>
              <a:rPr lang="en-US" altLang="en-US" sz="2400" b="1" dirty="0">
                <a:solidFill>
                  <a:srgbClr val="6600CC"/>
                </a:solidFill>
                <a:latin typeface="+mn-lt"/>
                <a:ea typeface="Calibri" panose="020F0502020204030204" pitchFamily="34" charset="0"/>
                <a:cs typeface="Times New Roman" panose="02020603050405020304" pitchFamily="18" charset="0"/>
              </a:rPr>
              <a:t>~ N(0, </a:t>
            </a:r>
            <a:r>
              <a:rPr lang="en-IN" altLang="en-US" sz="2400" b="1" dirty="0">
                <a:solidFill>
                  <a:srgbClr val="6600CC"/>
                </a:solidFill>
                <a:latin typeface="+mn-lt"/>
                <a:ea typeface="Calibri" panose="020F0502020204030204" pitchFamily="34" charset="0"/>
                <a:cs typeface="Times New Roman" panose="02020603050405020304" pitchFamily="18" charset="0"/>
              </a:rPr>
              <a:t>1). This is true for any data size </a:t>
            </a:r>
            <a:endParaRPr lang="en-US" altLang="en-US" sz="2400" b="1" dirty="0">
              <a:latin typeface="+mn-lt"/>
              <a:cs typeface="Times New Roman" panose="02020603050405020304" pitchFamily="18" charset="0"/>
            </a:endParaRPr>
          </a:p>
        </p:txBody>
      </p:sp>
      <p:sp>
        <p:nvSpPr>
          <p:cNvPr id="5" name="Slide Number Placeholder 5">
            <a:extLst>
              <a:ext uri="{FF2B5EF4-FFF2-40B4-BE49-F238E27FC236}">
                <a16:creationId xmlns:a16="http://schemas.microsoft.com/office/drawing/2014/main" id="{57443552-1727-BF9A-C6A0-1C2D6A1EC412}"/>
              </a:ext>
            </a:extLst>
          </p:cNvPr>
          <p:cNvSpPr txBox="1">
            <a:spLocks/>
          </p:cNvSpPr>
          <p:nvPr/>
        </p:nvSpPr>
        <p:spPr>
          <a:xfrm>
            <a:off x="8458200" y="6227081"/>
            <a:ext cx="457200" cy="326119"/>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B6F15528-21DE-4FAA-801E-634DDDAF4B2B}" type="slidenum">
              <a:rPr lang="en-US" sz="1400" smtClean="0"/>
              <a:pPr/>
              <a:t>33</a:t>
            </a:fld>
            <a:endParaRPr lang="en-US" sz="1400" dirty="0"/>
          </a:p>
        </p:txBody>
      </p:sp>
    </p:spTree>
    <p:extLst>
      <p:ext uri="{BB962C8B-B14F-4D97-AF65-F5344CB8AC3E}">
        <p14:creationId xmlns:p14="http://schemas.microsoft.com/office/powerpoint/2010/main" val="1092240473"/>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3"/>
          <p:cNvSpPr txBox="1">
            <a:spLocks noChangeArrowheads="1"/>
          </p:cNvSpPr>
          <p:nvPr/>
        </p:nvSpPr>
        <p:spPr>
          <a:xfrm>
            <a:off x="304800" y="5107780"/>
            <a:ext cx="8229600" cy="1232833"/>
          </a:xfrm>
          <a:prstGeom prst="rect">
            <a:avLst/>
          </a:prstGeom>
        </p:spPr>
        <p:txBody>
          <a:bodyPr vert="horz" lIns="68580" tIns="34290" rIns="68580" bIns="34290" rtlCol="0">
            <a:normAutofit fontScale="62500" lnSpcReduction="20000"/>
          </a:bodyPr>
          <a:lstStyle>
            <a:lvl1pPr marL="342900" marR="0" indent="-342900" algn="l" defTabSz="914400" rtl="0" eaLnBrk="1" fontAlgn="auto" latinLnBrk="0" hangingPunct="1">
              <a:lnSpc>
                <a:spcPct val="100000"/>
              </a:lnSpc>
              <a:spcBef>
                <a:spcPct val="20000"/>
              </a:spcBef>
              <a:spcAft>
                <a:spcPts val="0"/>
              </a:spcAft>
              <a:buClr>
                <a:srgbClr val="101141"/>
              </a:buClr>
              <a:buSzTx/>
              <a:buFont typeface="Arial" pitchFamily="34" charset="0"/>
              <a:buNone/>
              <a:tabLst/>
              <a:defRPr sz="2400" kern="1200">
                <a:solidFill>
                  <a:schemeClr val="tx1"/>
                </a:solidFill>
                <a:latin typeface="Arial" pitchFamily="34" charset="0"/>
                <a:ea typeface="+mn-ea"/>
                <a:cs typeface="Arial" pitchFamily="34" charset="0"/>
              </a:defRPr>
            </a:lvl1pPr>
            <a:lvl2pPr marL="742950" marR="0" indent="-285750" algn="l" defTabSz="914400" rtl="0" eaLnBrk="1" fontAlgn="auto" latinLnBrk="0" hangingPunct="1">
              <a:lnSpc>
                <a:spcPct val="100000"/>
              </a:lnSpc>
              <a:spcBef>
                <a:spcPct val="20000"/>
              </a:spcBef>
              <a:spcAft>
                <a:spcPts val="0"/>
              </a:spcAft>
              <a:buClrTx/>
              <a:buSzTx/>
              <a:buFont typeface="Arial" pitchFamily="34" charset="0"/>
              <a:buChar char="–"/>
              <a:tabLst/>
              <a:defRPr sz="1600" kern="1200">
                <a:solidFill>
                  <a:schemeClr val="tx1"/>
                </a:solidFill>
                <a:latin typeface="Arial" pitchFamily="34" charset="0"/>
                <a:ea typeface="+mn-ea"/>
                <a:cs typeface="Arial" pitchFamily="34" charset="0"/>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lnSpc>
                <a:spcPct val="170000"/>
              </a:lnSpc>
              <a:spcBef>
                <a:spcPts val="0"/>
              </a:spcBef>
              <a:buFont typeface="Wingdings" charset="0"/>
              <a:buNone/>
            </a:pPr>
            <a:r>
              <a:rPr lang="en-US" sz="1800" dirty="0">
                <a:solidFill>
                  <a:prstClr val="black"/>
                </a:solidFill>
                <a:latin typeface="Times New Roman" charset="0"/>
                <a:cs typeface="Times New Roman" charset="0"/>
              </a:rPr>
              <a:t> 	</a:t>
            </a:r>
            <a:r>
              <a:rPr lang="en-US" sz="3200" dirty="0">
                <a:solidFill>
                  <a:prstClr val="black"/>
                </a:solidFill>
                <a:latin typeface="+mn-lt"/>
                <a:cs typeface="Times New Roman" charset="0"/>
              </a:rPr>
              <a:t>All normal distributions can be converted into the standard normal curve by subtracting the mean and dividing by the standard deviation.</a:t>
            </a:r>
            <a:endParaRPr lang="en-US" sz="1800" dirty="0">
              <a:solidFill>
                <a:prstClr val="black"/>
              </a:solidFill>
              <a:latin typeface="Times New Roman" charset="0"/>
            </a:endParaRPr>
          </a:p>
        </p:txBody>
      </p:sp>
      <p:grpSp>
        <p:nvGrpSpPr>
          <p:cNvPr id="7" name="Group 5"/>
          <p:cNvGrpSpPr>
            <a:grpSpLocks/>
          </p:cNvGrpSpPr>
          <p:nvPr/>
        </p:nvGrpSpPr>
        <p:grpSpPr bwMode="auto">
          <a:xfrm>
            <a:off x="3533775" y="4408886"/>
            <a:ext cx="1771650" cy="914400"/>
            <a:chOff x="2160" y="1776"/>
            <a:chExt cx="1488" cy="768"/>
          </a:xfrm>
          <a:noFill/>
        </p:grpSpPr>
        <p:sp>
          <p:nvSpPr>
            <p:cNvPr id="8" name="Rectangle 6"/>
            <p:cNvSpPr>
              <a:spLocks noChangeArrowheads="1"/>
            </p:cNvSpPr>
            <p:nvPr/>
          </p:nvSpPr>
          <p:spPr bwMode="auto">
            <a:xfrm>
              <a:off x="2160" y="1776"/>
              <a:ext cx="1488" cy="768"/>
            </a:xfrm>
            <a:prstGeom prst="rect">
              <a:avLst/>
            </a:prstGeom>
            <a:grpFill/>
            <a:ln w="9525">
              <a:no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bIns="0" anchor="ctr"/>
            <a:lstStyle/>
            <a:p>
              <a:endParaRPr lang="en-US" sz="1350">
                <a:solidFill>
                  <a:prstClr val="black"/>
                </a:solidFill>
              </a:endParaRPr>
            </a:p>
          </p:txBody>
        </p:sp>
        <p:graphicFrame>
          <p:nvGraphicFramePr>
            <p:cNvPr id="9" name="Object 7"/>
            <p:cNvGraphicFramePr>
              <a:graphicFrameLocks noChangeAspect="1"/>
            </p:cNvGraphicFramePr>
            <p:nvPr/>
          </p:nvGraphicFramePr>
          <p:xfrm>
            <a:off x="2352" y="1854"/>
            <a:ext cx="927" cy="537"/>
          </p:xfrm>
          <a:graphic>
            <a:graphicData uri="http://schemas.openxmlformats.org/presentationml/2006/ole">
              <mc:AlternateContent xmlns:mc="http://schemas.openxmlformats.org/markup-compatibility/2006">
                <mc:Choice xmlns:v="urn:schemas-microsoft-com:vml" Requires="v">
                  <p:oleObj spid="_x0000_s5142" r:id="rId3" imgW="647700" imgH="368300" progId="Equation.3">
                    <p:embed/>
                  </p:oleObj>
                </mc:Choice>
                <mc:Fallback>
                  <p:oleObj r:id="rId3" imgW="647700" imgH="368300" progId="Equation.3">
                    <p:embed/>
                    <p:pic>
                      <p:nvPicPr>
                        <p:cNvPr id="9"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52" y="1854"/>
                          <a:ext cx="927" cy="537"/>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pSp>
      <p:sp>
        <p:nvSpPr>
          <p:cNvPr id="10" name="Title 1"/>
          <p:cNvSpPr>
            <a:spLocks noGrp="1"/>
          </p:cNvSpPr>
          <p:nvPr>
            <p:ph sz="quarter" idx="10"/>
          </p:nvPr>
        </p:nvSpPr>
        <p:spPr/>
        <p:txBody>
          <a:bodyPr>
            <a:normAutofit/>
          </a:bodyPr>
          <a:lstStyle/>
          <a:p>
            <a:pPr algn="ctr"/>
            <a:r>
              <a:rPr lang="en-US" sz="4000" dirty="0">
                <a:solidFill>
                  <a:srgbClr val="00B0F0"/>
                </a:solidFill>
                <a:latin typeface="+mj-lt"/>
                <a:cs typeface="Arial"/>
              </a:rPr>
              <a:t>Standard Normal Distribution</a:t>
            </a:r>
          </a:p>
        </p:txBody>
      </p:sp>
      <p:sp>
        <p:nvSpPr>
          <p:cNvPr id="11" name="Text Box 22"/>
          <p:cNvSpPr txBox="1">
            <a:spLocks noChangeArrowheads="1"/>
          </p:cNvSpPr>
          <p:nvPr/>
        </p:nvSpPr>
        <p:spPr bwMode="auto">
          <a:xfrm>
            <a:off x="457200" y="1447800"/>
            <a:ext cx="8001000" cy="707886"/>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lvl1pPr>
              <a:spcBef>
                <a:spcPct val="0"/>
              </a:spcBef>
              <a:defRPr sz="2400">
                <a:solidFill>
                  <a:schemeClr val="tx1"/>
                </a:solidFill>
                <a:latin typeface="Arial Narrow" charset="0"/>
                <a:ea typeface="ＭＳ Ｐゴシック" charset="0"/>
              </a:defRPr>
            </a:lvl1pPr>
            <a:lvl2pPr marL="974725" indent="-457200">
              <a:spcBef>
                <a:spcPct val="0"/>
              </a:spcBef>
              <a:defRPr sz="2400">
                <a:solidFill>
                  <a:schemeClr val="tx1"/>
                </a:solidFill>
                <a:latin typeface="Arial Narrow" charset="0"/>
                <a:ea typeface="ＭＳ Ｐゴシック" charset="0"/>
              </a:defRPr>
            </a:lvl2pPr>
            <a:lvl3pPr marL="1546225" indent="-457200">
              <a:spcBef>
                <a:spcPct val="0"/>
              </a:spcBef>
              <a:defRPr sz="2400">
                <a:solidFill>
                  <a:schemeClr val="tx1"/>
                </a:solidFill>
                <a:latin typeface="Arial Narrow" charset="0"/>
                <a:ea typeface="ＭＳ Ｐゴシック" charset="0"/>
              </a:defRPr>
            </a:lvl3pPr>
            <a:lvl4pPr marL="2117725" indent="-457200">
              <a:spcBef>
                <a:spcPct val="0"/>
              </a:spcBef>
              <a:defRPr sz="2400">
                <a:solidFill>
                  <a:schemeClr val="tx1"/>
                </a:solidFill>
                <a:latin typeface="Arial Narrow" charset="0"/>
                <a:ea typeface="ＭＳ Ｐゴシック" charset="0"/>
              </a:defRPr>
            </a:lvl4pPr>
            <a:lvl5pPr marL="2689225" indent="-457200">
              <a:spcBef>
                <a:spcPct val="0"/>
              </a:spcBef>
              <a:defRPr sz="2400">
                <a:solidFill>
                  <a:schemeClr val="tx1"/>
                </a:solidFill>
                <a:latin typeface="Arial Narrow" charset="0"/>
                <a:ea typeface="ＭＳ Ｐゴシック" charset="0"/>
              </a:defRPr>
            </a:lvl5pPr>
            <a:lvl6pPr marL="3146425" indent="-457200" fontAlgn="base">
              <a:spcBef>
                <a:spcPct val="0"/>
              </a:spcBef>
              <a:spcAft>
                <a:spcPct val="0"/>
              </a:spcAft>
              <a:defRPr sz="2400">
                <a:solidFill>
                  <a:schemeClr val="tx1"/>
                </a:solidFill>
                <a:latin typeface="Arial Narrow" charset="0"/>
                <a:ea typeface="ＭＳ Ｐゴシック" charset="0"/>
              </a:defRPr>
            </a:lvl6pPr>
            <a:lvl7pPr marL="3603625" indent="-457200" fontAlgn="base">
              <a:spcBef>
                <a:spcPct val="0"/>
              </a:spcBef>
              <a:spcAft>
                <a:spcPct val="0"/>
              </a:spcAft>
              <a:defRPr sz="2400">
                <a:solidFill>
                  <a:schemeClr val="tx1"/>
                </a:solidFill>
                <a:latin typeface="Arial Narrow" charset="0"/>
                <a:ea typeface="ＭＳ Ｐゴシック" charset="0"/>
              </a:defRPr>
            </a:lvl7pPr>
            <a:lvl8pPr marL="4060825" indent="-457200" fontAlgn="base">
              <a:spcBef>
                <a:spcPct val="0"/>
              </a:spcBef>
              <a:spcAft>
                <a:spcPct val="0"/>
              </a:spcAft>
              <a:defRPr sz="2400">
                <a:solidFill>
                  <a:schemeClr val="tx1"/>
                </a:solidFill>
                <a:latin typeface="Arial Narrow" charset="0"/>
                <a:ea typeface="ＭＳ Ｐゴシック" charset="0"/>
              </a:defRPr>
            </a:lvl8pPr>
            <a:lvl9pPr marL="4518025" indent="-457200" fontAlgn="base">
              <a:spcBef>
                <a:spcPct val="0"/>
              </a:spcBef>
              <a:spcAft>
                <a:spcPct val="0"/>
              </a:spcAft>
              <a:defRPr sz="2400">
                <a:solidFill>
                  <a:schemeClr val="tx1"/>
                </a:solidFill>
                <a:latin typeface="Arial Narrow" charset="0"/>
                <a:ea typeface="ＭＳ Ｐゴシック" charset="0"/>
              </a:defRPr>
            </a:lvl9pPr>
          </a:lstStyle>
          <a:p>
            <a:r>
              <a:rPr lang="en-US" sz="2000" dirty="0">
                <a:solidFill>
                  <a:prstClr val="black"/>
                </a:solidFill>
                <a:latin typeface="+mn-lt"/>
              </a:rPr>
              <a:t>The </a:t>
            </a:r>
            <a:r>
              <a:rPr lang="en-US" sz="2000" b="1" dirty="0">
                <a:solidFill>
                  <a:srgbClr val="800080"/>
                </a:solidFill>
                <a:latin typeface="+mn-lt"/>
              </a:rPr>
              <a:t>standard normal distribution</a:t>
            </a:r>
            <a:r>
              <a:rPr lang="en-US" sz="2000" dirty="0">
                <a:solidFill>
                  <a:prstClr val="black"/>
                </a:solidFill>
                <a:latin typeface="+mn-lt"/>
              </a:rPr>
              <a:t> is a normal distribution with a mean of 0 and a standard deviation of 1.</a:t>
            </a:r>
          </a:p>
        </p:txBody>
      </p:sp>
      <p:sp>
        <p:nvSpPr>
          <p:cNvPr id="12" name="Freeform 2"/>
          <p:cNvSpPr>
            <a:spLocks/>
          </p:cNvSpPr>
          <p:nvPr/>
        </p:nvSpPr>
        <p:spPr bwMode="auto">
          <a:xfrm>
            <a:off x="1657351" y="2343151"/>
            <a:ext cx="5360194" cy="1856185"/>
          </a:xfrm>
          <a:custGeom>
            <a:avLst/>
            <a:gdLst>
              <a:gd name="T0" fmla="*/ 0 w 4502"/>
              <a:gd name="T1" fmla="*/ 1559 h 1559"/>
              <a:gd name="T2" fmla="*/ 93 w 4502"/>
              <a:gd name="T3" fmla="*/ 1548 h 1559"/>
              <a:gd name="T4" fmla="*/ 175 w 4502"/>
              <a:gd name="T5" fmla="*/ 1542 h 1559"/>
              <a:gd name="T6" fmla="*/ 536 w 4502"/>
              <a:gd name="T7" fmla="*/ 1508 h 1559"/>
              <a:gd name="T8" fmla="*/ 798 w 4502"/>
              <a:gd name="T9" fmla="*/ 1435 h 1559"/>
              <a:gd name="T10" fmla="*/ 1089 w 4502"/>
              <a:gd name="T11" fmla="*/ 1301 h 1559"/>
              <a:gd name="T12" fmla="*/ 1261 w 4502"/>
              <a:gd name="T13" fmla="*/ 1186 h 1559"/>
              <a:gd name="T14" fmla="*/ 1383 w 4502"/>
              <a:gd name="T15" fmla="*/ 1073 h 1559"/>
              <a:gd name="T16" fmla="*/ 1456 w 4502"/>
              <a:gd name="T17" fmla="*/ 986 h 1559"/>
              <a:gd name="T18" fmla="*/ 1575 w 4502"/>
              <a:gd name="T19" fmla="*/ 818 h 1559"/>
              <a:gd name="T20" fmla="*/ 1648 w 4502"/>
              <a:gd name="T21" fmla="*/ 694 h 1559"/>
              <a:gd name="T22" fmla="*/ 1718 w 4502"/>
              <a:gd name="T23" fmla="*/ 559 h 1559"/>
              <a:gd name="T24" fmla="*/ 1788 w 4502"/>
              <a:gd name="T25" fmla="*/ 425 h 1559"/>
              <a:gd name="T26" fmla="*/ 1875 w 4502"/>
              <a:gd name="T27" fmla="*/ 273 h 1559"/>
              <a:gd name="T28" fmla="*/ 1993 w 4502"/>
              <a:gd name="T29" fmla="*/ 117 h 1559"/>
              <a:gd name="T30" fmla="*/ 2125 w 4502"/>
              <a:gd name="T31" fmla="*/ 27 h 1559"/>
              <a:gd name="T32" fmla="*/ 2245 w 4502"/>
              <a:gd name="T33" fmla="*/ 3 h 1559"/>
              <a:gd name="T34" fmla="*/ 2371 w 4502"/>
              <a:gd name="T35" fmla="*/ 15 h 1559"/>
              <a:gd name="T36" fmla="*/ 2515 w 4502"/>
              <a:gd name="T37" fmla="*/ 93 h 1559"/>
              <a:gd name="T38" fmla="*/ 2644 w 4502"/>
              <a:gd name="T39" fmla="*/ 279 h 1559"/>
              <a:gd name="T40" fmla="*/ 2784 w 4502"/>
              <a:gd name="T41" fmla="*/ 543 h 1559"/>
              <a:gd name="T42" fmla="*/ 2854 w 4502"/>
              <a:gd name="T43" fmla="*/ 689 h 1559"/>
              <a:gd name="T44" fmla="*/ 2976 w 4502"/>
              <a:gd name="T45" fmla="*/ 896 h 1559"/>
              <a:gd name="T46" fmla="*/ 3081 w 4502"/>
              <a:gd name="T47" fmla="*/ 1037 h 1559"/>
              <a:gd name="T48" fmla="*/ 3157 w 4502"/>
              <a:gd name="T49" fmla="*/ 1118 h 1559"/>
              <a:gd name="T50" fmla="*/ 3244 w 4502"/>
              <a:gd name="T51" fmla="*/ 1194 h 1559"/>
              <a:gd name="T52" fmla="*/ 3398 w 4502"/>
              <a:gd name="T53" fmla="*/ 1301 h 1559"/>
              <a:gd name="T54" fmla="*/ 3535 w 4502"/>
              <a:gd name="T55" fmla="*/ 1368 h 1559"/>
              <a:gd name="T56" fmla="*/ 3675 w 4502"/>
              <a:gd name="T57" fmla="*/ 1424 h 1559"/>
              <a:gd name="T58" fmla="*/ 3815 w 4502"/>
              <a:gd name="T59" fmla="*/ 1464 h 1559"/>
              <a:gd name="T60" fmla="*/ 4051 w 4502"/>
              <a:gd name="T61" fmla="*/ 1521 h 1559"/>
              <a:gd name="T62" fmla="*/ 4304 w 4502"/>
              <a:gd name="T63" fmla="*/ 1542 h 1559"/>
              <a:gd name="T64" fmla="*/ 4502 w 4502"/>
              <a:gd name="T65" fmla="*/ 1553 h 1559"/>
              <a:gd name="T66" fmla="*/ 0 w 4502"/>
              <a:gd name="T67" fmla="*/ 1559 h 155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4502" h="1559">
                <a:moveTo>
                  <a:pt x="0" y="1559"/>
                </a:moveTo>
                <a:lnTo>
                  <a:pt x="93" y="1548"/>
                </a:lnTo>
                <a:lnTo>
                  <a:pt x="175" y="1542"/>
                </a:lnTo>
                <a:cubicBezTo>
                  <a:pt x="249" y="1535"/>
                  <a:pt x="432" y="1526"/>
                  <a:pt x="536" y="1508"/>
                </a:cubicBezTo>
                <a:cubicBezTo>
                  <a:pt x="640" y="1490"/>
                  <a:pt x="706" y="1469"/>
                  <a:pt x="798" y="1435"/>
                </a:cubicBezTo>
                <a:cubicBezTo>
                  <a:pt x="890" y="1401"/>
                  <a:pt x="1012" y="1342"/>
                  <a:pt x="1089" y="1301"/>
                </a:cubicBezTo>
                <a:cubicBezTo>
                  <a:pt x="1166" y="1260"/>
                  <a:pt x="1212" y="1224"/>
                  <a:pt x="1261" y="1186"/>
                </a:cubicBezTo>
                <a:cubicBezTo>
                  <a:pt x="1310" y="1148"/>
                  <a:pt x="1351" y="1106"/>
                  <a:pt x="1383" y="1073"/>
                </a:cubicBezTo>
                <a:cubicBezTo>
                  <a:pt x="1415" y="1040"/>
                  <a:pt x="1424" y="1028"/>
                  <a:pt x="1456" y="986"/>
                </a:cubicBezTo>
                <a:lnTo>
                  <a:pt x="1575" y="818"/>
                </a:lnTo>
                <a:lnTo>
                  <a:pt x="1648" y="694"/>
                </a:lnTo>
                <a:lnTo>
                  <a:pt x="1718" y="559"/>
                </a:lnTo>
                <a:lnTo>
                  <a:pt x="1788" y="425"/>
                </a:lnTo>
                <a:lnTo>
                  <a:pt x="1875" y="273"/>
                </a:lnTo>
                <a:cubicBezTo>
                  <a:pt x="1909" y="222"/>
                  <a:pt x="1951" y="158"/>
                  <a:pt x="1993" y="117"/>
                </a:cubicBezTo>
                <a:cubicBezTo>
                  <a:pt x="2035" y="76"/>
                  <a:pt x="2083" y="46"/>
                  <a:pt x="2125" y="27"/>
                </a:cubicBezTo>
                <a:cubicBezTo>
                  <a:pt x="2167" y="8"/>
                  <a:pt x="2204" y="5"/>
                  <a:pt x="2245" y="3"/>
                </a:cubicBezTo>
                <a:cubicBezTo>
                  <a:pt x="2286" y="1"/>
                  <a:pt x="2326" y="0"/>
                  <a:pt x="2371" y="15"/>
                </a:cubicBezTo>
                <a:cubicBezTo>
                  <a:pt x="2416" y="30"/>
                  <a:pt x="2470" y="49"/>
                  <a:pt x="2515" y="93"/>
                </a:cubicBezTo>
                <a:cubicBezTo>
                  <a:pt x="2560" y="137"/>
                  <a:pt x="2599" y="204"/>
                  <a:pt x="2644" y="279"/>
                </a:cubicBezTo>
                <a:cubicBezTo>
                  <a:pt x="2689" y="354"/>
                  <a:pt x="2749" y="475"/>
                  <a:pt x="2784" y="543"/>
                </a:cubicBezTo>
                <a:cubicBezTo>
                  <a:pt x="2819" y="611"/>
                  <a:pt x="2822" y="630"/>
                  <a:pt x="2854" y="689"/>
                </a:cubicBezTo>
                <a:cubicBezTo>
                  <a:pt x="2886" y="748"/>
                  <a:pt x="2938" y="838"/>
                  <a:pt x="2976" y="896"/>
                </a:cubicBezTo>
                <a:lnTo>
                  <a:pt x="3081" y="1037"/>
                </a:lnTo>
                <a:cubicBezTo>
                  <a:pt x="3111" y="1074"/>
                  <a:pt x="3130" y="1092"/>
                  <a:pt x="3157" y="1118"/>
                </a:cubicBezTo>
                <a:cubicBezTo>
                  <a:pt x="3184" y="1144"/>
                  <a:pt x="3204" y="1164"/>
                  <a:pt x="3244" y="1194"/>
                </a:cubicBezTo>
                <a:cubicBezTo>
                  <a:pt x="3284" y="1224"/>
                  <a:pt x="3349" y="1272"/>
                  <a:pt x="3398" y="1301"/>
                </a:cubicBezTo>
                <a:lnTo>
                  <a:pt x="3535" y="1368"/>
                </a:lnTo>
                <a:lnTo>
                  <a:pt x="3675" y="1424"/>
                </a:lnTo>
                <a:lnTo>
                  <a:pt x="3815" y="1464"/>
                </a:lnTo>
                <a:cubicBezTo>
                  <a:pt x="3878" y="1480"/>
                  <a:pt x="3970" y="1508"/>
                  <a:pt x="4051" y="1521"/>
                </a:cubicBezTo>
                <a:cubicBezTo>
                  <a:pt x="4132" y="1534"/>
                  <a:pt x="4229" y="1537"/>
                  <a:pt x="4304" y="1542"/>
                </a:cubicBezTo>
                <a:lnTo>
                  <a:pt x="4502" y="1553"/>
                </a:lnTo>
                <a:lnTo>
                  <a:pt x="0" y="1559"/>
                </a:lnTo>
                <a:close/>
              </a:path>
            </a:pathLst>
          </a:custGeom>
          <a:solidFill>
            <a:schemeClr val="accent2">
              <a:alpha val="60001"/>
            </a:schemeClr>
          </a:solidFill>
          <a:ln w="22225">
            <a:solidFill>
              <a:schemeClr val="tx1"/>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endParaRPr lang="en-US" sz="1350">
              <a:solidFill>
                <a:prstClr val="black"/>
              </a:solidFill>
            </a:endParaRPr>
          </a:p>
        </p:txBody>
      </p:sp>
      <p:grpSp>
        <p:nvGrpSpPr>
          <p:cNvPr id="13" name="Group 3"/>
          <p:cNvGrpSpPr>
            <a:grpSpLocks/>
          </p:cNvGrpSpPr>
          <p:nvPr/>
        </p:nvGrpSpPr>
        <p:grpSpPr bwMode="auto">
          <a:xfrm>
            <a:off x="1502570" y="3309938"/>
            <a:ext cx="6041231" cy="1229915"/>
            <a:chOff x="192" y="2197"/>
            <a:chExt cx="5074" cy="1033"/>
          </a:xfrm>
        </p:grpSpPr>
        <p:sp>
          <p:nvSpPr>
            <p:cNvPr id="14" name="Line 4"/>
            <p:cNvSpPr>
              <a:spLocks noChangeShapeType="1"/>
            </p:cNvSpPr>
            <p:nvPr/>
          </p:nvSpPr>
          <p:spPr bwMode="auto">
            <a:xfrm>
              <a:off x="192" y="2941"/>
              <a:ext cx="4803" cy="1"/>
            </a:xfrm>
            <a:prstGeom prst="line">
              <a:avLst/>
            </a:prstGeom>
            <a:noFill/>
            <a:ln w="9525">
              <a:solidFill>
                <a:schemeClr val="tx1"/>
              </a:solidFill>
              <a:round/>
              <a:headEnd type="triangle" w="med" len="me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endParaRPr lang="en-US" sz="1350">
                <a:solidFill>
                  <a:prstClr val="black"/>
                </a:solidFill>
              </a:endParaRPr>
            </a:p>
          </p:txBody>
        </p:sp>
        <p:sp>
          <p:nvSpPr>
            <p:cNvPr id="15" name="Rectangle 5"/>
            <p:cNvSpPr>
              <a:spLocks noChangeArrowheads="1"/>
            </p:cNvSpPr>
            <p:nvPr/>
          </p:nvSpPr>
          <p:spPr bwMode="auto">
            <a:xfrm>
              <a:off x="309" y="2978"/>
              <a:ext cx="309" cy="25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spcBef>
                  <a:spcPct val="0"/>
                </a:spcBef>
              </a:pPr>
              <a:r>
                <a:rPr lang="en-US" sz="1350">
                  <a:solidFill>
                    <a:prstClr val="black"/>
                  </a:solidFill>
                  <a:sym typeface="Symbol" charset="0"/>
                </a:rPr>
                <a:t>3</a:t>
              </a:r>
              <a:endParaRPr lang="en-US" sz="1350">
                <a:solidFill>
                  <a:prstClr val="black"/>
                </a:solidFill>
              </a:endParaRPr>
            </a:p>
          </p:txBody>
        </p:sp>
        <p:sp>
          <p:nvSpPr>
            <p:cNvPr id="16" name="Rectangle 6"/>
            <p:cNvSpPr>
              <a:spLocks noChangeArrowheads="1"/>
            </p:cNvSpPr>
            <p:nvPr/>
          </p:nvSpPr>
          <p:spPr bwMode="auto">
            <a:xfrm>
              <a:off x="3206" y="2975"/>
              <a:ext cx="229" cy="25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spcBef>
                  <a:spcPct val="0"/>
                </a:spcBef>
              </a:pPr>
              <a:r>
                <a:rPr lang="en-US" sz="1350">
                  <a:solidFill>
                    <a:prstClr val="black"/>
                  </a:solidFill>
                </a:rPr>
                <a:t>1</a:t>
              </a:r>
            </a:p>
          </p:txBody>
        </p:sp>
        <p:sp>
          <p:nvSpPr>
            <p:cNvPr id="17" name="Line 7"/>
            <p:cNvSpPr>
              <a:spLocks noChangeShapeType="1"/>
            </p:cNvSpPr>
            <p:nvPr/>
          </p:nvSpPr>
          <p:spPr bwMode="auto">
            <a:xfrm>
              <a:off x="1876" y="2886"/>
              <a:ext cx="0" cy="144"/>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endParaRPr lang="en-US" sz="1350">
                <a:solidFill>
                  <a:prstClr val="black"/>
                </a:solidFill>
              </a:endParaRPr>
            </a:p>
          </p:txBody>
        </p:sp>
        <p:sp>
          <p:nvSpPr>
            <p:cNvPr id="18" name="Line 8"/>
            <p:cNvSpPr>
              <a:spLocks noChangeShapeType="1"/>
            </p:cNvSpPr>
            <p:nvPr/>
          </p:nvSpPr>
          <p:spPr bwMode="auto">
            <a:xfrm>
              <a:off x="1168" y="2886"/>
              <a:ext cx="0" cy="144"/>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endParaRPr lang="en-US" sz="1350">
                <a:solidFill>
                  <a:prstClr val="black"/>
                </a:solidFill>
              </a:endParaRPr>
            </a:p>
          </p:txBody>
        </p:sp>
        <p:sp>
          <p:nvSpPr>
            <p:cNvPr id="19" name="Line 9"/>
            <p:cNvSpPr>
              <a:spLocks noChangeShapeType="1"/>
            </p:cNvSpPr>
            <p:nvPr/>
          </p:nvSpPr>
          <p:spPr bwMode="auto">
            <a:xfrm>
              <a:off x="3293" y="2886"/>
              <a:ext cx="0" cy="144"/>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endParaRPr lang="en-US" sz="1350">
                <a:solidFill>
                  <a:prstClr val="black"/>
                </a:solidFill>
              </a:endParaRPr>
            </a:p>
          </p:txBody>
        </p:sp>
        <p:sp>
          <p:nvSpPr>
            <p:cNvPr id="20" name="Line 10"/>
            <p:cNvSpPr>
              <a:spLocks noChangeShapeType="1"/>
            </p:cNvSpPr>
            <p:nvPr/>
          </p:nvSpPr>
          <p:spPr bwMode="auto">
            <a:xfrm>
              <a:off x="4001" y="2886"/>
              <a:ext cx="0" cy="144"/>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endParaRPr lang="en-US" sz="1350">
                <a:solidFill>
                  <a:prstClr val="black"/>
                </a:solidFill>
              </a:endParaRPr>
            </a:p>
          </p:txBody>
        </p:sp>
        <p:sp>
          <p:nvSpPr>
            <p:cNvPr id="21" name="Line 11"/>
            <p:cNvSpPr>
              <a:spLocks noChangeShapeType="1"/>
            </p:cNvSpPr>
            <p:nvPr/>
          </p:nvSpPr>
          <p:spPr bwMode="auto">
            <a:xfrm>
              <a:off x="460" y="2906"/>
              <a:ext cx="0" cy="96"/>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endParaRPr lang="en-US" sz="1350">
                <a:solidFill>
                  <a:prstClr val="black"/>
                </a:solidFill>
              </a:endParaRPr>
            </a:p>
          </p:txBody>
        </p:sp>
        <p:sp>
          <p:nvSpPr>
            <p:cNvPr id="22" name="Line 12"/>
            <p:cNvSpPr>
              <a:spLocks noChangeShapeType="1"/>
            </p:cNvSpPr>
            <p:nvPr/>
          </p:nvSpPr>
          <p:spPr bwMode="auto">
            <a:xfrm>
              <a:off x="2585" y="2886"/>
              <a:ext cx="0" cy="144"/>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endParaRPr lang="en-US" sz="1350">
                <a:solidFill>
                  <a:prstClr val="black"/>
                </a:solidFill>
              </a:endParaRPr>
            </a:p>
          </p:txBody>
        </p:sp>
        <p:sp>
          <p:nvSpPr>
            <p:cNvPr id="23" name="Line 13"/>
            <p:cNvSpPr>
              <a:spLocks noChangeShapeType="1"/>
            </p:cNvSpPr>
            <p:nvPr/>
          </p:nvSpPr>
          <p:spPr bwMode="auto">
            <a:xfrm>
              <a:off x="4710" y="2906"/>
              <a:ext cx="0" cy="96"/>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endParaRPr lang="en-US" sz="1350">
                <a:solidFill>
                  <a:prstClr val="black"/>
                </a:solidFill>
              </a:endParaRPr>
            </a:p>
          </p:txBody>
        </p:sp>
        <p:sp>
          <p:nvSpPr>
            <p:cNvPr id="24" name="Rectangle 14"/>
            <p:cNvSpPr>
              <a:spLocks noChangeArrowheads="1"/>
            </p:cNvSpPr>
            <p:nvPr/>
          </p:nvSpPr>
          <p:spPr bwMode="auto">
            <a:xfrm>
              <a:off x="1008" y="2978"/>
              <a:ext cx="309" cy="25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spcBef>
                  <a:spcPct val="0"/>
                </a:spcBef>
              </a:pPr>
              <a:r>
                <a:rPr lang="en-US" sz="1350">
                  <a:solidFill>
                    <a:prstClr val="black"/>
                  </a:solidFill>
                  <a:sym typeface="Symbol" charset="0"/>
                </a:rPr>
                <a:t>2</a:t>
              </a:r>
              <a:endParaRPr lang="en-US" sz="1350">
                <a:solidFill>
                  <a:prstClr val="black"/>
                </a:solidFill>
              </a:endParaRPr>
            </a:p>
          </p:txBody>
        </p:sp>
        <p:sp>
          <p:nvSpPr>
            <p:cNvPr id="25" name="Rectangle 15"/>
            <p:cNvSpPr>
              <a:spLocks noChangeArrowheads="1"/>
            </p:cNvSpPr>
            <p:nvPr/>
          </p:nvSpPr>
          <p:spPr bwMode="auto">
            <a:xfrm>
              <a:off x="1728" y="2978"/>
              <a:ext cx="309" cy="25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spcBef>
                  <a:spcPct val="0"/>
                </a:spcBef>
              </a:pPr>
              <a:r>
                <a:rPr lang="en-US" sz="1350">
                  <a:solidFill>
                    <a:prstClr val="black"/>
                  </a:solidFill>
                  <a:sym typeface="Symbol" charset="0"/>
                </a:rPr>
                <a:t></a:t>
              </a:r>
              <a:r>
                <a:rPr lang="en-US" sz="1350">
                  <a:solidFill>
                    <a:prstClr val="black"/>
                  </a:solidFill>
                </a:rPr>
                <a:t>1</a:t>
              </a:r>
            </a:p>
          </p:txBody>
        </p:sp>
        <p:sp>
          <p:nvSpPr>
            <p:cNvPr id="26" name="Rectangle 16"/>
            <p:cNvSpPr>
              <a:spLocks noChangeArrowheads="1"/>
            </p:cNvSpPr>
            <p:nvPr/>
          </p:nvSpPr>
          <p:spPr bwMode="auto">
            <a:xfrm>
              <a:off x="2495" y="2975"/>
              <a:ext cx="229" cy="25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spcBef>
                  <a:spcPct val="0"/>
                </a:spcBef>
              </a:pPr>
              <a:r>
                <a:rPr lang="en-US" sz="1350">
                  <a:solidFill>
                    <a:prstClr val="black"/>
                  </a:solidFill>
                </a:rPr>
                <a:t>0</a:t>
              </a:r>
            </a:p>
          </p:txBody>
        </p:sp>
        <p:sp>
          <p:nvSpPr>
            <p:cNvPr id="27" name="Rectangle 17"/>
            <p:cNvSpPr>
              <a:spLocks noChangeArrowheads="1"/>
            </p:cNvSpPr>
            <p:nvPr/>
          </p:nvSpPr>
          <p:spPr bwMode="auto">
            <a:xfrm>
              <a:off x="3906" y="2975"/>
              <a:ext cx="229" cy="25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spcBef>
                  <a:spcPct val="0"/>
                </a:spcBef>
              </a:pPr>
              <a:r>
                <a:rPr lang="en-US" sz="1350">
                  <a:solidFill>
                    <a:prstClr val="black"/>
                  </a:solidFill>
                  <a:sym typeface="Symbol" charset="0"/>
                </a:rPr>
                <a:t>2</a:t>
              </a:r>
              <a:endParaRPr lang="en-US" sz="1350">
                <a:solidFill>
                  <a:prstClr val="black"/>
                </a:solidFill>
              </a:endParaRPr>
            </a:p>
          </p:txBody>
        </p:sp>
        <p:sp>
          <p:nvSpPr>
            <p:cNvPr id="28" name="Rectangle 18"/>
            <p:cNvSpPr>
              <a:spLocks noChangeArrowheads="1"/>
            </p:cNvSpPr>
            <p:nvPr/>
          </p:nvSpPr>
          <p:spPr bwMode="auto">
            <a:xfrm>
              <a:off x="4612" y="2975"/>
              <a:ext cx="229" cy="25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spcBef>
                  <a:spcPct val="0"/>
                </a:spcBef>
              </a:pPr>
              <a:r>
                <a:rPr lang="en-US" sz="1350">
                  <a:solidFill>
                    <a:prstClr val="black"/>
                  </a:solidFill>
                  <a:sym typeface="Symbol" charset="0"/>
                </a:rPr>
                <a:t>3</a:t>
              </a:r>
              <a:endParaRPr lang="en-US" sz="1350">
                <a:solidFill>
                  <a:prstClr val="black"/>
                </a:solidFill>
              </a:endParaRPr>
            </a:p>
          </p:txBody>
        </p:sp>
        <p:sp>
          <p:nvSpPr>
            <p:cNvPr id="29" name="Rectangle 19"/>
            <p:cNvSpPr>
              <a:spLocks noChangeArrowheads="1"/>
            </p:cNvSpPr>
            <p:nvPr/>
          </p:nvSpPr>
          <p:spPr bwMode="auto">
            <a:xfrm>
              <a:off x="2160" y="2197"/>
              <a:ext cx="187" cy="25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spcBef>
                  <a:spcPct val="0"/>
                </a:spcBef>
              </a:pPr>
              <a:r>
                <a:rPr lang="en-US" sz="1350" b="1">
                  <a:solidFill>
                    <a:prstClr val="black"/>
                  </a:solidFill>
                </a:rPr>
                <a:t> </a:t>
              </a:r>
            </a:p>
          </p:txBody>
        </p:sp>
        <p:sp>
          <p:nvSpPr>
            <p:cNvPr id="30" name="Text Box 20"/>
            <p:cNvSpPr txBox="1">
              <a:spLocks noChangeArrowheads="1"/>
            </p:cNvSpPr>
            <p:nvPr/>
          </p:nvSpPr>
          <p:spPr bwMode="auto">
            <a:xfrm>
              <a:off x="4978" y="2763"/>
              <a:ext cx="288" cy="25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r>
                <a:rPr lang="en-US" sz="1350" i="1">
                  <a:solidFill>
                    <a:prstClr val="black"/>
                  </a:solidFill>
                </a:rPr>
                <a:t>z</a:t>
              </a:r>
            </a:p>
          </p:txBody>
        </p:sp>
      </p:grpSp>
      <p:graphicFrame>
        <p:nvGraphicFramePr>
          <p:cNvPr id="2" name="Object 1"/>
          <p:cNvGraphicFramePr>
            <a:graphicFrameLocks noChangeAspect="1"/>
          </p:cNvGraphicFramePr>
          <p:nvPr/>
        </p:nvGraphicFramePr>
        <p:xfrm>
          <a:off x="5107656" y="2343150"/>
          <a:ext cx="2836194" cy="695325"/>
        </p:xfrm>
        <a:graphic>
          <a:graphicData uri="http://schemas.openxmlformats.org/presentationml/2006/ole">
            <mc:AlternateContent xmlns:mc="http://schemas.openxmlformats.org/markup-compatibility/2006">
              <mc:Choice xmlns:v="urn:schemas-microsoft-com:vml" Requires="v">
                <p:oleObj spid="_x0000_s5143" name="Equation" r:id="rId5" imgW="1968500" imgH="482600" progId="Equation.3">
                  <p:embed/>
                </p:oleObj>
              </mc:Choice>
              <mc:Fallback>
                <p:oleObj name="Equation" r:id="rId5" imgW="1968500" imgH="482600" progId="Equation.3">
                  <p:embed/>
                  <p:pic>
                    <p:nvPicPr>
                      <p:cNvPr id="2" name="Object 1"/>
                      <p:cNvPicPr/>
                      <p:nvPr/>
                    </p:nvPicPr>
                    <p:blipFill>
                      <a:blip r:embed="rId6"/>
                      <a:stretch>
                        <a:fillRect/>
                      </a:stretch>
                    </p:blipFill>
                    <p:spPr>
                      <a:xfrm>
                        <a:off x="5107656" y="2343150"/>
                        <a:ext cx="2836194" cy="695325"/>
                      </a:xfrm>
                      <a:prstGeom prst="rect">
                        <a:avLst/>
                      </a:prstGeom>
                    </p:spPr>
                  </p:pic>
                </p:oleObj>
              </mc:Fallback>
            </mc:AlternateContent>
          </a:graphicData>
        </a:graphic>
      </p:graphicFrame>
      <p:sp>
        <p:nvSpPr>
          <p:cNvPr id="3" name="Slide Number Placeholder 5">
            <a:extLst>
              <a:ext uri="{FF2B5EF4-FFF2-40B4-BE49-F238E27FC236}">
                <a16:creationId xmlns:a16="http://schemas.microsoft.com/office/drawing/2014/main" id="{C6FDBA96-6BEE-8009-DEE8-E95004BBF28F}"/>
              </a:ext>
            </a:extLst>
          </p:cNvPr>
          <p:cNvSpPr txBox="1">
            <a:spLocks/>
          </p:cNvSpPr>
          <p:nvPr/>
        </p:nvSpPr>
        <p:spPr>
          <a:xfrm>
            <a:off x="8458200" y="6227081"/>
            <a:ext cx="457200" cy="326119"/>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B6F15528-21DE-4FAA-801E-634DDDAF4B2B}" type="slidenum">
              <a:rPr lang="en-US" sz="1400" smtClean="0"/>
              <a:pPr/>
              <a:t>34</a:t>
            </a:fld>
            <a:endParaRPr lang="en-US" sz="1400" dirty="0"/>
          </a:p>
        </p:txBody>
      </p:sp>
      <mc:AlternateContent xmlns:mc="http://schemas.openxmlformats.org/markup-compatibility/2006">
        <mc:Choice xmlns:p14="http://schemas.microsoft.com/office/powerpoint/2010/main" Requires="p14">
          <p:contentPart p14:bwMode="auto" r:id="rId7">
            <p14:nvContentPartPr>
              <p14:cNvPr id="4" name="Ink 3"/>
              <p14:cNvContentPartPr/>
              <p14:nvPr/>
            </p14:nvContentPartPr>
            <p14:xfrm>
              <a:off x="2221920" y="1848600"/>
              <a:ext cx="6516720" cy="4604760"/>
            </p14:xfrm>
          </p:contentPart>
        </mc:Choice>
        <mc:Fallback>
          <p:pic>
            <p:nvPicPr>
              <p:cNvPr id="4" name="Ink 3"/>
              <p:cNvPicPr/>
              <p:nvPr/>
            </p:nvPicPr>
            <p:blipFill>
              <a:blip r:embed="rId8"/>
              <a:stretch>
                <a:fillRect/>
              </a:stretch>
            </p:blipFill>
            <p:spPr>
              <a:xfrm>
                <a:off x="2212920" y="1839960"/>
                <a:ext cx="6536880" cy="4623120"/>
              </a:xfrm>
              <a:prstGeom prst="rect">
                <a:avLst/>
              </a:prstGeom>
            </p:spPr>
          </p:pic>
        </mc:Fallback>
      </mc:AlternateContent>
    </p:spTree>
    <p:extLst>
      <p:ext uri="{BB962C8B-B14F-4D97-AF65-F5344CB8AC3E}">
        <p14:creationId xmlns:p14="http://schemas.microsoft.com/office/powerpoint/2010/main" val="2671827517"/>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9" descr="normal01"/>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228600" y="762000"/>
            <a:ext cx="8638944" cy="57150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mc:AlternateContent xmlns:mc="http://schemas.openxmlformats.org/markup-compatibility/2006" xmlns:p14="http://schemas.microsoft.com/office/powerpoint/2010/main">
        <mc:Choice Requires="p14">
          <p:contentPart p14:bwMode="auto" r:id="rId3">
            <p14:nvContentPartPr>
              <p14:cNvPr id="5" name="Ink 4">
                <a:extLst>
                  <a:ext uri="{FF2B5EF4-FFF2-40B4-BE49-F238E27FC236}">
                    <a16:creationId xmlns:a16="http://schemas.microsoft.com/office/drawing/2014/main" id="{045AE221-EC40-4A66-887E-AAC3A8582A76}"/>
                  </a:ext>
                </a:extLst>
              </p14:cNvPr>
              <p14:cNvContentPartPr/>
              <p14:nvPr/>
            </p14:nvContentPartPr>
            <p14:xfrm>
              <a:off x="5262570" y="2167020"/>
              <a:ext cx="443070" cy="109620"/>
            </p14:xfrm>
          </p:contentPart>
        </mc:Choice>
        <mc:Fallback xmlns="">
          <p:pic>
            <p:nvPicPr>
              <p:cNvPr id="5" name="Ink 4">
                <a:extLst>
                  <a:ext uri="{FF2B5EF4-FFF2-40B4-BE49-F238E27FC236}">
                    <a16:creationId xmlns:a16="http://schemas.microsoft.com/office/drawing/2014/main" id="{045AE221-EC40-4A66-887E-AAC3A8582A76}"/>
                  </a:ext>
                </a:extLst>
              </p:cNvPr>
              <p:cNvPicPr/>
              <p:nvPr/>
            </p:nvPicPr>
            <p:blipFill>
              <a:blip r:embed="rId6"/>
              <a:stretch>
                <a:fillRect/>
              </a:stretch>
            </p:blipFill>
            <p:spPr>
              <a:xfrm>
                <a:off x="5246733" y="2103764"/>
                <a:ext cx="474384" cy="236132"/>
              </a:xfrm>
              <a:prstGeom prst="rect">
                <a:avLst/>
              </a:prstGeom>
            </p:spPr>
          </p:pic>
        </mc:Fallback>
      </mc:AlternateContent>
      <mc:AlternateContent xmlns:mc="http://schemas.openxmlformats.org/markup-compatibility/2006" xmlns:p14="http://schemas.microsoft.com/office/powerpoint/2010/main">
        <mc:Choice Requires="p14">
          <p:contentPart p14:bwMode="auto" r:id="rId7">
            <p14:nvContentPartPr>
              <p14:cNvPr id="7" name="Ink 6">
                <a:extLst>
                  <a:ext uri="{FF2B5EF4-FFF2-40B4-BE49-F238E27FC236}">
                    <a16:creationId xmlns:a16="http://schemas.microsoft.com/office/drawing/2014/main" id="{537A886B-6C5B-40F8-9EC8-946B44F0447C}"/>
                  </a:ext>
                </a:extLst>
              </p14:cNvPr>
              <p14:cNvContentPartPr/>
              <p14:nvPr/>
            </p14:nvContentPartPr>
            <p14:xfrm>
              <a:off x="747630" y="4276800"/>
              <a:ext cx="9990" cy="270"/>
            </p14:xfrm>
          </p:contentPart>
        </mc:Choice>
        <mc:Fallback xmlns="">
          <p:pic>
            <p:nvPicPr>
              <p:cNvPr id="7" name="Ink 6">
                <a:extLst>
                  <a:ext uri="{FF2B5EF4-FFF2-40B4-BE49-F238E27FC236}">
                    <a16:creationId xmlns:a16="http://schemas.microsoft.com/office/drawing/2014/main" id="{537A886B-6C5B-40F8-9EC8-946B44F0447C}"/>
                  </a:ext>
                </a:extLst>
              </p:cNvPr>
              <p:cNvPicPr/>
              <p:nvPr/>
            </p:nvPicPr>
            <p:blipFill>
              <a:blip r:embed="rId10"/>
              <a:stretch>
                <a:fillRect/>
              </a:stretch>
            </p:blipFill>
            <p:spPr>
              <a:xfrm>
                <a:off x="731931" y="4229280"/>
                <a:ext cx="41030" cy="95310"/>
              </a:xfrm>
              <a:prstGeom prst="rect">
                <a:avLst/>
              </a:prstGeom>
            </p:spPr>
          </p:pic>
        </mc:Fallback>
      </mc:AlternateContent>
      <mc:AlternateContent xmlns:mc="http://schemas.openxmlformats.org/markup-compatibility/2006" xmlns:p14="http://schemas.microsoft.com/office/powerpoint/2010/main">
        <mc:Choice Requires="p14">
          <p:contentPart p14:bwMode="auto" r:id="rId11">
            <p14:nvContentPartPr>
              <p14:cNvPr id="8" name="Ink 7">
                <a:extLst>
                  <a:ext uri="{FF2B5EF4-FFF2-40B4-BE49-F238E27FC236}">
                    <a16:creationId xmlns:a16="http://schemas.microsoft.com/office/drawing/2014/main" id="{0534F61F-9796-4BD8-91FC-C3AAE0389354}"/>
                  </a:ext>
                </a:extLst>
              </p14:cNvPr>
              <p14:cNvContentPartPr/>
              <p14:nvPr/>
            </p14:nvContentPartPr>
            <p14:xfrm>
              <a:off x="933390" y="4253040"/>
              <a:ext cx="270" cy="270"/>
            </p14:xfrm>
          </p:contentPart>
        </mc:Choice>
        <mc:Fallback xmlns="">
          <p:pic>
            <p:nvPicPr>
              <p:cNvPr id="8" name="Ink 7">
                <a:extLst>
                  <a:ext uri="{FF2B5EF4-FFF2-40B4-BE49-F238E27FC236}">
                    <a16:creationId xmlns:a16="http://schemas.microsoft.com/office/drawing/2014/main" id="{0534F61F-9796-4BD8-91FC-C3AAE0389354}"/>
                  </a:ext>
                </a:extLst>
              </p:cNvPr>
              <p:cNvPicPr/>
              <p:nvPr/>
            </p:nvPicPr>
            <p:blipFill>
              <a:blip r:embed="rId12"/>
              <a:stretch>
                <a:fillRect/>
              </a:stretch>
            </p:blipFill>
            <p:spPr>
              <a:xfrm>
                <a:off x="921510" y="4205520"/>
                <a:ext cx="23760" cy="95310"/>
              </a:xfrm>
              <a:prstGeom prst="rect">
                <a:avLst/>
              </a:prstGeom>
            </p:spPr>
          </p:pic>
        </mc:Fallback>
      </mc:AlternateContent>
      <mc:AlternateContent xmlns:mc="http://schemas.openxmlformats.org/markup-compatibility/2006" xmlns:p14="http://schemas.microsoft.com/office/powerpoint/2010/main">
        <mc:Choice Requires="p14">
          <p:contentPart p14:bwMode="auto" r:id="rId13">
            <p14:nvContentPartPr>
              <p14:cNvPr id="11" name="Ink 10">
                <a:extLst>
                  <a:ext uri="{FF2B5EF4-FFF2-40B4-BE49-F238E27FC236}">
                    <a16:creationId xmlns:a16="http://schemas.microsoft.com/office/drawing/2014/main" id="{AC645C6B-FD38-473E-A36C-EAB24210A359}"/>
                  </a:ext>
                </a:extLst>
              </p14:cNvPr>
              <p14:cNvContentPartPr/>
              <p14:nvPr/>
            </p14:nvContentPartPr>
            <p14:xfrm>
              <a:off x="5033880" y="4138560"/>
              <a:ext cx="71820" cy="281340"/>
            </p14:xfrm>
          </p:contentPart>
        </mc:Choice>
        <mc:Fallback xmlns="">
          <p:pic>
            <p:nvPicPr>
              <p:cNvPr id="11" name="Ink 10">
                <a:extLst>
                  <a:ext uri="{FF2B5EF4-FFF2-40B4-BE49-F238E27FC236}">
                    <a16:creationId xmlns:a16="http://schemas.microsoft.com/office/drawing/2014/main" id="{AC645C6B-FD38-473E-A36C-EAB24210A359}"/>
                  </a:ext>
                </a:extLst>
              </p:cNvPr>
              <p:cNvPicPr/>
              <p:nvPr/>
            </p:nvPicPr>
            <p:blipFill>
              <a:blip r:embed="rId17"/>
              <a:stretch>
                <a:fillRect/>
              </a:stretch>
            </p:blipFill>
            <p:spPr>
              <a:xfrm>
                <a:off x="5018080" y="4075241"/>
                <a:ext cx="103062" cy="407979"/>
              </a:xfrm>
              <a:prstGeom prst="rect">
                <a:avLst/>
              </a:prstGeom>
            </p:spPr>
          </p:pic>
        </mc:Fallback>
      </mc:AlternateContent>
      <mc:AlternateContent xmlns:mc="http://schemas.openxmlformats.org/markup-compatibility/2006" xmlns:p14="http://schemas.microsoft.com/office/powerpoint/2010/main">
        <mc:Choice Requires="p14">
          <p:contentPart p14:bwMode="auto" r:id="rId18">
            <p14:nvContentPartPr>
              <p14:cNvPr id="13" name="Ink 12">
                <a:extLst>
                  <a:ext uri="{FF2B5EF4-FFF2-40B4-BE49-F238E27FC236}">
                    <a16:creationId xmlns:a16="http://schemas.microsoft.com/office/drawing/2014/main" id="{3A61D4A4-67BE-45E1-A130-19BC78BFF14B}"/>
                  </a:ext>
                </a:extLst>
              </p14:cNvPr>
              <p14:cNvContentPartPr/>
              <p14:nvPr/>
            </p14:nvContentPartPr>
            <p14:xfrm>
              <a:off x="666630" y="3462210"/>
              <a:ext cx="267030" cy="28890"/>
            </p14:xfrm>
          </p:contentPart>
        </mc:Choice>
        <mc:Fallback xmlns="">
          <p:pic>
            <p:nvPicPr>
              <p:cNvPr id="13" name="Ink 12">
                <a:extLst>
                  <a:ext uri="{FF2B5EF4-FFF2-40B4-BE49-F238E27FC236}">
                    <a16:creationId xmlns:a16="http://schemas.microsoft.com/office/drawing/2014/main" id="{3A61D4A4-67BE-45E1-A130-19BC78BFF14B}"/>
                  </a:ext>
                </a:extLst>
              </p:cNvPr>
              <p:cNvPicPr/>
              <p:nvPr/>
            </p:nvPicPr>
            <p:blipFill>
              <a:blip r:embed="rId21"/>
              <a:stretch>
                <a:fillRect/>
              </a:stretch>
            </p:blipFill>
            <p:spPr>
              <a:xfrm>
                <a:off x="650795" y="3399437"/>
                <a:ext cx="298339" cy="154080"/>
              </a:xfrm>
              <a:prstGeom prst="rect">
                <a:avLst/>
              </a:prstGeom>
            </p:spPr>
          </p:pic>
        </mc:Fallback>
      </mc:AlternateContent>
      <p:sp>
        <p:nvSpPr>
          <p:cNvPr id="2" name="Slide Number Placeholder 5">
            <a:extLst>
              <a:ext uri="{FF2B5EF4-FFF2-40B4-BE49-F238E27FC236}">
                <a16:creationId xmlns:a16="http://schemas.microsoft.com/office/drawing/2014/main" id="{4809A3FF-E2F8-C5DB-D81D-2EB956D7CB50}"/>
              </a:ext>
            </a:extLst>
          </p:cNvPr>
          <p:cNvSpPr txBox="1">
            <a:spLocks/>
          </p:cNvSpPr>
          <p:nvPr/>
        </p:nvSpPr>
        <p:spPr>
          <a:xfrm>
            <a:off x="8458200" y="6227081"/>
            <a:ext cx="457200" cy="326119"/>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B6F15528-21DE-4FAA-801E-634DDDAF4B2B}" type="slidenum">
              <a:rPr lang="en-US" sz="1400" smtClean="0"/>
              <a:pPr/>
              <a:t>35</a:t>
            </a:fld>
            <a:endParaRPr lang="en-US" sz="1400" dirty="0"/>
          </a:p>
        </p:txBody>
      </p:sp>
      <mc:AlternateContent xmlns:mc="http://schemas.openxmlformats.org/markup-compatibility/2006">
        <mc:Choice xmlns:p14="http://schemas.microsoft.com/office/powerpoint/2010/main" Requires="p14">
          <p:contentPart p14:bwMode="auto" r:id="rId22">
            <p14:nvContentPartPr>
              <p14:cNvPr id="3" name="Ink 2"/>
              <p14:cNvContentPartPr/>
              <p14:nvPr/>
            </p14:nvContentPartPr>
            <p14:xfrm>
              <a:off x="558000" y="95400"/>
              <a:ext cx="8465760" cy="6168600"/>
            </p14:xfrm>
          </p:contentPart>
        </mc:Choice>
        <mc:Fallback>
          <p:pic>
            <p:nvPicPr>
              <p:cNvPr id="3" name="Ink 2"/>
              <p:cNvPicPr/>
              <p:nvPr/>
            </p:nvPicPr>
            <p:blipFill>
              <a:blip r:embed="rId23"/>
              <a:stretch>
                <a:fillRect/>
              </a:stretch>
            </p:blipFill>
            <p:spPr>
              <a:xfrm>
                <a:off x="549000" y="85320"/>
                <a:ext cx="8486640" cy="6183720"/>
              </a:xfrm>
              <a:prstGeom prst="rect">
                <a:avLst/>
              </a:prstGeom>
            </p:spPr>
          </p:pic>
        </mc:Fallback>
      </mc:AlternateContent>
    </p:spTree>
    <p:extLst>
      <p:ext uri="{BB962C8B-B14F-4D97-AF65-F5344CB8AC3E}">
        <p14:creationId xmlns:p14="http://schemas.microsoft.com/office/powerpoint/2010/main" val="210930294"/>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304800" y="1600200"/>
            <a:ext cx="8229600" cy="3623073"/>
          </a:xfrm>
        </p:spPr>
        <p:txBody>
          <a:bodyPr>
            <a:noAutofit/>
          </a:bodyPr>
          <a:lstStyle/>
          <a:p>
            <a:pPr>
              <a:lnSpc>
                <a:spcPct val="150000"/>
              </a:lnSpc>
              <a:spcBef>
                <a:spcPts val="0"/>
              </a:spcBef>
            </a:pPr>
            <a:r>
              <a:rPr lang="en-US" sz="2200" dirty="0">
                <a:latin typeface="+mn-lt"/>
              </a:rPr>
              <a:t>If a random variable has the standard normal distribution, find the probability that it will take on a value</a:t>
            </a:r>
          </a:p>
          <a:p>
            <a:pPr>
              <a:lnSpc>
                <a:spcPct val="150000"/>
              </a:lnSpc>
              <a:spcBef>
                <a:spcPts val="0"/>
              </a:spcBef>
            </a:pPr>
            <a:r>
              <a:rPr lang="en-US" sz="2200" dirty="0">
                <a:latin typeface="+mn-lt"/>
              </a:rPr>
              <a:t>a)less than 1.75 = P(Z &lt; 1.75) = F(1.75) = 0.9599</a:t>
            </a:r>
          </a:p>
          <a:p>
            <a:pPr>
              <a:lnSpc>
                <a:spcPct val="150000"/>
              </a:lnSpc>
              <a:spcBef>
                <a:spcPts val="0"/>
              </a:spcBef>
            </a:pPr>
            <a:r>
              <a:rPr lang="en-US" sz="2200" dirty="0">
                <a:latin typeface="+mn-lt"/>
              </a:rPr>
              <a:t>b)less than -1.25 = P(Z &lt; -1.25) = F(-1.25) = 1 </a:t>
            </a:r>
            <a:r>
              <a:rPr lang="mr-IN" sz="2200" dirty="0">
                <a:latin typeface="+mn-lt"/>
              </a:rPr>
              <a:t>–</a:t>
            </a:r>
            <a:r>
              <a:rPr lang="en-US" sz="2200" dirty="0">
                <a:latin typeface="+mn-lt"/>
              </a:rPr>
              <a:t>F(1.25) = 0.1056</a:t>
            </a:r>
          </a:p>
          <a:p>
            <a:pPr>
              <a:lnSpc>
                <a:spcPct val="150000"/>
              </a:lnSpc>
              <a:spcBef>
                <a:spcPts val="0"/>
              </a:spcBef>
            </a:pPr>
            <a:r>
              <a:rPr lang="en-US" sz="2200" dirty="0">
                <a:latin typeface="+mn-lt"/>
              </a:rPr>
              <a:t>c)greater than 2.06 = P(Z &gt;2.06) = 1 </a:t>
            </a:r>
            <a:r>
              <a:rPr lang="mr-IN" sz="2200" dirty="0">
                <a:latin typeface="+mn-lt"/>
              </a:rPr>
              <a:t>–</a:t>
            </a:r>
            <a:r>
              <a:rPr lang="en-US" sz="2200" dirty="0">
                <a:latin typeface="+mn-lt"/>
              </a:rPr>
              <a:t> F(2.06) = 0.0197</a:t>
            </a:r>
          </a:p>
          <a:p>
            <a:pPr>
              <a:lnSpc>
                <a:spcPct val="150000"/>
              </a:lnSpc>
              <a:spcBef>
                <a:spcPts val="0"/>
              </a:spcBef>
            </a:pPr>
            <a:r>
              <a:rPr lang="en-US" sz="2200" dirty="0">
                <a:latin typeface="+mn-lt"/>
              </a:rPr>
              <a:t>d)greater than -1.82 = P(Z &gt; -1.82) = 1- F(-1.82) =1-0.0344=0.9656</a:t>
            </a:r>
          </a:p>
          <a:p>
            <a:pPr>
              <a:lnSpc>
                <a:spcPct val="150000"/>
              </a:lnSpc>
              <a:spcBef>
                <a:spcPts val="0"/>
              </a:spcBef>
            </a:pPr>
            <a:r>
              <a:rPr lang="en-US" sz="2200" dirty="0">
                <a:latin typeface="+mn-lt"/>
              </a:rPr>
              <a:t>P(Z &gt; -1.82) = 1 </a:t>
            </a:r>
            <a:r>
              <a:rPr lang="mr-IN" sz="2200" dirty="0">
                <a:latin typeface="+mn-lt"/>
              </a:rPr>
              <a:t>–</a:t>
            </a:r>
            <a:r>
              <a:rPr lang="en-US" sz="2200" dirty="0">
                <a:latin typeface="+mn-lt"/>
              </a:rPr>
              <a:t>F(-1.82) = 1 </a:t>
            </a:r>
            <a:r>
              <a:rPr lang="mr-IN" sz="2200" dirty="0">
                <a:latin typeface="+mn-lt"/>
              </a:rPr>
              <a:t>–</a:t>
            </a:r>
            <a:r>
              <a:rPr lang="en-US" sz="2200" dirty="0">
                <a:latin typeface="+mn-lt"/>
              </a:rPr>
              <a:t>(1 </a:t>
            </a:r>
            <a:r>
              <a:rPr lang="mr-IN" sz="2200" dirty="0">
                <a:latin typeface="+mn-lt"/>
              </a:rPr>
              <a:t>–</a:t>
            </a:r>
            <a:r>
              <a:rPr lang="en-US" sz="2200" dirty="0">
                <a:latin typeface="+mn-lt"/>
              </a:rPr>
              <a:t> F(1.82) = F(1.82) = 0.9656</a:t>
            </a:r>
          </a:p>
        </p:txBody>
      </p:sp>
      <p:sp>
        <p:nvSpPr>
          <p:cNvPr id="3" name="Content Placeholder 2"/>
          <p:cNvSpPr>
            <a:spLocks noGrp="1"/>
          </p:cNvSpPr>
          <p:nvPr>
            <p:ph sz="quarter" idx="10"/>
          </p:nvPr>
        </p:nvSpPr>
        <p:spPr/>
        <p:txBody>
          <a:bodyPr>
            <a:normAutofit/>
          </a:bodyPr>
          <a:lstStyle/>
          <a:p>
            <a:r>
              <a:rPr lang="en-US" sz="4000" dirty="0">
                <a:solidFill>
                  <a:srgbClr val="00B0F0"/>
                </a:solidFill>
                <a:latin typeface="+mj-lt"/>
              </a:rPr>
              <a:t>Problem 11:</a:t>
            </a:r>
          </a:p>
        </p:txBody>
      </p:sp>
      <p:sp>
        <p:nvSpPr>
          <p:cNvPr id="4" name="Slide Number Placeholder 5">
            <a:extLst>
              <a:ext uri="{FF2B5EF4-FFF2-40B4-BE49-F238E27FC236}">
                <a16:creationId xmlns:a16="http://schemas.microsoft.com/office/drawing/2014/main" id="{8454820E-EE32-4E66-7B8B-7E2D379D1876}"/>
              </a:ext>
            </a:extLst>
          </p:cNvPr>
          <p:cNvSpPr txBox="1">
            <a:spLocks/>
          </p:cNvSpPr>
          <p:nvPr/>
        </p:nvSpPr>
        <p:spPr>
          <a:xfrm>
            <a:off x="8458200" y="6227081"/>
            <a:ext cx="457200" cy="326119"/>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B6F15528-21DE-4FAA-801E-634DDDAF4B2B}" type="slidenum">
              <a:rPr lang="en-US" sz="1400" smtClean="0"/>
              <a:pPr/>
              <a:t>36</a:t>
            </a:fld>
            <a:endParaRPr lang="en-US" sz="1400" dirty="0"/>
          </a:p>
        </p:txBody>
      </p:sp>
      <mc:AlternateContent xmlns:mc="http://schemas.openxmlformats.org/markup-compatibility/2006">
        <mc:Choice xmlns:p14="http://schemas.microsoft.com/office/powerpoint/2010/main" Requires="p14">
          <p:contentPart p14:bwMode="auto" r:id="rId2">
            <p14:nvContentPartPr>
              <p14:cNvPr id="5" name="Ink 4"/>
              <p14:cNvContentPartPr/>
              <p14:nvPr/>
            </p14:nvContentPartPr>
            <p14:xfrm>
              <a:off x="210960" y="819360"/>
              <a:ext cx="8398800" cy="5374800"/>
            </p14:xfrm>
          </p:contentPart>
        </mc:Choice>
        <mc:Fallback>
          <p:pic>
            <p:nvPicPr>
              <p:cNvPr id="5" name="Ink 4"/>
              <p:cNvPicPr/>
              <p:nvPr/>
            </p:nvPicPr>
            <p:blipFill>
              <a:blip r:embed="rId3"/>
              <a:stretch>
                <a:fillRect/>
              </a:stretch>
            </p:blipFill>
            <p:spPr>
              <a:xfrm>
                <a:off x="200160" y="810720"/>
                <a:ext cx="8415720" cy="5394240"/>
              </a:xfrm>
              <a:prstGeom prst="rect">
                <a:avLst/>
              </a:prstGeom>
            </p:spPr>
          </p:pic>
        </mc:Fallback>
      </mc:AlternateContent>
    </p:spTree>
    <p:extLst>
      <p:ext uri="{BB962C8B-B14F-4D97-AF65-F5344CB8AC3E}">
        <p14:creationId xmlns:p14="http://schemas.microsoft.com/office/powerpoint/2010/main" val="896120469"/>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9634" name="Text Box 2"/>
          <p:cNvSpPr txBox="1">
            <a:spLocks noChangeArrowheads="1"/>
          </p:cNvSpPr>
          <p:nvPr/>
        </p:nvSpPr>
        <p:spPr bwMode="auto">
          <a:xfrm>
            <a:off x="384572" y="1449189"/>
            <a:ext cx="8530827" cy="707886"/>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square">
            <a:spAutoFit/>
          </a:bodyPr>
          <a:lstStyle>
            <a:lvl1pPr>
              <a:spcBef>
                <a:spcPct val="0"/>
              </a:spcBef>
              <a:defRPr sz="2400">
                <a:solidFill>
                  <a:schemeClr val="tx1"/>
                </a:solidFill>
                <a:latin typeface="Arial Narrow" charset="0"/>
                <a:ea typeface="ＭＳ Ｐゴシック" charset="0"/>
              </a:defRPr>
            </a:lvl1pPr>
            <a:lvl2pPr marL="974725" indent="-457200">
              <a:spcBef>
                <a:spcPct val="0"/>
              </a:spcBef>
              <a:defRPr sz="2400">
                <a:solidFill>
                  <a:schemeClr val="tx1"/>
                </a:solidFill>
                <a:latin typeface="Arial Narrow" charset="0"/>
                <a:ea typeface="ＭＳ Ｐゴシック" charset="0"/>
              </a:defRPr>
            </a:lvl2pPr>
            <a:lvl3pPr marL="1546225" indent="-457200">
              <a:spcBef>
                <a:spcPct val="0"/>
              </a:spcBef>
              <a:defRPr sz="2400">
                <a:solidFill>
                  <a:schemeClr val="tx1"/>
                </a:solidFill>
                <a:latin typeface="Arial Narrow" charset="0"/>
                <a:ea typeface="ＭＳ Ｐゴシック" charset="0"/>
              </a:defRPr>
            </a:lvl3pPr>
            <a:lvl4pPr marL="2117725" indent="-457200">
              <a:spcBef>
                <a:spcPct val="0"/>
              </a:spcBef>
              <a:defRPr sz="2400">
                <a:solidFill>
                  <a:schemeClr val="tx1"/>
                </a:solidFill>
                <a:latin typeface="Arial Narrow" charset="0"/>
                <a:ea typeface="ＭＳ Ｐゴシック" charset="0"/>
              </a:defRPr>
            </a:lvl4pPr>
            <a:lvl5pPr marL="2689225" indent="-457200">
              <a:spcBef>
                <a:spcPct val="0"/>
              </a:spcBef>
              <a:defRPr sz="2400">
                <a:solidFill>
                  <a:schemeClr val="tx1"/>
                </a:solidFill>
                <a:latin typeface="Arial Narrow" charset="0"/>
                <a:ea typeface="ＭＳ Ｐゴシック" charset="0"/>
              </a:defRPr>
            </a:lvl5pPr>
            <a:lvl6pPr marL="3146425" indent="-457200" fontAlgn="base">
              <a:spcBef>
                <a:spcPct val="0"/>
              </a:spcBef>
              <a:spcAft>
                <a:spcPct val="0"/>
              </a:spcAft>
              <a:defRPr sz="2400">
                <a:solidFill>
                  <a:schemeClr val="tx1"/>
                </a:solidFill>
                <a:latin typeface="Arial Narrow" charset="0"/>
                <a:ea typeface="ＭＳ Ｐゴシック" charset="0"/>
              </a:defRPr>
            </a:lvl6pPr>
            <a:lvl7pPr marL="3603625" indent="-457200" fontAlgn="base">
              <a:spcBef>
                <a:spcPct val="0"/>
              </a:spcBef>
              <a:spcAft>
                <a:spcPct val="0"/>
              </a:spcAft>
              <a:defRPr sz="2400">
                <a:solidFill>
                  <a:schemeClr val="tx1"/>
                </a:solidFill>
                <a:latin typeface="Arial Narrow" charset="0"/>
                <a:ea typeface="ＭＳ Ｐゴシック" charset="0"/>
              </a:defRPr>
            </a:lvl7pPr>
            <a:lvl8pPr marL="4060825" indent="-457200" fontAlgn="base">
              <a:spcBef>
                <a:spcPct val="0"/>
              </a:spcBef>
              <a:spcAft>
                <a:spcPct val="0"/>
              </a:spcAft>
              <a:defRPr sz="2400">
                <a:solidFill>
                  <a:schemeClr val="tx1"/>
                </a:solidFill>
                <a:latin typeface="Arial Narrow" charset="0"/>
                <a:ea typeface="ＭＳ Ｐゴシック" charset="0"/>
              </a:defRPr>
            </a:lvl8pPr>
            <a:lvl9pPr marL="4518025" indent="-457200" fontAlgn="base">
              <a:spcBef>
                <a:spcPct val="0"/>
              </a:spcBef>
              <a:spcAft>
                <a:spcPct val="0"/>
              </a:spcAft>
              <a:defRPr sz="2400">
                <a:solidFill>
                  <a:schemeClr val="tx1"/>
                </a:solidFill>
                <a:latin typeface="Arial Narrow" charset="0"/>
                <a:ea typeface="ＭＳ Ｐゴシック" charset="0"/>
              </a:defRPr>
            </a:lvl9pPr>
          </a:lstStyle>
          <a:p>
            <a:r>
              <a:rPr lang="en-US" sz="2000" dirty="0">
                <a:latin typeface="+mn-lt"/>
              </a:rPr>
              <a:t>Scores on a particular test are normally distributed with a mean of 30 and standard deviation of 4. What is the probability of anyone scoring less than 40?</a:t>
            </a:r>
            <a:endParaRPr lang="en-US" sz="2000" dirty="0">
              <a:latin typeface="+mn-lt"/>
              <a:sym typeface="Symbol" charset="0"/>
            </a:endParaRPr>
          </a:p>
        </p:txBody>
      </p:sp>
      <p:sp>
        <p:nvSpPr>
          <p:cNvPr id="709635" name="Rectangle 3"/>
          <p:cNvSpPr>
            <a:spLocks noGrp="1" noChangeArrowheads="1"/>
          </p:cNvSpPr>
          <p:nvPr>
            <p:ph type="title" idx="4294967295"/>
          </p:nvPr>
        </p:nvSpPr>
        <p:spPr>
          <a:xfrm>
            <a:off x="152400" y="685800"/>
            <a:ext cx="6859587" cy="488950"/>
          </a:xfrm>
          <a:noFill/>
          <a:ln/>
          <a:extLst>
            <a:ext uri="{91240B29-F687-4f45-9708-019B960494DF}">
              <a14:hiddenLine xmlns:a14="http://schemas.microsoft.com/office/drawing/2010/main" xmlns="" w="9525" cap="flat" cmpd="sng">
                <a:solidFill>
                  <a:schemeClr val="tx1"/>
                </a:solidFill>
                <a:prstDash val="solid"/>
                <a:miter lim="800000"/>
                <a:headEnd/>
                <a:tailEnd/>
              </a14:hiddenLine>
            </a:ext>
            <a:ext uri="{AF507438-7753-43e0-B8FC-AC1667EBCBE1}">
              <a14:hiddenEffects xmlns:a14="http://schemas.microsoft.com/office/drawing/2010/main" xmlns="">
                <a:effectLst>
                  <a:outerShdw blurRad="63500" dist="35921" dir="2700000" algn="ctr" rotWithShape="0">
                    <a:schemeClr val="bg2"/>
                  </a:outerShdw>
                </a:effectLst>
              </a14:hiddenEffects>
            </a:ext>
          </a:extLst>
        </p:spPr>
        <p:txBody>
          <a:bodyPr>
            <a:noAutofit/>
          </a:bodyPr>
          <a:lstStyle/>
          <a:p>
            <a:pPr algn="l"/>
            <a:r>
              <a:rPr lang="en-US" sz="4000" b="1" dirty="0">
                <a:solidFill>
                  <a:srgbClr val="00B0F0"/>
                </a:solidFill>
              </a:rPr>
              <a:t>Problem 12:</a:t>
            </a:r>
          </a:p>
        </p:txBody>
      </p:sp>
      <p:sp>
        <p:nvSpPr>
          <p:cNvPr id="709636" name="Rectangle 4"/>
          <p:cNvSpPr>
            <a:spLocks noChangeArrowheads="1"/>
          </p:cNvSpPr>
          <p:nvPr/>
        </p:nvSpPr>
        <p:spPr bwMode="auto">
          <a:xfrm>
            <a:off x="2312807" y="5435180"/>
            <a:ext cx="3217645" cy="40011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square">
            <a:spAutoFit/>
          </a:bodyPr>
          <a:lstStyle/>
          <a:p>
            <a:pPr>
              <a:spcBef>
                <a:spcPct val="0"/>
              </a:spcBef>
            </a:pPr>
            <a:r>
              <a:rPr lang="en-US" sz="2000" i="1" dirty="0"/>
              <a:t>P</a:t>
            </a:r>
            <a:r>
              <a:rPr lang="en-US" sz="2000" dirty="0"/>
              <a:t>(</a:t>
            </a:r>
            <a:r>
              <a:rPr lang="en-US" sz="2000" i="1" dirty="0"/>
              <a:t>x</a:t>
            </a:r>
            <a:r>
              <a:rPr lang="en-US" sz="2000" dirty="0"/>
              <a:t> &lt; 40) = </a:t>
            </a:r>
            <a:r>
              <a:rPr lang="en-US" sz="2000" i="1" dirty="0"/>
              <a:t>P</a:t>
            </a:r>
            <a:r>
              <a:rPr lang="en-US" sz="2000" dirty="0"/>
              <a:t>(</a:t>
            </a:r>
            <a:r>
              <a:rPr lang="en-US" sz="2000" i="1" dirty="0"/>
              <a:t>z</a:t>
            </a:r>
            <a:r>
              <a:rPr lang="en-US" sz="2000" dirty="0"/>
              <a:t> &lt; 2.5) = 0.9938  </a:t>
            </a:r>
          </a:p>
        </p:txBody>
      </p:sp>
      <mc:AlternateContent xmlns:mc="http://schemas.openxmlformats.org/markup-compatibility/2006" xmlns:a14="http://schemas.microsoft.com/office/drawing/2010/main">
        <mc:Choice Requires="a14">
          <p:sp>
            <p:nvSpPr>
              <p:cNvPr id="709651" name="Object 19"/>
              <p:cNvSpPr txBox="1"/>
              <p:nvPr/>
            </p:nvSpPr>
            <p:spPr bwMode="auto">
              <a:xfrm>
                <a:off x="4835617" y="2841427"/>
                <a:ext cx="1931189" cy="617538"/>
              </a:xfrm>
              <a:prstGeom prst="rect">
                <a:avLst/>
              </a:prstGeom>
              <a:noFill/>
              <a:ln>
                <a:noFill/>
              </a:ln>
              <a:effectLst/>
              <a:extLst>
                <a:ext uri="{909E8E84-426E-40dd-AFC4-6F175D3DCCD1}">
                  <a14:hiddenFill xmlns="">
                    <a:solidFill>
                      <a:srgbClr val="FFFFFF"/>
                    </a:solidFill>
                  </a14:hiddenFill>
                </a:ext>
                <a:ext uri="{91240B29-F687-4f45-9708-019B960494DF}">
                  <a14:hiddenLine xmlns="" w="9525">
                    <a:solidFill>
                      <a:srgbClr val="000000"/>
                    </a:solidFill>
                    <a:miter lim="800000"/>
                    <a:headEnd/>
                    <a:tailEnd/>
                  </a14:hiddenLine>
                </a:ext>
                <a:ext uri="{AF507438-7753-43e0-B8FC-AC1667EBCBE1}">
                  <a14:hiddenEffects xmlns="">
                    <a:effectLst>
                      <a:outerShdw blurRad="63500" dist="38099" dir="2700000" algn="ctr" rotWithShape="0">
                        <a:srgbClr val="000000">
                          <a:alpha val="74998"/>
                        </a:srgbClr>
                      </a:outerShdw>
                    </a:effectLst>
                  </a14:hiddenEffects>
                </a:ext>
              </a:extLst>
            </p:spPr>
            <p:txBody>
              <a:bodyPr>
                <a:normAutofit fontScale="85000" lnSpcReduction="10000"/>
              </a:bodyPr>
              <a:lstStyle/>
              <a:p>
                <a:pPr/>
                <a14:m>
                  <m:oMathPara xmlns:m="http://schemas.openxmlformats.org/officeDocument/2006/math">
                    <m:oMathParaPr>
                      <m:jc m:val="left"/>
                    </m:oMathParaPr>
                    <m:oMath xmlns:m="http://schemas.openxmlformats.org/officeDocument/2006/math">
                      <m:r>
                        <m:rPr>
                          <m:sty m:val="p"/>
                        </m:rPr>
                        <a:rPr lang="en-IN" i="1" smtClean="0">
                          <a:solidFill>
                            <a:srgbClr val="242985"/>
                          </a:solidFill>
                          <a:latin typeface="Cambria Math" panose="02040503050406030204" pitchFamily="18" charset="0"/>
                        </a:rPr>
                        <m:t>z</m:t>
                      </m:r>
                      <m:r>
                        <a:rPr lang="en-IN" i="1" smtClean="0">
                          <a:solidFill>
                            <a:srgbClr val="242985"/>
                          </a:solidFill>
                          <a:latin typeface="Cambria Math" panose="02040503050406030204" pitchFamily="18" charset="0"/>
                        </a:rPr>
                        <m:t>=</m:t>
                      </m:r>
                      <m:f>
                        <m:fPr>
                          <m:ctrlPr>
                            <a:rPr lang="en-IN" i="1">
                              <a:solidFill>
                                <a:srgbClr val="242985"/>
                              </a:solidFill>
                              <a:latin typeface="Cambria Math" panose="02040503050406030204" pitchFamily="18" charset="0"/>
                            </a:rPr>
                          </m:ctrlPr>
                        </m:fPr>
                        <m:num>
                          <m:r>
                            <m:rPr>
                              <m:sty m:val="p"/>
                            </m:rPr>
                            <a:rPr lang="en-IN" i="1">
                              <a:solidFill>
                                <a:srgbClr val="242985"/>
                              </a:solidFill>
                              <a:latin typeface="Cambria Math" panose="02040503050406030204" pitchFamily="18" charset="0"/>
                            </a:rPr>
                            <m:t>x</m:t>
                          </m:r>
                          <m:r>
                            <a:rPr lang="en-IN" i="1">
                              <a:solidFill>
                                <a:srgbClr val="242985"/>
                              </a:solidFill>
                              <a:latin typeface="Cambria Math" panose="02040503050406030204" pitchFamily="18" charset="0"/>
                            </a:rPr>
                            <m:t>−</m:t>
                          </m:r>
                          <m:r>
                            <m:rPr>
                              <m:sty m:val="p"/>
                            </m:rPr>
                            <a:rPr lang="en-IN" i="1">
                              <a:solidFill>
                                <a:srgbClr val="242985"/>
                              </a:solidFill>
                              <a:latin typeface="Cambria Math" panose="02040503050406030204" pitchFamily="18" charset="0"/>
                            </a:rPr>
                            <m:t>μ</m:t>
                          </m:r>
                        </m:num>
                        <m:den>
                          <m:r>
                            <m:rPr>
                              <m:sty m:val="p"/>
                            </m:rPr>
                            <a:rPr lang="en-IN" i="1">
                              <a:solidFill>
                                <a:srgbClr val="242985"/>
                              </a:solidFill>
                              <a:latin typeface="Cambria Math" panose="02040503050406030204" pitchFamily="18" charset="0"/>
                            </a:rPr>
                            <m:t>σ</m:t>
                          </m:r>
                        </m:den>
                      </m:f>
                      <m:r>
                        <a:rPr lang="en-IN" i="1">
                          <a:solidFill>
                            <a:srgbClr val="242985"/>
                          </a:solidFill>
                          <a:latin typeface="Cambria Math" panose="02040503050406030204" pitchFamily="18" charset="0"/>
                        </a:rPr>
                        <m:t>=</m:t>
                      </m:r>
                      <m:f>
                        <m:fPr>
                          <m:ctrlPr>
                            <a:rPr lang="en-IN" i="1">
                              <a:solidFill>
                                <a:srgbClr val="242985"/>
                              </a:solidFill>
                              <a:latin typeface="Cambria Math" panose="02040503050406030204" pitchFamily="18" charset="0"/>
                            </a:rPr>
                          </m:ctrlPr>
                        </m:fPr>
                        <m:num>
                          <m:r>
                            <a:rPr lang="en-IN" b="0" i="1" smtClean="0">
                              <a:solidFill>
                                <a:srgbClr val="242985"/>
                              </a:solidFill>
                              <a:latin typeface="Cambria Math" panose="02040503050406030204" pitchFamily="18" charset="0"/>
                            </a:rPr>
                            <m:t>4</m:t>
                          </m:r>
                          <m:r>
                            <a:rPr lang="en-IN" i="1">
                              <a:solidFill>
                                <a:srgbClr val="242985"/>
                              </a:solidFill>
                              <a:latin typeface="Cambria Math" panose="02040503050406030204" pitchFamily="18" charset="0"/>
                            </a:rPr>
                            <m:t>0−</m:t>
                          </m:r>
                          <m:r>
                            <a:rPr lang="en-IN" b="0" i="1" smtClean="0">
                              <a:solidFill>
                                <a:srgbClr val="242985"/>
                              </a:solidFill>
                              <a:latin typeface="Cambria Math" panose="02040503050406030204" pitchFamily="18" charset="0"/>
                            </a:rPr>
                            <m:t>30</m:t>
                          </m:r>
                        </m:num>
                        <m:den>
                          <m:r>
                            <a:rPr lang="en-IN" b="0" i="1" smtClean="0">
                              <a:solidFill>
                                <a:srgbClr val="242985"/>
                              </a:solidFill>
                              <a:latin typeface="Cambria Math" panose="02040503050406030204" pitchFamily="18" charset="0"/>
                            </a:rPr>
                            <m:t>4</m:t>
                          </m:r>
                        </m:den>
                      </m:f>
                    </m:oMath>
                  </m:oMathPara>
                </a14:m>
                <a:endParaRPr lang="en-IN" dirty="0"/>
              </a:p>
            </p:txBody>
          </p:sp>
        </mc:Choice>
        <mc:Fallback xmlns="">
          <p:sp>
            <p:nvSpPr>
              <p:cNvPr id="709651" name="Object 19"/>
              <p:cNvSpPr txBox="1">
                <a:spLocks noRot="1" noChangeAspect="1" noMove="1" noResize="1" noEditPoints="1" noAdjustHandles="1" noChangeArrowheads="1" noChangeShapeType="1" noTextEdit="1"/>
              </p:cNvSpPr>
              <p:nvPr/>
            </p:nvSpPr>
            <p:spPr bwMode="auto">
              <a:xfrm>
                <a:off x="4835617" y="2841427"/>
                <a:ext cx="1931189" cy="617538"/>
              </a:xfrm>
              <a:prstGeom prst="rect">
                <a:avLst/>
              </a:prstGeom>
              <a:blipFill>
                <a:blip r:embed="rId3"/>
                <a:stretch>
                  <a:fillRect/>
                </a:stretch>
              </a:blip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709652" name="Object 20"/>
              <p:cNvSpPr txBox="1"/>
              <p:nvPr/>
            </p:nvSpPr>
            <p:spPr bwMode="auto">
              <a:xfrm>
                <a:off x="6560144" y="2934692"/>
                <a:ext cx="903685" cy="368696"/>
              </a:xfrm>
              <a:prstGeom prst="rect">
                <a:avLst/>
              </a:prstGeom>
              <a:noFill/>
              <a:ln>
                <a:noFill/>
              </a:ln>
              <a:effectLst/>
              <a:extLst>
                <a:ext uri="{909E8E84-426E-40dd-AFC4-6F175D3DCCD1}">
                  <a14:hiddenFill xmlns="">
                    <a:solidFill>
                      <a:srgbClr val="FFFFFF"/>
                    </a:solidFill>
                  </a14:hiddenFill>
                </a:ext>
                <a:ext uri="{91240B29-F687-4f45-9708-019B960494DF}">
                  <a14:hiddenLine xmlns="" w="9525">
                    <a:solidFill>
                      <a:srgbClr val="000000"/>
                    </a:solidFill>
                    <a:miter lim="800000"/>
                    <a:headEnd/>
                    <a:tailEnd/>
                  </a14:hiddenLine>
                </a:ext>
                <a:ext uri="{AF507438-7753-43e0-B8FC-AC1667EBCBE1}">
                  <a14:hiddenEffects xmlns="">
                    <a:effectLst>
                      <a:outerShdw blurRad="63500" dist="38099" dir="2700000" algn="ctr" rotWithShape="0">
                        <a:srgbClr val="000000">
                          <a:alpha val="74998"/>
                        </a:srgbClr>
                      </a:outerShdw>
                    </a:effectLst>
                  </a14:hiddenEffects>
                </a:ext>
              </a:extLst>
            </p:spPr>
            <p:txBody>
              <a:bodyPr>
                <a:normAutofit/>
              </a:bodyPr>
              <a:lstStyle/>
              <a:p>
                <a:pPr/>
                <a14:m>
                  <m:oMathPara xmlns:m="http://schemas.openxmlformats.org/officeDocument/2006/math">
                    <m:oMathParaPr>
                      <m:jc m:val="left"/>
                    </m:oMathParaPr>
                    <m:oMath xmlns:m="http://schemas.openxmlformats.org/officeDocument/2006/math">
                      <m:r>
                        <a:rPr lang="en-IN" i="1" smtClean="0">
                          <a:solidFill>
                            <a:srgbClr val="242985"/>
                          </a:solidFill>
                          <a:latin typeface="Cambria Math" panose="02040503050406030204" pitchFamily="18" charset="0"/>
                        </a:rPr>
                        <m:t>=</m:t>
                      </m:r>
                      <m:r>
                        <a:rPr lang="en-IN" b="0" i="1" smtClean="0">
                          <a:solidFill>
                            <a:srgbClr val="242985"/>
                          </a:solidFill>
                          <a:latin typeface="Cambria Math" panose="02040503050406030204" pitchFamily="18" charset="0"/>
                        </a:rPr>
                        <m:t>2</m:t>
                      </m:r>
                      <m:r>
                        <a:rPr lang="en-IN" i="1">
                          <a:solidFill>
                            <a:srgbClr val="242985"/>
                          </a:solidFill>
                          <a:latin typeface="Cambria Math" panose="02040503050406030204" pitchFamily="18" charset="0"/>
                        </a:rPr>
                        <m:t>.5</m:t>
                      </m:r>
                    </m:oMath>
                  </m:oMathPara>
                </a14:m>
                <a:endParaRPr lang="en-IN" dirty="0"/>
              </a:p>
            </p:txBody>
          </p:sp>
        </mc:Choice>
        <mc:Fallback xmlns="">
          <p:sp>
            <p:nvSpPr>
              <p:cNvPr id="709652" name="Object 20"/>
              <p:cNvSpPr txBox="1">
                <a:spLocks noRot="1" noChangeAspect="1" noMove="1" noResize="1" noEditPoints="1" noAdjustHandles="1" noChangeArrowheads="1" noChangeShapeType="1" noTextEdit="1"/>
              </p:cNvSpPr>
              <p:nvPr/>
            </p:nvSpPr>
            <p:spPr bwMode="auto">
              <a:xfrm>
                <a:off x="6560144" y="2934692"/>
                <a:ext cx="903685" cy="368696"/>
              </a:xfrm>
              <a:prstGeom prst="rect">
                <a:avLst/>
              </a:prstGeom>
              <a:blipFill>
                <a:blip r:embed="rId4"/>
                <a:stretch>
                  <a:fillRect/>
                </a:stretch>
              </a:blip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txBody>
              <a:bodyPr/>
              <a:lstStyle/>
              <a:p>
                <a:r>
                  <a:rPr lang="en-IN">
                    <a:noFill/>
                  </a:rPr>
                  <a:t> </a:t>
                </a:r>
              </a:p>
            </p:txBody>
          </p:sp>
        </mc:Fallback>
      </mc:AlternateContent>
      <p:sp>
        <p:nvSpPr>
          <p:cNvPr id="709653" name="Rectangle 21"/>
          <p:cNvSpPr>
            <a:spLocks noChangeArrowheads="1"/>
          </p:cNvSpPr>
          <p:nvPr/>
        </p:nvSpPr>
        <p:spPr bwMode="auto">
          <a:xfrm>
            <a:off x="685800" y="6010617"/>
            <a:ext cx="7772399" cy="40011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square">
            <a:spAutoFit/>
          </a:bodyPr>
          <a:lstStyle/>
          <a:p>
            <a:pPr>
              <a:spcBef>
                <a:spcPct val="0"/>
              </a:spcBef>
            </a:pPr>
            <a:r>
              <a:rPr lang="en-US" sz="2000" dirty="0"/>
              <a:t>The probability that a student receives a test score less than 90 is </a:t>
            </a:r>
            <a:r>
              <a:rPr lang="en-US" sz="2000" dirty="0">
                <a:solidFill>
                  <a:srgbClr val="FF0000"/>
                </a:solidFill>
              </a:rPr>
              <a:t>0.9938.</a:t>
            </a:r>
          </a:p>
        </p:txBody>
      </p:sp>
      <p:grpSp>
        <p:nvGrpSpPr>
          <p:cNvPr id="709654" name="Group 22"/>
          <p:cNvGrpSpPr>
            <a:grpSpLocks/>
          </p:cNvGrpSpPr>
          <p:nvPr/>
        </p:nvGrpSpPr>
        <p:grpSpPr bwMode="auto">
          <a:xfrm>
            <a:off x="2228851" y="4643439"/>
            <a:ext cx="3209925" cy="488156"/>
            <a:chOff x="912" y="3180"/>
            <a:chExt cx="2696" cy="410"/>
          </a:xfrm>
        </p:grpSpPr>
        <p:sp>
          <p:nvSpPr>
            <p:cNvPr id="709655" name="Text Box 23"/>
            <p:cNvSpPr txBox="1">
              <a:spLocks noChangeArrowheads="1"/>
            </p:cNvSpPr>
            <p:nvPr/>
          </p:nvSpPr>
          <p:spPr bwMode="auto">
            <a:xfrm>
              <a:off x="1945" y="3331"/>
              <a:ext cx="414" cy="25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eaLnBrk="0" hangingPunct="0">
                <a:spcBef>
                  <a:spcPct val="0"/>
                </a:spcBef>
              </a:pPr>
              <a:r>
                <a:rPr lang="el-GR" sz="1350">
                  <a:cs typeface="Times New Roman" charset="0"/>
                </a:rPr>
                <a:t>μ</a:t>
              </a:r>
              <a:r>
                <a:rPr lang="en-US" sz="1350">
                  <a:cs typeface="Times New Roman" charset="0"/>
                </a:rPr>
                <a:t> =</a:t>
              </a:r>
              <a:r>
                <a:rPr lang="en-US" sz="1350"/>
                <a:t>0</a:t>
              </a:r>
            </a:p>
          </p:txBody>
        </p:sp>
        <p:grpSp>
          <p:nvGrpSpPr>
            <p:cNvPr id="709656" name="Group 24"/>
            <p:cNvGrpSpPr>
              <a:grpSpLocks/>
            </p:cNvGrpSpPr>
            <p:nvPr/>
          </p:nvGrpSpPr>
          <p:grpSpPr bwMode="auto">
            <a:xfrm>
              <a:off x="912" y="3180"/>
              <a:ext cx="2696" cy="252"/>
              <a:chOff x="912" y="3180"/>
              <a:chExt cx="2696" cy="252"/>
            </a:xfrm>
          </p:grpSpPr>
          <p:grpSp>
            <p:nvGrpSpPr>
              <p:cNvPr id="709657" name="Group 25"/>
              <p:cNvGrpSpPr>
                <a:grpSpLocks/>
              </p:cNvGrpSpPr>
              <p:nvPr/>
            </p:nvGrpSpPr>
            <p:grpSpPr bwMode="auto">
              <a:xfrm>
                <a:off x="912" y="3247"/>
                <a:ext cx="2496" cy="90"/>
                <a:chOff x="912" y="3247"/>
                <a:chExt cx="2496" cy="90"/>
              </a:xfrm>
            </p:grpSpPr>
            <p:sp>
              <p:nvSpPr>
                <p:cNvPr id="709658" name="Freeform 26"/>
                <p:cNvSpPr>
                  <a:spLocks/>
                </p:cNvSpPr>
                <p:nvPr/>
              </p:nvSpPr>
              <p:spPr bwMode="auto">
                <a:xfrm>
                  <a:off x="912" y="3292"/>
                  <a:ext cx="2496" cy="1"/>
                </a:xfrm>
                <a:custGeom>
                  <a:avLst/>
                  <a:gdLst>
                    <a:gd name="T0" fmla="*/ 0 w 3152"/>
                    <a:gd name="T1" fmla="*/ 0 h 1"/>
                    <a:gd name="T2" fmla="*/ 3152 w 3152"/>
                    <a:gd name="T3" fmla="*/ 0 h 1"/>
                  </a:gdLst>
                  <a:ahLst/>
                  <a:cxnLst>
                    <a:cxn ang="0">
                      <a:pos x="T0" y="T1"/>
                    </a:cxn>
                    <a:cxn ang="0">
                      <a:pos x="T2" y="T3"/>
                    </a:cxn>
                  </a:cxnLst>
                  <a:rect l="0" t="0" r="r" b="b"/>
                  <a:pathLst>
                    <a:path w="3152" h="1">
                      <a:moveTo>
                        <a:pt x="0" y="0"/>
                      </a:moveTo>
                      <a:lnTo>
                        <a:pt x="3152" y="0"/>
                      </a:lnTo>
                    </a:path>
                  </a:pathLst>
                </a:custGeom>
                <a:noFill/>
                <a:ln w="28575">
                  <a:solidFill>
                    <a:schemeClr val="tx1"/>
                  </a:solidFill>
                  <a:round/>
                  <a:headEnd type="arrow" w="med" len="med"/>
                  <a:tailEnd type="arrow" w="med" len="med"/>
                </a:ln>
                <a:effectLst/>
                <a:extLst>
                  <a:ext uri="{909E8E84-426E-40dd-AFC4-6F175D3DCCD1}">
                    <a14:hiddenFill xmlns:a14="http://schemas.microsoft.com/office/drawing/2010/main" xmlns="">
                      <a:solidFill>
                        <a:srgbClr val="FFFFFF"/>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sz="1350"/>
                </a:p>
              </p:txBody>
            </p:sp>
            <p:sp>
              <p:nvSpPr>
                <p:cNvPr id="709659" name="Line 27"/>
                <p:cNvSpPr>
                  <a:spLocks noChangeShapeType="1"/>
                </p:cNvSpPr>
                <p:nvPr/>
              </p:nvSpPr>
              <p:spPr bwMode="auto">
                <a:xfrm>
                  <a:off x="2596" y="3247"/>
                  <a:ext cx="0" cy="9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sz="1350"/>
                </a:p>
              </p:txBody>
            </p:sp>
            <p:sp>
              <p:nvSpPr>
                <p:cNvPr id="709660" name="Line 28"/>
                <p:cNvSpPr>
                  <a:spLocks noChangeShapeType="1"/>
                </p:cNvSpPr>
                <p:nvPr/>
              </p:nvSpPr>
              <p:spPr bwMode="auto">
                <a:xfrm>
                  <a:off x="2160" y="3247"/>
                  <a:ext cx="0" cy="9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sz="1350"/>
                </a:p>
              </p:txBody>
            </p:sp>
          </p:grpSp>
          <p:sp>
            <p:nvSpPr>
              <p:cNvPr id="709661" name="Rectangle 29"/>
              <p:cNvSpPr>
                <a:spLocks noChangeArrowheads="1"/>
              </p:cNvSpPr>
              <p:nvPr/>
            </p:nvSpPr>
            <p:spPr bwMode="auto">
              <a:xfrm>
                <a:off x="3395" y="3180"/>
                <a:ext cx="213" cy="25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r>
                  <a:rPr lang="en-US" sz="1350" i="1"/>
                  <a:t>z</a:t>
                </a:r>
              </a:p>
            </p:txBody>
          </p:sp>
        </p:grpSp>
        <p:sp>
          <p:nvSpPr>
            <p:cNvPr id="709662" name="Text Box 30"/>
            <p:cNvSpPr txBox="1">
              <a:spLocks noChangeArrowheads="1"/>
            </p:cNvSpPr>
            <p:nvPr/>
          </p:nvSpPr>
          <p:spPr bwMode="auto">
            <a:xfrm>
              <a:off x="2501" y="3338"/>
              <a:ext cx="222" cy="25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eaLnBrk="0" hangingPunct="0">
                <a:spcBef>
                  <a:spcPct val="0"/>
                </a:spcBef>
              </a:pPr>
              <a:r>
                <a:rPr lang="en-US" sz="1350">
                  <a:cs typeface="Times New Roman" charset="0"/>
                </a:rPr>
                <a:t>?</a:t>
              </a:r>
              <a:endParaRPr lang="en-US" sz="1350"/>
            </a:p>
          </p:txBody>
        </p:sp>
      </p:grpSp>
      <p:sp useBgFill="1">
        <p:nvSpPr>
          <p:cNvPr id="709663" name="Text Box 31"/>
          <p:cNvSpPr txBox="1">
            <a:spLocks noChangeArrowheads="1"/>
          </p:cNvSpPr>
          <p:nvPr/>
        </p:nvSpPr>
        <p:spPr bwMode="auto">
          <a:xfrm>
            <a:off x="4057651" y="4847035"/>
            <a:ext cx="407484" cy="300082"/>
          </a:xfrm>
          <a:prstGeom prst="rect">
            <a:avLst/>
          </a:prstGeom>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eaLnBrk="0" hangingPunct="0">
              <a:spcBef>
                <a:spcPct val="0"/>
              </a:spcBef>
            </a:pPr>
            <a:r>
              <a:rPr lang="en-US" sz="1350" b="1" dirty="0">
                <a:solidFill>
                  <a:schemeClr val="folHlink"/>
                </a:solidFill>
                <a:cs typeface="Times New Roman" charset="0"/>
              </a:rPr>
              <a:t>2.5</a:t>
            </a:r>
          </a:p>
        </p:txBody>
      </p:sp>
      <p:grpSp>
        <p:nvGrpSpPr>
          <p:cNvPr id="709664" name="Group 32"/>
          <p:cNvGrpSpPr>
            <a:grpSpLocks/>
          </p:cNvGrpSpPr>
          <p:nvPr/>
        </p:nvGrpSpPr>
        <p:grpSpPr bwMode="auto">
          <a:xfrm>
            <a:off x="2171700" y="3026568"/>
            <a:ext cx="3253979" cy="1749029"/>
            <a:chOff x="864" y="1822"/>
            <a:chExt cx="2733" cy="1469"/>
          </a:xfrm>
        </p:grpSpPr>
        <p:sp>
          <p:nvSpPr>
            <p:cNvPr id="709638" name="Line 6"/>
            <p:cNvSpPr>
              <a:spLocks noChangeShapeType="1"/>
            </p:cNvSpPr>
            <p:nvPr/>
          </p:nvSpPr>
          <p:spPr bwMode="auto">
            <a:xfrm>
              <a:off x="2155" y="2784"/>
              <a:ext cx="0" cy="58"/>
            </a:xfrm>
            <a:prstGeom prst="line">
              <a:avLst/>
            </a:prstGeom>
            <a:noFill/>
            <a:ln>
              <a:noFill/>
            </a:ln>
            <a:effectLst/>
            <a:extLst>
              <a:ext uri="{909E8E84-426E-40dd-AFC4-6F175D3DCCD1}">
                <a14:hiddenFill xmlns:a14="http://schemas.microsoft.com/office/drawing/2010/main" xmlns="">
                  <a:noFill/>
                </a14:hiddenFill>
              </a:ex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sz="1350"/>
            </a:p>
          </p:txBody>
        </p:sp>
        <p:sp>
          <p:nvSpPr>
            <p:cNvPr id="709639" name="Text Box 7"/>
            <p:cNvSpPr txBox="1">
              <a:spLocks noChangeArrowheads="1"/>
            </p:cNvSpPr>
            <p:nvPr/>
          </p:nvSpPr>
          <p:spPr bwMode="auto">
            <a:xfrm>
              <a:off x="2495" y="3039"/>
              <a:ext cx="303" cy="25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eaLnBrk="0" hangingPunct="0">
                <a:spcBef>
                  <a:spcPct val="0"/>
                </a:spcBef>
              </a:pPr>
              <a:r>
                <a:rPr lang="en-US" sz="1350" dirty="0"/>
                <a:t>40</a:t>
              </a:r>
            </a:p>
          </p:txBody>
        </p:sp>
        <p:sp>
          <p:nvSpPr>
            <p:cNvPr id="709640" name="Line 8"/>
            <p:cNvSpPr>
              <a:spLocks noChangeShapeType="1"/>
            </p:cNvSpPr>
            <p:nvPr/>
          </p:nvSpPr>
          <p:spPr bwMode="auto">
            <a:xfrm>
              <a:off x="2595" y="2978"/>
              <a:ext cx="0" cy="9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sz="1350"/>
            </a:p>
          </p:txBody>
        </p:sp>
        <p:sp>
          <p:nvSpPr>
            <p:cNvPr id="709641" name="Freeform 9"/>
            <p:cNvSpPr>
              <a:spLocks/>
            </p:cNvSpPr>
            <p:nvPr/>
          </p:nvSpPr>
          <p:spPr bwMode="auto">
            <a:xfrm>
              <a:off x="907" y="3014"/>
              <a:ext cx="2496" cy="1"/>
            </a:xfrm>
            <a:custGeom>
              <a:avLst/>
              <a:gdLst>
                <a:gd name="T0" fmla="*/ 0 w 3152"/>
                <a:gd name="T1" fmla="*/ 0 h 1"/>
                <a:gd name="T2" fmla="*/ 3152 w 3152"/>
                <a:gd name="T3" fmla="*/ 0 h 1"/>
              </a:gdLst>
              <a:ahLst/>
              <a:cxnLst>
                <a:cxn ang="0">
                  <a:pos x="T0" y="T1"/>
                </a:cxn>
                <a:cxn ang="0">
                  <a:pos x="T2" y="T3"/>
                </a:cxn>
              </a:cxnLst>
              <a:rect l="0" t="0" r="r" b="b"/>
              <a:pathLst>
                <a:path w="3152" h="1">
                  <a:moveTo>
                    <a:pt x="0" y="0"/>
                  </a:moveTo>
                  <a:lnTo>
                    <a:pt x="3152" y="0"/>
                  </a:lnTo>
                </a:path>
              </a:pathLst>
            </a:custGeom>
            <a:noFill/>
            <a:ln w="28575">
              <a:solidFill>
                <a:schemeClr val="tx1"/>
              </a:solidFill>
              <a:round/>
              <a:headEnd type="arrow" w="med" len="med"/>
              <a:tailEnd type="arrow" w="med" len="med"/>
            </a:ln>
            <a:effectLst/>
            <a:extLst>
              <a:ext uri="{909E8E84-426E-40dd-AFC4-6F175D3DCCD1}">
                <a14:hiddenFill xmlns:a14="http://schemas.microsoft.com/office/drawing/2010/main" xmlns="">
                  <a:solidFill>
                    <a:srgbClr val="FFFFFF"/>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sz="1350"/>
            </a:p>
          </p:txBody>
        </p:sp>
        <p:sp>
          <p:nvSpPr>
            <p:cNvPr id="709642" name="Freeform 10"/>
            <p:cNvSpPr>
              <a:spLocks/>
            </p:cNvSpPr>
            <p:nvPr/>
          </p:nvSpPr>
          <p:spPr bwMode="auto">
            <a:xfrm>
              <a:off x="983" y="2017"/>
              <a:ext cx="2372" cy="994"/>
            </a:xfrm>
            <a:custGeom>
              <a:avLst/>
              <a:gdLst>
                <a:gd name="T0" fmla="*/ 0 w 2996"/>
                <a:gd name="T1" fmla="*/ 1213 h 1213"/>
                <a:gd name="T2" fmla="*/ 325 w 2996"/>
                <a:gd name="T3" fmla="*/ 1159 h 1213"/>
                <a:gd name="T4" fmla="*/ 616 w 2996"/>
                <a:gd name="T5" fmla="*/ 1057 h 1213"/>
                <a:gd name="T6" fmla="*/ 895 w 2996"/>
                <a:gd name="T7" fmla="*/ 820 h 1213"/>
                <a:gd name="T8" fmla="*/ 1048 w 2996"/>
                <a:gd name="T9" fmla="*/ 583 h 1213"/>
                <a:gd name="T10" fmla="*/ 1162 w 2996"/>
                <a:gd name="T11" fmla="*/ 322 h 1213"/>
                <a:gd name="T12" fmla="*/ 1237 w 2996"/>
                <a:gd name="T13" fmla="*/ 163 h 1213"/>
                <a:gd name="T14" fmla="*/ 1336 w 2996"/>
                <a:gd name="T15" fmla="*/ 49 h 1213"/>
                <a:gd name="T16" fmla="*/ 1480 w 2996"/>
                <a:gd name="T17" fmla="*/ 1 h 1213"/>
                <a:gd name="T18" fmla="*/ 1615 w 2996"/>
                <a:gd name="T19" fmla="*/ 43 h 1213"/>
                <a:gd name="T20" fmla="*/ 1720 w 2996"/>
                <a:gd name="T21" fmla="*/ 154 h 1213"/>
                <a:gd name="T22" fmla="*/ 1825 w 2996"/>
                <a:gd name="T23" fmla="*/ 412 h 1213"/>
                <a:gd name="T24" fmla="*/ 1885 w 2996"/>
                <a:gd name="T25" fmla="*/ 550 h 1213"/>
                <a:gd name="T26" fmla="*/ 2014 w 2996"/>
                <a:gd name="T27" fmla="*/ 787 h 1213"/>
                <a:gd name="T28" fmla="*/ 2176 w 2996"/>
                <a:gd name="T29" fmla="*/ 969 h 1213"/>
                <a:gd name="T30" fmla="*/ 2398 w 2996"/>
                <a:gd name="T31" fmla="*/ 1093 h 1213"/>
                <a:gd name="T32" fmla="*/ 2584 w 2996"/>
                <a:gd name="T33" fmla="*/ 1153 h 1213"/>
                <a:gd name="T34" fmla="*/ 2996 w 2996"/>
                <a:gd name="T35" fmla="*/ 1205 h 12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996" h="1213">
                  <a:moveTo>
                    <a:pt x="0" y="1213"/>
                  </a:moveTo>
                  <a:cubicBezTo>
                    <a:pt x="54" y="1205"/>
                    <a:pt x="222" y="1185"/>
                    <a:pt x="325" y="1159"/>
                  </a:cubicBezTo>
                  <a:cubicBezTo>
                    <a:pt x="429" y="1135"/>
                    <a:pt x="526" y="1113"/>
                    <a:pt x="616" y="1057"/>
                  </a:cubicBezTo>
                  <a:cubicBezTo>
                    <a:pt x="711" y="1001"/>
                    <a:pt x="823" y="899"/>
                    <a:pt x="895" y="820"/>
                  </a:cubicBezTo>
                  <a:cubicBezTo>
                    <a:pt x="967" y="741"/>
                    <a:pt x="1004" y="666"/>
                    <a:pt x="1048" y="583"/>
                  </a:cubicBezTo>
                  <a:cubicBezTo>
                    <a:pt x="1092" y="500"/>
                    <a:pt x="1130" y="392"/>
                    <a:pt x="1162" y="322"/>
                  </a:cubicBezTo>
                  <a:cubicBezTo>
                    <a:pt x="1194" y="252"/>
                    <a:pt x="1208" y="208"/>
                    <a:pt x="1237" y="163"/>
                  </a:cubicBezTo>
                  <a:cubicBezTo>
                    <a:pt x="1266" y="118"/>
                    <a:pt x="1296" y="76"/>
                    <a:pt x="1336" y="49"/>
                  </a:cubicBezTo>
                  <a:cubicBezTo>
                    <a:pt x="1376" y="22"/>
                    <a:pt x="1434" y="2"/>
                    <a:pt x="1480" y="1"/>
                  </a:cubicBezTo>
                  <a:cubicBezTo>
                    <a:pt x="1526" y="0"/>
                    <a:pt x="1575" y="18"/>
                    <a:pt x="1615" y="43"/>
                  </a:cubicBezTo>
                  <a:cubicBezTo>
                    <a:pt x="1655" y="68"/>
                    <a:pt x="1685" y="93"/>
                    <a:pt x="1720" y="154"/>
                  </a:cubicBezTo>
                  <a:cubicBezTo>
                    <a:pt x="1755" y="215"/>
                    <a:pt x="1798" y="346"/>
                    <a:pt x="1825" y="412"/>
                  </a:cubicBezTo>
                  <a:cubicBezTo>
                    <a:pt x="1852" y="478"/>
                    <a:pt x="1854" y="488"/>
                    <a:pt x="1885" y="550"/>
                  </a:cubicBezTo>
                  <a:cubicBezTo>
                    <a:pt x="1916" y="612"/>
                    <a:pt x="1966" y="717"/>
                    <a:pt x="2014" y="787"/>
                  </a:cubicBezTo>
                  <a:cubicBezTo>
                    <a:pt x="2062" y="857"/>
                    <a:pt x="2112" y="918"/>
                    <a:pt x="2176" y="969"/>
                  </a:cubicBezTo>
                  <a:cubicBezTo>
                    <a:pt x="2240" y="1020"/>
                    <a:pt x="2330" y="1062"/>
                    <a:pt x="2398" y="1093"/>
                  </a:cubicBezTo>
                  <a:cubicBezTo>
                    <a:pt x="2466" y="1124"/>
                    <a:pt x="2484" y="1134"/>
                    <a:pt x="2584" y="1153"/>
                  </a:cubicBezTo>
                  <a:cubicBezTo>
                    <a:pt x="2684" y="1172"/>
                    <a:pt x="2910" y="1194"/>
                    <a:pt x="2996" y="1205"/>
                  </a:cubicBezTo>
                </a:path>
              </a:pathLst>
            </a:custGeom>
            <a:noFill/>
            <a:ln w="12700" cmpd="sng">
              <a:solidFill>
                <a:schemeClr val="tx1"/>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endParaRPr lang="en-US" sz="1350"/>
            </a:p>
          </p:txBody>
        </p:sp>
        <p:sp>
          <p:nvSpPr>
            <p:cNvPr id="709643" name="Line 11"/>
            <p:cNvSpPr>
              <a:spLocks noChangeShapeType="1"/>
            </p:cNvSpPr>
            <p:nvPr/>
          </p:nvSpPr>
          <p:spPr bwMode="auto">
            <a:xfrm>
              <a:off x="2155" y="2018"/>
              <a:ext cx="0" cy="983"/>
            </a:xfrm>
            <a:prstGeom prst="line">
              <a:avLst/>
            </a:prstGeom>
            <a:noFill/>
            <a:ln w="9525">
              <a:solidFill>
                <a:schemeClr val="tx1"/>
              </a:solidFill>
              <a:prstDash val="dash"/>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endParaRPr lang="en-US" sz="1350"/>
            </a:p>
          </p:txBody>
        </p:sp>
        <p:sp>
          <p:nvSpPr>
            <p:cNvPr id="709644" name="Text Box 12"/>
            <p:cNvSpPr txBox="1">
              <a:spLocks noChangeArrowheads="1"/>
            </p:cNvSpPr>
            <p:nvPr/>
          </p:nvSpPr>
          <p:spPr bwMode="auto">
            <a:xfrm>
              <a:off x="1940" y="3039"/>
              <a:ext cx="488" cy="25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eaLnBrk="0" hangingPunct="0">
                <a:spcBef>
                  <a:spcPct val="0"/>
                </a:spcBef>
              </a:pPr>
              <a:r>
                <a:rPr lang="el-GR" sz="1350" dirty="0">
                  <a:cs typeface="Times New Roman" charset="0"/>
                </a:rPr>
                <a:t>μ</a:t>
              </a:r>
              <a:r>
                <a:rPr lang="en-US" sz="1350" dirty="0">
                  <a:cs typeface="Times New Roman" charset="0"/>
                </a:rPr>
                <a:t> =30</a:t>
              </a:r>
              <a:endParaRPr lang="en-US" sz="1350" dirty="0"/>
            </a:p>
          </p:txBody>
        </p:sp>
        <p:sp>
          <p:nvSpPr>
            <p:cNvPr id="709645" name="Line 13"/>
            <p:cNvSpPr>
              <a:spLocks noChangeShapeType="1"/>
            </p:cNvSpPr>
            <p:nvPr/>
          </p:nvSpPr>
          <p:spPr bwMode="auto">
            <a:xfrm>
              <a:off x="2155" y="2978"/>
              <a:ext cx="0" cy="9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sz="1350"/>
            </a:p>
          </p:txBody>
        </p:sp>
        <p:sp>
          <p:nvSpPr>
            <p:cNvPr id="709646" name="Rectangle 14"/>
            <p:cNvSpPr>
              <a:spLocks noChangeArrowheads="1"/>
            </p:cNvSpPr>
            <p:nvPr/>
          </p:nvSpPr>
          <p:spPr bwMode="auto">
            <a:xfrm>
              <a:off x="864" y="2339"/>
              <a:ext cx="668" cy="25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spcBef>
                  <a:spcPct val="0"/>
                </a:spcBef>
              </a:pPr>
              <a:r>
                <a:rPr lang="en-US" sz="1350" i="1" dirty="0"/>
                <a:t>P</a:t>
              </a:r>
              <a:r>
                <a:rPr lang="en-US" sz="1350" dirty="0"/>
                <a:t>(</a:t>
              </a:r>
              <a:r>
                <a:rPr lang="en-US" sz="1350" i="1" dirty="0"/>
                <a:t>x</a:t>
              </a:r>
              <a:r>
                <a:rPr lang="en-US" sz="1350" dirty="0"/>
                <a:t> &lt; 40)</a:t>
              </a:r>
            </a:p>
          </p:txBody>
        </p:sp>
        <p:sp>
          <p:nvSpPr>
            <p:cNvPr id="709648" name="Rectangle 16"/>
            <p:cNvSpPr>
              <a:spLocks noChangeArrowheads="1"/>
            </p:cNvSpPr>
            <p:nvPr/>
          </p:nvSpPr>
          <p:spPr bwMode="auto">
            <a:xfrm>
              <a:off x="1387" y="1822"/>
              <a:ext cx="562" cy="46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spcBef>
                  <a:spcPct val="0"/>
                </a:spcBef>
              </a:pPr>
              <a:r>
                <a:rPr lang="el-GR" sz="1500" dirty="0">
                  <a:solidFill>
                    <a:schemeClr val="folHlink"/>
                  </a:solidFill>
                  <a:cs typeface="Times New Roman" charset="0"/>
                </a:rPr>
                <a:t>μ</a:t>
              </a:r>
              <a:r>
                <a:rPr lang="en-US" sz="1500" dirty="0">
                  <a:solidFill>
                    <a:schemeClr val="folHlink"/>
                  </a:solidFill>
                  <a:cs typeface="Times New Roman" charset="0"/>
                </a:rPr>
                <a:t> = 30</a:t>
              </a:r>
            </a:p>
            <a:p>
              <a:pPr>
                <a:spcBef>
                  <a:spcPct val="0"/>
                </a:spcBef>
              </a:pPr>
              <a:r>
                <a:rPr lang="el-GR" sz="1500" dirty="0">
                  <a:solidFill>
                    <a:schemeClr val="folHlink"/>
                  </a:solidFill>
                  <a:cs typeface="Times New Roman" charset="0"/>
                </a:rPr>
                <a:t>σ</a:t>
              </a:r>
              <a:r>
                <a:rPr lang="en-US" sz="1500" dirty="0">
                  <a:solidFill>
                    <a:schemeClr val="folHlink"/>
                  </a:solidFill>
                </a:rPr>
                <a:t> = 4</a:t>
              </a:r>
            </a:p>
          </p:txBody>
        </p:sp>
        <p:sp>
          <p:nvSpPr>
            <p:cNvPr id="709649" name="Rectangle 17"/>
            <p:cNvSpPr>
              <a:spLocks noChangeArrowheads="1"/>
            </p:cNvSpPr>
            <p:nvPr/>
          </p:nvSpPr>
          <p:spPr bwMode="auto">
            <a:xfrm>
              <a:off x="3379" y="2887"/>
              <a:ext cx="218" cy="25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r>
                <a:rPr lang="en-US" sz="1350" i="1"/>
                <a:t>x</a:t>
              </a:r>
            </a:p>
          </p:txBody>
        </p:sp>
        <p:sp>
          <p:nvSpPr>
            <p:cNvPr id="709650" name="Freeform 18"/>
            <p:cNvSpPr>
              <a:spLocks/>
            </p:cNvSpPr>
            <p:nvPr/>
          </p:nvSpPr>
          <p:spPr bwMode="auto">
            <a:xfrm>
              <a:off x="974" y="2018"/>
              <a:ext cx="1622" cy="996"/>
            </a:xfrm>
            <a:custGeom>
              <a:avLst/>
              <a:gdLst>
                <a:gd name="T0" fmla="*/ 0 w 1622"/>
                <a:gd name="T1" fmla="*/ 996 h 996"/>
                <a:gd name="T2" fmla="*/ 267 w 1622"/>
                <a:gd name="T3" fmla="*/ 949 h 996"/>
                <a:gd name="T4" fmla="*/ 497 w 1622"/>
                <a:gd name="T5" fmla="*/ 866 h 996"/>
                <a:gd name="T6" fmla="*/ 718 w 1622"/>
                <a:gd name="T7" fmla="*/ 672 h 996"/>
                <a:gd name="T8" fmla="*/ 839 w 1622"/>
                <a:gd name="T9" fmla="*/ 478 h 996"/>
                <a:gd name="T10" fmla="*/ 929 w 1622"/>
                <a:gd name="T11" fmla="*/ 264 h 996"/>
                <a:gd name="T12" fmla="*/ 989 w 1622"/>
                <a:gd name="T13" fmla="*/ 134 h 996"/>
                <a:gd name="T14" fmla="*/ 1067 w 1622"/>
                <a:gd name="T15" fmla="*/ 40 h 996"/>
                <a:gd name="T16" fmla="*/ 1181 w 1622"/>
                <a:gd name="T17" fmla="*/ 1 h 996"/>
                <a:gd name="T18" fmla="*/ 1288 w 1622"/>
                <a:gd name="T19" fmla="*/ 35 h 996"/>
                <a:gd name="T20" fmla="*/ 1371 w 1622"/>
                <a:gd name="T21" fmla="*/ 126 h 996"/>
                <a:gd name="T22" fmla="*/ 1454 w 1622"/>
                <a:gd name="T23" fmla="*/ 337 h 996"/>
                <a:gd name="T24" fmla="*/ 1618 w 1622"/>
                <a:gd name="T25" fmla="*/ 670 h 996"/>
                <a:gd name="T26" fmla="*/ 1622 w 1622"/>
                <a:gd name="T27" fmla="*/ 990 h 9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622" h="996">
                  <a:moveTo>
                    <a:pt x="0" y="996"/>
                  </a:moveTo>
                  <a:cubicBezTo>
                    <a:pt x="44" y="989"/>
                    <a:pt x="184" y="971"/>
                    <a:pt x="267" y="949"/>
                  </a:cubicBezTo>
                  <a:cubicBezTo>
                    <a:pt x="349" y="930"/>
                    <a:pt x="426" y="912"/>
                    <a:pt x="497" y="866"/>
                  </a:cubicBezTo>
                  <a:cubicBezTo>
                    <a:pt x="572" y="820"/>
                    <a:pt x="661" y="736"/>
                    <a:pt x="718" y="672"/>
                  </a:cubicBezTo>
                  <a:cubicBezTo>
                    <a:pt x="775" y="607"/>
                    <a:pt x="804" y="546"/>
                    <a:pt x="839" y="478"/>
                  </a:cubicBezTo>
                  <a:cubicBezTo>
                    <a:pt x="874" y="410"/>
                    <a:pt x="904" y="321"/>
                    <a:pt x="929" y="264"/>
                  </a:cubicBezTo>
                  <a:cubicBezTo>
                    <a:pt x="955" y="206"/>
                    <a:pt x="966" y="170"/>
                    <a:pt x="989" y="134"/>
                  </a:cubicBezTo>
                  <a:cubicBezTo>
                    <a:pt x="1012" y="97"/>
                    <a:pt x="1035" y="62"/>
                    <a:pt x="1067" y="40"/>
                  </a:cubicBezTo>
                  <a:cubicBezTo>
                    <a:pt x="1099" y="18"/>
                    <a:pt x="1145" y="2"/>
                    <a:pt x="1181" y="1"/>
                  </a:cubicBezTo>
                  <a:cubicBezTo>
                    <a:pt x="1217" y="0"/>
                    <a:pt x="1256" y="15"/>
                    <a:pt x="1288" y="35"/>
                  </a:cubicBezTo>
                  <a:cubicBezTo>
                    <a:pt x="1319" y="56"/>
                    <a:pt x="1343" y="76"/>
                    <a:pt x="1371" y="126"/>
                  </a:cubicBezTo>
                  <a:cubicBezTo>
                    <a:pt x="1399" y="176"/>
                    <a:pt x="1433" y="283"/>
                    <a:pt x="1454" y="337"/>
                  </a:cubicBezTo>
                  <a:lnTo>
                    <a:pt x="1618" y="670"/>
                  </a:lnTo>
                  <a:lnTo>
                    <a:pt x="1622" y="990"/>
                  </a:lnTo>
                </a:path>
              </a:pathLst>
            </a:custGeom>
            <a:solidFill>
              <a:schemeClr val="accent2">
                <a:alpha val="80000"/>
              </a:schemeClr>
            </a:solidFill>
            <a:ln>
              <a:noFill/>
            </a:ln>
            <a:effectLst/>
            <a:extLst>
              <a:ext uri="{91240B29-F687-4f45-9708-019B960494DF}">
                <a14:hiddenLine xmlns:a14="http://schemas.microsoft.com/office/drawing/2010/main" xmlns="" w="12700" cmpd="sng">
                  <a:solidFill>
                    <a:schemeClr val="accent2"/>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endParaRPr lang="en-US" sz="1350"/>
            </a:p>
          </p:txBody>
        </p:sp>
        <p:sp>
          <p:nvSpPr>
            <p:cNvPr id="709647" name="Line 15"/>
            <p:cNvSpPr>
              <a:spLocks noChangeShapeType="1"/>
            </p:cNvSpPr>
            <p:nvPr/>
          </p:nvSpPr>
          <p:spPr bwMode="auto">
            <a:xfrm>
              <a:off x="1536" y="2485"/>
              <a:ext cx="288" cy="14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endParaRPr lang="en-US" sz="1350"/>
            </a:p>
          </p:txBody>
        </p:sp>
      </p:grpSp>
      <p:sp>
        <p:nvSpPr>
          <p:cNvPr id="2" name="Slide Number Placeholder 5">
            <a:extLst>
              <a:ext uri="{FF2B5EF4-FFF2-40B4-BE49-F238E27FC236}">
                <a16:creationId xmlns:a16="http://schemas.microsoft.com/office/drawing/2014/main" id="{8DD4430F-8BDC-1025-3270-1D8B273277D3}"/>
              </a:ext>
            </a:extLst>
          </p:cNvPr>
          <p:cNvSpPr txBox="1">
            <a:spLocks/>
          </p:cNvSpPr>
          <p:nvPr/>
        </p:nvSpPr>
        <p:spPr>
          <a:xfrm>
            <a:off x="8458200" y="6227081"/>
            <a:ext cx="457200" cy="326119"/>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B6F15528-21DE-4FAA-801E-634DDDAF4B2B}" type="slidenum">
              <a:rPr lang="en-US" sz="1400" smtClean="0"/>
              <a:pPr/>
              <a:t>37</a:t>
            </a:fld>
            <a:endParaRPr lang="en-US" sz="1400" dirty="0"/>
          </a:p>
        </p:txBody>
      </p:sp>
      <mc:AlternateContent xmlns:mc="http://schemas.openxmlformats.org/markup-compatibility/2006">
        <mc:Choice xmlns:p14="http://schemas.microsoft.com/office/powerpoint/2010/main" Requires="p14">
          <p:contentPart p14:bwMode="auto" r:id="rId5">
            <p14:nvContentPartPr>
              <p14:cNvPr id="3" name="Ink 2"/>
              <p14:cNvContentPartPr/>
              <p14:nvPr/>
            </p14:nvContentPartPr>
            <p14:xfrm>
              <a:off x="2443320" y="2160"/>
              <a:ext cx="6136200" cy="6381000"/>
            </p14:xfrm>
          </p:contentPart>
        </mc:Choice>
        <mc:Fallback>
          <p:pic>
            <p:nvPicPr>
              <p:cNvPr id="3" name="Ink 2"/>
              <p:cNvPicPr/>
              <p:nvPr/>
            </p:nvPicPr>
            <p:blipFill>
              <a:blip r:embed="rId6"/>
              <a:stretch>
                <a:fillRect/>
              </a:stretch>
            </p:blipFill>
            <p:spPr>
              <a:xfrm>
                <a:off x="2434320" y="-7200"/>
                <a:ext cx="6157080" cy="6396480"/>
              </a:xfrm>
              <a:prstGeom prst="rect">
                <a:avLst/>
              </a:prstGeom>
            </p:spPr>
          </p:pic>
        </mc:Fallback>
      </mc:AlternateContent>
    </p:spTree>
    <p:extLst>
      <p:ext uri="{BB962C8B-B14F-4D97-AF65-F5344CB8AC3E}">
        <p14:creationId xmlns:p14="http://schemas.microsoft.com/office/powerpoint/2010/main" val="2797406155"/>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1682" name="Text Box 2"/>
          <p:cNvSpPr txBox="1">
            <a:spLocks noChangeArrowheads="1"/>
          </p:cNvSpPr>
          <p:nvPr/>
        </p:nvSpPr>
        <p:spPr bwMode="auto">
          <a:xfrm>
            <a:off x="152400" y="1447800"/>
            <a:ext cx="8763000" cy="707886"/>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square">
            <a:spAutoFit/>
          </a:bodyPr>
          <a:lstStyle>
            <a:lvl1pPr>
              <a:spcBef>
                <a:spcPct val="0"/>
              </a:spcBef>
              <a:defRPr sz="2400">
                <a:solidFill>
                  <a:schemeClr val="tx1"/>
                </a:solidFill>
                <a:latin typeface="Arial Narrow" charset="0"/>
                <a:ea typeface="ＭＳ Ｐゴシック" charset="0"/>
              </a:defRPr>
            </a:lvl1pPr>
            <a:lvl2pPr marL="974725" indent="-457200">
              <a:spcBef>
                <a:spcPct val="0"/>
              </a:spcBef>
              <a:defRPr sz="2400">
                <a:solidFill>
                  <a:schemeClr val="tx1"/>
                </a:solidFill>
                <a:latin typeface="Arial Narrow" charset="0"/>
                <a:ea typeface="ＭＳ Ｐゴシック" charset="0"/>
              </a:defRPr>
            </a:lvl2pPr>
            <a:lvl3pPr marL="1546225" indent="-457200">
              <a:spcBef>
                <a:spcPct val="0"/>
              </a:spcBef>
              <a:defRPr sz="2400">
                <a:solidFill>
                  <a:schemeClr val="tx1"/>
                </a:solidFill>
                <a:latin typeface="Arial Narrow" charset="0"/>
                <a:ea typeface="ＭＳ Ｐゴシック" charset="0"/>
              </a:defRPr>
            </a:lvl3pPr>
            <a:lvl4pPr marL="2117725" indent="-457200">
              <a:spcBef>
                <a:spcPct val="0"/>
              </a:spcBef>
              <a:defRPr sz="2400">
                <a:solidFill>
                  <a:schemeClr val="tx1"/>
                </a:solidFill>
                <a:latin typeface="Arial Narrow" charset="0"/>
                <a:ea typeface="ＭＳ Ｐゴシック" charset="0"/>
              </a:defRPr>
            </a:lvl4pPr>
            <a:lvl5pPr marL="2689225" indent="-457200">
              <a:spcBef>
                <a:spcPct val="0"/>
              </a:spcBef>
              <a:defRPr sz="2400">
                <a:solidFill>
                  <a:schemeClr val="tx1"/>
                </a:solidFill>
                <a:latin typeface="Arial Narrow" charset="0"/>
                <a:ea typeface="ＭＳ Ｐゴシック" charset="0"/>
              </a:defRPr>
            </a:lvl5pPr>
            <a:lvl6pPr marL="3146425" indent="-457200" fontAlgn="base">
              <a:spcBef>
                <a:spcPct val="0"/>
              </a:spcBef>
              <a:spcAft>
                <a:spcPct val="0"/>
              </a:spcAft>
              <a:defRPr sz="2400">
                <a:solidFill>
                  <a:schemeClr val="tx1"/>
                </a:solidFill>
                <a:latin typeface="Arial Narrow" charset="0"/>
                <a:ea typeface="ＭＳ Ｐゴシック" charset="0"/>
              </a:defRPr>
            </a:lvl6pPr>
            <a:lvl7pPr marL="3603625" indent="-457200" fontAlgn="base">
              <a:spcBef>
                <a:spcPct val="0"/>
              </a:spcBef>
              <a:spcAft>
                <a:spcPct val="0"/>
              </a:spcAft>
              <a:defRPr sz="2400">
                <a:solidFill>
                  <a:schemeClr val="tx1"/>
                </a:solidFill>
                <a:latin typeface="Arial Narrow" charset="0"/>
                <a:ea typeface="ＭＳ Ｐゴシック" charset="0"/>
              </a:defRPr>
            </a:lvl7pPr>
            <a:lvl8pPr marL="4060825" indent="-457200" fontAlgn="base">
              <a:spcBef>
                <a:spcPct val="0"/>
              </a:spcBef>
              <a:spcAft>
                <a:spcPct val="0"/>
              </a:spcAft>
              <a:defRPr sz="2400">
                <a:solidFill>
                  <a:schemeClr val="tx1"/>
                </a:solidFill>
                <a:latin typeface="Arial Narrow" charset="0"/>
                <a:ea typeface="ＭＳ Ｐゴシック" charset="0"/>
              </a:defRPr>
            </a:lvl8pPr>
            <a:lvl9pPr marL="4518025" indent="-457200" fontAlgn="base">
              <a:spcBef>
                <a:spcPct val="0"/>
              </a:spcBef>
              <a:spcAft>
                <a:spcPct val="0"/>
              </a:spcAft>
              <a:defRPr sz="2400">
                <a:solidFill>
                  <a:schemeClr val="tx1"/>
                </a:solidFill>
                <a:latin typeface="Arial Narrow" charset="0"/>
                <a:ea typeface="ＭＳ Ｐゴシック" charset="0"/>
              </a:defRPr>
            </a:lvl9pPr>
          </a:lstStyle>
          <a:p>
            <a:r>
              <a:rPr lang="en-US" sz="2000" dirty="0">
                <a:latin typeface="+mn-lt"/>
              </a:rPr>
              <a:t>Scores on a particular test are normally distributed with a mean of 30 and standard deviation of 4. What is the probability of anyone scoring greater than 38?</a:t>
            </a:r>
            <a:endParaRPr lang="en-US" sz="2000" dirty="0">
              <a:latin typeface="+mn-lt"/>
              <a:sym typeface="Symbol" charset="0"/>
            </a:endParaRPr>
          </a:p>
        </p:txBody>
      </p:sp>
      <p:sp>
        <p:nvSpPr>
          <p:cNvPr id="711683" name="Rectangle 3"/>
          <p:cNvSpPr>
            <a:spLocks noGrp="1" noChangeArrowheads="1"/>
          </p:cNvSpPr>
          <p:nvPr>
            <p:ph type="title" idx="4294967295"/>
          </p:nvPr>
        </p:nvSpPr>
        <p:spPr>
          <a:xfrm>
            <a:off x="76200" y="609600"/>
            <a:ext cx="6859587" cy="488950"/>
          </a:xfrm>
          <a:noFill/>
          <a:ln/>
          <a:extLst>
            <a:ext uri="{91240B29-F687-4f45-9708-019B960494DF}">
              <a14:hiddenLine xmlns:a14="http://schemas.microsoft.com/office/drawing/2010/main" xmlns="" w="9525" cap="flat" cmpd="sng">
                <a:solidFill>
                  <a:schemeClr val="tx1"/>
                </a:solidFill>
                <a:prstDash val="solid"/>
                <a:miter lim="800000"/>
                <a:headEnd/>
                <a:tailEnd/>
              </a14:hiddenLine>
            </a:ext>
            <a:ext uri="{AF507438-7753-43e0-B8FC-AC1667EBCBE1}">
              <a14:hiddenEffects xmlns:a14="http://schemas.microsoft.com/office/drawing/2010/main" xmlns="">
                <a:effectLst>
                  <a:outerShdw blurRad="63500" dist="35921" dir="2700000" algn="ctr" rotWithShape="0">
                    <a:schemeClr val="bg2"/>
                  </a:outerShdw>
                </a:effectLst>
              </a14:hiddenEffects>
            </a:ext>
          </a:extLst>
        </p:spPr>
        <p:txBody>
          <a:bodyPr>
            <a:noAutofit/>
          </a:bodyPr>
          <a:lstStyle/>
          <a:p>
            <a:pPr algn="l"/>
            <a:r>
              <a:rPr lang="en-US" sz="4000" b="1" dirty="0">
                <a:solidFill>
                  <a:srgbClr val="00B0F0"/>
                </a:solidFill>
              </a:rPr>
              <a:t>Problem 13:</a:t>
            </a:r>
          </a:p>
        </p:txBody>
      </p:sp>
      <p:sp>
        <p:nvSpPr>
          <p:cNvPr id="711684" name="Rectangle 4"/>
          <p:cNvSpPr>
            <a:spLocks noChangeArrowheads="1"/>
          </p:cNvSpPr>
          <p:nvPr/>
        </p:nvSpPr>
        <p:spPr bwMode="auto">
          <a:xfrm>
            <a:off x="1627982" y="5402054"/>
            <a:ext cx="5915818" cy="40011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square">
            <a:spAutoFit/>
          </a:bodyPr>
          <a:lstStyle/>
          <a:p>
            <a:pPr>
              <a:spcBef>
                <a:spcPct val="0"/>
              </a:spcBef>
            </a:pPr>
            <a:r>
              <a:rPr lang="en-US" sz="2000" i="1" dirty="0"/>
              <a:t>P</a:t>
            </a:r>
            <a:r>
              <a:rPr lang="en-US" sz="2000" dirty="0"/>
              <a:t>(</a:t>
            </a:r>
            <a:r>
              <a:rPr lang="en-US" sz="2000" i="1" dirty="0"/>
              <a:t>x</a:t>
            </a:r>
            <a:r>
              <a:rPr lang="en-US" sz="2000" dirty="0"/>
              <a:t> &gt; 38) = </a:t>
            </a:r>
            <a:r>
              <a:rPr lang="en-US" sz="2000" i="1" dirty="0"/>
              <a:t>P</a:t>
            </a:r>
            <a:r>
              <a:rPr lang="en-US" sz="2000" dirty="0"/>
              <a:t>(</a:t>
            </a:r>
            <a:r>
              <a:rPr lang="en-US" sz="2000" i="1" dirty="0"/>
              <a:t>z</a:t>
            </a:r>
            <a:r>
              <a:rPr lang="en-US" sz="2000" dirty="0"/>
              <a:t> &gt; 2) = 1 </a:t>
            </a:r>
            <a:r>
              <a:rPr lang="en-US" sz="2000" dirty="0">
                <a:sym typeface="Symbol" charset="0"/>
              </a:rPr>
              <a:t></a:t>
            </a:r>
            <a:r>
              <a:rPr lang="en-US" sz="2000" dirty="0"/>
              <a:t> </a:t>
            </a:r>
            <a:r>
              <a:rPr lang="en-US" sz="2000" i="1" dirty="0"/>
              <a:t>P</a:t>
            </a:r>
            <a:r>
              <a:rPr lang="en-US" sz="2000" dirty="0"/>
              <a:t>(</a:t>
            </a:r>
            <a:r>
              <a:rPr lang="en-US" sz="2000" i="1" dirty="0"/>
              <a:t>z</a:t>
            </a:r>
            <a:r>
              <a:rPr lang="en-US" sz="2000" dirty="0"/>
              <a:t> &lt; 2) = 1 </a:t>
            </a:r>
            <a:r>
              <a:rPr lang="en-US" sz="2000" dirty="0">
                <a:sym typeface="Symbol" charset="0"/>
              </a:rPr>
              <a:t></a:t>
            </a:r>
            <a:r>
              <a:rPr lang="en-US" sz="2000" dirty="0"/>
              <a:t> 0.9773 = </a:t>
            </a:r>
            <a:r>
              <a:rPr lang="en-US" sz="2000" dirty="0">
                <a:sym typeface="Symbol" charset="0"/>
              </a:rPr>
              <a:t>0.0227</a:t>
            </a:r>
          </a:p>
        </p:txBody>
      </p:sp>
      <mc:AlternateContent xmlns:mc="http://schemas.openxmlformats.org/markup-compatibility/2006" xmlns:a14="http://schemas.microsoft.com/office/drawing/2010/main">
        <mc:Choice Requires="a14">
          <p:sp>
            <p:nvSpPr>
              <p:cNvPr id="711685" name="Object 5"/>
              <p:cNvSpPr txBox="1"/>
              <p:nvPr/>
            </p:nvSpPr>
            <p:spPr bwMode="auto">
              <a:xfrm>
                <a:off x="4832349" y="2928937"/>
                <a:ext cx="1873247" cy="652464"/>
              </a:xfrm>
              <a:prstGeom prst="rect">
                <a:avLst/>
              </a:prstGeom>
              <a:noFill/>
              <a:ln>
                <a:noFill/>
              </a:ln>
              <a:effectLst/>
              <a:extLst>
                <a:ext uri="{909E8E84-426E-40dd-AFC4-6F175D3DCCD1}">
                  <a14:hiddenFill xmlns="">
                    <a:solidFill>
                      <a:srgbClr val="FFFFFF"/>
                    </a:solidFill>
                  </a14:hiddenFill>
                </a:ext>
                <a:ext uri="{91240B29-F687-4f45-9708-019B960494DF}">
                  <a14:hiddenLine xmlns="" w="9525">
                    <a:solidFill>
                      <a:srgbClr val="000000"/>
                    </a:solidFill>
                    <a:miter lim="800000"/>
                    <a:headEnd/>
                    <a:tailEnd/>
                  </a14:hiddenLine>
                </a:ext>
                <a:ext uri="{AF507438-7753-43e0-B8FC-AC1667EBCBE1}">
                  <a14:hiddenEffects xmlns="">
                    <a:effectLst>
                      <a:outerShdw blurRad="63500" dist="38099" dir="2700000" algn="ctr" rotWithShape="0">
                        <a:srgbClr val="000000">
                          <a:alpha val="74998"/>
                        </a:srgbClr>
                      </a:outerShdw>
                    </a:effectLst>
                  </a14:hiddenEffects>
                </a:ext>
              </a:extLst>
            </p:spPr>
            <p:txBody>
              <a:bodyPr>
                <a:normAutofit fontScale="85000" lnSpcReduction="10000"/>
              </a:bodyPr>
              <a:lstStyle/>
              <a:p>
                <a:pPr/>
                <a14:m>
                  <m:oMathPara xmlns:m="http://schemas.openxmlformats.org/officeDocument/2006/math">
                    <m:oMathParaPr>
                      <m:jc m:val="left"/>
                    </m:oMathParaPr>
                    <m:oMath xmlns:m="http://schemas.openxmlformats.org/officeDocument/2006/math">
                      <m:r>
                        <m:rPr>
                          <m:sty m:val="p"/>
                        </m:rPr>
                        <a:rPr lang="en-IN" i="1" smtClean="0">
                          <a:solidFill>
                            <a:srgbClr val="392392"/>
                          </a:solidFill>
                          <a:latin typeface="Cambria Math" panose="02040503050406030204" pitchFamily="18" charset="0"/>
                        </a:rPr>
                        <m:t>z</m:t>
                      </m:r>
                      <m:r>
                        <a:rPr lang="en-IN" i="1" smtClean="0">
                          <a:solidFill>
                            <a:srgbClr val="392392"/>
                          </a:solidFill>
                          <a:latin typeface="Cambria Math" panose="02040503050406030204" pitchFamily="18" charset="0"/>
                        </a:rPr>
                        <m:t>=</m:t>
                      </m:r>
                      <m:f>
                        <m:fPr>
                          <m:ctrlPr>
                            <a:rPr lang="en-IN" i="1">
                              <a:solidFill>
                                <a:srgbClr val="392392"/>
                              </a:solidFill>
                              <a:latin typeface="Cambria Math" panose="02040503050406030204" pitchFamily="18" charset="0"/>
                            </a:rPr>
                          </m:ctrlPr>
                        </m:fPr>
                        <m:num>
                          <m:r>
                            <m:rPr>
                              <m:sty m:val="p"/>
                            </m:rPr>
                            <a:rPr lang="en-IN" i="1">
                              <a:solidFill>
                                <a:srgbClr val="392392"/>
                              </a:solidFill>
                              <a:latin typeface="Cambria Math" panose="02040503050406030204" pitchFamily="18" charset="0"/>
                            </a:rPr>
                            <m:t>x</m:t>
                          </m:r>
                          <m:r>
                            <a:rPr lang="en-IN" i="1">
                              <a:solidFill>
                                <a:srgbClr val="392392"/>
                              </a:solidFill>
                              <a:latin typeface="Cambria Math" panose="02040503050406030204" pitchFamily="18" charset="0"/>
                            </a:rPr>
                            <m:t>−</m:t>
                          </m:r>
                          <m:r>
                            <m:rPr>
                              <m:sty m:val="p"/>
                            </m:rPr>
                            <a:rPr lang="en-IN" i="1">
                              <a:solidFill>
                                <a:srgbClr val="392392"/>
                              </a:solidFill>
                              <a:latin typeface="Cambria Math" panose="02040503050406030204" pitchFamily="18" charset="0"/>
                            </a:rPr>
                            <m:t>μ</m:t>
                          </m:r>
                        </m:num>
                        <m:den>
                          <m:r>
                            <m:rPr>
                              <m:sty m:val="p"/>
                            </m:rPr>
                            <a:rPr lang="en-IN" i="1">
                              <a:solidFill>
                                <a:srgbClr val="392392"/>
                              </a:solidFill>
                              <a:latin typeface="Cambria Math" panose="02040503050406030204" pitchFamily="18" charset="0"/>
                            </a:rPr>
                            <m:t>σ</m:t>
                          </m:r>
                        </m:den>
                      </m:f>
                      <m:r>
                        <a:rPr lang="en-IN" i="1">
                          <a:solidFill>
                            <a:srgbClr val="392392"/>
                          </a:solidFill>
                          <a:latin typeface="Cambria Math" panose="02040503050406030204" pitchFamily="18" charset="0"/>
                        </a:rPr>
                        <m:t>=</m:t>
                      </m:r>
                      <m:f>
                        <m:fPr>
                          <m:ctrlPr>
                            <a:rPr lang="en-IN" i="1">
                              <a:solidFill>
                                <a:srgbClr val="392392"/>
                              </a:solidFill>
                              <a:latin typeface="Cambria Math" panose="02040503050406030204" pitchFamily="18" charset="0"/>
                            </a:rPr>
                          </m:ctrlPr>
                        </m:fPr>
                        <m:num>
                          <m:r>
                            <a:rPr lang="en-IN" b="0" i="1" smtClean="0">
                              <a:solidFill>
                                <a:srgbClr val="392392"/>
                              </a:solidFill>
                              <a:latin typeface="Cambria Math" panose="02040503050406030204" pitchFamily="18" charset="0"/>
                            </a:rPr>
                            <m:t>38</m:t>
                          </m:r>
                          <m:r>
                            <a:rPr lang="en-IN" i="1">
                              <a:solidFill>
                                <a:srgbClr val="392392"/>
                              </a:solidFill>
                              <a:latin typeface="Cambria Math" panose="02040503050406030204" pitchFamily="18" charset="0"/>
                            </a:rPr>
                            <m:t>−</m:t>
                          </m:r>
                          <m:r>
                            <a:rPr lang="en-IN" b="0" i="1" smtClean="0">
                              <a:solidFill>
                                <a:srgbClr val="392392"/>
                              </a:solidFill>
                              <a:latin typeface="Cambria Math" panose="02040503050406030204" pitchFamily="18" charset="0"/>
                            </a:rPr>
                            <m:t>30</m:t>
                          </m:r>
                        </m:num>
                        <m:den>
                          <m:r>
                            <a:rPr lang="en-IN" b="0" i="1" smtClean="0">
                              <a:solidFill>
                                <a:srgbClr val="392392"/>
                              </a:solidFill>
                              <a:latin typeface="Cambria Math" panose="02040503050406030204" pitchFamily="18" charset="0"/>
                            </a:rPr>
                            <m:t>4</m:t>
                          </m:r>
                        </m:den>
                      </m:f>
                    </m:oMath>
                  </m:oMathPara>
                </a14:m>
                <a:endParaRPr lang="en-IN" dirty="0"/>
              </a:p>
            </p:txBody>
          </p:sp>
        </mc:Choice>
        <mc:Fallback xmlns="">
          <p:sp>
            <p:nvSpPr>
              <p:cNvPr id="711685" name="Object 5"/>
              <p:cNvSpPr txBox="1">
                <a:spLocks noRot="1" noChangeAspect="1" noMove="1" noResize="1" noEditPoints="1" noAdjustHandles="1" noChangeArrowheads="1" noChangeShapeType="1" noTextEdit="1"/>
              </p:cNvSpPr>
              <p:nvPr/>
            </p:nvSpPr>
            <p:spPr bwMode="auto">
              <a:xfrm>
                <a:off x="4832349" y="2928937"/>
                <a:ext cx="1873247" cy="652464"/>
              </a:xfrm>
              <a:prstGeom prst="rect">
                <a:avLst/>
              </a:prstGeom>
              <a:blipFill>
                <a:blip r:embed="rId3"/>
                <a:stretch>
                  <a:fillRect/>
                </a:stretch>
              </a:blip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711686" name="Object 6"/>
              <p:cNvSpPr txBox="1"/>
              <p:nvPr/>
            </p:nvSpPr>
            <p:spPr bwMode="auto">
              <a:xfrm>
                <a:off x="6504781" y="3044024"/>
                <a:ext cx="1467644" cy="369886"/>
              </a:xfrm>
              <a:prstGeom prst="rect">
                <a:avLst/>
              </a:prstGeom>
              <a:noFill/>
              <a:ln>
                <a:noFill/>
              </a:ln>
              <a:effectLst/>
              <a:extLst>
                <a:ext uri="{909E8E84-426E-40dd-AFC4-6F175D3DCCD1}">
                  <a14:hiddenFill xmlns="">
                    <a:solidFill>
                      <a:srgbClr val="FFFFFF"/>
                    </a:solidFill>
                  </a14:hiddenFill>
                </a:ext>
                <a:ext uri="{91240B29-F687-4f45-9708-019B960494DF}">
                  <a14:hiddenLine xmlns="" w="9525">
                    <a:solidFill>
                      <a:srgbClr val="000000"/>
                    </a:solidFill>
                    <a:miter lim="800000"/>
                    <a:headEnd/>
                    <a:tailEnd/>
                  </a14:hiddenLine>
                </a:ext>
                <a:ext uri="{AF507438-7753-43e0-B8FC-AC1667EBCBE1}">
                  <a14:hiddenEffects xmlns="">
                    <a:effectLst>
                      <a:outerShdw blurRad="63500" dist="38099" dir="2700000" algn="ctr" rotWithShape="0">
                        <a:srgbClr val="000000">
                          <a:alpha val="74998"/>
                        </a:srgbClr>
                      </a:outerShdw>
                    </a:effectLst>
                  </a14:hiddenEffects>
                </a:ext>
              </a:extLst>
            </p:spPr>
            <p:txBody>
              <a:bodyPr>
                <a:normAutofit/>
              </a:bodyPr>
              <a:lstStyle/>
              <a:p>
                <a:pPr/>
                <a14:m>
                  <m:oMathPara xmlns:m="http://schemas.openxmlformats.org/officeDocument/2006/math">
                    <m:oMathParaPr>
                      <m:jc m:val="left"/>
                    </m:oMathParaPr>
                    <m:oMath xmlns:m="http://schemas.openxmlformats.org/officeDocument/2006/math">
                      <m:r>
                        <a:rPr lang="en-IN" i="1" smtClean="0">
                          <a:solidFill>
                            <a:srgbClr val="392392"/>
                          </a:solidFill>
                          <a:latin typeface="Cambria Math" panose="02040503050406030204" pitchFamily="18" charset="0"/>
                        </a:rPr>
                        <m:t>=</m:t>
                      </m:r>
                      <m:r>
                        <a:rPr lang="en-IN" b="0" i="1" smtClean="0">
                          <a:solidFill>
                            <a:srgbClr val="392392"/>
                          </a:solidFill>
                          <a:latin typeface="Cambria Math" panose="02040503050406030204" pitchFamily="18" charset="0"/>
                        </a:rPr>
                        <m:t>2</m:t>
                      </m:r>
                    </m:oMath>
                  </m:oMathPara>
                </a14:m>
                <a:endParaRPr lang="en-IN" dirty="0"/>
              </a:p>
            </p:txBody>
          </p:sp>
        </mc:Choice>
        <mc:Fallback xmlns="">
          <p:sp>
            <p:nvSpPr>
              <p:cNvPr id="711686" name="Object 6"/>
              <p:cNvSpPr txBox="1">
                <a:spLocks noRot="1" noChangeAspect="1" noMove="1" noResize="1" noEditPoints="1" noAdjustHandles="1" noChangeArrowheads="1" noChangeShapeType="1" noTextEdit="1"/>
              </p:cNvSpPr>
              <p:nvPr/>
            </p:nvSpPr>
            <p:spPr bwMode="auto">
              <a:xfrm>
                <a:off x="6504781" y="3044024"/>
                <a:ext cx="1467644" cy="369886"/>
              </a:xfrm>
              <a:prstGeom prst="rect">
                <a:avLst/>
              </a:prstGeom>
              <a:blipFill>
                <a:blip r:embed="rId4"/>
                <a:stretch>
                  <a:fillRect/>
                </a:stretch>
              </a:blip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txBody>
              <a:bodyPr/>
              <a:lstStyle/>
              <a:p>
                <a:r>
                  <a:rPr lang="en-IN">
                    <a:noFill/>
                  </a:rPr>
                  <a:t> </a:t>
                </a:r>
              </a:p>
            </p:txBody>
          </p:sp>
        </mc:Fallback>
      </mc:AlternateContent>
      <p:sp>
        <p:nvSpPr>
          <p:cNvPr id="711687" name="Rectangle 7"/>
          <p:cNvSpPr>
            <a:spLocks noChangeArrowheads="1"/>
          </p:cNvSpPr>
          <p:nvPr/>
        </p:nvSpPr>
        <p:spPr bwMode="auto">
          <a:xfrm>
            <a:off x="457200" y="5898545"/>
            <a:ext cx="8066486" cy="40011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square">
            <a:spAutoFit/>
          </a:bodyPr>
          <a:lstStyle/>
          <a:p>
            <a:pPr>
              <a:spcBef>
                <a:spcPct val="0"/>
              </a:spcBef>
            </a:pPr>
            <a:r>
              <a:rPr lang="en-US" sz="2000" dirty="0"/>
              <a:t>The probability that a student receives a test score greater than 38 is 0.0227</a:t>
            </a:r>
          </a:p>
        </p:txBody>
      </p:sp>
      <p:grpSp>
        <p:nvGrpSpPr>
          <p:cNvPr id="711688" name="Group 8"/>
          <p:cNvGrpSpPr>
            <a:grpSpLocks/>
          </p:cNvGrpSpPr>
          <p:nvPr/>
        </p:nvGrpSpPr>
        <p:grpSpPr bwMode="auto">
          <a:xfrm>
            <a:off x="1927623" y="4643439"/>
            <a:ext cx="3209925" cy="488156"/>
            <a:chOff x="912" y="3180"/>
            <a:chExt cx="2696" cy="410"/>
          </a:xfrm>
        </p:grpSpPr>
        <p:sp>
          <p:nvSpPr>
            <p:cNvPr id="711689" name="Text Box 9"/>
            <p:cNvSpPr txBox="1">
              <a:spLocks noChangeArrowheads="1"/>
            </p:cNvSpPr>
            <p:nvPr/>
          </p:nvSpPr>
          <p:spPr bwMode="auto">
            <a:xfrm>
              <a:off x="1945" y="3331"/>
              <a:ext cx="414" cy="25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eaLnBrk="0" hangingPunct="0">
                <a:spcBef>
                  <a:spcPct val="0"/>
                </a:spcBef>
              </a:pPr>
              <a:r>
                <a:rPr lang="el-GR" sz="1350">
                  <a:cs typeface="Times New Roman" charset="0"/>
                </a:rPr>
                <a:t>μ</a:t>
              </a:r>
              <a:r>
                <a:rPr lang="en-US" sz="1350">
                  <a:cs typeface="Times New Roman" charset="0"/>
                </a:rPr>
                <a:t> =</a:t>
              </a:r>
              <a:r>
                <a:rPr lang="en-US" sz="1350"/>
                <a:t>0</a:t>
              </a:r>
            </a:p>
          </p:txBody>
        </p:sp>
        <p:grpSp>
          <p:nvGrpSpPr>
            <p:cNvPr id="711690" name="Group 10"/>
            <p:cNvGrpSpPr>
              <a:grpSpLocks/>
            </p:cNvGrpSpPr>
            <p:nvPr/>
          </p:nvGrpSpPr>
          <p:grpSpPr bwMode="auto">
            <a:xfrm>
              <a:off x="912" y="3180"/>
              <a:ext cx="2696" cy="252"/>
              <a:chOff x="912" y="3180"/>
              <a:chExt cx="2696" cy="252"/>
            </a:xfrm>
          </p:grpSpPr>
          <p:grpSp>
            <p:nvGrpSpPr>
              <p:cNvPr id="711691" name="Group 11"/>
              <p:cNvGrpSpPr>
                <a:grpSpLocks/>
              </p:cNvGrpSpPr>
              <p:nvPr/>
            </p:nvGrpSpPr>
            <p:grpSpPr bwMode="auto">
              <a:xfrm>
                <a:off x="912" y="3247"/>
                <a:ext cx="2496" cy="90"/>
                <a:chOff x="912" y="3247"/>
                <a:chExt cx="2496" cy="90"/>
              </a:xfrm>
            </p:grpSpPr>
            <p:sp>
              <p:nvSpPr>
                <p:cNvPr id="711692" name="Freeform 12"/>
                <p:cNvSpPr>
                  <a:spLocks/>
                </p:cNvSpPr>
                <p:nvPr/>
              </p:nvSpPr>
              <p:spPr bwMode="auto">
                <a:xfrm>
                  <a:off x="912" y="3292"/>
                  <a:ext cx="2496" cy="1"/>
                </a:xfrm>
                <a:custGeom>
                  <a:avLst/>
                  <a:gdLst>
                    <a:gd name="T0" fmla="*/ 0 w 3152"/>
                    <a:gd name="T1" fmla="*/ 0 h 1"/>
                    <a:gd name="T2" fmla="*/ 3152 w 3152"/>
                    <a:gd name="T3" fmla="*/ 0 h 1"/>
                  </a:gdLst>
                  <a:ahLst/>
                  <a:cxnLst>
                    <a:cxn ang="0">
                      <a:pos x="T0" y="T1"/>
                    </a:cxn>
                    <a:cxn ang="0">
                      <a:pos x="T2" y="T3"/>
                    </a:cxn>
                  </a:cxnLst>
                  <a:rect l="0" t="0" r="r" b="b"/>
                  <a:pathLst>
                    <a:path w="3152" h="1">
                      <a:moveTo>
                        <a:pt x="0" y="0"/>
                      </a:moveTo>
                      <a:lnTo>
                        <a:pt x="3152" y="0"/>
                      </a:lnTo>
                    </a:path>
                  </a:pathLst>
                </a:custGeom>
                <a:noFill/>
                <a:ln w="28575">
                  <a:solidFill>
                    <a:schemeClr val="tx1"/>
                  </a:solidFill>
                  <a:round/>
                  <a:headEnd type="arrow" w="med" len="med"/>
                  <a:tailEnd type="arrow" w="med" len="med"/>
                </a:ln>
                <a:effectLst/>
                <a:extLst>
                  <a:ext uri="{909E8E84-426E-40dd-AFC4-6F175D3DCCD1}">
                    <a14:hiddenFill xmlns:a14="http://schemas.microsoft.com/office/drawing/2010/main" xmlns="">
                      <a:solidFill>
                        <a:srgbClr val="FFFFFF"/>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sz="1350"/>
                </a:p>
              </p:txBody>
            </p:sp>
            <p:sp>
              <p:nvSpPr>
                <p:cNvPr id="711693" name="Line 13"/>
                <p:cNvSpPr>
                  <a:spLocks noChangeShapeType="1"/>
                </p:cNvSpPr>
                <p:nvPr/>
              </p:nvSpPr>
              <p:spPr bwMode="auto">
                <a:xfrm>
                  <a:off x="2425" y="3247"/>
                  <a:ext cx="0" cy="9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sz="1350"/>
                </a:p>
              </p:txBody>
            </p:sp>
            <p:sp>
              <p:nvSpPr>
                <p:cNvPr id="711694" name="Line 14"/>
                <p:cNvSpPr>
                  <a:spLocks noChangeShapeType="1"/>
                </p:cNvSpPr>
                <p:nvPr/>
              </p:nvSpPr>
              <p:spPr bwMode="auto">
                <a:xfrm>
                  <a:off x="2160" y="3247"/>
                  <a:ext cx="0" cy="9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sz="1350"/>
                </a:p>
              </p:txBody>
            </p:sp>
          </p:grpSp>
          <p:sp>
            <p:nvSpPr>
              <p:cNvPr id="711695" name="Rectangle 15"/>
              <p:cNvSpPr>
                <a:spLocks noChangeArrowheads="1"/>
              </p:cNvSpPr>
              <p:nvPr/>
            </p:nvSpPr>
            <p:spPr bwMode="auto">
              <a:xfrm>
                <a:off x="3395" y="3180"/>
                <a:ext cx="213" cy="25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r>
                  <a:rPr lang="en-US" sz="1350" i="1"/>
                  <a:t>z</a:t>
                </a:r>
              </a:p>
            </p:txBody>
          </p:sp>
        </p:grpSp>
        <p:sp>
          <p:nvSpPr>
            <p:cNvPr id="711696" name="Text Box 16"/>
            <p:cNvSpPr txBox="1">
              <a:spLocks noChangeArrowheads="1"/>
            </p:cNvSpPr>
            <p:nvPr/>
          </p:nvSpPr>
          <p:spPr bwMode="auto">
            <a:xfrm>
              <a:off x="2330" y="3338"/>
              <a:ext cx="222" cy="25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eaLnBrk="0" hangingPunct="0">
                <a:spcBef>
                  <a:spcPct val="0"/>
                </a:spcBef>
              </a:pPr>
              <a:r>
                <a:rPr lang="en-US" sz="1350">
                  <a:cs typeface="Times New Roman" charset="0"/>
                </a:rPr>
                <a:t>?</a:t>
              </a:r>
              <a:endParaRPr lang="en-US" sz="1350"/>
            </a:p>
          </p:txBody>
        </p:sp>
      </p:grpSp>
      <p:sp useBgFill="1">
        <p:nvSpPr>
          <p:cNvPr id="711697" name="Text Box 17"/>
          <p:cNvSpPr txBox="1">
            <a:spLocks noChangeArrowheads="1"/>
          </p:cNvSpPr>
          <p:nvPr/>
        </p:nvSpPr>
        <p:spPr bwMode="auto">
          <a:xfrm>
            <a:off x="3552826" y="4818460"/>
            <a:ext cx="407484" cy="300082"/>
          </a:xfrm>
          <a:prstGeom prst="rect">
            <a:avLst/>
          </a:prstGeom>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eaLnBrk="0" hangingPunct="0">
              <a:spcBef>
                <a:spcPct val="0"/>
              </a:spcBef>
            </a:pPr>
            <a:r>
              <a:rPr lang="en-US" sz="1350" b="1" dirty="0">
                <a:solidFill>
                  <a:schemeClr val="folHlink"/>
                </a:solidFill>
                <a:cs typeface="Times New Roman" charset="0"/>
              </a:rPr>
              <a:t>2.0</a:t>
            </a:r>
          </a:p>
        </p:txBody>
      </p:sp>
      <p:grpSp>
        <p:nvGrpSpPr>
          <p:cNvPr id="711698" name="Group 18"/>
          <p:cNvGrpSpPr>
            <a:grpSpLocks/>
          </p:cNvGrpSpPr>
          <p:nvPr/>
        </p:nvGrpSpPr>
        <p:grpSpPr bwMode="auto">
          <a:xfrm>
            <a:off x="1870473" y="3198018"/>
            <a:ext cx="3253979" cy="1577579"/>
            <a:chOff x="611" y="1966"/>
            <a:chExt cx="2733" cy="1325"/>
          </a:xfrm>
        </p:grpSpPr>
        <p:grpSp>
          <p:nvGrpSpPr>
            <p:cNvPr id="711699" name="Group 19"/>
            <p:cNvGrpSpPr>
              <a:grpSpLocks/>
            </p:cNvGrpSpPr>
            <p:nvPr/>
          </p:nvGrpSpPr>
          <p:grpSpPr bwMode="auto">
            <a:xfrm>
              <a:off x="611" y="1966"/>
              <a:ext cx="2733" cy="1325"/>
              <a:chOff x="611" y="1966"/>
              <a:chExt cx="2733" cy="1325"/>
            </a:xfrm>
          </p:grpSpPr>
          <p:sp>
            <p:nvSpPr>
              <p:cNvPr id="711700" name="Line 20"/>
              <p:cNvSpPr>
                <a:spLocks noChangeShapeType="1"/>
              </p:cNvSpPr>
              <p:nvPr/>
            </p:nvSpPr>
            <p:spPr bwMode="auto">
              <a:xfrm>
                <a:off x="1902" y="2784"/>
                <a:ext cx="0" cy="58"/>
              </a:xfrm>
              <a:prstGeom prst="line">
                <a:avLst/>
              </a:prstGeom>
              <a:noFill/>
              <a:ln>
                <a:noFill/>
              </a:ln>
              <a:effectLst/>
              <a:extLst>
                <a:ext uri="{909E8E84-426E-40dd-AFC4-6F175D3DCCD1}">
                  <a14:hiddenFill xmlns:a14="http://schemas.microsoft.com/office/drawing/2010/main" xmlns="">
                    <a:noFill/>
                  </a14:hiddenFill>
                </a:ex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sz="1350"/>
              </a:p>
            </p:txBody>
          </p:sp>
          <p:sp>
            <p:nvSpPr>
              <p:cNvPr id="711701" name="Text Box 21"/>
              <p:cNvSpPr txBox="1">
                <a:spLocks noChangeArrowheads="1"/>
              </p:cNvSpPr>
              <p:nvPr/>
            </p:nvSpPr>
            <p:spPr bwMode="auto">
              <a:xfrm>
                <a:off x="2035" y="3039"/>
                <a:ext cx="303" cy="25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eaLnBrk="0" hangingPunct="0">
                  <a:spcBef>
                    <a:spcPct val="0"/>
                  </a:spcBef>
                </a:pPr>
                <a:r>
                  <a:rPr lang="en-US" sz="1350" dirty="0"/>
                  <a:t>38</a:t>
                </a:r>
              </a:p>
            </p:txBody>
          </p:sp>
          <p:sp>
            <p:nvSpPr>
              <p:cNvPr id="711702" name="Line 22"/>
              <p:cNvSpPr>
                <a:spLocks noChangeShapeType="1"/>
              </p:cNvSpPr>
              <p:nvPr/>
            </p:nvSpPr>
            <p:spPr bwMode="auto">
              <a:xfrm>
                <a:off x="2168" y="2976"/>
                <a:ext cx="0" cy="9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sz="1350"/>
              </a:p>
            </p:txBody>
          </p:sp>
          <p:sp>
            <p:nvSpPr>
              <p:cNvPr id="711703" name="Line 23"/>
              <p:cNvSpPr>
                <a:spLocks noChangeShapeType="1"/>
              </p:cNvSpPr>
              <p:nvPr/>
            </p:nvSpPr>
            <p:spPr bwMode="auto">
              <a:xfrm flipV="1">
                <a:off x="2168" y="2333"/>
                <a:ext cx="0" cy="668"/>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endParaRPr lang="en-US" sz="1350"/>
              </a:p>
            </p:txBody>
          </p:sp>
          <p:sp>
            <p:nvSpPr>
              <p:cNvPr id="711704" name="Freeform 24"/>
              <p:cNvSpPr>
                <a:spLocks/>
              </p:cNvSpPr>
              <p:nvPr/>
            </p:nvSpPr>
            <p:spPr bwMode="auto">
              <a:xfrm>
                <a:off x="654" y="3014"/>
                <a:ext cx="2496" cy="1"/>
              </a:xfrm>
              <a:custGeom>
                <a:avLst/>
                <a:gdLst>
                  <a:gd name="T0" fmla="*/ 0 w 3152"/>
                  <a:gd name="T1" fmla="*/ 0 h 1"/>
                  <a:gd name="T2" fmla="*/ 3152 w 3152"/>
                  <a:gd name="T3" fmla="*/ 0 h 1"/>
                </a:gdLst>
                <a:ahLst/>
                <a:cxnLst>
                  <a:cxn ang="0">
                    <a:pos x="T0" y="T1"/>
                  </a:cxn>
                  <a:cxn ang="0">
                    <a:pos x="T2" y="T3"/>
                  </a:cxn>
                </a:cxnLst>
                <a:rect l="0" t="0" r="r" b="b"/>
                <a:pathLst>
                  <a:path w="3152" h="1">
                    <a:moveTo>
                      <a:pt x="0" y="0"/>
                    </a:moveTo>
                    <a:lnTo>
                      <a:pt x="3152" y="0"/>
                    </a:lnTo>
                  </a:path>
                </a:pathLst>
              </a:custGeom>
              <a:noFill/>
              <a:ln w="28575">
                <a:solidFill>
                  <a:schemeClr val="tx1"/>
                </a:solidFill>
                <a:round/>
                <a:headEnd type="arrow" w="med" len="med"/>
                <a:tailEnd type="arrow" w="med" len="med"/>
              </a:ln>
              <a:effectLst/>
              <a:extLst>
                <a:ext uri="{909E8E84-426E-40dd-AFC4-6F175D3DCCD1}">
                  <a14:hiddenFill xmlns:a14="http://schemas.microsoft.com/office/drawing/2010/main" xmlns="">
                    <a:solidFill>
                      <a:srgbClr val="FFFFFF"/>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sz="1350"/>
              </a:p>
            </p:txBody>
          </p:sp>
          <p:sp>
            <p:nvSpPr>
              <p:cNvPr id="711705" name="Freeform 25"/>
              <p:cNvSpPr>
                <a:spLocks/>
              </p:cNvSpPr>
              <p:nvPr/>
            </p:nvSpPr>
            <p:spPr bwMode="auto">
              <a:xfrm>
                <a:off x="730" y="2017"/>
                <a:ext cx="2372" cy="994"/>
              </a:xfrm>
              <a:custGeom>
                <a:avLst/>
                <a:gdLst>
                  <a:gd name="T0" fmla="*/ 0 w 2996"/>
                  <a:gd name="T1" fmla="*/ 1213 h 1213"/>
                  <a:gd name="T2" fmla="*/ 325 w 2996"/>
                  <a:gd name="T3" fmla="*/ 1159 h 1213"/>
                  <a:gd name="T4" fmla="*/ 616 w 2996"/>
                  <a:gd name="T5" fmla="*/ 1057 h 1213"/>
                  <a:gd name="T6" fmla="*/ 895 w 2996"/>
                  <a:gd name="T7" fmla="*/ 820 h 1213"/>
                  <a:gd name="T8" fmla="*/ 1048 w 2996"/>
                  <a:gd name="T9" fmla="*/ 583 h 1213"/>
                  <a:gd name="T10" fmla="*/ 1162 w 2996"/>
                  <a:gd name="T11" fmla="*/ 322 h 1213"/>
                  <a:gd name="T12" fmla="*/ 1237 w 2996"/>
                  <a:gd name="T13" fmla="*/ 163 h 1213"/>
                  <a:gd name="T14" fmla="*/ 1336 w 2996"/>
                  <a:gd name="T15" fmla="*/ 49 h 1213"/>
                  <a:gd name="T16" fmla="*/ 1480 w 2996"/>
                  <a:gd name="T17" fmla="*/ 1 h 1213"/>
                  <a:gd name="T18" fmla="*/ 1615 w 2996"/>
                  <a:gd name="T19" fmla="*/ 43 h 1213"/>
                  <a:gd name="T20" fmla="*/ 1720 w 2996"/>
                  <a:gd name="T21" fmla="*/ 154 h 1213"/>
                  <a:gd name="T22" fmla="*/ 1825 w 2996"/>
                  <a:gd name="T23" fmla="*/ 412 h 1213"/>
                  <a:gd name="T24" fmla="*/ 1885 w 2996"/>
                  <a:gd name="T25" fmla="*/ 550 h 1213"/>
                  <a:gd name="T26" fmla="*/ 2014 w 2996"/>
                  <a:gd name="T27" fmla="*/ 787 h 1213"/>
                  <a:gd name="T28" fmla="*/ 2176 w 2996"/>
                  <a:gd name="T29" fmla="*/ 969 h 1213"/>
                  <a:gd name="T30" fmla="*/ 2398 w 2996"/>
                  <a:gd name="T31" fmla="*/ 1093 h 1213"/>
                  <a:gd name="T32" fmla="*/ 2584 w 2996"/>
                  <a:gd name="T33" fmla="*/ 1153 h 1213"/>
                  <a:gd name="T34" fmla="*/ 2996 w 2996"/>
                  <a:gd name="T35" fmla="*/ 1205 h 12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996" h="1213">
                    <a:moveTo>
                      <a:pt x="0" y="1213"/>
                    </a:moveTo>
                    <a:cubicBezTo>
                      <a:pt x="54" y="1205"/>
                      <a:pt x="222" y="1185"/>
                      <a:pt x="325" y="1159"/>
                    </a:cubicBezTo>
                    <a:cubicBezTo>
                      <a:pt x="429" y="1135"/>
                      <a:pt x="526" y="1113"/>
                      <a:pt x="616" y="1057"/>
                    </a:cubicBezTo>
                    <a:cubicBezTo>
                      <a:pt x="711" y="1001"/>
                      <a:pt x="823" y="899"/>
                      <a:pt x="895" y="820"/>
                    </a:cubicBezTo>
                    <a:cubicBezTo>
                      <a:pt x="967" y="741"/>
                      <a:pt x="1004" y="666"/>
                      <a:pt x="1048" y="583"/>
                    </a:cubicBezTo>
                    <a:cubicBezTo>
                      <a:pt x="1092" y="500"/>
                      <a:pt x="1130" y="392"/>
                      <a:pt x="1162" y="322"/>
                    </a:cubicBezTo>
                    <a:cubicBezTo>
                      <a:pt x="1194" y="252"/>
                      <a:pt x="1208" y="208"/>
                      <a:pt x="1237" y="163"/>
                    </a:cubicBezTo>
                    <a:cubicBezTo>
                      <a:pt x="1266" y="118"/>
                      <a:pt x="1296" y="76"/>
                      <a:pt x="1336" y="49"/>
                    </a:cubicBezTo>
                    <a:cubicBezTo>
                      <a:pt x="1376" y="22"/>
                      <a:pt x="1434" y="2"/>
                      <a:pt x="1480" y="1"/>
                    </a:cubicBezTo>
                    <a:cubicBezTo>
                      <a:pt x="1526" y="0"/>
                      <a:pt x="1575" y="18"/>
                      <a:pt x="1615" y="43"/>
                    </a:cubicBezTo>
                    <a:cubicBezTo>
                      <a:pt x="1655" y="68"/>
                      <a:pt x="1685" y="93"/>
                      <a:pt x="1720" y="154"/>
                    </a:cubicBezTo>
                    <a:cubicBezTo>
                      <a:pt x="1755" y="215"/>
                      <a:pt x="1798" y="346"/>
                      <a:pt x="1825" y="412"/>
                    </a:cubicBezTo>
                    <a:cubicBezTo>
                      <a:pt x="1852" y="478"/>
                      <a:pt x="1854" y="488"/>
                      <a:pt x="1885" y="550"/>
                    </a:cubicBezTo>
                    <a:cubicBezTo>
                      <a:pt x="1916" y="612"/>
                      <a:pt x="1966" y="717"/>
                      <a:pt x="2014" y="787"/>
                    </a:cubicBezTo>
                    <a:cubicBezTo>
                      <a:pt x="2062" y="857"/>
                      <a:pt x="2112" y="918"/>
                      <a:pt x="2176" y="969"/>
                    </a:cubicBezTo>
                    <a:cubicBezTo>
                      <a:pt x="2240" y="1020"/>
                      <a:pt x="2330" y="1062"/>
                      <a:pt x="2398" y="1093"/>
                    </a:cubicBezTo>
                    <a:cubicBezTo>
                      <a:pt x="2466" y="1124"/>
                      <a:pt x="2484" y="1134"/>
                      <a:pt x="2584" y="1153"/>
                    </a:cubicBezTo>
                    <a:cubicBezTo>
                      <a:pt x="2684" y="1172"/>
                      <a:pt x="2910" y="1194"/>
                      <a:pt x="2996" y="1205"/>
                    </a:cubicBezTo>
                  </a:path>
                </a:pathLst>
              </a:custGeom>
              <a:noFill/>
              <a:ln w="12700" cmpd="sng">
                <a:solidFill>
                  <a:schemeClr val="tx1"/>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endParaRPr lang="en-US" sz="1350"/>
              </a:p>
            </p:txBody>
          </p:sp>
          <p:sp>
            <p:nvSpPr>
              <p:cNvPr id="711706" name="Line 26"/>
              <p:cNvSpPr>
                <a:spLocks noChangeShapeType="1"/>
              </p:cNvSpPr>
              <p:nvPr/>
            </p:nvSpPr>
            <p:spPr bwMode="auto">
              <a:xfrm>
                <a:off x="1902" y="2018"/>
                <a:ext cx="0" cy="983"/>
              </a:xfrm>
              <a:prstGeom prst="line">
                <a:avLst/>
              </a:prstGeom>
              <a:noFill/>
              <a:ln w="9525">
                <a:solidFill>
                  <a:schemeClr val="tx1"/>
                </a:solidFill>
                <a:prstDash val="dash"/>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endParaRPr lang="en-US" sz="1350"/>
              </a:p>
            </p:txBody>
          </p:sp>
          <p:sp>
            <p:nvSpPr>
              <p:cNvPr id="711707" name="Text Box 27"/>
              <p:cNvSpPr txBox="1">
                <a:spLocks noChangeArrowheads="1"/>
              </p:cNvSpPr>
              <p:nvPr/>
            </p:nvSpPr>
            <p:spPr bwMode="auto">
              <a:xfrm>
                <a:off x="1647" y="3039"/>
                <a:ext cx="488" cy="25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eaLnBrk="0" hangingPunct="0">
                  <a:spcBef>
                    <a:spcPct val="0"/>
                  </a:spcBef>
                </a:pPr>
                <a:r>
                  <a:rPr lang="el-GR" sz="1350" dirty="0">
                    <a:cs typeface="Times New Roman" charset="0"/>
                  </a:rPr>
                  <a:t>μ</a:t>
                </a:r>
                <a:r>
                  <a:rPr lang="en-US" sz="1350" dirty="0">
                    <a:cs typeface="Times New Roman" charset="0"/>
                  </a:rPr>
                  <a:t> =30</a:t>
                </a:r>
                <a:endParaRPr lang="en-US" sz="1350" dirty="0"/>
              </a:p>
            </p:txBody>
          </p:sp>
          <p:sp>
            <p:nvSpPr>
              <p:cNvPr id="711708" name="Line 28"/>
              <p:cNvSpPr>
                <a:spLocks noChangeShapeType="1"/>
              </p:cNvSpPr>
              <p:nvPr/>
            </p:nvSpPr>
            <p:spPr bwMode="auto">
              <a:xfrm>
                <a:off x="1902" y="2978"/>
                <a:ext cx="0" cy="9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sz="1350"/>
              </a:p>
            </p:txBody>
          </p:sp>
          <p:sp>
            <p:nvSpPr>
              <p:cNvPr id="711709" name="Rectangle 29"/>
              <p:cNvSpPr>
                <a:spLocks noChangeArrowheads="1"/>
              </p:cNvSpPr>
              <p:nvPr/>
            </p:nvSpPr>
            <p:spPr bwMode="auto">
              <a:xfrm>
                <a:off x="2387" y="2398"/>
                <a:ext cx="668" cy="25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spcBef>
                    <a:spcPct val="0"/>
                  </a:spcBef>
                </a:pPr>
                <a:r>
                  <a:rPr lang="en-US" sz="1350" i="1" dirty="0"/>
                  <a:t>P</a:t>
                </a:r>
                <a:r>
                  <a:rPr lang="en-US" sz="1350" dirty="0"/>
                  <a:t>(</a:t>
                </a:r>
                <a:r>
                  <a:rPr lang="en-US" sz="1350" i="1" dirty="0"/>
                  <a:t>x</a:t>
                </a:r>
                <a:r>
                  <a:rPr lang="en-US" sz="1350" dirty="0"/>
                  <a:t> &gt; 35)</a:t>
                </a:r>
              </a:p>
            </p:txBody>
          </p:sp>
          <p:sp>
            <p:nvSpPr>
              <p:cNvPr id="711710" name="Line 30"/>
              <p:cNvSpPr>
                <a:spLocks noChangeShapeType="1"/>
              </p:cNvSpPr>
              <p:nvPr/>
            </p:nvSpPr>
            <p:spPr bwMode="auto">
              <a:xfrm flipH="1">
                <a:off x="2483" y="2640"/>
                <a:ext cx="192" cy="19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endParaRPr lang="en-US" sz="1350"/>
              </a:p>
            </p:txBody>
          </p:sp>
          <p:sp>
            <p:nvSpPr>
              <p:cNvPr id="711711" name="Rectangle 31"/>
              <p:cNvSpPr>
                <a:spLocks noChangeArrowheads="1"/>
              </p:cNvSpPr>
              <p:nvPr/>
            </p:nvSpPr>
            <p:spPr bwMode="auto">
              <a:xfrm>
                <a:off x="611" y="1966"/>
                <a:ext cx="562" cy="46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spcBef>
                    <a:spcPct val="0"/>
                  </a:spcBef>
                </a:pPr>
                <a:r>
                  <a:rPr lang="el-GR" sz="1500" dirty="0">
                    <a:solidFill>
                      <a:schemeClr val="folHlink"/>
                    </a:solidFill>
                    <a:cs typeface="Times New Roman" charset="0"/>
                  </a:rPr>
                  <a:t>μ</a:t>
                </a:r>
                <a:r>
                  <a:rPr lang="en-US" sz="1500" dirty="0">
                    <a:solidFill>
                      <a:schemeClr val="folHlink"/>
                    </a:solidFill>
                    <a:cs typeface="Times New Roman" charset="0"/>
                  </a:rPr>
                  <a:t> = 30</a:t>
                </a:r>
              </a:p>
              <a:p>
                <a:pPr>
                  <a:spcBef>
                    <a:spcPct val="0"/>
                  </a:spcBef>
                </a:pPr>
                <a:r>
                  <a:rPr lang="el-GR" sz="1500" dirty="0">
                    <a:solidFill>
                      <a:schemeClr val="folHlink"/>
                    </a:solidFill>
                    <a:cs typeface="Times New Roman" charset="0"/>
                  </a:rPr>
                  <a:t>σ</a:t>
                </a:r>
                <a:r>
                  <a:rPr lang="en-US" sz="1500" dirty="0">
                    <a:solidFill>
                      <a:schemeClr val="folHlink"/>
                    </a:solidFill>
                  </a:rPr>
                  <a:t> = 4</a:t>
                </a:r>
              </a:p>
            </p:txBody>
          </p:sp>
          <p:sp>
            <p:nvSpPr>
              <p:cNvPr id="711712" name="Rectangle 32"/>
              <p:cNvSpPr>
                <a:spLocks noChangeArrowheads="1"/>
              </p:cNvSpPr>
              <p:nvPr/>
            </p:nvSpPr>
            <p:spPr bwMode="auto">
              <a:xfrm>
                <a:off x="3126" y="2887"/>
                <a:ext cx="218" cy="25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r>
                  <a:rPr lang="en-US" sz="1350" i="1"/>
                  <a:t>x</a:t>
                </a:r>
              </a:p>
            </p:txBody>
          </p:sp>
        </p:grpSp>
        <p:sp>
          <p:nvSpPr>
            <p:cNvPr id="711713" name="Freeform 33"/>
            <p:cNvSpPr>
              <a:spLocks/>
            </p:cNvSpPr>
            <p:nvPr/>
          </p:nvSpPr>
          <p:spPr bwMode="auto">
            <a:xfrm>
              <a:off x="2157" y="2348"/>
              <a:ext cx="914" cy="660"/>
            </a:xfrm>
            <a:custGeom>
              <a:avLst/>
              <a:gdLst>
                <a:gd name="T0" fmla="*/ 14 w 914"/>
                <a:gd name="T1" fmla="*/ 656 h 660"/>
                <a:gd name="T2" fmla="*/ 14 w 914"/>
                <a:gd name="T3" fmla="*/ 0 h 660"/>
                <a:gd name="T4" fmla="*/ 98 w 914"/>
                <a:gd name="T5" fmla="*/ 200 h 660"/>
                <a:gd name="T6" fmla="*/ 218 w 914"/>
                <a:gd name="T7" fmla="*/ 373 h 660"/>
                <a:gd name="T8" fmla="*/ 358 w 914"/>
                <a:gd name="T9" fmla="*/ 512 h 660"/>
                <a:gd name="T10" fmla="*/ 594 w 914"/>
                <a:gd name="T11" fmla="*/ 616 h 660"/>
                <a:gd name="T12" fmla="*/ 914 w 914"/>
                <a:gd name="T13" fmla="*/ 660 h 660"/>
              </a:gdLst>
              <a:ahLst/>
              <a:cxnLst>
                <a:cxn ang="0">
                  <a:pos x="T0" y="T1"/>
                </a:cxn>
                <a:cxn ang="0">
                  <a:pos x="T2" y="T3"/>
                </a:cxn>
                <a:cxn ang="0">
                  <a:pos x="T4" y="T5"/>
                </a:cxn>
                <a:cxn ang="0">
                  <a:pos x="T6" y="T7"/>
                </a:cxn>
                <a:cxn ang="0">
                  <a:pos x="T8" y="T9"/>
                </a:cxn>
                <a:cxn ang="0">
                  <a:pos x="T10" y="T11"/>
                </a:cxn>
                <a:cxn ang="0">
                  <a:pos x="T12" y="T13"/>
                </a:cxn>
              </a:cxnLst>
              <a:rect l="0" t="0" r="r" b="b"/>
              <a:pathLst>
                <a:path w="914" h="660">
                  <a:moveTo>
                    <a:pt x="14" y="656"/>
                  </a:moveTo>
                  <a:cubicBezTo>
                    <a:pt x="14" y="547"/>
                    <a:pt x="0" y="76"/>
                    <a:pt x="14" y="0"/>
                  </a:cubicBezTo>
                  <a:lnTo>
                    <a:pt x="98" y="200"/>
                  </a:lnTo>
                  <a:cubicBezTo>
                    <a:pt x="132" y="262"/>
                    <a:pt x="175" y="321"/>
                    <a:pt x="218" y="373"/>
                  </a:cubicBezTo>
                  <a:cubicBezTo>
                    <a:pt x="261" y="425"/>
                    <a:pt x="295" y="472"/>
                    <a:pt x="358" y="512"/>
                  </a:cubicBezTo>
                  <a:lnTo>
                    <a:pt x="594" y="616"/>
                  </a:lnTo>
                  <a:lnTo>
                    <a:pt x="914" y="660"/>
                  </a:lnTo>
                </a:path>
              </a:pathLst>
            </a:custGeom>
            <a:solidFill>
              <a:schemeClr val="accent2">
                <a:alpha val="80000"/>
              </a:schemeClr>
            </a:solidFill>
            <a:ln>
              <a:noFill/>
            </a:ln>
            <a:effectLst/>
            <a:extLst>
              <a:ext uri="{91240B29-F687-4f45-9708-019B960494DF}">
                <a14:hiddenLine xmlns:a14="http://schemas.microsoft.com/office/drawing/2010/main" xmlns="" w="12700" cmpd="sng">
                  <a:solidFill>
                    <a:schemeClr val="accent2"/>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endParaRPr lang="en-US" sz="1350"/>
            </a:p>
          </p:txBody>
        </p:sp>
      </p:grpSp>
      <p:sp>
        <p:nvSpPr>
          <p:cNvPr id="2" name="Slide Number Placeholder 5">
            <a:extLst>
              <a:ext uri="{FF2B5EF4-FFF2-40B4-BE49-F238E27FC236}">
                <a16:creationId xmlns:a16="http://schemas.microsoft.com/office/drawing/2014/main" id="{15D5985B-DE27-97DD-0E7D-2B9BE51010EF}"/>
              </a:ext>
            </a:extLst>
          </p:cNvPr>
          <p:cNvSpPr txBox="1">
            <a:spLocks/>
          </p:cNvSpPr>
          <p:nvPr/>
        </p:nvSpPr>
        <p:spPr>
          <a:xfrm>
            <a:off x="8458200" y="6227081"/>
            <a:ext cx="457200" cy="326119"/>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B6F15528-21DE-4FAA-801E-634DDDAF4B2B}" type="slidenum">
              <a:rPr lang="en-US" sz="1400" smtClean="0"/>
              <a:pPr/>
              <a:t>38</a:t>
            </a:fld>
            <a:endParaRPr lang="en-US" sz="1400" dirty="0"/>
          </a:p>
        </p:txBody>
      </p:sp>
      <mc:AlternateContent xmlns:mc="http://schemas.openxmlformats.org/markup-compatibility/2006">
        <mc:Choice xmlns:p14="http://schemas.microsoft.com/office/powerpoint/2010/main" Requires="p14">
          <p:contentPart p14:bwMode="auto" r:id="rId5">
            <p14:nvContentPartPr>
              <p14:cNvPr id="3" name="Ink 2"/>
              <p14:cNvContentPartPr/>
              <p14:nvPr/>
            </p14:nvContentPartPr>
            <p14:xfrm>
              <a:off x="3737520" y="2109240"/>
              <a:ext cx="4447080" cy="4283280"/>
            </p14:xfrm>
          </p:contentPart>
        </mc:Choice>
        <mc:Fallback>
          <p:pic>
            <p:nvPicPr>
              <p:cNvPr id="3" name="Ink 2"/>
              <p:cNvPicPr/>
              <p:nvPr/>
            </p:nvPicPr>
            <p:blipFill>
              <a:blip r:embed="rId6"/>
              <a:stretch>
                <a:fillRect/>
              </a:stretch>
            </p:blipFill>
            <p:spPr>
              <a:xfrm>
                <a:off x="3728880" y="2098440"/>
                <a:ext cx="4465800" cy="4303080"/>
              </a:xfrm>
              <a:prstGeom prst="rect">
                <a:avLst/>
              </a:prstGeom>
            </p:spPr>
          </p:pic>
        </mc:Fallback>
      </mc:AlternateContent>
    </p:spTree>
    <p:extLst>
      <p:ext uri="{BB962C8B-B14F-4D97-AF65-F5344CB8AC3E}">
        <p14:creationId xmlns:p14="http://schemas.microsoft.com/office/powerpoint/2010/main" val="568199943"/>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3730" name="Text Box 2"/>
          <p:cNvSpPr txBox="1">
            <a:spLocks noChangeArrowheads="1"/>
          </p:cNvSpPr>
          <p:nvPr/>
        </p:nvSpPr>
        <p:spPr bwMode="auto">
          <a:xfrm>
            <a:off x="152400" y="1391870"/>
            <a:ext cx="8610600" cy="101566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square">
            <a:spAutoFit/>
          </a:bodyPr>
          <a:lstStyle>
            <a:lvl1pPr>
              <a:spcBef>
                <a:spcPct val="0"/>
              </a:spcBef>
              <a:defRPr sz="2400">
                <a:solidFill>
                  <a:schemeClr val="tx1"/>
                </a:solidFill>
                <a:latin typeface="Arial Narrow" charset="0"/>
                <a:ea typeface="ＭＳ Ｐゴシック" charset="0"/>
              </a:defRPr>
            </a:lvl1pPr>
            <a:lvl2pPr marL="974725" indent="-457200">
              <a:spcBef>
                <a:spcPct val="0"/>
              </a:spcBef>
              <a:defRPr sz="2400">
                <a:solidFill>
                  <a:schemeClr val="tx1"/>
                </a:solidFill>
                <a:latin typeface="Arial Narrow" charset="0"/>
                <a:ea typeface="ＭＳ Ｐゴシック" charset="0"/>
              </a:defRPr>
            </a:lvl2pPr>
            <a:lvl3pPr marL="1546225" indent="-457200">
              <a:spcBef>
                <a:spcPct val="0"/>
              </a:spcBef>
              <a:defRPr sz="2400">
                <a:solidFill>
                  <a:schemeClr val="tx1"/>
                </a:solidFill>
                <a:latin typeface="Arial Narrow" charset="0"/>
                <a:ea typeface="ＭＳ Ｐゴシック" charset="0"/>
              </a:defRPr>
            </a:lvl3pPr>
            <a:lvl4pPr marL="2117725" indent="-457200">
              <a:spcBef>
                <a:spcPct val="0"/>
              </a:spcBef>
              <a:defRPr sz="2400">
                <a:solidFill>
                  <a:schemeClr val="tx1"/>
                </a:solidFill>
                <a:latin typeface="Arial Narrow" charset="0"/>
                <a:ea typeface="ＭＳ Ｐゴシック" charset="0"/>
              </a:defRPr>
            </a:lvl4pPr>
            <a:lvl5pPr marL="2689225" indent="-457200">
              <a:spcBef>
                <a:spcPct val="0"/>
              </a:spcBef>
              <a:defRPr sz="2400">
                <a:solidFill>
                  <a:schemeClr val="tx1"/>
                </a:solidFill>
                <a:latin typeface="Arial Narrow" charset="0"/>
                <a:ea typeface="ＭＳ Ｐゴシック" charset="0"/>
              </a:defRPr>
            </a:lvl5pPr>
            <a:lvl6pPr marL="3146425" indent="-457200" fontAlgn="base">
              <a:spcBef>
                <a:spcPct val="0"/>
              </a:spcBef>
              <a:spcAft>
                <a:spcPct val="0"/>
              </a:spcAft>
              <a:defRPr sz="2400">
                <a:solidFill>
                  <a:schemeClr val="tx1"/>
                </a:solidFill>
                <a:latin typeface="Arial Narrow" charset="0"/>
                <a:ea typeface="ＭＳ Ｐゴシック" charset="0"/>
              </a:defRPr>
            </a:lvl6pPr>
            <a:lvl7pPr marL="3603625" indent="-457200" fontAlgn="base">
              <a:spcBef>
                <a:spcPct val="0"/>
              </a:spcBef>
              <a:spcAft>
                <a:spcPct val="0"/>
              </a:spcAft>
              <a:defRPr sz="2400">
                <a:solidFill>
                  <a:schemeClr val="tx1"/>
                </a:solidFill>
                <a:latin typeface="Arial Narrow" charset="0"/>
                <a:ea typeface="ＭＳ Ｐゴシック" charset="0"/>
              </a:defRPr>
            </a:lvl7pPr>
            <a:lvl8pPr marL="4060825" indent="-457200" fontAlgn="base">
              <a:spcBef>
                <a:spcPct val="0"/>
              </a:spcBef>
              <a:spcAft>
                <a:spcPct val="0"/>
              </a:spcAft>
              <a:defRPr sz="2400">
                <a:solidFill>
                  <a:schemeClr val="tx1"/>
                </a:solidFill>
                <a:latin typeface="Arial Narrow" charset="0"/>
                <a:ea typeface="ＭＳ Ｐゴシック" charset="0"/>
              </a:defRPr>
            </a:lvl8pPr>
            <a:lvl9pPr marL="4518025" indent="-457200" fontAlgn="base">
              <a:spcBef>
                <a:spcPct val="0"/>
              </a:spcBef>
              <a:spcAft>
                <a:spcPct val="0"/>
              </a:spcAft>
              <a:defRPr sz="2400">
                <a:solidFill>
                  <a:schemeClr val="tx1"/>
                </a:solidFill>
                <a:latin typeface="Arial Narrow" charset="0"/>
                <a:ea typeface="ＭＳ Ｐゴシック" charset="0"/>
              </a:defRPr>
            </a:lvl9pPr>
          </a:lstStyle>
          <a:p>
            <a:pPr algn="just"/>
            <a:r>
              <a:rPr lang="en-US" sz="2000" dirty="0">
                <a:latin typeface="+mn-lt"/>
              </a:rPr>
              <a:t>The average on a statistics test was 75 with a standard deviation of 4.  If the test scores are normally distributed, find the probability that a student receives a test score between 70 and 80.</a:t>
            </a:r>
            <a:endParaRPr lang="en-US" sz="2000" dirty="0">
              <a:latin typeface="+mn-lt"/>
              <a:sym typeface="Symbol" charset="0"/>
            </a:endParaRPr>
          </a:p>
        </p:txBody>
      </p:sp>
      <p:sp>
        <p:nvSpPr>
          <p:cNvPr id="713731" name="Rectangle 3"/>
          <p:cNvSpPr>
            <a:spLocks noGrp="1" noChangeArrowheads="1"/>
          </p:cNvSpPr>
          <p:nvPr>
            <p:ph type="title" idx="4294967295"/>
          </p:nvPr>
        </p:nvSpPr>
        <p:spPr>
          <a:xfrm>
            <a:off x="152400" y="685800"/>
            <a:ext cx="6859587" cy="488950"/>
          </a:xfrm>
          <a:noFill/>
          <a:ln/>
          <a:extLst>
            <a:ext uri="{91240B29-F687-4f45-9708-019B960494DF}">
              <a14:hiddenLine xmlns:a14="http://schemas.microsoft.com/office/drawing/2010/main" xmlns="" w="9525" cap="flat" cmpd="sng">
                <a:solidFill>
                  <a:schemeClr val="tx1"/>
                </a:solidFill>
                <a:prstDash val="solid"/>
                <a:miter lim="800000"/>
                <a:headEnd/>
                <a:tailEnd/>
              </a14:hiddenLine>
            </a:ext>
            <a:ext uri="{AF507438-7753-43e0-B8FC-AC1667EBCBE1}">
              <a14:hiddenEffects xmlns:a14="http://schemas.microsoft.com/office/drawing/2010/main" xmlns="">
                <a:effectLst>
                  <a:outerShdw blurRad="63500" dist="35921" dir="2700000" algn="ctr" rotWithShape="0">
                    <a:schemeClr val="bg2"/>
                  </a:outerShdw>
                </a:effectLst>
              </a14:hiddenEffects>
            </a:ext>
          </a:extLst>
        </p:spPr>
        <p:txBody>
          <a:bodyPr>
            <a:noAutofit/>
          </a:bodyPr>
          <a:lstStyle/>
          <a:p>
            <a:pPr algn="l"/>
            <a:r>
              <a:rPr lang="en-US" sz="4000" b="1" dirty="0">
                <a:solidFill>
                  <a:srgbClr val="00B0F0"/>
                </a:solidFill>
              </a:rPr>
              <a:t>Problem 14:</a:t>
            </a:r>
          </a:p>
        </p:txBody>
      </p:sp>
      <p:sp>
        <p:nvSpPr>
          <p:cNvPr id="713732" name="Rectangle 4"/>
          <p:cNvSpPr>
            <a:spLocks noChangeArrowheads="1"/>
          </p:cNvSpPr>
          <p:nvPr/>
        </p:nvSpPr>
        <p:spPr bwMode="auto">
          <a:xfrm>
            <a:off x="536472" y="5500692"/>
            <a:ext cx="6245828" cy="40011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square">
            <a:spAutoFit/>
          </a:bodyPr>
          <a:lstStyle/>
          <a:p>
            <a:pPr>
              <a:spcBef>
                <a:spcPct val="0"/>
              </a:spcBef>
            </a:pPr>
            <a:r>
              <a:rPr lang="en-US" sz="2000" i="1" dirty="0"/>
              <a:t>P</a:t>
            </a:r>
            <a:r>
              <a:rPr lang="en-US" sz="2000" dirty="0"/>
              <a:t>(70 &lt; </a:t>
            </a:r>
            <a:r>
              <a:rPr lang="en-US" sz="2000" i="1" dirty="0"/>
              <a:t>x</a:t>
            </a:r>
            <a:r>
              <a:rPr lang="en-US" sz="2000" dirty="0"/>
              <a:t> &lt; 80) = </a:t>
            </a:r>
            <a:r>
              <a:rPr lang="en-US" sz="2000" i="1" dirty="0"/>
              <a:t>P</a:t>
            </a:r>
            <a:r>
              <a:rPr lang="en-US" sz="2000" dirty="0"/>
              <a:t>(</a:t>
            </a:r>
            <a:r>
              <a:rPr lang="en-US" sz="2000" dirty="0">
                <a:sym typeface="Symbol" charset="0"/>
              </a:rPr>
              <a:t>1</a:t>
            </a:r>
            <a:r>
              <a:rPr lang="en-US" sz="2000" dirty="0"/>
              <a:t>.25 &lt; </a:t>
            </a:r>
            <a:r>
              <a:rPr lang="en-US" sz="2000" i="1" dirty="0"/>
              <a:t>z &lt;</a:t>
            </a:r>
            <a:r>
              <a:rPr lang="en-US" sz="2000" dirty="0"/>
              <a:t> 1.25) = </a:t>
            </a:r>
            <a:r>
              <a:rPr lang="en-US" sz="2000" i="1" dirty="0"/>
              <a:t>F(</a:t>
            </a:r>
            <a:r>
              <a:rPr lang="en-US" sz="2000" dirty="0"/>
              <a:t>1.25) </a:t>
            </a:r>
            <a:r>
              <a:rPr lang="en-US" sz="2000" dirty="0">
                <a:sym typeface="Symbol" charset="0"/>
              </a:rPr>
              <a:t> </a:t>
            </a:r>
            <a:r>
              <a:rPr lang="en-US" sz="2000" i="1" dirty="0">
                <a:sym typeface="Symbol" charset="0"/>
              </a:rPr>
              <a:t>F</a:t>
            </a:r>
            <a:r>
              <a:rPr lang="en-US" sz="2000" dirty="0"/>
              <a:t>(</a:t>
            </a:r>
            <a:r>
              <a:rPr lang="en-US" sz="2000" i="1" dirty="0"/>
              <a:t> </a:t>
            </a:r>
            <a:r>
              <a:rPr lang="en-US" sz="2000" dirty="0">
                <a:sym typeface="Symbol" charset="0"/>
              </a:rPr>
              <a:t>1</a:t>
            </a:r>
            <a:r>
              <a:rPr lang="en-US" sz="2000" dirty="0"/>
              <a:t>.25) </a:t>
            </a:r>
          </a:p>
        </p:txBody>
      </p:sp>
      <mc:AlternateContent xmlns:mc="http://schemas.openxmlformats.org/markup-compatibility/2006" xmlns:a14="http://schemas.microsoft.com/office/drawing/2010/main">
        <mc:Choice Requires="a14">
          <p:sp>
            <p:nvSpPr>
              <p:cNvPr id="713733" name="Object 5"/>
              <p:cNvSpPr txBox="1"/>
              <p:nvPr/>
            </p:nvSpPr>
            <p:spPr bwMode="auto">
              <a:xfrm>
                <a:off x="4312051" y="2555675"/>
                <a:ext cx="1916109" cy="683421"/>
              </a:xfrm>
              <a:prstGeom prst="rect">
                <a:avLst/>
              </a:prstGeom>
              <a:noFill/>
              <a:ln>
                <a:noFill/>
              </a:ln>
              <a:effectLst/>
              <a:extLst>
                <a:ext uri="{909E8E84-426E-40dd-AFC4-6F175D3DCCD1}">
                  <a14:hiddenFill xmlns="">
                    <a:solidFill>
                      <a:srgbClr val="FFFFFF"/>
                    </a:solidFill>
                  </a14:hiddenFill>
                </a:ext>
                <a:ext uri="{91240B29-F687-4f45-9708-019B960494DF}">
                  <a14:hiddenLine xmlns="" w="9525">
                    <a:solidFill>
                      <a:srgbClr val="000000"/>
                    </a:solidFill>
                    <a:miter lim="800000"/>
                    <a:headEnd/>
                    <a:tailEnd/>
                  </a14:hiddenLine>
                </a:ext>
                <a:ext uri="{AF507438-7753-43e0-B8FC-AC1667EBCBE1}">
                  <a14:hiddenEffects xmlns="">
                    <a:effectLst>
                      <a:outerShdw blurRad="63500" dist="38099" dir="2700000" algn="ctr" rotWithShape="0">
                        <a:srgbClr val="000000">
                          <a:alpha val="74998"/>
                        </a:srgbClr>
                      </a:outerShdw>
                    </a:effectLst>
                  </a14:hiddenEffects>
                </a:ext>
              </a:extLst>
            </p:spPr>
            <p:txBody>
              <a:bodyPr>
                <a:normAutofit fontScale="77500" lnSpcReduction="20000"/>
              </a:bodyPr>
              <a:lstStyle/>
              <a:p>
                <a:pPr/>
                <a14:m>
                  <m:oMathPara xmlns:m="http://schemas.openxmlformats.org/officeDocument/2006/math">
                    <m:oMathParaPr>
                      <m:jc m:val="left"/>
                    </m:oMathParaPr>
                    <m:oMath xmlns:m="http://schemas.openxmlformats.org/officeDocument/2006/math">
                      <m:sSub>
                        <m:sSubPr>
                          <m:ctrlPr>
                            <a:rPr lang="en-IN" i="1" smtClean="0">
                              <a:solidFill>
                                <a:srgbClr val="392392"/>
                              </a:solidFill>
                              <a:latin typeface="Cambria Math" panose="02040503050406030204" pitchFamily="18" charset="0"/>
                            </a:rPr>
                          </m:ctrlPr>
                        </m:sSubPr>
                        <m:e>
                          <m:r>
                            <m:rPr>
                              <m:sty m:val="p"/>
                            </m:rPr>
                            <a:rPr lang="en-IN" i="1">
                              <a:solidFill>
                                <a:srgbClr val="392392"/>
                              </a:solidFill>
                              <a:latin typeface="Cambria Math" panose="02040503050406030204" pitchFamily="18" charset="0"/>
                            </a:rPr>
                            <m:t>z</m:t>
                          </m:r>
                        </m:e>
                        <m:sub>
                          <m:r>
                            <a:rPr lang="en-IN" i="1">
                              <a:solidFill>
                                <a:srgbClr val="392392"/>
                              </a:solidFill>
                              <a:latin typeface="Cambria Math" panose="02040503050406030204" pitchFamily="18" charset="0"/>
                            </a:rPr>
                            <m:t>1</m:t>
                          </m:r>
                        </m:sub>
                      </m:sSub>
                      <m:r>
                        <a:rPr lang="en-IN" i="1">
                          <a:solidFill>
                            <a:srgbClr val="392392"/>
                          </a:solidFill>
                          <a:latin typeface="Cambria Math" panose="02040503050406030204" pitchFamily="18" charset="0"/>
                        </a:rPr>
                        <m:t>=</m:t>
                      </m:r>
                      <m:f>
                        <m:fPr>
                          <m:ctrlPr>
                            <a:rPr lang="en-IN" i="1">
                              <a:solidFill>
                                <a:srgbClr val="392392"/>
                              </a:solidFill>
                              <a:latin typeface="Cambria Math" panose="02040503050406030204" pitchFamily="18" charset="0"/>
                            </a:rPr>
                          </m:ctrlPr>
                        </m:fPr>
                        <m:num>
                          <m:r>
                            <m:rPr>
                              <m:sty m:val="p"/>
                            </m:rPr>
                            <a:rPr lang="en-IN" i="1">
                              <a:solidFill>
                                <a:srgbClr val="392392"/>
                              </a:solidFill>
                              <a:latin typeface="Cambria Math" panose="02040503050406030204" pitchFamily="18" charset="0"/>
                            </a:rPr>
                            <m:t>x</m:t>
                          </m:r>
                          <m:r>
                            <a:rPr lang="en-IN" i="1">
                              <a:solidFill>
                                <a:srgbClr val="392392"/>
                              </a:solidFill>
                              <a:latin typeface="Cambria Math" panose="02040503050406030204" pitchFamily="18" charset="0"/>
                            </a:rPr>
                            <m:t>−</m:t>
                          </m:r>
                          <m:r>
                            <m:rPr>
                              <m:sty m:val="p"/>
                            </m:rPr>
                            <a:rPr lang="en-IN" i="1">
                              <a:solidFill>
                                <a:srgbClr val="392392"/>
                              </a:solidFill>
                              <a:latin typeface="Cambria Math" panose="02040503050406030204" pitchFamily="18" charset="0"/>
                            </a:rPr>
                            <m:t>μ</m:t>
                          </m:r>
                        </m:num>
                        <m:den>
                          <m:r>
                            <m:rPr>
                              <m:sty m:val="p"/>
                            </m:rPr>
                            <a:rPr lang="en-IN" i="1">
                              <a:solidFill>
                                <a:srgbClr val="392392"/>
                              </a:solidFill>
                              <a:latin typeface="Cambria Math" panose="02040503050406030204" pitchFamily="18" charset="0"/>
                            </a:rPr>
                            <m:t>σ</m:t>
                          </m:r>
                        </m:den>
                      </m:f>
                      <m:r>
                        <a:rPr lang="en-IN" i="1">
                          <a:solidFill>
                            <a:srgbClr val="392392"/>
                          </a:solidFill>
                          <a:latin typeface="Cambria Math" panose="02040503050406030204" pitchFamily="18" charset="0"/>
                        </a:rPr>
                        <m:t>=</m:t>
                      </m:r>
                      <m:f>
                        <m:fPr>
                          <m:ctrlPr>
                            <a:rPr lang="en-IN" i="1">
                              <a:solidFill>
                                <a:srgbClr val="392392"/>
                              </a:solidFill>
                              <a:latin typeface="Cambria Math" panose="02040503050406030204" pitchFamily="18" charset="0"/>
                            </a:rPr>
                          </m:ctrlPr>
                        </m:fPr>
                        <m:num>
                          <m:r>
                            <a:rPr lang="en-IN" b="0" i="1" smtClean="0">
                              <a:solidFill>
                                <a:srgbClr val="392392"/>
                              </a:solidFill>
                              <a:latin typeface="Cambria Math" panose="02040503050406030204" pitchFamily="18" charset="0"/>
                            </a:rPr>
                            <m:t>7</m:t>
                          </m:r>
                          <m:r>
                            <a:rPr lang="en-IN" i="1">
                              <a:solidFill>
                                <a:srgbClr val="392392"/>
                              </a:solidFill>
                              <a:latin typeface="Cambria Math" panose="02040503050406030204" pitchFamily="18" charset="0"/>
                            </a:rPr>
                            <m:t>0−7</m:t>
                          </m:r>
                          <m:r>
                            <a:rPr lang="en-IN" b="0" i="1" smtClean="0">
                              <a:solidFill>
                                <a:srgbClr val="392392"/>
                              </a:solidFill>
                              <a:latin typeface="Cambria Math" panose="02040503050406030204" pitchFamily="18" charset="0"/>
                            </a:rPr>
                            <m:t>5</m:t>
                          </m:r>
                        </m:num>
                        <m:den>
                          <m:r>
                            <a:rPr lang="en-IN" b="0" i="1" smtClean="0">
                              <a:solidFill>
                                <a:srgbClr val="392392"/>
                              </a:solidFill>
                              <a:latin typeface="Cambria Math" panose="02040503050406030204" pitchFamily="18" charset="0"/>
                            </a:rPr>
                            <m:t>4</m:t>
                          </m:r>
                        </m:den>
                      </m:f>
                    </m:oMath>
                  </m:oMathPara>
                </a14:m>
                <a:endParaRPr lang="en-IN" dirty="0"/>
              </a:p>
            </p:txBody>
          </p:sp>
        </mc:Choice>
        <mc:Fallback xmlns="">
          <p:sp>
            <p:nvSpPr>
              <p:cNvPr id="713733" name="Object 5"/>
              <p:cNvSpPr txBox="1">
                <a:spLocks noRot="1" noChangeAspect="1" noMove="1" noResize="1" noEditPoints="1" noAdjustHandles="1" noChangeArrowheads="1" noChangeShapeType="1" noTextEdit="1"/>
              </p:cNvSpPr>
              <p:nvPr/>
            </p:nvSpPr>
            <p:spPr bwMode="auto">
              <a:xfrm>
                <a:off x="4312051" y="2555675"/>
                <a:ext cx="1916109" cy="683421"/>
              </a:xfrm>
              <a:prstGeom prst="rect">
                <a:avLst/>
              </a:prstGeom>
              <a:blipFill>
                <a:blip r:embed="rId3"/>
                <a:stretch>
                  <a:fillRect/>
                </a:stretch>
              </a:blip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713734" name="Object 6"/>
              <p:cNvSpPr txBox="1"/>
              <p:nvPr/>
            </p:nvSpPr>
            <p:spPr bwMode="auto">
              <a:xfrm>
                <a:off x="6034201" y="2728018"/>
                <a:ext cx="888204" cy="286942"/>
              </a:xfrm>
              <a:prstGeom prst="rect">
                <a:avLst/>
              </a:prstGeom>
              <a:noFill/>
              <a:ln>
                <a:noFill/>
              </a:ln>
              <a:effectLst/>
              <a:extLst>
                <a:ext uri="{909E8E84-426E-40dd-AFC4-6F175D3DCCD1}">
                  <a14:hiddenFill xmlns="">
                    <a:solidFill>
                      <a:srgbClr val="FFFFFF"/>
                    </a:solidFill>
                  </a14:hiddenFill>
                </a:ext>
                <a:ext uri="{91240B29-F687-4f45-9708-019B960494DF}">
                  <a14:hiddenLine xmlns="" w="9525">
                    <a:solidFill>
                      <a:srgbClr val="000000"/>
                    </a:solidFill>
                    <a:miter lim="800000"/>
                    <a:headEnd/>
                    <a:tailEnd/>
                  </a14:hiddenLine>
                </a:ext>
                <a:ext uri="{AF507438-7753-43e0-B8FC-AC1667EBCBE1}">
                  <a14:hiddenEffects xmlns="">
                    <a:effectLst>
                      <a:outerShdw blurRad="63500" dist="38099" dir="2700000" algn="ctr" rotWithShape="0">
                        <a:srgbClr val="000000">
                          <a:alpha val="74998"/>
                        </a:srgbClr>
                      </a:outerShdw>
                    </a:effectLst>
                  </a14:hiddenEffects>
                </a:ext>
              </a:extLst>
            </p:spPr>
            <p:txBody>
              <a:bodyPr>
                <a:normAutofit fontScale="85000" lnSpcReduction="20000"/>
              </a:bodyPr>
              <a:lstStyle/>
              <a:p>
                <a14:m>
                  <m:oMath xmlns:m="http://schemas.openxmlformats.org/officeDocument/2006/math">
                    <m:r>
                      <a:rPr lang="en-IN" i="1">
                        <a:solidFill>
                          <a:srgbClr val="392392"/>
                        </a:solidFill>
                        <a:latin typeface="Cambria Math" panose="02040503050406030204" pitchFamily="18" charset="0"/>
                      </a:rPr>
                      <m:t>=−</m:t>
                    </m:r>
                  </m:oMath>
                </a14:m>
                <a:r>
                  <a:rPr lang="en-IN" dirty="0"/>
                  <a:t>1.25</a:t>
                </a:r>
              </a:p>
            </p:txBody>
          </p:sp>
        </mc:Choice>
        <mc:Fallback xmlns="">
          <p:sp>
            <p:nvSpPr>
              <p:cNvPr id="713734" name="Object 6"/>
              <p:cNvSpPr txBox="1">
                <a:spLocks noRot="1" noChangeAspect="1" noMove="1" noResize="1" noEditPoints="1" noAdjustHandles="1" noChangeArrowheads="1" noChangeShapeType="1" noTextEdit="1"/>
              </p:cNvSpPr>
              <p:nvPr/>
            </p:nvSpPr>
            <p:spPr bwMode="auto">
              <a:xfrm>
                <a:off x="6034201" y="2728018"/>
                <a:ext cx="888204" cy="286942"/>
              </a:xfrm>
              <a:prstGeom prst="rect">
                <a:avLst/>
              </a:prstGeom>
              <a:blipFill>
                <a:blip r:embed="rId4"/>
                <a:stretch>
                  <a:fillRect t="-19149" b="-21277"/>
                </a:stretch>
              </a:blip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txBody>
              <a:bodyPr/>
              <a:lstStyle/>
              <a:p>
                <a:r>
                  <a:rPr lang="en-IN">
                    <a:noFill/>
                  </a:rPr>
                  <a:t> </a:t>
                </a:r>
              </a:p>
            </p:txBody>
          </p:sp>
        </mc:Fallback>
      </mc:AlternateContent>
      <p:sp>
        <p:nvSpPr>
          <p:cNvPr id="713735" name="Rectangle 7"/>
          <p:cNvSpPr>
            <a:spLocks noChangeArrowheads="1"/>
          </p:cNvSpPr>
          <p:nvPr/>
        </p:nvSpPr>
        <p:spPr bwMode="auto">
          <a:xfrm>
            <a:off x="5530452" y="4019551"/>
            <a:ext cx="3080147" cy="92333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square">
            <a:spAutoFit/>
          </a:bodyPr>
          <a:lstStyle/>
          <a:p>
            <a:pPr>
              <a:spcBef>
                <a:spcPct val="0"/>
              </a:spcBef>
            </a:pPr>
            <a:r>
              <a:rPr lang="en-US" dirty="0"/>
              <a:t>The probability that a student receives a test score between 70 and 80 is 0.7888</a:t>
            </a:r>
          </a:p>
        </p:txBody>
      </p:sp>
      <mc:AlternateContent xmlns:mc="http://schemas.openxmlformats.org/markup-compatibility/2006" xmlns:a14="http://schemas.microsoft.com/office/drawing/2010/main">
        <mc:Choice Requires="a14">
          <p:sp>
            <p:nvSpPr>
              <p:cNvPr id="713736" name="Object 8"/>
              <p:cNvSpPr txBox="1"/>
              <p:nvPr/>
            </p:nvSpPr>
            <p:spPr bwMode="auto">
              <a:xfrm>
                <a:off x="4410074" y="3314699"/>
                <a:ext cx="1818085" cy="536971"/>
              </a:xfrm>
              <a:prstGeom prst="rect">
                <a:avLst/>
              </a:prstGeom>
              <a:noFill/>
              <a:ln>
                <a:noFill/>
              </a:ln>
              <a:effectLst/>
              <a:extLst>
                <a:ext uri="{909E8E84-426E-40dd-AFC4-6F175D3DCCD1}">
                  <a14:hiddenFill xmlns="">
                    <a:solidFill>
                      <a:srgbClr val="FFFFFF"/>
                    </a:solidFill>
                  </a14:hiddenFill>
                </a:ext>
                <a:ext uri="{91240B29-F687-4f45-9708-019B960494DF}">
                  <a14:hiddenLine xmlns="" w="9525">
                    <a:solidFill>
                      <a:srgbClr val="000000"/>
                    </a:solidFill>
                    <a:miter lim="800000"/>
                    <a:headEnd/>
                    <a:tailEnd/>
                  </a14:hiddenLine>
                </a:ext>
                <a:ext uri="{AF507438-7753-43e0-B8FC-AC1667EBCBE1}">
                  <a14:hiddenEffects xmlns="">
                    <a:effectLst>
                      <a:outerShdw blurRad="63500" dist="38099" dir="2700000" algn="ctr" rotWithShape="0">
                        <a:srgbClr val="000000">
                          <a:alpha val="74998"/>
                        </a:srgbClr>
                      </a:outerShdw>
                    </a:effectLst>
                  </a14:hiddenEffects>
                </a:ext>
              </a:extLst>
            </p:spPr>
            <p:txBody>
              <a:bodyPr>
                <a:normAutofit fontScale="77500" lnSpcReduction="20000"/>
              </a:bodyPr>
              <a:lstStyle/>
              <a:p>
                <a:pPr/>
                <a14:m>
                  <m:oMathPara xmlns:m="http://schemas.openxmlformats.org/officeDocument/2006/math">
                    <m:oMathParaPr>
                      <m:jc m:val="left"/>
                    </m:oMathParaPr>
                    <m:oMath xmlns:m="http://schemas.openxmlformats.org/officeDocument/2006/math">
                      <m:sSub>
                        <m:sSubPr>
                          <m:ctrlPr>
                            <a:rPr lang="en-IN" i="1" smtClean="0">
                              <a:solidFill>
                                <a:srgbClr val="392392"/>
                              </a:solidFill>
                              <a:latin typeface="Cambria Math" panose="02040503050406030204" pitchFamily="18" charset="0"/>
                            </a:rPr>
                          </m:ctrlPr>
                        </m:sSubPr>
                        <m:e>
                          <m:r>
                            <m:rPr>
                              <m:sty m:val="p"/>
                            </m:rPr>
                            <a:rPr lang="en-IN" i="1">
                              <a:solidFill>
                                <a:srgbClr val="392392"/>
                              </a:solidFill>
                              <a:latin typeface="Cambria Math" panose="02040503050406030204" pitchFamily="18" charset="0"/>
                            </a:rPr>
                            <m:t>z</m:t>
                          </m:r>
                        </m:e>
                        <m:sub>
                          <m:r>
                            <a:rPr lang="en-IN" i="1">
                              <a:solidFill>
                                <a:srgbClr val="392392"/>
                              </a:solidFill>
                              <a:latin typeface="Cambria Math" panose="02040503050406030204" pitchFamily="18" charset="0"/>
                            </a:rPr>
                            <m:t>2</m:t>
                          </m:r>
                        </m:sub>
                      </m:sSub>
                      <m:r>
                        <a:rPr lang="en-IN" i="1">
                          <a:solidFill>
                            <a:srgbClr val="392392"/>
                          </a:solidFill>
                          <a:latin typeface="Cambria Math" panose="02040503050406030204" pitchFamily="18" charset="0"/>
                        </a:rPr>
                        <m:t>=</m:t>
                      </m:r>
                      <m:f>
                        <m:fPr>
                          <m:ctrlPr>
                            <a:rPr lang="en-IN" i="1">
                              <a:solidFill>
                                <a:srgbClr val="392392"/>
                              </a:solidFill>
                              <a:latin typeface="Cambria Math" panose="02040503050406030204" pitchFamily="18" charset="0"/>
                            </a:rPr>
                          </m:ctrlPr>
                        </m:fPr>
                        <m:num>
                          <m:r>
                            <m:rPr>
                              <m:sty m:val="p"/>
                            </m:rPr>
                            <a:rPr lang="en-IN" i="1">
                              <a:solidFill>
                                <a:srgbClr val="392392"/>
                              </a:solidFill>
                              <a:latin typeface="Cambria Math" panose="02040503050406030204" pitchFamily="18" charset="0"/>
                            </a:rPr>
                            <m:t>x</m:t>
                          </m:r>
                          <m:r>
                            <a:rPr lang="en-IN" i="1">
                              <a:solidFill>
                                <a:srgbClr val="392392"/>
                              </a:solidFill>
                              <a:latin typeface="Cambria Math" panose="02040503050406030204" pitchFamily="18" charset="0"/>
                            </a:rPr>
                            <m:t>−</m:t>
                          </m:r>
                          <m:r>
                            <m:rPr>
                              <m:sty m:val="p"/>
                            </m:rPr>
                            <a:rPr lang="en-IN" i="1">
                              <a:solidFill>
                                <a:srgbClr val="392392"/>
                              </a:solidFill>
                              <a:latin typeface="Cambria Math" panose="02040503050406030204" pitchFamily="18" charset="0"/>
                            </a:rPr>
                            <m:t>μ</m:t>
                          </m:r>
                        </m:num>
                        <m:den>
                          <m:r>
                            <m:rPr>
                              <m:sty m:val="p"/>
                            </m:rPr>
                            <a:rPr lang="en-IN" i="1">
                              <a:solidFill>
                                <a:srgbClr val="392392"/>
                              </a:solidFill>
                              <a:latin typeface="Cambria Math" panose="02040503050406030204" pitchFamily="18" charset="0"/>
                            </a:rPr>
                            <m:t>σ</m:t>
                          </m:r>
                        </m:den>
                      </m:f>
                      <m:r>
                        <a:rPr lang="en-IN" i="1">
                          <a:solidFill>
                            <a:srgbClr val="392392"/>
                          </a:solidFill>
                          <a:latin typeface="Cambria Math" panose="02040503050406030204" pitchFamily="18" charset="0"/>
                        </a:rPr>
                        <m:t>=</m:t>
                      </m:r>
                      <m:f>
                        <m:fPr>
                          <m:ctrlPr>
                            <a:rPr lang="en-IN" i="1">
                              <a:solidFill>
                                <a:srgbClr val="392392"/>
                              </a:solidFill>
                              <a:latin typeface="Cambria Math" panose="02040503050406030204" pitchFamily="18" charset="0"/>
                            </a:rPr>
                          </m:ctrlPr>
                        </m:fPr>
                        <m:num>
                          <m:r>
                            <a:rPr lang="en-IN" i="1">
                              <a:solidFill>
                                <a:srgbClr val="392392"/>
                              </a:solidFill>
                              <a:latin typeface="Cambria Math" panose="02040503050406030204" pitchFamily="18" charset="0"/>
                            </a:rPr>
                            <m:t>80−7</m:t>
                          </m:r>
                          <m:r>
                            <a:rPr lang="en-IN" b="0" i="1" smtClean="0">
                              <a:solidFill>
                                <a:srgbClr val="392392"/>
                              </a:solidFill>
                              <a:latin typeface="Cambria Math" panose="02040503050406030204" pitchFamily="18" charset="0"/>
                            </a:rPr>
                            <m:t>5</m:t>
                          </m:r>
                        </m:num>
                        <m:den>
                          <m:r>
                            <a:rPr lang="en-IN" b="0" i="1" smtClean="0">
                              <a:solidFill>
                                <a:srgbClr val="392392"/>
                              </a:solidFill>
                              <a:latin typeface="Cambria Math" panose="02040503050406030204" pitchFamily="18" charset="0"/>
                            </a:rPr>
                            <m:t>4</m:t>
                          </m:r>
                        </m:den>
                      </m:f>
                    </m:oMath>
                  </m:oMathPara>
                </a14:m>
                <a:endParaRPr lang="en-IN" dirty="0"/>
              </a:p>
            </p:txBody>
          </p:sp>
        </mc:Choice>
        <mc:Fallback xmlns="">
          <p:sp>
            <p:nvSpPr>
              <p:cNvPr id="713736" name="Object 8"/>
              <p:cNvSpPr txBox="1">
                <a:spLocks noRot="1" noChangeAspect="1" noMove="1" noResize="1" noEditPoints="1" noAdjustHandles="1" noChangeArrowheads="1" noChangeShapeType="1" noTextEdit="1"/>
              </p:cNvSpPr>
              <p:nvPr/>
            </p:nvSpPr>
            <p:spPr bwMode="auto">
              <a:xfrm>
                <a:off x="4410074" y="3314699"/>
                <a:ext cx="1818085" cy="536971"/>
              </a:xfrm>
              <a:prstGeom prst="rect">
                <a:avLst/>
              </a:prstGeom>
              <a:blipFill>
                <a:blip r:embed="rId5"/>
                <a:stretch>
                  <a:fillRect/>
                </a:stretch>
              </a:blip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713737" name="Object 9"/>
              <p:cNvSpPr txBox="1"/>
              <p:nvPr/>
            </p:nvSpPr>
            <p:spPr bwMode="auto">
              <a:xfrm>
                <a:off x="6227762" y="3405188"/>
                <a:ext cx="1001711" cy="343196"/>
              </a:xfrm>
              <a:prstGeom prst="rect">
                <a:avLst/>
              </a:prstGeom>
              <a:noFill/>
              <a:ln>
                <a:noFill/>
              </a:ln>
              <a:effectLst/>
              <a:extLst>
                <a:ext uri="{909E8E84-426E-40dd-AFC4-6F175D3DCCD1}">
                  <a14:hiddenFill xmlns="">
                    <a:solidFill>
                      <a:srgbClr val="FFFFFF"/>
                    </a:solidFill>
                  </a14:hiddenFill>
                </a:ext>
                <a:ext uri="{91240B29-F687-4f45-9708-019B960494DF}">
                  <a14:hiddenLine xmlns="" w="9525">
                    <a:solidFill>
                      <a:srgbClr val="000000"/>
                    </a:solidFill>
                    <a:miter lim="800000"/>
                    <a:headEnd/>
                    <a:tailEnd/>
                  </a14:hiddenLine>
                </a:ext>
                <a:ext uri="{AF507438-7753-43e0-B8FC-AC1667EBCBE1}">
                  <a14:hiddenEffects xmlns="">
                    <a:effectLst>
                      <a:outerShdw blurRad="63500" dist="38099" dir="2700000" algn="ctr" rotWithShape="0">
                        <a:srgbClr val="000000">
                          <a:alpha val="74998"/>
                        </a:srgbClr>
                      </a:outerShdw>
                    </a:effectLst>
                  </a14:hiddenEffects>
                </a:ext>
              </a:extLst>
            </p:spPr>
            <p:txBody>
              <a:bodyPr>
                <a:normAutofit fontScale="85000" lnSpcReduction="10000"/>
              </a:bodyPr>
              <a:lstStyle/>
              <a:p>
                <a:pPr/>
                <a14:m>
                  <m:oMathPara xmlns:m="http://schemas.openxmlformats.org/officeDocument/2006/math">
                    <m:oMathParaPr>
                      <m:jc m:val="left"/>
                    </m:oMathParaPr>
                    <m:oMath xmlns:m="http://schemas.openxmlformats.org/officeDocument/2006/math">
                      <m:r>
                        <a:rPr lang="en-IN" i="1" smtClean="0">
                          <a:solidFill>
                            <a:srgbClr val="392392"/>
                          </a:solidFill>
                          <a:latin typeface="Cambria Math" panose="02040503050406030204" pitchFamily="18" charset="0"/>
                        </a:rPr>
                        <m:t>=</m:t>
                      </m:r>
                      <m:r>
                        <a:rPr lang="en-IN" b="0" i="1" smtClean="0">
                          <a:solidFill>
                            <a:srgbClr val="392392"/>
                          </a:solidFill>
                          <a:latin typeface="Cambria Math" panose="02040503050406030204" pitchFamily="18" charset="0"/>
                        </a:rPr>
                        <m:t>1</m:t>
                      </m:r>
                      <m:r>
                        <a:rPr lang="en-IN" i="1">
                          <a:solidFill>
                            <a:srgbClr val="392392"/>
                          </a:solidFill>
                          <a:latin typeface="Cambria Math" panose="02040503050406030204" pitchFamily="18" charset="0"/>
                        </a:rPr>
                        <m:t>.25</m:t>
                      </m:r>
                    </m:oMath>
                  </m:oMathPara>
                </a14:m>
                <a:endParaRPr lang="en-IN" dirty="0"/>
              </a:p>
            </p:txBody>
          </p:sp>
        </mc:Choice>
        <mc:Fallback xmlns="">
          <p:sp>
            <p:nvSpPr>
              <p:cNvPr id="713737" name="Object 9"/>
              <p:cNvSpPr txBox="1">
                <a:spLocks noRot="1" noChangeAspect="1" noMove="1" noResize="1" noEditPoints="1" noAdjustHandles="1" noChangeArrowheads="1" noChangeShapeType="1" noTextEdit="1"/>
              </p:cNvSpPr>
              <p:nvPr/>
            </p:nvSpPr>
            <p:spPr bwMode="auto">
              <a:xfrm>
                <a:off x="6227762" y="3405188"/>
                <a:ext cx="1001711" cy="343196"/>
              </a:xfrm>
              <a:prstGeom prst="rect">
                <a:avLst/>
              </a:prstGeom>
              <a:blipFill>
                <a:blip r:embed="rId6"/>
                <a:stretch>
                  <a:fillRect/>
                </a:stretch>
              </a:blip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txBody>
              <a:bodyPr/>
              <a:lstStyle/>
              <a:p>
                <a:r>
                  <a:rPr lang="en-IN">
                    <a:noFill/>
                  </a:rPr>
                  <a:t> </a:t>
                </a:r>
              </a:p>
            </p:txBody>
          </p:sp>
        </mc:Fallback>
      </mc:AlternateContent>
      <p:grpSp>
        <p:nvGrpSpPr>
          <p:cNvPr id="713738" name="Group 10"/>
          <p:cNvGrpSpPr>
            <a:grpSpLocks/>
          </p:cNvGrpSpPr>
          <p:nvPr/>
        </p:nvGrpSpPr>
        <p:grpSpPr bwMode="auto">
          <a:xfrm>
            <a:off x="1927623" y="4643447"/>
            <a:ext cx="3209925" cy="488157"/>
            <a:chOff x="659" y="3180"/>
            <a:chExt cx="2696" cy="410"/>
          </a:xfrm>
        </p:grpSpPr>
        <p:grpSp>
          <p:nvGrpSpPr>
            <p:cNvPr id="713739" name="Group 11"/>
            <p:cNvGrpSpPr>
              <a:grpSpLocks/>
            </p:cNvGrpSpPr>
            <p:nvPr/>
          </p:nvGrpSpPr>
          <p:grpSpPr bwMode="auto">
            <a:xfrm>
              <a:off x="659" y="3180"/>
              <a:ext cx="2696" cy="410"/>
              <a:chOff x="659" y="3180"/>
              <a:chExt cx="2696" cy="410"/>
            </a:xfrm>
          </p:grpSpPr>
          <p:grpSp>
            <p:nvGrpSpPr>
              <p:cNvPr id="713740" name="Group 12"/>
              <p:cNvGrpSpPr>
                <a:grpSpLocks/>
              </p:cNvGrpSpPr>
              <p:nvPr/>
            </p:nvGrpSpPr>
            <p:grpSpPr bwMode="auto">
              <a:xfrm>
                <a:off x="659" y="3180"/>
                <a:ext cx="2696" cy="410"/>
                <a:chOff x="659" y="3180"/>
                <a:chExt cx="2696" cy="410"/>
              </a:xfrm>
            </p:grpSpPr>
            <p:sp>
              <p:nvSpPr>
                <p:cNvPr id="713741" name="Text Box 13"/>
                <p:cNvSpPr txBox="1">
                  <a:spLocks noChangeArrowheads="1"/>
                </p:cNvSpPr>
                <p:nvPr/>
              </p:nvSpPr>
              <p:spPr bwMode="auto">
                <a:xfrm>
                  <a:off x="1592" y="3337"/>
                  <a:ext cx="414" cy="25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eaLnBrk="0" hangingPunct="0">
                    <a:spcBef>
                      <a:spcPct val="0"/>
                    </a:spcBef>
                  </a:pPr>
                  <a:r>
                    <a:rPr lang="el-GR" sz="1350">
                      <a:cs typeface="Times New Roman" charset="0"/>
                    </a:rPr>
                    <a:t>μ</a:t>
                  </a:r>
                  <a:r>
                    <a:rPr lang="en-US" sz="1350">
                      <a:cs typeface="Times New Roman" charset="0"/>
                    </a:rPr>
                    <a:t> =</a:t>
                  </a:r>
                  <a:r>
                    <a:rPr lang="en-US" sz="1350"/>
                    <a:t>0</a:t>
                  </a:r>
                </a:p>
              </p:txBody>
            </p:sp>
            <p:grpSp>
              <p:nvGrpSpPr>
                <p:cNvPr id="713742" name="Group 14"/>
                <p:cNvGrpSpPr>
                  <a:grpSpLocks/>
                </p:cNvGrpSpPr>
                <p:nvPr/>
              </p:nvGrpSpPr>
              <p:grpSpPr bwMode="auto">
                <a:xfrm>
                  <a:off x="659" y="3180"/>
                  <a:ext cx="2696" cy="252"/>
                  <a:chOff x="659" y="3180"/>
                  <a:chExt cx="2696" cy="252"/>
                </a:xfrm>
              </p:grpSpPr>
              <p:grpSp>
                <p:nvGrpSpPr>
                  <p:cNvPr id="713743" name="Group 15"/>
                  <p:cNvGrpSpPr>
                    <a:grpSpLocks/>
                  </p:cNvGrpSpPr>
                  <p:nvPr/>
                </p:nvGrpSpPr>
                <p:grpSpPr bwMode="auto">
                  <a:xfrm>
                    <a:off x="659" y="3247"/>
                    <a:ext cx="2496" cy="90"/>
                    <a:chOff x="659" y="3247"/>
                    <a:chExt cx="2496" cy="90"/>
                  </a:xfrm>
                </p:grpSpPr>
                <p:sp>
                  <p:nvSpPr>
                    <p:cNvPr id="713744" name="Freeform 16"/>
                    <p:cNvSpPr>
                      <a:spLocks/>
                    </p:cNvSpPr>
                    <p:nvPr/>
                  </p:nvSpPr>
                  <p:spPr bwMode="auto">
                    <a:xfrm>
                      <a:off x="659" y="3292"/>
                      <a:ext cx="2496" cy="1"/>
                    </a:xfrm>
                    <a:custGeom>
                      <a:avLst/>
                      <a:gdLst>
                        <a:gd name="T0" fmla="*/ 0 w 3152"/>
                        <a:gd name="T1" fmla="*/ 0 h 1"/>
                        <a:gd name="T2" fmla="*/ 3152 w 3152"/>
                        <a:gd name="T3" fmla="*/ 0 h 1"/>
                      </a:gdLst>
                      <a:ahLst/>
                      <a:cxnLst>
                        <a:cxn ang="0">
                          <a:pos x="T0" y="T1"/>
                        </a:cxn>
                        <a:cxn ang="0">
                          <a:pos x="T2" y="T3"/>
                        </a:cxn>
                      </a:cxnLst>
                      <a:rect l="0" t="0" r="r" b="b"/>
                      <a:pathLst>
                        <a:path w="3152" h="1">
                          <a:moveTo>
                            <a:pt x="0" y="0"/>
                          </a:moveTo>
                          <a:lnTo>
                            <a:pt x="3152" y="0"/>
                          </a:lnTo>
                        </a:path>
                      </a:pathLst>
                    </a:custGeom>
                    <a:noFill/>
                    <a:ln w="28575">
                      <a:solidFill>
                        <a:schemeClr val="tx1"/>
                      </a:solidFill>
                      <a:round/>
                      <a:headEnd type="arrow" w="med" len="med"/>
                      <a:tailEnd type="arrow" w="med" len="med"/>
                    </a:ln>
                    <a:effectLst/>
                    <a:extLst>
                      <a:ext uri="{909E8E84-426E-40dd-AFC4-6F175D3DCCD1}">
                        <a14:hiddenFill xmlns:a14="http://schemas.microsoft.com/office/drawing/2010/main" xmlns="">
                          <a:solidFill>
                            <a:srgbClr val="FFFFFF"/>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sz="1350"/>
                    </a:p>
                  </p:txBody>
                </p:sp>
                <p:sp>
                  <p:nvSpPr>
                    <p:cNvPr id="713745" name="Line 17"/>
                    <p:cNvSpPr>
                      <a:spLocks noChangeShapeType="1"/>
                    </p:cNvSpPr>
                    <p:nvPr/>
                  </p:nvSpPr>
                  <p:spPr bwMode="auto">
                    <a:xfrm>
                      <a:off x="2040" y="3247"/>
                      <a:ext cx="0" cy="9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sz="1350"/>
                    </a:p>
                  </p:txBody>
                </p:sp>
                <p:sp>
                  <p:nvSpPr>
                    <p:cNvPr id="713746" name="Line 18"/>
                    <p:cNvSpPr>
                      <a:spLocks noChangeShapeType="1"/>
                    </p:cNvSpPr>
                    <p:nvPr/>
                  </p:nvSpPr>
                  <p:spPr bwMode="auto">
                    <a:xfrm>
                      <a:off x="1907" y="3247"/>
                      <a:ext cx="0" cy="9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sz="1350"/>
                    </a:p>
                  </p:txBody>
                </p:sp>
              </p:grpSp>
              <p:sp>
                <p:nvSpPr>
                  <p:cNvPr id="713747" name="Rectangle 19"/>
                  <p:cNvSpPr>
                    <a:spLocks noChangeArrowheads="1"/>
                  </p:cNvSpPr>
                  <p:nvPr/>
                </p:nvSpPr>
                <p:spPr bwMode="auto">
                  <a:xfrm>
                    <a:off x="3142" y="3180"/>
                    <a:ext cx="213" cy="25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r>
                      <a:rPr lang="en-US" sz="1350" i="1"/>
                      <a:t>z</a:t>
                    </a:r>
                  </a:p>
                </p:txBody>
              </p:sp>
            </p:grpSp>
            <p:sp>
              <p:nvSpPr>
                <p:cNvPr id="713748" name="Text Box 20"/>
                <p:cNvSpPr txBox="1">
                  <a:spLocks noChangeArrowheads="1"/>
                </p:cNvSpPr>
                <p:nvPr/>
              </p:nvSpPr>
              <p:spPr bwMode="auto">
                <a:xfrm>
                  <a:off x="1977" y="3338"/>
                  <a:ext cx="222" cy="25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eaLnBrk="0" hangingPunct="0">
                    <a:spcBef>
                      <a:spcPct val="0"/>
                    </a:spcBef>
                  </a:pPr>
                  <a:r>
                    <a:rPr lang="en-US" sz="1350">
                      <a:cs typeface="Times New Roman" charset="0"/>
                    </a:rPr>
                    <a:t>?</a:t>
                  </a:r>
                  <a:endParaRPr lang="en-US" sz="1350"/>
                </a:p>
              </p:txBody>
            </p:sp>
          </p:grpSp>
          <p:sp>
            <p:nvSpPr>
              <p:cNvPr id="713749" name="Rectangle 21"/>
              <p:cNvSpPr>
                <a:spLocks noChangeArrowheads="1"/>
              </p:cNvSpPr>
              <p:nvPr/>
            </p:nvSpPr>
            <p:spPr bwMode="auto">
              <a:xfrm>
                <a:off x="1304" y="3338"/>
                <a:ext cx="222" cy="25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eaLnBrk="0" hangingPunct="0">
                  <a:spcBef>
                    <a:spcPct val="0"/>
                  </a:spcBef>
                </a:pPr>
                <a:r>
                  <a:rPr lang="en-US" sz="1350">
                    <a:cs typeface="Times New Roman" charset="0"/>
                  </a:rPr>
                  <a:t>?</a:t>
                </a:r>
              </a:p>
            </p:txBody>
          </p:sp>
        </p:grpSp>
        <p:sp>
          <p:nvSpPr>
            <p:cNvPr id="713750" name="Line 22"/>
            <p:cNvSpPr>
              <a:spLocks noChangeShapeType="1"/>
            </p:cNvSpPr>
            <p:nvPr/>
          </p:nvSpPr>
          <p:spPr bwMode="auto">
            <a:xfrm>
              <a:off x="1392" y="3256"/>
              <a:ext cx="0" cy="9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sz="1350"/>
            </a:p>
          </p:txBody>
        </p:sp>
      </p:grpSp>
      <p:sp useBgFill="1">
        <p:nvSpPr>
          <p:cNvPr id="713751" name="Text Box 23"/>
          <p:cNvSpPr txBox="1">
            <a:spLocks noChangeArrowheads="1"/>
          </p:cNvSpPr>
          <p:nvPr/>
        </p:nvSpPr>
        <p:spPr bwMode="auto">
          <a:xfrm>
            <a:off x="3462938" y="4818460"/>
            <a:ext cx="492443" cy="300082"/>
          </a:xfrm>
          <a:prstGeom prst="rect">
            <a:avLst/>
          </a:prstGeom>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eaLnBrk="0" hangingPunct="0">
              <a:spcBef>
                <a:spcPct val="0"/>
              </a:spcBef>
            </a:pPr>
            <a:r>
              <a:rPr lang="en-US" sz="1350" dirty="0">
                <a:solidFill>
                  <a:schemeClr val="folHlink"/>
                </a:solidFill>
                <a:cs typeface="Times New Roman" charset="0"/>
              </a:rPr>
              <a:t>1.25</a:t>
            </a:r>
          </a:p>
        </p:txBody>
      </p:sp>
      <p:sp useBgFill="1">
        <p:nvSpPr>
          <p:cNvPr id="713752" name="Text Box 24"/>
          <p:cNvSpPr txBox="1">
            <a:spLocks noChangeArrowheads="1"/>
          </p:cNvSpPr>
          <p:nvPr/>
        </p:nvSpPr>
        <p:spPr bwMode="auto">
          <a:xfrm>
            <a:off x="2530079" y="4826794"/>
            <a:ext cx="587020" cy="300082"/>
          </a:xfrm>
          <a:prstGeom prst="rect">
            <a:avLst/>
          </a:prstGeom>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eaLnBrk="0" hangingPunct="0">
              <a:spcBef>
                <a:spcPct val="0"/>
              </a:spcBef>
            </a:pPr>
            <a:r>
              <a:rPr lang="en-US" sz="1350" dirty="0">
                <a:solidFill>
                  <a:schemeClr val="folHlink"/>
                </a:solidFill>
                <a:cs typeface="Times New Roman" charset="0"/>
                <a:sym typeface="Symbol" charset="0"/>
              </a:rPr>
              <a:t>1</a:t>
            </a:r>
            <a:r>
              <a:rPr lang="en-US" sz="1350" dirty="0">
                <a:solidFill>
                  <a:schemeClr val="folHlink"/>
                </a:solidFill>
                <a:cs typeface="Times New Roman" charset="0"/>
              </a:rPr>
              <a:t>.25</a:t>
            </a:r>
          </a:p>
        </p:txBody>
      </p:sp>
      <p:sp>
        <p:nvSpPr>
          <p:cNvPr id="713753" name="Rectangle 25"/>
          <p:cNvSpPr>
            <a:spLocks noChangeArrowheads="1"/>
          </p:cNvSpPr>
          <p:nvPr/>
        </p:nvSpPr>
        <p:spPr bwMode="auto">
          <a:xfrm>
            <a:off x="4124774" y="5900802"/>
            <a:ext cx="3190426" cy="40011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square">
            <a:spAutoFit/>
          </a:bodyPr>
          <a:lstStyle/>
          <a:p>
            <a:pPr>
              <a:spcBef>
                <a:spcPct val="0"/>
              </a:spcBef>
            </a:pPr>
            <a:r>
              <a:rPr lang="en-US" sz="2000" dirty="0"/>
              <a:t>=  0.8944 </a:t>
            </a:r>
            <a:r>
              <a:rPr lang="en-US" sz="2000" dirty="0">
                <a:sym typeface="Symbol" charset="0"/>
              </a:rPr>
              <a:t></a:t>
            </a:r>
            <a:r>
              <a:rPr lang="en-US" sz="2000" dirty="0"/>
              <a:t> 0.1056 = </a:t>
            </a:r>
            <a:r>
              <a:rPr lang="en-US" sz="2000" dirty="0">
                <a:sym typeface="Symbol" charset="0"/>
              </a:rPr>
              <a:t>0.7888</a:t>
            </a:r>
          </a:p>
        </p:txBody>
      </p:sp>
      <p:grpSp>
        <p:nvGrpSpPr>
          <p:cNvPr id="713754" name="Group 26"/>
          <p:cNvGrpSpPr>
            <a:grpSpLocks/>
          </p:cNvGrpSpPr>
          <p:nvPr/>
        </p:nvGrpSpPr>
        <p:grpSpPr bwMode="auto">
          <a:xfrm>
            <a:off x="1485901" y="3258742"/>
            <a:ext cx="3638550" cy="1516856"/>
            <a:chOff x="288" y="2017"/>
            <a:chExt cx="3056" cy="1274"/>
          </a:xfrm>
        </p:grpSpPr>
        <p:sp>
          <p:nvSpPr>
            <p:cNvPr id="713755" name="Text Box 27"/>
            <p:cNvSpPr txBox="1">
              <a:spLocks noChangeArrowheads="1"/>
            </p:cNvSpPr>
            <p:nvPr/>
          </p:nvSpPr>
          <p:spPr bwMode="auto">
            <a:xfrm>
              <a:off x="1281" y="3039"/>
              <a:ext cx="303" cy="25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eaLnBrk="0" hangingPunct="0">
                <a:spcBef>
                  <a:spcPct val="0"/>
                </a:spcBef>
              </a:pPr>
              <a:r>
                <a:rPr lang="en-US" sz="1350" dirty="0"/>
                <a:t>70</a:t>
              </a:r>
            </a:p>
          </p:txBody>
        </p:sp>
        <p:grpSp>
          <p:nvGrpSpPr>
            <p:cNvPr id="713756" name="Group 28"/>
            <p:cNvGrpSpPr>
              <a:grpSpLocks/>
            </p:cNvGrpSpPr>
            <p:nvPr/>
          </p:nvGrpSpPr>
          <p:grpSpPr bwMode="auto">
            <a:xfrm>
              <a:off x="288" y="2017"/>
              <a:ext cx="3056" cy="1274"/>
              <a:chOff x="288" y="2017"/>
              <a:chExt cx="3056" cy="1274"/>
            </a:xfrm>
          </p:grpSpPr>
          <p:sp>
            <p:nvSpPr>
              <p:cNvPr id="713757" name="Line 29"/>
              <p:cNvSpPr>
                <a:spLocks noChangeShapeType="1"/>
              </p:cNvSpPr>
              <p:nvPr/>
            </p:nvSpPr>
            <p:spPr bwMode="auto">
              <a:xfrm flipH="1" flipV="1">
                <a:off x="1652" y="2407"/>
                <a:ext cx="6" cy="593"/>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endParaRPr lang="en-US" sz="1350"/>
              </a:p>
            </p:txBody>
          </p:sp>
          <p:grpSp>
            <p:nvGrpSpPr>
              <p:cNvPr id="713760" name="Group 32"/>
              <p:cNvGrpSpPr>
                <a:grpSpLocks/>
              </p:cNvGrpSpPr>
              <p:nvPr/>
            </p:nvGrpSpPr>
            <p:grpSpPr bwMode="auto">
              <a:xfrm>
                <a:off x="288" y="2017"/>
                <a:ext cx="3056" cy="1274"/>
                <a:chOff x="288" y="2017"/>
                <a:chExt cx="3056" cy="1274"/>
              </a:xfrm>
            </p:grpSpPr>
            <p:sp>
              <p:nvSpPr>
                <p:cNvPr id="713761" name="Line 33"/>
                <p:cNvSpPr>
                  <a:spLocks noChangeShapeType="1"/>
                </p:cNvSpPr>
                <p:nvPr/>
              </p:nvSpPr>
              <p:spPr bwMode="auto">
                <a:xfrm flipV="1">
                  <a:off x="2032" y="2064"/>
                  <a:ext cx="0" cy="937"/>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endParaRPr lang="en-US" sz="1350"/>
                </a:p>
              </p:txBody>
            </p:sp>
            <p:sp>
              <p:nvSpPr>
                <p:cNvPr id="713762" name="Line 34"/>
                <p:cNvSpPr>
                  <a:spLocks noChangeShapeType="1"/>
                </p:cNvSpPr>
                <p:nvPr/>
              </p:nvSpPr>
              <p:spPr bwMode="auto">
                <a:xfrm>
                  <a:off x="1902" y="2784"/>
                  <a:ext cx="0" cy="58"/>
                </a:xfrm>
                <a:prstGeom prst="line">
                  <a:avLst/>
                </a:prstGeom>
                <a:noFill/>
                <a:ln>
                  <a:noFill/>
                </a:ln>
                <a:effectLst/>
                <a:extLst>
                  <a:ext uri="{909E8E84-426E-40dd-AFC4-6F175D3DCCD1}">
                    <a14:hiddenFill xmlns:a14="http://schemas.microsoft.com/office/drawing/2010/main" xmlns="">
                      <a:noFill/>
                    </a14:hiddenFill>
                  </a:ex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sz="1350"/>
                </a:p>
              </p:txBody>
            </p:sp>
            <p:sp>
              <p:nvSpPr>
                <p:cNvPr id="713763" name="Text Box 35"/>
                <p:cNvSpPr txBox="1">
                  <a:spLocks noChangeArrowheads="1"/>
                </p:cNvSpPr>
                <p:nvPr/>
              </p:nvSpPr>
              <p:spPr bwMode="auto">
                <a:xfrm>
                  <a:off x="1962" y="3039"/>
                  <a:ext cx="303" cy="25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eaLnBrk="0" hangingPunct="0">
                    <a:spcBef>
                      <a:spcPct val="0"/>
                    </a:spcBef>
                  </a:pPr>
                  <a:r>
                    <a:rPr lang="en-US" sz="1350"/>
                    <a:t>80</a:t>
                  </a:r>
                </a:p>
              </p:txBody>
            </p:sp>
            <p:sp>
              <p:nvSpPr>
                <p:cNvPr id="713764" name="Line 36"/>
                <p:cNvSpPr>
                  <a:spLocks noChangeShapeType="1"/>
                </p:cNvSpPr>
                <p:nvPr/>
              </p:nvSpPr>
              <p:spPr bwMode="auto">
                <a:xfrm>
                  <a:off x="2030" y="2976"/>
                  <a:ext cx="0" cy="9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sz="1350"/>
                </a:p>
              </p:txBody>
            </p:sp>
            <p:sp>
              <p:nvSpPr>
                <p:cNvPr id="713765" name="Freeform 37"/>
                <p:cNvSpPr>
                  <a:spLocks/>
                </p:cNvSpPr>
                <p:nvPr/>
              </p:nvSpPr>
              <p:spPr bwMode="auto">
                <a:xfrm>
                  <a:off x="654" y="3014"/>
                  <a:ext cx="2496" cy="1"/>
                </a:xfrm>
                <a:custGeom>
                  <a:avLst/>
                  <a:gdLst>
                    <a:gd name="T0" fmla="*/ 0 w 3152"/>
                    <a:gd name="T1" fmla="*/ 0 h 1"/>
                    <a:gd name="T2" fmla="*/ 3152 w 3152"/>
                    <a:gd name="T3" fmla="*/ 0 h 1"/>
                  </a:gdLst>
                  <a:ahLst/>
                  <a:cxnLst>
                    <a:cxn ang="0">
                      <a:pos x="T0" y="T1"/>
                    </a:cxn>
                    <a:cxn ang="0">
                      <a:pos x="T2" y="T3"/>
                    </a:cxn>
                  </a:cxnLst>
                  <a:rect l="0" t="0" r="r" b="b"/>
                  <a:pathLst>
                    <a:path w="3152" h="1">
                      <a:moveTo>
                        <a:pt x="0" y="0"/>
                      </a:moveTo>
                      <a:lnTo>
                        <a:pt x="3152" y="0"/>
                      </a:lnTo>
                    </a:path>
                  </a:pathLst>
                </a:custGeom>
                <a:noFill/>
                <a:ln w="28575">
                  <a:solidFill>
                    <a:schemeClr val="tx1"/>
                  </a:solidFill>
                  <a:round/>
                  <a:headEnd type="arrow" w="med" len="med"/>
                  <a:tailEnd type="arrow" w="med" len="med"/>
                </a:ln>
                <a:effectLst/>
                <a:extLst>
                  <a:ext uri="{909E8E84-426E-40dd-AFC4-6F175D3DCCD1}">
                    <a14:hiddenFill xmlns:a14="http://schemas.microsoft.com/office/drawing/2010/main" xmlns="">
                      <a:solidFill>
                        <a:srgbClr val="FFFFFF"/>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sz="1350" dirty="0"/>
                </a:p>
              </p:txBody>
            </p:sp>
            <p:sp>
              <p:nvSpPr>
                <p:cNvPr id="713766" name="Freeform 38"/>
                <p:cNvSpPr>
                  <a:spLocks/>
                </p:cNvSpPr>
                <p:nvPr/>
              </p:nvSpPr>
              <p:spPr bwMode="auto">
                <a:xfrm>
                  <a:off x="770" y="2017"/>
                  <a:ext cx="2372" cy="994"/>
                </a:xfrm>
                <a:custGeom>
                  <a:avLst/>
                  <a:gdLst>
                    <a:gd name="T0" fmla="*/ 0 w 2996"/>
                    <a:gd name="T1" fmla="*/ 1213 h 1213"/>
                    <a:gd name="T2" fmla="*/ 325 w 2996"/>
                    <a:gd name="T3" fmla="*/ 1159 h 1213"/>
                    <a:gd name="T4" fmla="*/ 616 w 2996"/>
                    <a:gd name="T5" fmla="*/ 1057 h 1213"/>
                    <a:gd name="T6" fmla="*/ 895 w 2996"/>
                    <a:gd name="T7" fmla="*/ 820 h 1213"/>
                    <a:gd name="T8" fmla="*/ 1048 w 2996"/>
                    <a:gd name="T9" fmla="*/ 583 h 1213"/>
                    <a:gd name="T10" fmla="*/ 1162 w 2996"/>
                    <a:gd name="T11" fmla="*/ 322 h 1213"/>
                    <a:gd name="T12" fmla="*/ 1237 w 2996"/>
                    <a:gd name="T13" fmla="*/ 163 h 1213"/>
                    <a:gd name="T14" fmla="*/ 1336 w 2996"/>
                    <a:gd name="T15" fmla="*/ 49 h 1213"/>
                    <a:gd name="T16" fmla="*/ 1480 w 2996"/>
                    <a:gd name="T17" fmla="*/ 1 h 1213"/>
                    <a:gd name="T18" fmla="*/ 1615 w 2996"/>
                    <a:gd name="T19" fmla="*/ 43 h 1213"/>
                    <a:gd name="T20" fmla="*/ 1720 w 2996"/>
                    <a:gd name="T21" fmla="*/ 154 h 1213"/>
                    <a:gd name="T22" fmla="*/ 1825 w 2996"/>
                    <a:gd name="T23" fmla="*/ 412 h 1213"/>
                    <a:gd name="T24" fmla="*/ 1885 w 2996"/>
                    <a:gd name="T25" fmla="*/ 550 h 1213"/>
                    <a:gd name="T26" fmla="*/ 2014 w 2996"/>
                    <a:gd name="T27" fmla="*/ 787 h 1213"/>
                    <a:gd name="T28" fmla="*/ 2176 w 2996"/>
                    <a:gd name="T29" fmla="*/ 969 h 1213"/>
                    <a:gd name="T30" fmla="*/ 2398 w 2996"/>
                    <a:gd name="T31" fmla="*/ 1093 h 1213"/>
                    <a:gd name="T32" fmla="*/ 2584 w 2996"/>
                    <a:gd name="T33" fmla="*/ 1153 h 1213"/>
                    <a:gd name="T34" fmla="*/ 2996 w 2996"/>
                    <a:gd name="T35" fmla="*/ 1205 h 12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996" h="1213">
                      <a:moveTo>
                        <a:pt x="0" y="1213"/>
                      </a:moveTo>
                      <a:cubicBezTo>
                        <a:pt x="54" y="1205"/>
                        <a:pt x="222" y="1185"/>
                        <a:pt x="325" y="1159"/>
                      </a:cubicBezTo>
                      <a:cubicBezTo>
                        <a:pt x="429" y="1135"/>
                        <a:pt x="526" y="1113"/>
                        <a:pt x="616" y="1057"/>
                      </a:cubicBezTo>
                      <a:cubicBezTo>
                        <a:pt x="711" y="1001"/>
                        <a:pt x="823" y="899"/>
                        <a:pt x="895" y="820"/>
                      </a:cubicBezTo>
                      <a:cubicBezTo>
                        <a:pt x="967" y="741"/>
                        <a:pt x="1004" y="666"/>
                        <a:pt x="1048" y="583"/>
                      </a:cubicBezTo>
                      <a:cubicBezTo>
                        <a:pt x="1092" y="500"/>
                        <a:pt x="1130" y="392"/>
                        <a:pt x="1162" y="322"/>
                      </a:cubicBezTo>
                      <a:cubicBezTo>
                        <a:pt x="1194" y="252"/>
                        <a:pt x="1208" y="208"/>
                        <a:pt x="1237" y="163"/>
                      </a:cubicBezTo>
                      <a:cubicBezTo>
                        <a:pt x="1266" y="118"/>
                        <a:pt x="1296" y="76"/>
                        <a:pt x="1336" y="49"/>
                      </a:cubicBezTo>
                      <a:cubicBezTo>
                        <a:pt x="1376" y="22"/>
                        <a:pt x="1434" y="2"/>
                        <a:pt x="1480" y="1"/>
                      </a:cubicBezTo>
                      <a:cubicBezTo>
                        <a:pt x="1526" y="0"/>
                        <a:pt x="1575" y="18"/>
                        <a:pt x="1615" y="43"/>
                      </a:cubicBezTo>
                      <a:cubicBezTo>
                        <a:pt x="1655" y="68"/>
                        <a:pt x="1685" y="93"/>
                        <a:pt x="1720" y="154"/>
                      </a:cubicBezTo>
                      <a:cubicBezTo>
                        <a:pt x="1755" y="215"/>
                        <a:pt x="1798" y="346"/>
                        <a:pt x="1825" y="412"/>
                      </a:cubicBezTo>
                      <a:cubicBezTo>
                        <a:pt x="1852" y="478"/>
                        <a:pt x="1854" y="488"/>
                        <a:pt x="1885" y="550"/>
                      </a:cubicBezTo>
                      <a:cubicBezTo>
                        <a:pt x="1916" y="612"/>
                        <a:pt x="1966" y="717"/>
                        <a:pt x="2014" y="787"/>
                      </a:cubicBezTo>
                      <a:cubicBezTo>
                        <a:pt x="2062" y="857"/>
                        <a:pt x="2112" y="918"/>
                        <a:pt x="2176" y="969"/>
                      </a:cubicBezTo>
                      <a:cubicBezTo>
                        <a:pt x="2240" y="1020"/>
                        <a:pt x="2330" y="1062"/>
                        <a:pt x="2398" y="1093"/>
                      </a:cubicBezTo>
                      <a:cubicBezTo>
                        <a:pt x="2466" y="1124"/>
                        <a:pt x="2484" y="1134"/>
                        <a:pt x="2584" y="1153"/>
                      </a:cubicBezTo>
                      <a:cubicBezTo>
                        <a:pt x="2684" y="1172"/>
                        <a:pt x="2910" y="1194"/>
                        <a:pt x="2996" y="1205"/>
                      </a:cubicBezTo>
                    </a:path>
                  </a:pathLst>
                </a:custGeom>
                <a:noFill/>
                <a:ln w="12700" cmpd="sng">
                  <a:solidFill>
                    <a:schemeClr val="tx1"/>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endParaRPr lang="en-US" sz="1350" dirty="0"/>
                </a:p>
              </p:txBody>
            </p:sp>
            <p:sp>
              <p:nvSpPr>
                <p:cNvPr id="713767" name="Line 39"/>
                <p:cNvSpPr>
                  <a:spLocks noChangeShapeType="1"/>
                </p:cNvSpPr>
                <p:nvPr/>
              </p:nvSpPr>
              <p:spPr bwMode="auto">
                <a:xfrm>
                  <a:off x="1902" y="2018"/>
                  <a:ext cx="0" cy="983"/>
                </a:xfrm>
                <a:prstGeom prst="line">
                  <a:avLst/>
                </a:prstGeom>
                <a:noFill/>
                <a:ln w="9525">
                  <a:solidFill>
                    <a:schemeClr val="tx1"/>
                  </a:solidFill>
                  <a:prstDash val="dash"/>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endParaRPr lang="en-US" sz="1350"/>
                </a:p>
              </p:txBody>
            </p:sp>
            <p:sp>
              <p:nvSpPr>
                <p:cNvPr id="713768" name="Text Box 40"/>
                <p:cNvSpPr txBox="1">
                  <a:spLocks noChangeArrowheads="1"/>
                </p:cNvSpPr>
                <p:nvPr/>
              </p:nvSpPr>
              <p:spPr bwMode="auto">
                <a:xfrm>
                  <a:off x="1596" y="3039"/>
                  <a:ext cx="488" cy="25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eaLnBrk="0" hangingPunct="0">
                    <a:spcBef>
                      <a:spcPct val="0"/>
                    </a:spcBef>
                  </a:pPr>
                  <a:r>
                    <a:rPr lang="el-GR" sz="1350" dirty="0">
                      <a:cs typeface="Times New Roman" charset="0"/>
                    </a:rPr>
                    <a:t>μ</a:t>
                  </a:r>
                  <a:r>
                    <a:rPr lang="en-US" sz="1350" dirty="0">
                      <a:cs typeface="Times New Roman" charset="0"/>
                    </a:rPr>
                    <a:t> =</a:t>
                  </a:r>
                  <a:r>
                    <a:rPr lang="en-US" sz="1350" dirty="0"/>
                    <a:t>75</a:t>
                  </a:r>
                </a:p>
              </p:txBody>
            </p:sp>
            <p:sp>
              <p:nvSpPr>
                <p:cNvPr id="713769" name="Line 41"/>
                <p:cNvSpPr>
                  <a:spLocks noChangeShapeType="1"/>
                </p:cNvSpPr>
                <p:nvPr/>
              </p:nvSpPr>
              <p:spPr bwMode="auto">
                <a:xfrm>
                  <a:off x="1902" y="2978"/>
                  <a:ext cx="0" cy="9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sz="1350"/>
                </a:p>
              </p:txBody>
            </p:sp>
            <p:sp>
              <p:nvSpPr>
                <p:cNvPr id="713770" name="Rectangle 42"/>
                <p:cNvSpPr>
                  <a:spLocks noChangeArrowheads="1"/>
                </p:cNvSpPr>
                <p:nvPr/>
              </p:nvSpPr>
              <p:spPr bwMode="auto">
                <a:xfrm>
                  <a:off x="648" y="2078"/>
                  <a:ext cx="953" cy="25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spcBef>
                      <a:spcPct val="0"/>
                    </a:spcBef>
                  </a:pPr>
                  <a:r>
                    <a:rPr lang="en-US" sz="1350" i="1" dirty="0"/>
                    <a:t>P</a:t>
                  </a:r>
                  <a:r>
                    <a:rPr lang="en-US" sz="1350" dirty="0"/>
                    <a:t>(70 &lt; </a:t>
                  </a:r>
                  <a:r>
                    <a:rPr lang="en-US" sz="1350" i="1" dirty="0"/>
                    <a:t>x</a:t>
                  </a:r>
                  <a:r>
                    <a:rPr lang="en-US" sz="1350" dirty="0"/>
                    <a:t> &lt; 80)</a:t>
                  </a:r>
                </a:p>
              </p:txBody>
            </p:sp>
            <p:sp>
              <p:nvSpPr>
                <p:cNvPr id="713771" name="Rectangle 43"/>
                <p:cNvSpPr>
                  <a:spLocks noChangeArrowheads="1"/>
                </p:cNvSpPr>
                <p:nvPr/>
              </p:nvSpPr>
              <p:spPr bwMode="auto">
                <a:xfrm>
                  <a:off x="288" y="2302"/>
                  <a:ext cx="562" cy="46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spcBef>
                      <a:spcPct val="0"/>
                    </a:spcBef>
                  </a:pPr>
                  <a:r>
                    <a:rPr lang="el-GR" sz="1500" dirty="0">
                      <a:solidFill>
                        <a:schemeClr val="folHlink"/>
                      </a:solidFill>
                      <a:cs typeface="Times New Roman" charset="0"/>
                    </a:rPr>
                    <a:t>μ</a:t>
                  </a:r>
                  <a:r>
                    <a:rPr lang="en-US" sz="1500" dirty="0">
                      <a:solidFill>
                        <a:schemeClr val="folHlink"/>
                      </a:solidFill>
                      <a:cs typeface="Times New Roman" charset="0"/>
                    </a:rPr>
                    <a:t> = 75</a:t>
                  </a:r>
                </a:p>
                <a:p>
                  <a:pPr>
                    <a:spcBef>
                      <a:spcPct val="0"/>
                    </a:spcBef>
                  </a:pPr>
                  <a:r>
                    <a:rPr lang="el-GR" sz="1500" dirty="0">
                      <a:solidFill>
                        <a:schemeClr val="folHlink"/>
                      </a:solidFill>
                      <a:cs typeface="Times New Roman" charset="0"/>
                    </a:rPr>
                    <a:t>σ</a:t>
                  </a:r>
                  <a:r>
                    <a:rPr lang="en-US" sz="1500" dirty="0">
                      <a:solidFill>
                        <a:schemeClr val="folHlink"/>
                      </a:solidFill>
                    </a:rPr>
                    <a:t> = 4</a:t>
                  </a:r>
                </a:p>
              </p:txBody>
            </p:sp>
            <p:sp>
              <p:nvSpPr>
                <p:cNvPr id="713772" name="Rectangle 44"/>
                <p:cNvSpPr>
                  <a:spLocks noChangeArrowheads="1"/>
                </p:cNvSpPr>
                <p:nvPr/>
              </p:nvSpPr>
              <p:spPr bwMode="auto">
                <a:xfrm>
                  <a:off x="3126" y="2887"/>
                  <a:ext cx="218" cy="25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r>
                    <a:rPr lang="en-US" sz="1350" i="1"/>
                    <a:t>x</a:t>
                  </a:r>
                </a:p>
              </p:txBody>
            </p:sp>
            <p:sp>
              <p:nvSpPr>
                <p:cNvPr id="713773" name="Line 45"/>
                <p:cNvSpPr>
                  <a:spLocks noChangeShapeType="1"/>
                </p:cNvSpPr>
                <p:nvPr/>
              </p:nvSpPr>
              <p:spPr bwMode="auto">
                <a:xfrm>
                  <a:off x="1440" y="2304"/>
                  <a:ext cx="144" cy="19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endParaRPr lang="en-US" sz="1350"/>
                </a:p>
              </p:txBody>
            </p:sp>
          </p:grpSp>
        </p:grpSp>
      </p:grpSp>
      <mc:AlternateContent xmlns:mc="http://schemas.openxmlformats.org/markup-compatibility/2006" xmlns:p14="http://schemas.microsoft.com/office/powerpoint/2010/main">
        <mc:Choice Requires="p14">
          <p:contentPart p14:bwMode="auto" r:id="rId7">
            <p14:nvContentPartPr>
              <p14:cNvPr id="10" name="Ink 9">
                <a:extLst>
                  <a:ext uri="{FF2B5EF4-FFF2-40B4-BE49-F238E27FC236}">
                    <a16:creationId xmlns:a16="http://schemas.microsoft.com/office/drawing/2014/main" id="{2D85D0E0-4B78-2C6B-5425-2ACCF95B0C0F}"/>
                  </a:ext>
                </a:extLst>
              </p14:cNvPr>
              <p14:cNvContentPartPr/>
              <p14:nvPr/>
            </p14:nvContentPartPr>
            <p14:xfrm>
              <a:off x="3176242" y="3849802"/>
              <a:ext cx="360" cy="360"/>
            </p14:xfrm>
          </p:contentPart>
        </mc:Choice>
        <mc:Fallback xmlns="">
          <p:pic>
            <p:nvPicPr>
              <p:cNvPr id="10" name="Ink 9">
                <a:extLst>
                  <a:ext uri="{FF2B5EF4-FFF2-40B4-BE49-F238E27FC236}">
                    <a16:creationId xmlns:a16="http://schemas.microsoft.com/office/drawing/2014/main" id="{2D85D0E0-4B78-2C6B-5425-2ACCF95B0C0F}"/>
                  </a:ext>
                </a:extLst>
              </p:cNvPr>
              <p:cNvPicPr/>
              <p:nvPr/>
            </p:nvPicPr>
            <p:blipFill>
              <a:blip r:embed="rId8"/>
              <a:stretch>
                <a:fillRect/>
              </a:stretch>
            </p:blipFill>
            <p:spPr>
              <a:xfrm>
                <a:off x="3104602" y="3706162"/>
                <a:ext cx="144000" cy="288000"/>
              </a:xfrm>
              <a:prstGeom prst="rect">
                <a:avLst/>
              </a:prstGeom>
            </p:spPr>
          </p:pic>
        </mc:Fallback>
      </mc:AlternateContent>
      <mc:AlternateContent xmlns:mc="http://schemas.openxmlformats.org/markup-compatibility/2006" xmlns:p14="http://schemas.microsoft.com/office/powerpoint/2010/main">
        <mc:Choice Requires="p14">
          <p:contentPart p14:bwMode="auto" r:id="rId9">
            <p14:nvContentPartPr>
              <p14:cNvPr id="11" name="Ink 10">
                <a:extLst>
                  <a:ext uri="{FF2B5EF4-FFF2-40B4-BE49-F238E27FC236}">
                    <a16:creationId xmlns:a16="http://schemas.microsoft.com/office/drawing/2014/main" id="{F38113BD-1914-1652-5998-85E8B5058F59}"/>
                  </a:ext>
                </a:extLst>
              </p14:cNvPr>
              <p14:cNvContentPartPr/>
              <p14:nvPr/>
            </p14:nvContentPartPr>
            <p14:xfrm>
              <a:off x="3204682" y="3425722"/>
              <a:ext cx="282240" cy="808560"/>
            </p14:xfrm>
          </p:contentPart>
        </mc:Choice>
        <mc:Fallback xmlns="">
          <p:pic>
            <p:nvPicPr>
              <p:cNvPr id="11" name="Ink 10">
                <a:extLst>
                  <a:ext uri="{FF2B5EF4-FFF2-40B4-BE49-F238E27FC236}">
                    <a16:creationId xmlns:a16="http://schemas.microsoft.com/office/drawing/2014/main" id="{F38113BD-1914-1652-5998-85E8B5058F59}"/>
                  </a:ext>
                </a:extLst>
              </p:cNvPr>
              <p:cNvPicPr/>
              <p:nvPr/>
            </p:nvPicPr>
            <p:blipFill>
              <a:blip r:embed="rId10"/>
              <a:stretch>
                <a:fillRect/>
              </a:stretch>
            </p:blipFill>
            <p:spPr>
              <a:xfrm>
                <a:off x="3133042" y="3282082"/>
                <a:ext cx="425880" cy="1096200"/>
              </a:xfrm>
              <a:prstGeom prst="rect">
                <a:avLst/>
              </a:prstGeom>
            </p:spPr>
          </p:pic>
        </mc:Fallback>
      </mc:AlternateContent>
      <mc:AlternateContent xmlns:mc="http://schemas.openxmlformats.org/markup-compatibility/2006" xmlns:p14="http://schemas.microsoft.com/office/powerpoint/2010/main">
        <mc:Choice Requires="p14">
          <p:contentPart p14:bwMode="auto" r:id="rId11">
            <p14:nvContentPartPr>
              <p14:cNvPr id="12" name="Ink 11">
                <a:extLst>
                  <a:ext uri="{FF2B5EF4-FFF2-40B4-BE49-F238E27FC236}">
                    <a16:creationId xmlns:a16="http://schemas.microsoft.com/office/drawing/2014/main" id="{A32F4BC2-8821-5DEA-FF52-8B7A76EB47DB}"/>
                  </a:ext>
                </a:extLst>
              </p14:cNvPr>
              <p14:cNvContentPartPr/>
              <p14:nvPr/>
            </p14:nvContentPartPr>
            <p14:xfrm>
              <a:off x="3357322" y="3724882"/>
              <a:ext cx="30960" cy="600840"/>
            </p14:xfrm>
          </p:contentPart>
        </mc:Choice>
        <mc:Fallback xmlns="">
          <p:pic>
            <p:nvPicPr>
              <p:cNvPr id="12" name="Ink 11">
                <a:extLst>
                  <a:ext uri="{FF2B5EF4-FFF2-40B4-BE49-F238E27FC236}">
                    <a16:creationId xmlns:a16="http://schemas.microsoft.com/office/drawing/2014/main" id="{A32F4BC2-8821-5DEA-FF52-8B7A76EB47DB}"/>
                  </a:ext>
                </a:extLst>
              </p:cNvPr>
              <p:cNvPicPr/>
              <p:nvPr/>
            </p:nvPicPr>
            <p:blipFill>
              <a:blip r:embed="rId12"/>
              <a:stretch>
                <a:fillRect/>
              </a:stretch>
            </p:blipFill>
            <p:spPr>
              <a:xfrm>
                <a:off x="3285682" y="3581242"/>
                <a:ext cx="174600" cy="888480"/>
              </a:xfrm>
              <a:prstGeom prst="rect">
                <a:avLst/>
              </a:prstGeom>
            </p:spPr>
          </p:pic>
        </mc:Fallback>
      </mc:AlternateContent>
      <mc:AlternateContent xmlns:mc="http://schemas.openxmlformats.org/markup-compatibility/2006" xmlns:p14="http://schemas.microsoft.com/office/powerpoint/2010/main">
        <mc:Choice Requires="p14">
          <p:contentPart p14:bwMode="auto" r:id="rId13">
            <p14:nvContentPartPr>
              <p14:cNvPr id="13" name="Ink 12">
                <a:extLst>
                  <a:ext uri="{FF2B5EF4-FFF2-40B4-BE49-F238E27FC236}">
                    <a16:creationId xmlns:a16="http://schemas.microsoft.com/office/drawing/2014/main" id="{4649795D-C8FF-CBC3-0504-C5B86DD8A4CF}"/>
                  </a:ext>
                </a:extLst>
              </p14:cNvPr>
              <p14:cNvContentPartPr/>
              <p14:nvPr/>
            </p14:nvContentPartPr>
            <p14:xfrm>
              <a:off x="3245362" y="3945922"/>
              <a:ext cx="17640" cy="341280"/>
            </p14:xfrm>
          </p:contentPart>
        </mc:Choice>
        <mc:Fallback xmlns="">
          <p:pic>
            <p:nvPicPr>
              <p:cNvPr id="13" name="Ink 12">
                <a:extLst>
                  <a:ext uri="{FF2B5EF4-FFF2-40B4-BE49-F238E27FC236}">
                    <a16:creationId xmlns:a16="http://schemas.microsoft.com/office/drawing/2014/main" id="{4649795D-C8FF-CBC3-0504-C5B86DD8A4CF}"/>
                  </a:ext>
                </a:extLst>
              </p:cNvPr>
              <p:cNvPicPr/>
              <p:nvPr/>
            </p:nvPicPr>
            <p:blipFill>
              <a:blip r:embed="rId14"/>
              <a:stretch>
                <a:fillRect/>
              </a:stretch>
            </p:blipFill>
            <p:spPr>
              <a:xfrm>
                <a:off x="3173722" y="3801922"/>
                <a:ext cx="161280" cy="628920"/>
              </a:xfrm>
              <a:prstGeom prst="rect">
                <a:avLst/>
              </a:prstGeom>
            </p:spPr>
          </p:pic>
        </mc:Fallback>
      </mc:AlternateContent>
      <mc:AlternateContent xmlns:mc="http://schemas.openxmlformats.org/markup-compatibility/2006" xmlns:p14="http://schemas.microsoft.com/office/powerpoint/2010/main">
        <mc:Choice Requires="p14">
          <p:contentPart p14:bwMode="auto" r:id="rId15">
            <p14:nvContentPartPr>
              <p14:cNvPr id="14" name="Ink 13">
                <a:extLst>
                  <a:ext uri="{FF2B5EF4-FFF2-40B4-BE49-F238E27FC236}">
                    <a16:creationId xmlns:a16="http://schemas.microsoft.com/office/drawing/2014/main" id="{3210BFE4-81FC-B57C-B5C6-F22B9C484847}"/>
                  </a:ext>
                </a:extLst>
              </p14:cNvPr>
              <p14:cNvContentPartPr/>
              <p14:nvPr/>
            </p14:nvContentPartPr>
            <p14:xfrm>
              <a:off x="3195322" y="4071562"/>
              <a:ext cx="360" cy="220320"/>
            </p14:xfrm>
          </p:contentPart>
        </mc:Choice>
        <mc:Fallback xmlns="">
          <p:pic>
            <p:nvPicPr>
              <p:cNvPr id="14" name="Ink 13">
                <a:extLst>
                  <a:ext uri="{FF2B5EF4-FFF2-40B4-BE49-F238E27FC236}">
                    <a16:creationId xmlns:a16="http://schemas.microsoft.com/office/drawing/2014/main" id="{3210BFE4-81FC-B57C-B5C6-F22B9C484847}"/>
                  </a:ext>
                </a:extLst>
              </p:cNvPr>
              <p:cNvPicPr/>
              <p:nvPr/>
            </p:nvPicPr>
            <p:blipFill>
              <a:blip r:embed="rId16"/>
              <a:stretch>
                <a:fillRect/>
              </a:stretch>
            </p:blipFill>
            <p:spPr>
              <a:xfrm>
                <a:off x="3123682" y="3927562"/>
                <a:ext cx="144000" cy="507960"/>
              </a:xfrm>
              <a:prstGeom prst="rect">
                <a:avLst/>
              </a:prstGeom>
            </p:spPr>
          </p:pic>
        </mc:Fallback>
      </mc:AlternateContent>
      <mc:AlternateContent xmlns:mc="http://schemas.openxmlformats.org/markup-compatibility/2006" xmlns:p14="http://schemas.microsoft.com/office/powerpoint/2010/main">
        <mc:Choice Requires="p14">
          <p:contentPart p14:bwMode="auto" r:id="rId17">
            <p14:nvContentPartPr>
              <p14:cNvPr id="15" name="Ink 14">
                <a:extLst>
                  <a:ext uri="{FF2B5EF4-FFF2-40B4-BE49-F238E27FC236}">
                    <a16:creationId xmlns:a16="http://schemas.microsoft.com/office/drawing/2014/main" id="{1B5A3729-71B0-C5D2-52E0-6E75BA55C47D}"/>
                  </a:ext>
                </a:extLst>
              </p14:cNvPr>
              <p14:cNvContentPartPr/>
              <p14:nvPr/>
            </p14:nvContentPartPr>
            <p14:xfrm>
              <a:off x="3204682" y="3651082"/>
              <a:ext cx="93600" cy="169200"/>
            </p14:xfrm>
          </p:contentPart>
        </mc:Choice>
        <mc:Fallback xmlns="">
          <p:pic>
            <p:nvPicPr>
              <p:cNvPr id="15" name="Ink 14">
                <a:extLst>
                  <a:ext uri="{FF2B5EF4-FFF2-40B4-BE49-F238E27FC236}">
                    <a16:creationId xmlns:a16="http://schemas.microsoft.com/office/drawing/2014/main" id="{1B5A3729-71B0-C5D2-52E0-6E75BA55C47D}"/>
                  </a:ext>
                </a:extLst>
              </p:cNvPr>
              <p:cNvPicPr/>
              <p:nvPr/>
            </p:nvPicPr>
            <p:blipFill>
              <a:blip r:embed="rId18"/>
              <a:stretch>
                <a:fillRect/>
              </a:stretch>
            </p:blipFill>
            <p:spPr>
              <a:xfrm>
                <a:off x="3133042" y="3507442"/>
                <a:ext cx="237240" cy="456840"/>
              </a:xfrm>
              <a:prstGeom prst="rect">
                <a:avLst/>
              </a:prstGeom>
            </p:spPr>
          </p:pic>
        </mc:Fallback>
      </mc:AlternateContent>
      <mc:AlternateContent xmlns:mc="http://schemas.openxmlformats.org/markup-compatibility/2006" xmlns:p14="http://schemas.microsoft.com/office/powerpoint/2010/main">
        <mc:Choice Requires="p14">
          <p:contentPart p14:bwMode="auto" r:id="rId19">
            <p14:nvContentPartPr>
              <p14:cNvPr id="16" name="Ink 15">
                <a:extLst>
                  <a:ext uri="{FF2B5EF4-FFF2-40B4-BE49-F238E27FC236}">
                    <a16:creationId xmlns:a16="http://schemas.microsoft.com/office/drawing/2014/main" id="{5304D544-FFE8-5E74-A796-24B10AA1AE95}"/>
                  </a:ext>
                </a:extLst>
              </p14:cNvPr>
              <p14:cNvContentPartPr/>
              <p14:nvPr/>
            </p14:nvContentPartPr>
            <p14:xfrm>
              <a:off x="3262642" y="4139962"/>
              <a:ext cx="216000" cy="162720"/>
            </p14:xfrm>
          </p:contentPart>
        </mc:Choice>
        <mc:Fallback xmlns="">
          <p:pic>
            <p:nvPicPr>
              <p:cNvPr id="16" name="Ink 15">
                <a:extLst>
                  <a:ext uri="{FF2B5EF4-FFF2-40B4-BE49-F238E27FC236}">
                    <a16:creationId xmlns:a16="http://schemas.microsoft.com/office/drawing/2014/main" id="{5304D544-FFE8-5E74-A796-24B10AA1AE95}"/>
                  </a:ext>
                </a:extLst>
              </p:cNvPr>
              <p:cNvPicPr/>
              <p:nvPr/>
            </p:nvPicPr>
            <p:blipFill>
              <a:blip r:embed="rId20"/>
              <a:stretch>
                <a:fillRect/>
              </a:stretch>
            </p:blipFill>
            <p:spPr>
              <a:xfrm>
                <a:off x="3190642" y="3995962"/>
                <a:ext cx="359640" cy="450360"/>
              </a:xfrm>
              <a:prstGeom prst="rect">
                <a:avLst/>
              </a:prstGeom>
            </p:spPr>
          </p:pic>
        </mc:Fallback>
      </mc:AlternateContent>
      <mc:AlternateContent xmlns:mc="http://schemas.openxmlformats.org/markup-compatibility/2006" xmlns:p14="http://schemas.microsoft.com/office/powerpoint/2010/main">
        <mc:Choice Requires="p14">
          <p:contentPart p14:bwMode="auto" r:id="rId21">
            <p14:nvContentPartPr>
              <p14:cNvPr id="17" name="Ink 16">
                <a:extLst>
                  <a:ext uri="{FF2B5EF4-FFF2-40B4-BE49-F238E27FC236}">
                    <a16:creationId xmlns:a16="http://schemas.microsoft.com/office/drawing/2014/main" id="{D2D78756-8AD5-ED06-F43B-86D9D360C8DC}"/>
                  </a:ext>
                </a:extLst>
              </p14:cNvPr>
              <p14:cNvContentPartPr/>
              <p14:nvPr/>
            </p14:nvContentPartPr>
            <p14:xfrm>
              <a:off x="3464962" y="4032682"/>
              <a:ext cx="360" cy="213120"/>
            </p14:xfrm>
          </p:contentPart>
        </mc:Choice>
        <mc:Fallback xmlns="">
          <p:pic>
            <p:nvPicPr>
              <p:cNvPr id="17" name="Ink 16">
                <a:extLst>
                  <a:ext uri="{FF2B5EF4-FFF2-40B4-BE49-F238E27FC236}">
                    <a16:creationId xmlns:a16="http://schemas.microsoft.com/office/drawing/2014/main" id="{D2D78756-8AD5-ED06-F43B-86D9D360C8DC}"/>
                  </a:ext>
                </a:extLst>
              </p:cNvPr>
              <p:cNvPicPr/>
              <p:nvPr/>
            </p:nvPicPr>
            <p:blipFill>
              <a:blip r:embed="rId22"/>
              <a:stretch>
                <a:fillRect/>
              </a:stretch>
            </p:blipFill>
            <p:spPr>
              <a:xfrm>
                <a:off x="3393322" y="3889042"/>
                <a:ext cx="144000" cy="500760"/>
              </a:xfrm>
              <a:prstGeom prst="rect">
                <a:avLst/>
              </a:prstGeom>
            </p:spPr>
          </p:pic>
        </mc:Fallback>
      </mc:AlternateContent>
      <mc:AlternateContent xmlns:mc="http://schemas.openxmlformats.org/markup-compatibility/2006" xmlns:p14="http://schemas.microsoft.com/office/powerpoint/2010/main">
        <mc:Choice Requires="p14">
          <p:contentPart p14:bwMode="auto" r:id="rId23">
            <p14:nvContentPartPr>
              <p14:cNvPr id="18" name="Ink 17">
                <a:extLst>
                  <a:ext uri="{FF2B5EF4-FFF2-40B4-BE49-F238E27FC236}">
                    <a16:creationId xmlns:a16="http://schemas.microsoft.com/office/drawing/2014/main" id="{321D2EFB-1AC9-4E81-3194-5F6B88A135D0}"/>
                  </a:ext>
                </a:extLst>
              </p14:cNvPr>
              <p14:cNvContentPartPr/>
              <p14:nvPr/>
            </p14:nvContentPartPr>
            <p14:xfrm>
              <a:off x="3137362" y="3485122"/>
              <a:ext cx="52920" cy="230400"/>
            </p14:xfrm>
          </p:contentPart>
        </mc:Choice>
        <mc:Fallback xmlns="">
          <p:pic>
            <p:nvPicPr>
              <p:cNvPr id="18" name="Ink 17">
                <a:extLst>
                  <a:ext uri="{FF2B5EF4-FFF2-40B4-BE49-F238E27FC236}">
                    <a16:creationId xmlns:a16="http://schemas.microsoft.com/office/drawing/2014/main" id="{321D2EFB-1AC9-4E81-3194-5F6B88A135D0}"/>
                  </a:ext>
                </a:extLst>
              </p:cNvPr>
              <p:cNvPicPr/>
              <p:nvPr/>
            </p:nvPicPr>
            <p:blipFill>
              <a:blip r:embed="rId24"/>
              <a:stretch>
                <a:fillRect/>
              </a:stretch>
            </p:blipFill>
            <p:spPr>
              <a:xfrm>
                <a:off x="3119362" y="3467482"/>
                <a:ext cx="88560" cy="266040"/>
              </a:xfrm>
              <a:prstGeom prst="rect">
                <a:avLst/>
              </a:prstGeom>
            </p:spPr>
          </p:pic>
        </mc:Fallback>
      </mc:AlternateContent>
      <mc:AlternateContent xmlns:mc="http://schemas.openxmlformats.org/markup-compatibility/2006" xmlns:p14="http://schemas.microsoft.com/office/powerpoint/2010/main">
        <mc:Choice Requires="p14">
          <p:contentPart p14:bwMode="auto" r:id="rId25">
            <p14:nvContentPartPr>
              <p14:cNvPr id="19" name="Ink 18">
                <a:extLst>
                  <a:ext uri="{FF2B5EF4-FFF2-40B4-BE49-F238E27FC236}">
                    <a16:creationId xmlns:a16="http://schemas.microsoft.com/office/drawing/2014/main" id="{5D59EB9A-AFEB-0BC5-2B73-35F9D785EDA9}"/>
                  </a:ext>
                </a:extLst>
              </p14:cNvPr>
              <p14:cNvContentPartPr/>
              <p14:nvPr/>
            </p14:nvContentPartPr>
            <p14:xfrm>
              <a:off x="3455242" y="3291802"/>
              <a:ext cx="360" cy="360"/>
            </p14:xfrm>
          </p:contentPart>
        </mc:Choice>
        <mc:Fallback xmlns="">
          <p:pic>
            <p:nvPicPr>
              <p:cNvPr id="19" name="Ink 18">
                <a:extLst>
                  <a:ext uri="{FF2B5EF4-FFF2-40B4-BE49-F238E27FC236}">
                    <a16:creationId xmlns:a16="http://schemas.microsoft.com/office/drawing/2014/main" id="{5D59EB9A-AFEB-0BC5-2B73-35F9D785EDA9}"/>
                  </a:ext>
                </a:extLst>
              </p:cNvPr>
              <p:cNvPicPr/>
              <p:nvPr/>
            </p:nvPicPr>
            <p:blipFill>
              <a:blip r:embed="rId26"/>
              <a:stretch>
                <a:fillRect/>
              </a:stretch>
            </p:blipFill>
            <p:spPr>
              <a:xfrm>
                <a:off x="3437602" y="3273802"/>
                <a:ext cx="36000" cy="36000"/>
              </a:xfrm>
              <a:prstGeom prst="rect">
                <a:avLst/>
              </a:prstGeom>
            </p:spPr>
          </p:pic>
        </mc:Fallback>
      </mc:AlternateContent>
      <mc:AlternateContent xmlns:mc="http://schemas.openxmlformats.org/markup-compatibility/2006" xmlns:p14="http://schemas.microsoft.com/office/powerpoint/2010/main">
        <mc:Choice Requires="p14">
          <p:contentPart p14:bwMode="auto" r:id="rId27">
            <p14:nvContentPartPr>
              <p14:cNvPr id="21" name="Ink 20">
                <a:extLst>
                  <a:ext uri="{FF2B5EF4-FFF2-40B4-BE49-F238E27FC236}">
                    <a16:creationId xmlns:a16="http://schemas.microsoft.com/office/drawing/2014/main" id="{3FBB08AC-038B-0E96-69BF-133DC9C3B913}"/>
                  </a:ext>
                </a:extLst>
              </p14:cNvPr>
              <p14:cNvContentPartPr/>
              <p14:nvPr/>
            </p14:nvContentPartPr>
            <p14:xfrm>
              <a:off x="3542002" y="4024402"/>
              <a:ext cx="360" cy="374760"/>
            </p14:xfrm>
          </p:contentPart>
        </mc:Choice>
        <mc:Fallback xmlns="">
          <p:pic>
            <p:nvPicPr>
              <p:cNvPr id="21" name="Ink 20">
                <a:extLst>
                  <a:ext uri="{FF2B5EF4-FFF2-40B4-BE49-F238E27FC236}">
                    <a16:creationId xmlns:a16="http://schemas.microsoft.com/office/drawing/2014/main" id="{3FBB08AC-038B-0E96-69BF-133DC9C3B913}"/>
                  </a:ext>
                </a:extLst>
              </p:cNvPr>
              <p:cNvPicPr/>
              <p:nvPr/>
            </p:nvPicPr>
            <p:blipFill>
              <a:blip r:embed="rId28"/>
              <a:stretch>
                <a:fillRect/>
              </a:stretch>
            </p:blipFill>
            <p:spPr>
              <a:xfrm>
                <a:off x="3524362" y="4006402"/>
                <a:ext cx="36000" cy="410400"/>
              </a:xfrm>
              <a:prstGeom prst="rect">
                <a:avLst/>
              </a:prstGeom>
            </p:spPr>
          </p:pic>
        </mc:Fallback>
      </mc:AlternateContent>
      <mc:AlternateContent xmlns:mc="http://schemas.openxmlformats.org/markup-compatibility/2006" xmlns:p14="http://schemas.microsoft.com/office/powerpoint/2010/main">
        <mc:Choice Requires="p14">
          <p:contentPart p14:bwMode="auto" r:id="rId29">
            <p14:nvContentPartPr>
              <p14:cNvPr id="22" name="Ink 21">
                <a:extLst>
                  <a:ext uri="{FF2B5EF4-FFF2-40B4-BE49-F238E27FC236}">
                    <a16:creationId xmlns:a16="http://schemas.microsoft.com/office/drawing/2014/main" id="{A269DD2B-AF93-012B-08D8-7B5484AC574C}"/>
                  </a:ext>
                </a:extLst>
              </p14:cNvPr>
              <p14:cNvContentPartPr/>
              <p14:nvPr/>
            </p14:nvContentPartPr>
            <p14:xfrm>
              <a:off x="3118642" y="4023322"/>
              <a:ext cx="30240" cy="85320"/>
            </p14:xfrm>
          </p:contentPart>
        </mc:Choice>
        <mc:Fallback xmlns="">
          <p:pic>
            <p:nvPicPr>
              <p:cNvPr id="22" name="Ink 21">
                <a:extLst>
                  <a:ext uri="{FF2B5EF4-FFF2-40B4-BE49-F238E27FC236}">
                    <a16:creationId xmlns:a16="http://schemas.microsoft.com/office/drawing/2014/main" id="{A269DD2B-AF93-012B-08D8-7B5484AC574C}"/>
                  </a:ext>
                </a:extLst>
              </p:cNvPr>
              <p:cNvPicPr/>
              <p:nvPr/>
            </p:nvPicPr>
            <p:blipFill>
              <a:blip r:embed="rId30"/>
              <a:stretch>
                <a:fillRect/>
              </a:stretch>
            </p:blipFill>
            <p:spPr>
              <a:xfrm>
                <a:off x="3100642" y="4005682"/>
                <a:ext cx="65880" cy="120960"/>
              </a:xfrm>
              <a:prstGeom prst="rect">
                <a:avLst/>
              </a:prstGeom>
            </p:spPr>
          </p:pic>
        </mc:Fallback>
      </mc:AlternateContent>
      <mc:AlternateContent xmlns:mc="http://schemas.openxmlformats.org/markup-compatibility/2006" xmlns:p14="http://schemas.microsoft.com/office/powerpoint/2010/main">
        <mc:Choice Requires="p14">
          <p:contentPart p14:bwMode="auto" r:id="rId31">
            <p14:nvContentPartPr>
              <p14:cNvPr id="23" name="Ink 22">
                <a:extLst>
                  <a:ext uri="{FF2B5EF4-FFF2-40B4-BE49-F238E27FC236}">
                    <a16:creationId xmlns:a16="http://schemas.microsoft.com/office/drawing/2014/main" id="{BEBCB932-CEA3-AEF2-61DF-AC5087B31449}"/>
                  </a:ext>
                </a:extLst>
              </p14:cNvPr>
              <p14:cNvContentPartPr/>
              <p14:nvPr/>
            </p14:nvContentPartPr>
            <p14:xfrm>
              <a:off x="3551362" y="3725962"/>
              <a:ext cx="360" cy="278280"/>
            </p14:xfrm>
          </p:contentPart>
        </mc:Choice>
        <mc:Fallback xmlns="">
          <p:pic>
            <p:nvPicPr>
              <p:cNvPr id="23" name="Ink 22">
                <a:extLst>
                  <a:ext uri="{FF2B5EF4-FFF2-40B4-BE49-F238E27FC236}">
                    <a16:creationId xmlns:a16="http://schemas.microsoft.com/office/drawing/2014/main" id="{BEBCB932-CEA3-AEF2-61DF-AC5087B31449}"/>
                  </a:ext>
                </a:extLst>
              </p:cNvPr>
              <p:cNvPicPr/>
              <p:nvPr/>
            </p:nvPicPr>
            <p:blipFill>
              <a:blip r:embed="rId32"/>
              <a:stretch>
                <a:fillRect/>
              </a:stretch>
            </p:blipFill>
            <p:spPr>
              <a:xfrm>
                <a:off x="3533362" y="3707962"/>
                <a:ext cx="36000" cy="313920"/>
              </a:xfrm>
              <a:prstGeom prst="rect">
                <a:avLst/>
              </a:prstGeom>
            </p:spPr>
          </p:pic>
        </mc:Fallback>
      </mc:AlternateContent>
      <mc:AlternateContent xmlns:mc="http://schemas.openxmlformats.org/markup-compatibility/2006" xmlns:p14="http://schemas.microsoft.com/office/powerpoint/2010/main">
        <mc:Choice Requires="p14">
          <p:contentPart p14:bwMode="auto" r:id="rId33">
            <p14:nvContentPartPr>
              <p14:cNvPr id="24" name="Ink 23">
                <a:extLst>
                  <a:ext uri="{FF2B5EF4-FFF2-40B4-BE49-F238E27FC236}">
                    <a16:creationId xmlns:a16="http://schemas.microsoft.com/office/drawing/2014/main" id="{863D8446-2E5D-F714-6A87-5B3CFA9298A9}"/>
                  </a:ext>
                </a:extLst>
              </p14:cNvPr>
              <p14:cNvContentPartPr/>
              <p14:nvPr/>
            </p14:nvContentPartPr>
            <p14:xfrm>
              <a:off x="3551362" y="4427242"/>
              <a:ext cx="360" cy="360"/>
            </p14:xfrm>
          </p:contentPart>
        </mc:Choice>
        <mc:Fallback xmlns="">
          <p:pic>
            <p:nvPicPr>
              <p:cNvPr id="24" name="Ink 23">
                <a:extLst>
                  <a:ext uri="{FF2B5EF4-FFF2-40B4-BE49-F238E27FC236}">
                    <a16:creationId xmlns:a16="http://schemas.microsoft.com/office/drawing/2014/main" id="{863D8446-2E5D-F714-6A87-5B3CFA9298A9}"/>
                  </a:ext>
                </a:extLst>
              </p:cNvPr>
              <p:cNvPicPr/>
              <p:nvPr/>
            </p:nvPicPr>
            <p:blipFill>
              <a:blip r:embed="rId26"/>
              <a:stretch>
                <a:fillRect/>
              </a:stretch>
            </p:blipFill>
            <p:spPr>
              <a:xfrm>
                <a:off x="3533362" y="4409242"/>
                <a:ext cx="36000" cy="36000"/>
              </a:xfrm>
              <a:prstGeom prst="rect">
                <a:avLst/>
              </a:prstGeom>
            </p:spPr>
          </p:pic>
        </mc:Fallback>
      </mc:AlternateContent>
      <p:sp>
        <p:nvSpPr>
          <p:cNvPr id="2" name="Slide Number Placeholder 5">
            <a:extLst>
              <a:ext uri="{FF2B5EF4-FFF2-40B4-BE49-F238E27FC236}">
                <a16:creationId xmlns:a16="http://schemas.microsoft.com/office/drawing/2014/main" id="{46348973-E748-3CE4-3435-E72677C4FB90}"/>
              </a:ext>
            </a:extLst>
          </p:cNvPr>
          <p:cNvSpPr txBox="1">
            <a:spLocks/>
          </p:cNvSpPr>
          <p:nvPr/>
        </p:nvSpPr>
        <p:spPr>
          <a:xfrm>
            <a:off x="8458200" y="6227081"/>
            <a:ext cx="457200" cy="326119"/>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B6F15528-21DE-4FAA-801E-634DDDAF4B2B}" type="slidenum">
              <a:rPr lang="en-US" sz="1400" smtClean="0"/>
              <a:pPr/>
              <a:t>39</a:t>
            </a:fld>
            <a:endParaRPr lang="en-US" sz="1400" dirty="0"/>
          </a:p>
        </p:txBody>
      </p:sp>
      <mc:AlternateContent xmlns:mc="http://schemas.openxmlformats.org/markup-compatibility/2006">
        <mc:Choice xmlns:p14="http://schemas.microsoft.com/office/powerpoint/2010/main" Requires="p14">
          <p:contentPart p14:bwMode="auto" r:id="rId34">
            <p14:nvContentPartPr>
              <p14:cNvPr id="3" name="Ink 2"/>
              <p14:cNvContentPartPr/>
              <p14:nvPr/>
            </p14:nvContentPartPr>
            <p14:xfrm>
              <a:off x="1824840" y="1411560"/>
              <a:ext cx="5720040" cy="4955400"/>
            </p14:xfrm>
          </p:contentPart>
        </mc:Choice>
        <mc:Fallback>
          <p:pic>
            <p:nvPicPr>
              <p:cNvPr id="3" name="Ink 2"/>
              <p:cNvPicPr/>
              <p:nvPr/>
            </p:nvPicPr>
            <p:blipFill>
              <a:blip r:embed="rId35"/>
              <a:stretch>
                <a:fillRect/>
              </a:stretch>
            </p:blipFill>
            <p:spPr>
              <a:xfrm>
                <a:off x="1816560" y="1404000"/>
                <a:ext cx="5738040" cy="4971960"/>
              </a:xfrm>
              <a:prstGeom prst="rect">
                <a:avLst/>
              </a:prstGeom>
            </p:spPr>
          </p:pic>
        </mc:Fallback>
      </mc:AlternateContent>
    </p:spTree>
    <p:extLst>
      <p:ext uri="{BB962C8B-B14F-4D97-AF65-F5344CB8AC3E}">
        <p14:creationId xmlns:p14="http://schemas.microsoft.com/office/powerpoint/2010/main" val="800929180"/>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pPr algn="just"/>
            <a:r>
              <a:rPr lang="en-US" i="0" dirty="0">
                <a:solidFill>
                  <a:srgbClr val="000000"/>
                </a:solidFill>
                <a:effectLst/>
                <a:highlight>
                  <a:srgbClr val="FFFFFF"/>
                </a:highlight>
                <a:latin typeface="+mn-lt"/>
              </a:rPr>
              <a:t>	Each of five questions on a multiple-choice examination has four choices, only one of which is correct. The student is attempting to guess the answers. The random variable X is the number of questions answered correctly. What is the probability that the student will get </a:t>
            </a:r>
          </a:p>
          <a:p>
            <a:pPr algn="just"/>
            <a:r>
              <a:rPr lang="en-US" dirty="0">
                <a:solidFill>
                  <a:srgbClr val="000000"/>
                </a:solidFill>
                <a:highlight>
                  <a:srgbClr val="FFFFFF"/>
                </a:highlight>
                <a:latin typeface="+mn-lt"/>
              </a:rPr>
              <a:t>	</a:t>
            </a:r>
            <a:r>
              <a:rPr lang="en-US" i="0" dirty="0">
                <a:solidFill>
                  <a:srgbClr val="000000"/>
                </a:solidFill>
                <a:effectLst/>
                <a:highlight>
                  <a:srgbClr val="FFFFFF"/>
                </a:highlight>
                <a:latin typeface="+mn-lt"/>
              </a:rPr>
              <a:t>a) exactly three correct answers? </a:t>
            </a:r>
          </a:p>
          <a:p>
            <a:pPr algn="just"/>
            <a:r>
              <a:rPr lang="en-US" dirty="0">
                <a:solidFill>
                  <a:srgbClr val="000000"/>
                </a:solidFill>
                <a:highlight>
                  <a:srgbClr val="FFFFFF"/>
                </a:highlight>
                <a:latin typeface="+mn-lt"/>
              </a:rPr>
              <a:t>     </a:t>
            </a:r>
            <a:r>
              <a:rPr lang="en-US" i="0" dirty="0">
                <a:solidFill>
                  <a:srgbClr val="000000"/>
                </a:solidFill>
                <a:effectLst/>
                <a:highlight>
                  <a:srgbClr val="FFFFFF"/>
                </a:highlight>
                <a:latin typeface="+mn-lt"/>
              </a:rPr>
              <a:t>b) at most three correct answers? </a:t>
            </a:r>
          </a:p>
          <a:p>
            <a:pPr algn="just"/>
            <a:r>
              <a:rPr lang="en-US" dirty="0">
                <a:solidFill>
                  <a:srgbClr val="000000"/>
                </a:solidFill>
                <a:highlight>
                  <a:srgbClr val="FFFFFF"/>
                </a:highlight>
                <a:latin typeface="+mn-lt"/>
              </a:rPr>
              <a:t>     </a:t>
            </a:r>
            <a:r>
              <a:rPr lang="en-US" i="0" dirty="0">
                <a:solidFill>
                  <a:srgbClr val="000000"/>
                </a:solidFill>
                <a:effectLst/>
                <a:highlight>
                  <a:srgbClr val="FFFFFF"/>
                </a:highlight>
                <a:latin typeface="+mn-lt"/>
              </a:rPr>
              <a:t>c) at least one correct answer? </a:t>
            </a:r>
          </a:p>
          <a:p>
            <a:pPr algn="just"/>
            <a:r>
              <a:rPr lang="en-US" dirty="0">
                <a:solidFill>
                  <a:srgbClr val="000000"/>
                </a:solidFill>
                <a:highlight>
                  <a:srgbClr val="FFFFFF"/>
                </a:highlight>
                <a:latin typeface="+mn-lt"/>
              </a:rPr>
              <a:t>	d) Find </a:t>
            </a:r>
            <a:r>
              <a:rPr lang="en-IN" dirty="0">
                <a:latin typeface="+mn-lt"/>
              </a:rPr>
              <a:t>Mean and variance. </a:t>
            </a:r>
          </a:p>
          <a:p>
            <a:pPr algn="just"/>
            <a:endParaRPr lang="en-IN" dirty="0">
              <a:latin typeface="+mn-lt"/>
            </a:endParaRPr>
          </a:p>
          <a:p>
            <a:pPr marL="0" indent="0"/>
            <a:endParaRPr lang="en-IN" dirty="0"/>
          </a:p>
        </p:txBody>
      </p:sp>
      <p:sp>
        <p:nvSpPr>
          <p:cNvPr id="3" name="Title 2"/>
          <p:cNvSpPr>
            <a:spLocks noGrp="1"/>
          </p:cNvSpPr>
          <p:nvPr>
            <p:ph type="title" idx="4294967295"/>
          </p:nvPr>
        </p:nvSpPr>
        <p:spPr/>
        <p:txBody>
          <a:bodyPr>
            <a:normAutofit/>
          </a:bodyPr>
          <a:lstStyle/>
          <a:p>
            <a:pPr algn="l"/>
            <a:r>
              <a:rPr lang="en-IN" sz="4000" b="1" dirty="0">
                <a:solidFill>
                  <a:srgbClr val="00B0F0"/>
                </a:solidFill>
              </a:rPr>
              <a:t>Example 4:</a:t>
            </a:r>
          </a:p>
        </p:txBody>
      </p:sp>
      <mc:AlternateContent xmlns:mc="http://schemas.openxmlformats.org/markup-compatibility/2006" xmlns:p14="http://schemas.microsoft.com/office/powerpoint/2010/main">
        <mc:Choice Requires="p14">
          <p:contentPart p14:bwMode="auto" r:id="rId2">
            <p14:nvContentPartPr>
              <p14:cNvPr id="28" name="Ink 27"/>
              <p14:cNvContentPartPr/>
              <p14:nvPr/>
            </p14:nvContentPartPr>
            <p14:xfrm>
              <a:off x="6561869" y="2093501"/>
              <a:ext cx="270" cy="270"/>
            </p14:xfrm>
          </p:contentPart>
        </mc:Choice>
        <mc:Fallback xmlns="">
          <p:pic>
            <p:nvPicPr>
              <p:cNvPr id="28" name="Ink 27"/>
              <p:cNvPicPr/>
              <p:nvPr/>
            </p:nvPicPr>
            <p:blipFill>
              <a:blip r:embed="rId3"/>
              <a:stretch>
                <a:fillRect/>
              </a:stretch>
            </p:blipFill>
            <p:spPr>
              <a:xfrm>
                <a:off x="6552959" y="2084591"/>
                <a:ext cx="18090" cy="18090"/>
              </a:xfrm>
              <a:prstGeom prst="rect">
                <a:avLst/>
              </a:prstGeom>
            </p:spPr>
          </p:pic>
        </mc:Fallback>
      </mc:AlternateContent>
      <mc:AlternateContent xmlns:mc="http://schemas.openxmlformats.org/markup-compatibility/2006" xmlns:p14="http://schemas.microsoft.com/office/powerpoint/2010/main">
        <mc:Choice Requires="p14">
          <p:contentPart p14:bwMode="auto" r:id="rId4">
            <p14:nvContentPartPr>
              <p14:cNvPr id="355" name="Ink 354"/>
              <p14:cNvContentPartPr/>
              <p14:nvPr/>
            </p14:nvContentPartPr>
            <p14:xfrm>
              <a:off x="3295347" y="2819138"/>
              <a:ext cx="270" cy="270"/>
            </p14:xfrm>
          </p:contentPart>
        </mc:Choice>
        <mc:Fallback xmlns="">
          <p:pic>
            <p:nvPicPr>
              <p:cNvPr id="355" name="Ink 354"/>
              <p:cNvPicPr/>
              <p:nvPr/>
            </p:nvPicPr>
            <p:blipFill>
              <a:blip r:embed="rId5"/>
              <a:stretch>
                <a:fillRect/>
              </a:stretch>
            </p:blipFill>
            <p:spPr>
              <a:xfrm>
                <a:off x="3277257" y="2801048"/>
                <a:ext cx="35910" cy="35910"/>
              </a:xfrm>
              <a:prstGeom prst="rect">
                <a:avLst/>
              </a:prstGeom>
            </p:spPr>
          </p:pic>
        </mc:Fallback>
      </mc:AlternateContent>
      <p:sp>
        <p:nvSpPr>
          <p:cNvPr id="4" name="Slide Number Placeholder 5">
            <a:extLst>
              <a:ext uri="{FF2B5EF4-FFF2-40B4-BE49-F238E27FC236}">
                <a16:creationId xmlns:a16="http://schemas.microsoft.com/office/drawing/2014/main" id="{D980D06A-D257-7DB4-3311-C31B093E4869}"/>
              </a:ext>
            </a:extLst>
          </p:cNvPr>
          <p:cNvSpPr txBox="1">
            <a:spLocks/>
          </p:cNvSpPr>
          <p:nvPr/>
        </p:nvSpPr>
        <p:spPr>
          <a:xfrm>
            <a:off x="8458200" y="6227081"/>
            <a:ext cx="457200" cy="326119"/>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B6F15528-21DE-4FAA-801E-634DDDAF4B2B}" type="slidenum">
              <a:rPr lang="en-US" sz="1400" smtClean="0"/>
              <a:pPr/>
              <a:t>4</a:t>
            </a:fld>
            <a:endParaRPr lang="en-US" sz="1400" dirty="0"/>
          </a:p>
        </p:txBody>
      </p:sp>
      <mc:AlternateContent xmlns:mc="http://schemas.openxmlformats.org/markup-compatibility/2006">
        <mc:Choice xmlns:p14="http://schemas.microsoft.com/office/powerpoint/2010/main" Requires="p14">
          <p:contentPart p14:bwMode="auto" r:id="rId6">
            <p14:nvContentPartPr>
              <p14:cNvPr id="5" name="Ink 4"/>
              <p14:cNvContentPartPr/>
              <p14:nvPr/>
            </p14:nvContentPartPr>
            <p14:xfrm>
              <a:off x="222480" y="1363680"/>
              <a:ext cx="6201720" cy="3904920"/>
            </p14:xfrm>
          </p:contentPart>
        </mc:Choice>
        <mc:Fallback>
          <p:pic>
            <p:nvPicPr>
              <p:cNvPr id="5" name="Ink 4"/>
              <p:cNvPicPr/>
              <p:nvPr/>
            </p:nvPicPr>
            <p:blipFill>
              <a:blip r:embed="rId7"/>
              <a:stretch>
                <a:fillRect/>
              </a:stretch>
            </p:blipFill>
            <p:spPr>
              <a:xfrm>
                <a:off x="213840" y="1356120"/>
                <a:ext cx="6215400" cy="3923280"/>
              </a:xfrm>
              <a:prstGeom prst="rect">
                <a:avLst/>
              </a:prstGeom>
            </p:spPr>
          </p:pic>
        </mc:Fallback>
      </mc:AlternateContent>
    </p:spTree>
    <p:extLst>
      <p:ext uri="{BB962C8B-B14F-4D97-AF65-F5344CB8AC3E}">
        <p14:creationId xmlns:p14="http://schemas.microsoft.com/office/powerpoint/2010/main" val="1907929902"/>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2"/>
          <p:cNvSpPr>
            <a:spLocks noGrp="1"/>
          </p:cNvSpPr>
          <p:nvPr>
            <p:ph sz="quarter" idx="10"/>
          </p:nvPr>
        </p:nvSpPr>
        <p:spPr/>
        <p:txBody>
          <a:bodyPr>
            <a:normAutofit/>
          </a:bodyPr>
          <a:lstStyle/>
          <a:p>
            <a:r>
              <a:rPr lang="en-US" sz="4000" dirty="0">
                <a:solidFill>
                  <a:srgbClr val="00B0F0"/>
                </a:solidFill>
                <a:latin typeface="+mj-lt"/>
              </a:rPr>
              <a:t>Problem 15:</a:t>
            </a:r>
          </a:p>
        </p:txBody>
      </p:sp>
      <p:sp>
        <p:nvSpPr>
          <p:cNvPr id="6" name="Content Placeholder 1">
            <a:extLst>
              <a:ext uri="{FF2B5EF4-FFF2-40B4-BE49-F238E27FC236}">
                <a16:creationId xmlns:a16="http://schemas.microsoft.com/office/drawing/2014/main" id="{6652D320-1F33-9955-8B7A-D607623889D9}"/>
              </a:ext>
            </a:extLst>
          </p:cNvPr>
          <p:cNvSpPr>
            <a:spLocks noGrp="1"/>
          </p:cNvSpPr>
          <p:nvPr>
            <p:ph idx="1"/>
          </p:nvPr>
        </p:nvSpPr>
        <p:spPr>
          <a:prstGeom prst="rect">
            <a:avLst/>
          </a:prstGeom>
          <a:gradFill>
            <a:gsLst>
              <a:gs pos="0">
                <a:schemeClr val="accent4">
                  <a:lumMod val="4000"/>
                  <a:lumOff val="96000"/>
                  <a:alpha val="36000"/>
                </a:schemeClr>
              </a:gs>
              <a:gs pos="35000">
                <a:schemeClr val="accent3">
                  <a:lumMod val="9000"/>
                  <a:lumOff val="91000"/>
                  <a:alpha val="39000"/>
                </a:schemeClr>
              </a:gs>
              <a:gs pos="100000">
                <a:schemeClr val="accent4">
                  <a:lumMod val="0"/>
                  <a:lumOff val="100000"/>
                  <a:alpha val="54000"/>
                </a:schemeClr>
              </a:gs>
            </a:gsLst>
          </a:gradFill>
          <a:ln>
            <a:noFill/>
          </a:ln>
          <a:effectLst>
            <a:softEdge rad="50800"/>
          </a:effectLst>
        </p:spPr>
        <p:txBody>
          <a:bodyPr vert="horz" lIns="72000" tIns="36000" rIns="72000" bIns="36000" rtlCol="0">
            <a:normAutofit/>
          </a:bodyPr>
          <a:lstStyle>
            <a:lvl1pPr marL="342900" marR="0" indent="-342900" algn="l" defTabSz="914400" rtl="0" eaLnBrk="1" fontAlgn="auto" latinLnBrk="0" hangingPunct="1">
              <a:lnSpc>
                <a:spcPct val="100000"/>
              </a:lnSpc>
              <a:spcBef>
                <a:spcPct val="20000"/>
              </a:spcBef>
              <a:spcAft>
                <a:spcPts val="0"/>
              </a:spcAft>
              <a:buClr>
                <a:srgbClr val="101141"/>
              </a:buClr>
              <a:buSzTx/>
              <a:buFont typeface="Arial" pitchFamily="34" charset="0"/>
              <a:buNone/>
              <a:tabLst/>
              <a:defRPr sz="2400" kern="1200">
                <a:solidFill>
                  <a:schemeClr val="tx1"/>
                </a:solidFill>
                <a:latin typeface="Arial" pitchFamily="34" charset="0"/>
                <a:ea typeface="+mn-ea"/>
                <a:cs typeface="Arial" pitchFamily="34" charset="0"/>
              </a:defRPr>
            </a:lvl1pPr>
            <a:lvl2pPr marL="742950" marR="0" indent="-285750" algn="l" defTabSz="914400" rtl="0" eaLnBrk="1" fontAlgn="auto" latinLnBrk="0" hangingPunct="1">
              <a:lnSpc>
                <a:spcPct val="100000"/>
              </a:lnSpc>
              <a:spcBef>
                <a:spcPct val="20000"/>
              </a:spcBef>
              <a:spcAft>
                <a:spcPts val="0"/>
              </a:spcAft>
              <a:buClrTx/>
              <a:buSzTx/>
              <a:buFont typeface="Arial" pitchFamily="34" charset="0"/>
              <a:buChar char="–"/>
              <a:tabLst/>
              <a:defRPr sz="2400" kern="1200">
                <a:solidFill>
                  <a:schemeClr val="tx1"/>
                </a:solidFill>
                <a:latin typeface="Arial" pitchFamily="34" charset="0"/>
                <a:ea typeface="+mn-ea"/>
                <a:cs typeface="Arial" pitchFamily="34" charset="0"/>
              </a:defRPr>
            </a:lvl2pPr>
            <a:lvl3pPr marL="1143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baseline="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US" sz="2000" dirty="0">
                <a:latin typeface="+mn-lt"/>
              </a:rPr>
              <a:t>If X is a normal variate with mean 30 and SD 5. Find the probabilities that </a:t>
            </a:r>
          </a:p>
          <a:p>
            <a:r>
              <a:rPr lang="en-US" sz="2000" dirty="0">
                <a:latin typeface="+mn-lt"/>
              </a:rPr>
              <a:t>(</a:t>
            </a:r>
            <a:r>
              <a:rPr lang="en-US" sz="2000" dirty="0" err="1">
                <a:latin typeface="+mn-lt"/>
              </a:rPr>
              <a:t>i</a:t>
            </a:r>
            <a:r>
              <a:rPr lang="en-US" sz="2000" dirty="0">
                <a:latin typeface="+mn-lt"/>
              </a:rPr>
              <a:t>) 26≤ X ≤ 40 (ii) X &gt; 45 </a:t>
            </a:r>
          </a:p>
          <a:p>
            <a:r>
              <a:rPr lang="en-US" sz="2000" dirty="0">
                <a:solidFill>
                  <a:srgbClr val="FF0000"/>
                </a:solidFill>
                <a:latin typeface="+mn-lt"/>
              </a:rPr>
              <a:t>Solution : </a:t>
            </a:r>
          </a:p>
          <a:p>
            <a:r>
              <a:rPr lang="en-US" sz="2000" dirty="0">
                <a:latin typeface="+mn-lt"/>
              </a:rPr>
              <a:t>Here, mean μ= 30 and standard deviation σ = 5 </a:t>
            </a:r>
          </a:p>
          <a:p>
            <a:r>
              <a:rPr lang="en-US" sz="2000" dirty="0">
                <a:latin typeface="+mn-lt"/>
              </a:rPr>
              <a:t>(</a:t>
            </a:r>
            <a:r>
              <a:rPr lang="en-US" sz="2000" dirty="0" err="1">
                <a:latin typeface="+mn-lt"/>
              </a:rPr>
              <a:t>i</a:t>
            </a:r>
            <a:r>
              <a:rPr lang="en-US" sz="2000" dirty="0">
                <a:latin typeface="+mn-lt"/>
              </a:rPr>
              <a:t>) When X = 26 </a:t>
            </a:r>
          </a:p>
          <a:p>
            <a:r>
              <a:rPr lang="en-US" sz="2000" dirty="0">
                <a:latin typeface="+mn-lt"/>
              </a:rPr>
              <a:t>     Z= (X - µ)/ σ= (26 – 30)/5 = –0.8 and </a:t>
            </a:r>
          </a:p>
          <a:p>
            <a:r>
              <a:rPr lang="en-US" sz="2000" dirty="0">
                <a:latin typeface="+mn-lt"/>
              </a:rPr>
              <a:t>      when X = 40 , Z = (40-30)/ 5= 2</a:t>
            </a:r>
          </a:p>
          <a:p>
            <a:r>
              <a:rPr lang="en-IN" sz="2000" dirty="0">
                <a:latin typeface="+mn-lt"/>
              </a:rPr>
              <a:t>    Therefore, P(26</a:t>
            </a:r>
            <a:r>
              <a:rPr lang="en-US" sz="2000" dirty="0">
                <a:latin typeface="+mn-lt"/>
              </a:rPr>
              <a:t> ≤ </a:t>
            </a:r>
            <a:r>
              <a:rPr lang="en-IN" sz="2000" dirty="0">
                <a:latin typeface="+mn-lt"/>
              </a:rPr>
              <a:t>X</a:t>
            </a:r>
            <a:r>
              <a:rPr lang="en-US" sz="2000" dirty="0">
                <a:latin typeface="+mn-lt"/>
              </a:rPr>
              <a:t> ≤</a:t>
            </a:r>
            <a:r>
              <a:rPr lang="en-IN" sz="2000" dirty="0">
                <a:latin typeface="+mn-lt"/>
              </a:rPr>
              <a:t> 40) = P(–0.8 ≤ Z ≤ 0) + p(0 ≤ Z ≤ 2) </a:t>
            </a:r>
          </a:p>
          <a:p>
            <a:r>
              <a:rPr lang="en-IN" sz="2000" dirty="0">
                <a:latin typeface="+mn-lt"/>
              </a:rPr>
              <a:t>                                                  = P(0 ≤ Z ≤ 0.8) + P(0 ≤ Z ≤ 2)</a:t>
            </a:r>
          </a:p>
          <a:p>
            <a:r>
              <a:rPr lang="en-US" sz="2000" dirty="0">
                <a:latin typeface="+mn-lt"/>
              </a:rPr>
              <a:t>                                                  = 0.2881 + 0.4772 (By tables) = 0.7653 </a:t>
            </a:r>
          </a:p>
          <a:p>
            <a:endParaRPr lang="en-US" sz="2000" dirty="0">
              <a:latin typeface="+mn-lt"/>
            </a:endParaRPr>
          </a:p>
          <a:p>
            <a:r>
              <a:rPr lang="en-US" sz="2000" dirty="0">
                <a:latin typeface="+mn-lt"/>
              </a:rPr>
              <a:t>(ii) </a:t>
            </a:r>
            <a:r>
              <a:rPr lang="pl-PL" sz="2000" dirty="0">
                <a:latin typeface="+mn-lt"/>
              </a:rPr>
              <a:t>P( X ≥ 45) = P(Z ≥ 3) = 0.5 – 0.49865 = 0.00135</a:t>
            </a:r>
            <a:endParaRPr lang="en-IN" sz="2000" dirty="0">
              <a:latin typeface="+mn-lt"/>
            </a:endParaRPr>
          </a:p>
          <a:p>
            <a:endParaRPr lang="en-IN" dirty="0"/>
          </a:p>
        </p:txBody>
      </p:sp>
      <p:sp>
        <p:nvSpPr>
          <p:cNvPr id="2" name="Slide Number Placeholder 5">
            <a:extLst>
              <a:ext uri="{FF2B5EF4-FFF2-40B4-BE49-F238E27FC236}">
                <a16:creationId xmlns:a16="http://schemas.microsoft.com/office/drawing/2014/main" id="{A44D51AF-5F7D-0BA8-6437-6A35A6AB1F0D}"/>
              </a:ext>
            </a:extLst>
          </p:cNvPr>
          <p:cNvSpPr txBox="1">
            <a:spLocks/>
          </p:cNvSpPr>
          <p:nvPr/>
        </p:nvSpPr>
        <p:spPr>
          <a:xfrm>
            <a:off x="8458200" y="6227081"/>
            <a:ext cx="457200" cy="326119"/>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B6F15528-21DE-4FAA-801E-634DDDAF4B2B}" type="slidenum">
              <a:rPr lang="en-US" sz="1400" smtClean="0"/>
              <a:pPr/>
              <a:t>40</a:t>
            </a:fld>
            <a:endParaRPr lang="en-US" sz="1400" dirty="0"/>
          </a:p>
        </p:txBody>
      </p:sp>
      <mc:AlternateContent xmlns:mc="http://schemas.openxmlformats.org/markup-compatibility/2006">
        <mc:Choice xmlns:p14="http://schemas.microsoft.com/office/powerpoint/2010/main" Requires="p14">
          <p:contentPart p14:bwMode="auto" r:id="rId2">
            <p14:nvContentPartPr>
              <p14:cNvPr id="3" name="Ink 2"/>
              <p14:cNvContentPartPr/>
              <p14:nvPr/>
            </p14:nvContentPartPr>
            <p14:xfrm>
              <a:off x="855000" y="1852560"/>
              <a:ext cx="4302720" cy="515880"/>
            </p14:xfrm>
          </p:contentPart>
        </mc:Choice>
        <mc:Fallback>
          <p:pic>
            <p:nvPicPr>
              <p:cNvPr id="3" name="Ink 2"/>
              <p:cNvPicPr/>
              <p:nvPr/>
            </p:nvPicPr>
            <p:blipFill>
              <a:blip r:embed="rId3"/>
              <a:stretch>
                <a:fillRect/>
              </a:stretch>
            </p:blipFill>
            <p:spPr>
              <a:xfrm>
                <a:off x="848520" y="1843200"/>
                <a:ext cx="4314240" cy="531720"/>
              </a:xfrm>
              <a:prstGeom prst="rect">
                <a:avLst/>
              </a:prstGeom>
            </p:spPr>
          </p:pic>
        </mc:Fallback>
      </mc:AlternateContent>
    </p:spTree>
    <p:extLst>
      <p:ext uri="{BB962C8B-B14F-4D97-AF65-F5344CB8AC3E}">
        <p14:creationId xmlns:p14="http://schemas.microsoft.com/office/powerpoint/2010/main" val="3775505806"/>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457200" y="1295400"/>
            <a:ext cx="8534400" cy="4572000"/>
          </a:xfrm>
        </p:spPr>
        <p:txBody>
          <a:bodyPr>
            <a:noAutofit/>
          </a:bodyPr>
          <a:lstStyle/>
          <a:p>
            <a:pPr>
              <a:lnSpc>
                <a:spcPct val="150000"/>
              </a:lnSpc>
              <a:spcBef>
                <a:spcPts val="0"/>
              </a:spcBef>
            </a:pPr>
            <a:r>
              <a:rPr lang="en-US" sz="2000" dirty="0">
                <a:latin typeface="+mn-lt"/>
              </a:rPr>
              <a:t>Butterfly-style valves used in heating and ventilating industries have a high flow</a:t>
            </a:r>
          </a:p>
          <a:p>
            <a:pPr>
              <a:lnSpc>
                <a:spcPct val="150000"/>
              </a:lnSpc>
              <a:spcBef>
                <a:spcPts val="0"/>
              </a:spcBef>
            </a:pPr>
            <a:r>
              <a:rPr lang="en-US" sz="2000" dirty="0">
                <a:latin typeface="+mn-lt"/>
              </a:rPr>
              <a:t>coefficient. Flow coefficient can be modeled by a normal distribution with mean </a:t>
            </a:r>
          </a:p>
          <a:p>
            <a:pPr>
              <a:lnSpc>
                <a:spcPct val="150000"/>
              </a:lnSpc>
              <a:spcBef>
                <a:spcPts val="0"/>
              </a:spcBef>
            </a:pPr>
            <a:r>
              <a:rPr lang="en-US" sz="2000" dirty="0">
                <a:latin typeface="+mn-lt"/>
              </a:rPr>
              <a:t>496 </a:t>
            </a:r>
            <a:r>
              <a:rPr lang="en-US" sz="2000" dirty="0" err="1">
                <a:latin typeface="+mn-lt"/>
              </a:rPr>
              <a:t>C</a:t>
            </a:r>
            <a:r>
              <a:rPr lang="en-US" sz="2000" baseline="-25000" dirty="0" err="1">
                <a:latin typeface="+mn-lt"/>
              </a:rPr>
              <a:t>v</a:t>
            </a:r>
            <a:r>
              <a:rPr lang="en-US" sz="2000" baseline="-25000" dirty="0">
                <a:latin typeface="+mn-lt"/>
              </a:rPr>
              <a:t> </a:t>
            </a:r>
            <a:r>
              <a:rPr lang="en-US" sz="2000" dirty="0">
                <a:latin typeface="+mn-lt"/>
              </a:rPr>
              <a:t>and standard deviation 25C</a:t>
            </a:r>
            <a:r>
              <a:rPr lang="en-US" sz="2000" baseline="-25000" dirty="0">
                <a:latin typeface="+mn-lt"/>
              </a:rPr>
              <a:t>v</a:t>
            </a:r>
            <a:r>
              <a:rPr lang="en-US" sz="2000" dirty="0">
                <a:latin typeface="+mn-lt"/>
              </a:rPr>
              <a:t>. Find the probability that a valve will have a</a:t>
            </a:r>
          </a:p>
          <a:p>
            <a:pPr>
              <a:lnSpc>
                <a:spcPct val="150000"/>
              </a:lnSpc>
              <a:spcBef>
                <a:spcPts val="0"/>
              </a:spcBef>
            </a:pPr>
            <a:r>
              <a:rPr lang="en-US" sz="2000" dirty="0">
                <a:latin typeface="+mn-lt"/>
              </a:rPr>
              <a:t>flow coefficient of </a:t>
            </a:r>
          </a:p>
          <a:p>
            <a:pPr marL="342900" indent="-342900">
              <a:lnSpc>
                <a:spcPct val="150000"/>
              </a:lnSpc>
              <a:spcBef>
                <a:spcPts val="0"/>
              </a:spcBef>
              <a:buAutoNum type="alphaLcParenR"/>
            </a:pPr>
            <a:r>
              <a:rPr lang="en-US" sz="2000" dirty="0">
                <a:latin typeface="+mn-lt"/>
              </a:rPr>
              <a:t>atleast 450C</a:t>
            </a:r>
            <a:r>
              <a:rPr lang="en-US" sz="2000" baseline="-25000" dirty="0">
                <a:latin typeface="+mn-lt"/>
              </a:rPr>
              <a:t>v</a:t>
            </a:r>
            <a:r>
              <a:rPr lang="en-US" sz="2000" dirty="0">
                <a:latin typeface="+mn-lt"/>
              </a:rPr>
              <a:t> </a:t>
            </a:r>
          </a:p>
          <a:p>
            <a:pPr marL="300038" lvl="1" indent="0">
              <a:lnSpc>
                <a:spcPct val="150000"/>
              </a:lnSpc>
              <a:spcBef>
                <a:spcPts val="0"/>
              </a:spcBef>
              <a:buNone/>
            </a:pPr>
            <a:r>
              <a:rPr lang="en-US" sz="2000" dirty="0">
                <a:solidFill>
                  <a:srgbClr val="FF0000"/>
                </a:solidFill>
                <a:latin typeface="+mn-lt"/>
              </a:rPr>
              <a:t>P(X &gt; 450) = P[( 450 </a:t>
            </a:r>
            <a:r>
              <a:rPr lang="mr-IN" sz="2000" dirty="0">
                <a:solidFill>
                  <a:srgbClr val="FF0000"/>
                </a:solidFill>
                <a:latin typeface="+mn-lt"/>
              </a:rPr>
              <a:t>–</a:t>
            </a:r>
            <a:r>
              <a:rPr lang="en-US" sz="2000" dirty="0">
                <a:solidFill>
                  <a:srgbClr val="FF0000"/>
                </a:solidFill>
                <a:latin typeface="+mn-lt"/>
              </a:rPr>
              <a:t> 496) /25] = P(Z &gt; -1.84) = 1 </a:t>
            </a:r>
            <a:r>
              <a:rPr lang="mr-IN" sz="2000" dirty="0">
                <a:solidFill>
                  <a:srgbClr val="FF0000"/>
                </a:solidFill>
                <a:latin typeface="+mn-lt"/>
              </a:rPr>
              <a:t>–</a:t>
            </a:r>
            <a:r>
              <a:rPr lang="en-US" sz="2000" dirty="0">
                <a:solidFill>
                  <a:srgbClr val="FF0000"/>
                </a:solidFill>
                <a:latin typeface="+mn-lt"/>
              </a:rPr>
              <a:t> F(-1.84) = 1- 00329 = .9671</a:t>
            </a:r>
          </a:p>
          <a:p>
            <a:pPr marL="0" indent="0">
              <a:lnSpc>
                <a:spcPct val="150000"/>
              </a:lnSpc>
              <a:spcBef>
                <a:spcPts val="0"/>
              </a:spcBef>
            </a:pPr>
            <a:r>
              <a:rPr lang="en-US" sz="2000" dirty="0">
                <a:latin typeface="+mn-lt"/>
              </a:rPr>
              <a:t>b) between 445.5 and 522C</a:t>
            </a:r>
            <a:r>
              <a:rPr lang="en-US" sz="2000" baseline="-25000" dirty="0">
                <a:latin typeface="+mn-lt"/>
              </a:rPr>
              <a:t>v</a:t>
            </a:r>
          </a:p>
          <a:p>
            <a:pPr marL="300038" lvl="1" indent="0">
              <a:lnSpc>
                <a:spcPct val="150000"/>
              </a:lnSpc>
              <a:spcBef>
                <a:spcPts val="0"/>
              </a:spcBef>
              <a:buNone/>
            </a:pPr>
            <a:r>
              <a:rPr lang="en-US" sz="2000" dirty="0">
                <a:solidFill>
                  <a:srgbClr val="FF0000"/>
                </a:solidFill>
                <a:latin typeface="+mn-lt"/>
              </a:rPr>
              <a:t>P(445.5 &lt;X &lt;522) = P(-2.02 &lt;Z &lt;1.04) = F(1.04) </a:t>
            </a:r>
            <a:r>
              <a:rPr lang="mr-IN" sz="2000" dirty="0">
                <a:solidFill>
                  <a:srgbClr val="FF0000"/>
                </a:solidFill>
                <a:latin typeface="+mn-lt"/>
              </a:rPr>
              <a:t>–</a:t>
            </a:r>
            <a:r>
              <a:rPr lang="en-US" sz="2000" dirty="0">
                <a:solidFill>
                  <a:srgbClr val="FF0000"/>
                </a:solidFill>
                <a:latin typeface="+mn-lt"/>
              </a:rPr>
              <a:t> F(-2.02)= 0.8508 </a:t>
            </a:r>
            <a:r>
              <a:rPr lang="mr-IN" sz="2000" dirty="0">
                <a:solidFill>
                  <a:srgbClr val="FF0000"/>
                </a:solidFill>
                <a:latin typeface="+mn-lt"/>
              </a:rPr>
              <a:t>–</a:t>
            </a:r>
            <a:r>
              <a:rPr lang="en-US" sz="2000" dirty="0">
                <a:solidFill>
                  <a:srgbClr val="FF0000"/>
                </a:solidFill>
                <a:latin typeface="+mn-lt"/>
              </a:rPr>
              <a:t> </a:t>
            </a:r>
            <a:r>
              <a:rPr lang="en-US" sz="2000" dirty="0" smtClean="0">
                <a:solidFill>
                  <a:srgbClr val="FF0000"/>
                </a:solidFill>
                <a:latin typeface="+mn-lt"/>
              </a:rPr>
              <a:t>0.0217 				 =</a:t>
            </a:r>
            <a:r>
              <a:rPr lang="en-US" sz="2000" dirty="0">
                <a:solidFill>
                  <a:srgbClr val="FF0000"/>
                </a:solidFill>
                <a:latin typeface="+mn-lt"/>
              </a:rPr>
              <a:t>0.8291</a:t>
            </a:r>
          </a:p>
          <a:p>
            <a:pPr marL="0" indent="0">
              <a:lnSpc>
                <a:spcPct val="150000"/>
              </a:lnSpc>
              <a:spcBef>
                <a:spcPts val="0"/>
              </a:spcBef>
            </a:pPr>
            <a:endParaRPr lang="en-US" sz="2000" dirty="0">
              <a:latin typeface="+mn-lt"/>
            </a:endParaRPr>
          </a:p>
        </p:txBody>
      </p:sp>
      <p:sp>
        <p:nvSpPr>
          <p:cNvPr id="4" name="Content Placeholder 2"/>
          <p:cNvSpPr>
            <a:spLocks noGrp="1"/>
          </p:cNvSpPr>
          <p:nvPr>
            <p:ph sz="quarter" idx="10"/>
          </p:nvPr>
        </p:nvSpPr>
        <p:spPr/>
        <p:txBody>
          <a:bodyPr>
            <a:normAutofit/>
          </a:bodyPr>
          <a:lstStyle/>
          <a:p>
            <a:r>
              <a:rPr lang="en-US" sz="4000" dirty="0">
                <a:solidFill>
                  <a:srgbClr val="00B0F0"/>
                </a:solidFill>
                <a:latin typeface="+mj-lt"/>
              </a:rPr>
              <a:t>Problem 16:</a:t>
            </a:r>
          </a:p>
        </p:txBody>
      </p:sp>
      <p:sp>
        <p:nvSpPr>
          <p:cNvPr id="3" name="Slide Number Placeholder 5">
            <a:extLst>
              <a:ext uri="{FF2B5EF4-FFF2-40B4-BE49-F238E27FC236}">
                <a16:creationId xmlns:a16="http://schemas.microsoft.com/office/drawing/2014/main" id="{EE45CDD3-E033-B97E-D5F4-E923502E2414}"/>
              </a:ext>
            </a:extLst>
          </p:cNvPr>
          <p:cNvSpPr txBox="1">
            <a:spLocks/>
          </p:cNvSpPr>
          <p:nvPr/>
        </p:nvSpPr>
        <p:spPr>
          <a:xfrm>
            <a:off x="8458200" y="6227081"/>
            <a:ext cx="457200" cy="326119"/>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B6F15528-21DE-4FAA-801E-634DDDAF4B2B}" type="slidenum">
              <a:rPr lang="en-US" sz="1400" smtClean="0"/>
              <a:pPr/>
              <a:t>41</a:t>
            </a:fld>
            <a:endParaRPr lang="en-US" sz="1400" dirty="0"/>
          </a:p>
        </p:txBody>
      </p:sp>
      <mc:AlternateContent xmlns:mc="http://schemas.openxmlformats.org/markup-compatibility/2006">
        <mc:Choice xmlns:p14="http://schemas.microsoft.com/office/powerpoint/2010/main" Requires="p14">
          <p:contentPart p14:bwMode="auto" r:id="rId2">
            <p14:nvContentPartPr>
              <p14:cNvPr id="5" name="Ink 4"/>
              <p14:cNvContentPartPr/>
              <p14:nvPr/>
            </p14:nvContentPartPr>
            <p14:xfrm>
              <a:off x="543600" y="2193480"/>
              <a:ext cx="6258600" cy="3112200"/>
            </p14:xfrm>
          </p:contentPart>
        </mc:Choice>
        <mc:Fallback>
          <p:pic>
            <p:nvPicPr>
              <p:cNvPr id="5" name="Ink 4"/>
              <p:cNvPicPr/>
              <p:nvPr/>
            </p:nvPicPr>
            <p:blipFill>
              <a:blip r:embed="rId3"/>
              <a:stretch>
                <a:fillRect/>
              </a:stretch>
            </p:blipFill>
            <p:spPr>
              <a:xfrm>
                <a:off x="537840" y="2184120"/>
                <a:ext cx="6267960" cy="3130200"/>
              </a:xfrm>
              <a:prstGeom prst="rect">
                <a:avLst/>
              </a:prstGeom>
            </p:spPr>
          </p:pic>
        </mc:Fallback>
      </mc:AlternateContent>
    </p:spTree>
    <p:extLst>
      <p:ext uri="{BB962C8B-B14F-4D97-AF65-F5344CB8AC3E}">
        <p14:creationId xmlns:p14="http://schemas.microsoft.com/office/powerpoint/2010/main" val="1348816584"/>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312849" y="216941"/>
            <a:ext cx="5943600" cy="857250"/>
          </a:xfrm>
          <a:prstGeom prst="rect">
            <a:avLst/>
          </a:prstGeom>
        </p:spPr>
        <p:txBody>
          <a:bodyPr>
            <a:normAutofit/>
          </a:bodyPr>
          <a:lstStyle/>
          <a:p>
            <a:r>
              <a:rPr lang="en-US" sz="4000" b="1" dirty="0">
                <a:solidFill>
                  <a:srgbClr val="00B0F0"/>
                </a:solidFill>
                <a:latin typeface="+mn-lt"/>
                <a:cs typeface="Arial"/>
              </a:rPr>
              <a:t>Normal Distribution</a:t>
            </a:r>
          </a:p>
        </p:txBody>
      </p:sp>
      <p:pic>
        <p:nvPicPr>
          <p:cNvPr id="6" name="Picture 2" descr="BinomialGaussian"/>
          <p:cNvPicPr>
            <a:picLocks noGrp="1" noChangeAspect="1" noChangeArrowheads="1"/>
          </p:cNvPicPr>
          <p:nvPr>
            <p:ph idx="1"/>
          </p:nvPr>
        </p:nvPicPr>
        <p:blipFill>
          <a:blip r:embed="rId4">
            <a:extLst>
              <a:ext uri="{28A0092B-C50C-407E-A947-70E740481C1C}">
                <a14:useLocalDpi xmlns:a14="http://schemas.microsoft.com/office/drawing/2010/main" val="0"/>
              </a:ext>
            </a:extLst>
          </a:blip>
          <a:srcRect/>
          <a:stretch>
            <a:fillRect/>
          </a:stretch>
        </p:blipFill>
        <p:spPr bwMode="auto">
          <a:xfrm>
            <a:off x="4674393" y="4331591"/>
            <a:ext cx="4164807" cy="161448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8" name="Picture 2" descr="normal_curv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48200" y="1295400"/>
            <a:ext cx="4191000" cy="262532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9" name="TextBox 8"/>
          <p:cNvSpPr txBox="1"/>
          <p:nvPr/>
        </p:nvSpPr>
        <p:spPr>
          <a:xfrm>
            <a:off x="228600" y="1546483"/>
            <a:ext cx="4953000" cy="3362459"/>
          </a:xfrm>
          <a:prstGeom prst="rect">
            <a:avLst/>
          </a:prstGeom>
          <a:noFill/>
        </p:spPr>
        <p:txBody>
          <a:bodyPr wrap="square" rtlCol="0">
            <a:spAutoFit/>
          </a:bodyPr>
          <a:lstStyle/>
          <a:p>
            <a:pPr marL="285750" indent="-285750">
              <a:buFont typeface="Arial" panose="020B0604020202020204" pitchFamily="34" charset="0"/>
              <a:buChar char="•"/>
            </a:pPr>
            <a:r>
              <a:rPr lang="en-US" sz="1600" dirty="0">
                <a:solidFill>
                  <a:prstClr val="black"/>
                </a:solidFill>
              </a:rPr>
              <a:t>Change in Mean determines the shift in the distribution </a:t>
            </a:r>
          </a:p>
          <a:p>
            <a:pPr marL="285750" indent="-285750">
              <a:buFont typeface="Arial" panose="020B0604020202020204" pitchFamily="34" charset="0"/>
              <a:buChar char="•"/>
            </a:pPr>
            <a:r>
              <a:rPr lang="en-US" sz="1600" dirty="0">
                <a:solidFill>
                  <a:prstClr val="black"/>
                </a:solidFill>
              </a:rPr>
              <a:t>Change in the deviation determines the spread of the data points</a:t>
            </a:r>
          </a:p>
          <a:p>
            <a:endParaRPr lang="en-US" sz="1350" dirty="0">
              <a:solidFill>
                <a:prstClr val="black"/>
              </a:solidFill>
            </a:endParaRPr>
          </a:p>
          <a:p>
            <a:endParaRPr lang="en-US" sz="1350" dirty="0">
              <a:solidFill>
                <a:prstClr val="black"/>
              </a:solidFill>
            </a:endParaRPr>
          </a:p>
          <a:p>
            <a:endParaRPr lang="en-US" sz="1350" dirty="0">
              <a:solidFill>
                <a:prstClr val="black"/>
              </a:solidFill>
            </a:endParaRPr>
          </a:p>
          <a:p>
            <a:endParaRPr lang="en-US" sz="1350" dirty="0">
              <a:solidFill>
                <a:prstClr val="black"/>
              </a:solidFill>
            </a:endParaRPr>
          </a:p>
          <a:p>
            <a:pPr>
              <a:buFont typeface="Monotype Sorts" panose="05000000000000000000" pitchFamily="2" charset="2"/>
              <a:buNone/>
            </a:pPr>
            <a:r>
              <a:rPr lang="en-US" altLang="en-US" sz="1350" i="1" dirty="0">
                <a:solidFill>
                  <a:prstClr val="black">
                    <a:lumMod val="95000"/>
                    <a:lumOff val="5000"/>
                  </a:prstClr>
                </a:solidFill>
                <a:latin typeface="Symbol" panose="05050102010706020507" pitchFamily="18" charset="2"/>
              </a:rPr>
              <a:t></a:t>
            </a:r>
            <a:r>
              <a:rPr lang="en-US" altLang="en-US" sz="1350" dirty="0">
                <a:solidFill>
                  <a:prstClr val="black">
                    <a:lumMod val="95000"/>
                    <a:lumOff val="5000"/>
                  </a:prstClr>
                </a:solidFill>
              </a:rPr>
              <a:t>  =  mean</a:t>
            </a:r>
          </a:p>
          <a:p>
            <a:pPr>
              <a:buFont typeface="Monotype Sorts" panose="05000000000000000000" pitchFamily="2" charset="2"/>
              <a:buNone/>
            </a:pPr>
            <a:r>
              <a:rPr lang="en-US" altLang="en-US" sz="1350" i="1" dirty="0">
                <a:solidFill>
                  <a:prstClr val="black">
                    <a:lumMod val="95000"/>
                    <a:lumOff val="5000"/>
                  </a:prstClr>
                </a:solidFill>
                <a:latin typeface="Symbol" panose="05050102010706020507" pitchFamily="18" charset="2"/>
              </a:rPr>
              <a:t></a:t>
            </a:r>
            <a:r>
              <a:rPr lang="en-US" altLang="en-US" sz="1350" dirty="0">
                <a:solidFill>
                  <a:prstClr val="black">
                    <a:lumMod val="95000"/>
                    <a:lumOff val="5000"/>
                  </a:prstClr>
                </a:solidFill>
              </a:rPr>
              <a:t>  =  standard deviation</a:t>
            </a:r>
          </a:p>
          <a:p>
            <a:pPr>
              <a:buFont typeface="Monotype Sorts" panose="05000000000000000000" pitchFamily="2" charset="2"/>
              <a:buNone/>
            </a:pPr>
            <a:r>
              <a:rPr lang="en-US" altLang="en-US" sz="1350" i="1" dirty="0">
                <a:solidFill>
                  <a:prstClr val="black">
                    <a:lumMod val="95000"/>
                    <a:lumOff val="5000"/>
                  </a:prstClr>
                </a:solidFill>
                <a:latin typeface="Symbol" panose="05050102010706020507" pitchFamily="18" charset="2"/>
              </a:rPr>
              <a:t></a:t>
            </a:r>
            <a:r>
              <a:rPr lang="en-US" altLang="en-US" sz="1350" dirty="0">
                <a:solidFill>
                  <a:prstClr val="black">
                    <a:lumMod val="95000"/>
                    <a:lumOff val="5000"/>
                  </a:prstClr>
                </a:solidFill>
              </a:rPr>
              <a:t>  =  3.14159</a:t>
            </a:r>
          </a:p>
          <a:p>
            <a:pPr>
              <a:buFont typeface="Monotype Sorts" panose="05000000000000000000" pitchFamily="2" charset="2"/>
              <a:buNone/>
            </a:pPr>
            <a:r>
              <a:rPr lang="en-US" altLang="en-US" sz="1350" i="1" dirty="0">
                <a:solidFill>
                  <a:prstClr val="black">
                    <a:lumMod val="95000"/>
                    <a:lumOff val="5000"/>
                  </a:prstClr>
                </a:solidFill>
              </a:rPr>
              <a:t>e</a:t>
            </a:r>
            <a:r>
              <a:rPr lang="en-US" altLang="en-US" sz="1350" dirty="0">
                <a:solidFill>
                  <a:prstClr val="black">
                    <a:lumMod val="95000"/>
                    <a:lumOff val="5000"/>
                  </a:prstClr>
                </a:solidFill>
              </a:rPr>
              <a:t> =  2.71828</a:t>
            </a:r>
          </a:p>
          <a:p>
            <a:pPr>
              <a:buFont typeface="Monotype Sorts" panose="05000000000000000000" pitchFamily="2" charset="2"/>
              <a:buNone/>
            </a:pPr>
            <a:endParaRPr lang="en-US" altLang="en-US" sz="1350" dirty="0">
              <a:solidFill>
                <a:prstClr val="black">
                  <a:lumMod val="95000"/>
                  <a:lumOff val="5000"/>
                </a:prstClr>
              </a:solidFill>
            </a:endParaRPr>
          </a:p>
          <a:p>
            <a:pPr>
              <a:buFont typeface="Monotype Sorts" panose="05000000000000000000" pitchFamily="2" charset="2"/>
              <a:buNone/>
            </a:pPr>
            <a:endParaRPr lang="en-US" altLang="en-US" sz="1350" dirty="0">
              <a:solidFill>
                <a:prstClr val="black">
                  <a:lumMod val="95000"/>
                  <a:lumOff val="5000"/>
                </a:prstClr>
              </a:solidFill>
            </a:endParaRPr>
          </a:p>
          <a:p>
            <a:endParaRPr lang="en-IN" sz="1350" dirty="0">
              <a:solidFill>
                <a:prstClr val="black"/>
              </a:solidFill>
            </a:endParaRPr>
          </a:p>
        </p:txBody>
      </p:sp>
      <p:graphicFrame>
        <p:nvGraphicFramePr>
          <p:cNvPr id="11" name="Object 10"/>
          <p:cNvGraphicFramePr>
            <a:graphicFrameLocks noChangeAspect="1"/>
          </p:cNvGraphicFramePr>
          <p:nvPr>
            <p:extLst>
              <p:ext uri="{D42A27DB-BD31-4B8C-83A1-F6EECF244321}">
                <p14:modId xmlns:p14="http://schemas.microsoft.com/office/powerpoint/2010/main" val="1579899583"/>
              </p:ext>
            </p:extLst>
          </p:nvPr>
        </p:nvGraphicFramePr>
        <p:xfrm>
          <a:off x="625046" y="2802710"/>
          <a:ext cx="2658801" cy="653562"/>
        </p:xfrm>
        <a:graphic>
          <a:graphicData uri="http://schemas.openxmlformats.org/presentationml/2006/ole">
            <mc:AlternateContent xmlns:mc="http://schemas.openxmlformats.org/markup-compatibility/2006">
              <mc:Choice xmlns:v="urn:schemas-microsoft-com:vml" Requires="v">
                <p:oleObj spid="_x0000_s6156" name="Equation" r:id="rId6" imgW="1663560" imgH="495000" progId="Equation.3">
                  <p:embed/>
                </p:oleObj>
              </mc:Choice>
              <mc:Fallback>
                <p:oleObj name="Equation" r:id="rId6" imgW="1663560" imgH="495000" progId="Equation.3">
                  <p:embed/>
                  <p:pic>
                    <p:nvPicPr>
                      <p:cNvPr id="11" name="Object 10"/>
                      <p:cNvPicPr>
                        <a:picLocks noChangeAspect="1" noChangeArrowheads="1"/>
                      </p:cNvPicPr>
                      <p:nvPr/>
                    </p:nvPicPr>
                    <p:blipFill>
                      <a:blip r:embed="rId7"/>
                      <a:srcRect/>
                      <a:stretch>
                        <a:fillRect/>
                      </a:stretch>
                    </p:blipFill>
                    <p:spPr bwMode="auto">
                      <a:xfrm>
                        <a:off x="625046" y="2802710"/>
                        <a:ext cx="2658801" cy="653562"/>
                      </a:xfrm>
                      <a:prstGeom prst="rect">
                        <a:avLst/>
                      </a:prstGeom>
                      <a:noFill/>
                      <a:ln>
                        <a:noFill/>
                      </a:ln>
                    </p:spPr>
                  </p:pic>
                </p:oleObj>
              </mc:Fallback>
            </mc:AlternateContent>
          </a:graphicData>
        </a:graphic>
      </p:graphicFrame>
      <p:sp>
        <p:nvSpPr>
          <p:cNvPr id="7" name="Text Box 9"/>
          <p:cNvSpPr txBox="1">
            <a:spLocks noChangeArrowheads="1"/>
          </p:cNvSpPr>
          <p:nvPr/>
        </p:nvSpPr>
        <p:spPr bwMode="auto">
          <a:xfrm>
            <a:off x="474250" y="4777979"/>
            <a:ext cx="3564349" cy="923330"/>
          </a:xfrm>
          <a:prstGeom prst="rect">
            <a:avLst/>
          </a:prstGeom>
          <a:solidFill>
            <a:srgbClr val="FFFFFF"/>
          </a:solidFill>
          <a:ln w="9525">
            <a:solidFill>
              <a:schemeClr val="hlink"/>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a:spcBef>
                <a:spcPct val="50000"/>
              </a:spcBef>
            </a:pPr>
            <a:r>
              <a:rPr lang="en-US" dirty="0">
                <a:solidFill>
                  <a:srgbClr val="0000FF"/>
                </a:solidFill>
              </a:rPr>
              <a:t>This is a bell-shaped curve with different centers and spreads depending on </a:t>
            </a:r>
            <a:r>
              <a:rPr lang="en-US" dirty="0">
                <a:solidFill>
                  <a:srgbClr val="0000FF"/>
                </a:solidFill>
                <a:sym typeface="Symbol" charset="0"/>
              </a:rPr>
              <a:t> and .</a:t>
            </a:r>
            <a:endParaRPr lang="en-US" dirty="0">
              <a:solidFill>
                <a:srgbClr val="0000FF"/>
              </a:solidFill>
            </a:endParaRPr>
          </a:p>
        </p:txBody>
      </p:sp>
      <p:sp>
        <p:nvSpPr>
          <p:cNvPr id="3" name="Slide Number Placeholder 5">
            <a:extLst>
              <a:ext uri="{FF2B5EF4-FFF2-40B4-BE49-F238E27FC236}">
                <a16:creationId xmlns:a16="http://schemas.microsoft.com/office/drawing/2014/main" id="{E5F30C95-B778-55DD-F2A6-5D789B4AE171}"/>
              </a:ext>
            </a:extLst>
          </p:cNvPr>
          <p:cNvSpPr txBox="1">
            <a:spLocks/>
          </p:cNvSpPr>
          <p:nvPr/>
        </p:nvSpPr>
        <p:spPr>
          <a:xfrm>
            <a:off x="8458200" y="6227081"/>
            <a:ext cx="457200" cy="326119"/>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B6F15528-21DE-4FAA-801E-634DDDAF4B2B}" type="slidenum">
              <a:rPr lang="en-US" sz="1400" smtClean="0"/>
              <a:pPr/>
              <a:t>42</a:t>
            </a:fld>
            <a:endParaRPr lang="en-US" sz="1400" dirty="0"/>
          </a:p>
        </p:txBody>
      </p:sp>
      <mc:AlternateContent xmlns:mc="http://schemas.openxmlformats.org/markup-compatibility/2006">
        <mc:Choice xmlns:p14="http://schemas.microsoft.com/office/powerpoint/2010/main" Requires="p14">
          <p:contentPart p14:bwMode="auto" r:id="rId8">
            <p14:nvContentPartPr>
              <p14:cNvPr id="4" name="Ink 3"/>
              <p14:cNvContentPartPr/>
              <p14:nvPr/>
            </p14:nvContentPartPr>
            <p14:xfrm>
              <a:off x="14760" y="1518480"/>
              <a:ext cx="555840" cy="1172880"/>
            </p14:xfrm>
          </p:contentPart>
        </mc:Choice>
        <mc:Fallback>
          <p:pic>
            <p:nvPicPr>
              <p:cNvPr id="4" name="Ink 3"/>
              <p:cNvPicPr/>
              <p:nvPr/>
            </p:nvPicPr>
            <p:blipFill>
              <a:blip r:embed="rId9"/>
              <a:stretch>
                <a:fillRect/>
              </a:stretch>
            </p:blipFill>
            <p:spPr>
              <a:xfrm>
                <a:off x="5760" y="1513080"/>
                <a:ext cx="569160" cy="1186200"/>
              </a:xfrm>
              <a:prstGeom prst="rect">
                <a:avLst/>
              </a:prstGeom>
            </p:spPr>
          </p:pic>
        </mc:Fallback>
      </mc:AlternateContent>
    </p:spTree>
    <p:extLst>
      <p:ext uri="{BB962C8B-B14F-4D97-AF65-F5344CB8AC3E}">
        <p14:creationId xmlns:p14="http://schemas.microsoft.com/office/powerpoint/2010/main" val="2737081012"/>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dirty="0"/>
              <a:t> </a:t>
            </a:r>
            <a:endParaRPr lang="en-IN" dirty="0"/>
          </a:p>
        </p:txBody>
      </p:sp>
      <p:sp>
        <p:nvSpPr>
          <p:cNvPr id="4" name="Text Box 4"/>
          <p:cNvSpPr txBox="1">
            <a:spLocks noChangeArrowheads="1"/>
          </p:cNvSpPr>
          <p:nvPr/>
        </p:nvSpPr>
        <p:spPr bwMode="auto">
          <a:xfrm>
            <a:off x="1400174" y="3262231"/>
            <a:ext cx="6905625" cy="2523768"/>
          </a:xfrm>
          <a:prstGeom prst="rect">
            <a:avLst/>
          </a:prstGeom>
          <a:noFill/>
          <a:ln w="9525">
            <a:solidFill>
              <a:schemeClr val="tx1"/>
            </a:solidFill>
            <a:miter lim="800000"/>
            <a:headEnd/>
            <a:tailEnd/>
          </a:ln>
        </p:spPr>
        <p:txBody>
          <a:bodyPr wrap="square" rIns="205740">
            <a:spAutoFit/>
          </a:bodyPr>
          <a:lstStyle/>
          <a:p>
            <a:pPr>
              <a:spcBef>
                <a:spcPct val="25000"/>
              </a:spcBef>
            </a:pPr>
            <a:r>
              <a:rPr lang="en-US" b="1" dirty="0">
                <a:solidFill>
                  <a:srgbClr val="FF0000"/>
                </a:solidFill>
                <a:latin typeface="Times New Roman" pitchFamily="18" charset="0"/>
                <a:cs typeface="Times New Roman" pitchFamily="18" charset="0"/>
              </a:rPr>
              <a:t>Normal Approximation to a Binomial Distribution</a:t>
            </a:r>
          </a:p>
          <a:p>
            <a:pPr>
              <a:spcBef>
                <a:spcPct val="25000"/>
              </a:spcBef>
            </a:pPr>
            <a:r>
              <a:rPr lang="en-US" sz="2000" dirty="0">
                <a:cs typeface="Times New Roman" pitchFamily="18" charset="0"/>
              </a:rPr>
              <a:t>If </a:t>
            </a:r>
            <a:r>
              <a:rPr lang="en-US" sz="2000" i="1" dirty="0" err="1">
                <a:cs typeface="Times New Roman" pitchFamily="18" charset="0"/>
              </a:rPr>
              <a:t>np</a:t>
            </a:r>
            <a:r>
              <a:rPr lang="en-US" sz="2000" dirty="0">
                <a:cs typeface="Times New Roman" pitchFamily="18" charset="0"/>
              </a:rPr>
              <a:t> </a:t>
            </a:r>
            <a:r>
              <a:rPr lang="en-US" sz="2000" dirty="0">
                <a:cs typeface="Times New Roman" pitchFamily="18" charset="0"/>
                <a:sym typeface="Symbol" pitchFamily="18" charset="2"/>
              </a:rPr>
              <a:t> 15 and </a:t>
            </a:r>
            <a:r>
              <a:rPr lang="en-US" sz="2000" i="1" dirty="0" err="1">
                <a:cs typeface="Times New Roman" pitchFamily="18" charset="0"/>
                <a:sym typeface="Symbol" pitchFamily="18" charset="2"/>
              </a:rPr>
              <a:t>nq</a:t>
            </a:r>
            <a:r>
              <a:rPr lang="en-US" sz="2000" dirty="0">
                <a:cs typeface="Times New Roman" pitchFamily="18" charset="0"/>
                <a:sym typeface="Symbol" pitchFamily="18" charset="2"/>
              </a:rPr>
              <a:t> 15, then the binomial random variable </a:t>
            </a:r>
            <a:r>
              <a:rPr lang="en-US" sz="2000" i="1" dirty="0">
                <a:cs typeface="Times New Roman" pitchFamily="18" charset="0"/>
                <a:sym typeface="Symbol" pitchFamily="18" charset="2"/>
              </a:rPr>
              <a:t>x</a:t>
            </a:r>
            <a:r>
              <a:rPr lang="en-US" sz="2000" dirty="0">
                <a:cs typeface="Times New Roman" pitchFamily="18" charset="0"/>
                <a:sym typeface="Symbol" pitchFamily="18" charset="2"/>
              </a:rPr>
              <a:t> is approximately normally distributed with mean</a:t>
            </a:r>
          </a:p>
          <a:p>
            <a:pPr>
              <a:spcBef>
                <a:spcPct val="25000"/>
              </a:spcBef>
            </a:pPr>
            <a:endParaRPr lang="en-US" sz="2000" dirty="0">
              <a:cs typeface="Times New Roman" pitchFamily="18" charset="0"/>
              <a:sym typeface="Symbol" pitchFamily="18" charset="2"/>
            </a:endParaRPr>
          </a:p>
          <a:p>
            <a:pPr>
              <a:spcBef>
                <a:spcPct val="25000"/>
              </a:spcBef>
            </a:pPr>
            <a:r>
              <a:rPr lang="en-US" sz="2000" dirty="0">
                <a:cs typeface="Times New Roman" pitchFamily="18" charset="0"/>
                <a:sym typeface="Symbol" pitchFamily="18" charset="2"/>
              </a:rPr>
              <a:t>and standard deviation </a:t>
            </a:r>
          </a:p>
          <a:p>
            <a:pPr>
              <a:spcBef>
                <a:spcPct val="25000"/>
              </a:spcBef>
            </a:pPr>
            <a:endParaRPr lang="en-US" dirty="0">
              <a:latin typeface="Times New Roman" pitchFamily="18" charset="0"/>
              <a:cs typeface="Times New Roman" pitchFamily="18" charset="0"/>
              <a:sym typeface="Symbol" pitchFamily="18" charset="2"/>
            </a:endParaRPr>
          </a:p>
          <a:p>
            <a:pPr>
              <a:spcBef>
                <a:spcPct val="25000"/>
              </a:spcBef>
            </a:pPr>
            <a:endParaRPr lang="el-GR" i="1" dirty="0">
              <a:latin typeface="Times New Roman" pitchFamily="18" charset="0"/>
              <a:cs typeface="Times New Roman" pitchFamily="18" charset="0"/>
              <a:sym typeface="Symbol" pitchFamily="18" charset="2"/>
            </a:endParaRPr>
          </a:p>
        </p:txBody>
      </p:sp>
      <p:graphicFrame>
        <p:nvGraphicFramePr>
          <p:cNvPr id="5" name="Object 5"/>
          <p:cNvGraphicFramePr>
            <a:graphicFrameLocks noChangeAspect="1"/>
          </p:cNvGraphicFramePr>
          <p:nvPr>
            <p:extLst>
              <p:ext uri="{D42A27DB-BD31-4B8C-83A1-F6EECF244321}">
                <p14:modId xmlns:p14="http://schemas.microsoft.com/office/powerpoint/2010/main" val="2021485642"/>
              </p:ext>
            </p:extLst>
          </p:nvPr>
        </p:nvGraphicFramePr>
        <p:xfrm>
          <a:off x="2590800" y="5105400"/>
          <a:ext cx="1145381" cy="422672"/>
        </p:xfrm>
        <a:graphic>
          <a:graphicData uri="http://schemas.openxmlformats.org/presentationml/2006/ole">
            <mc:AlternateContent xmlns:mc="http://schemas.openxmlformats.org/markup-compatibility/2006">
              <mc:Choice xmlns:v="urn:schemas-microsoft-com:vml" Requires="v">
                <p:oleObj spid="_x0000_s7190" name="Equation" r:id="rId3" imgW="723600" imgH="266400" progId="">
                  <p:embed/>
                </p:oleObj>
              </mc:Choice>
              <mc:Fallback>
                <p:oleObj name="Equation" r:id="rId3" imgW="723600" imgH="266400" progId="">
                  <p:embed/>
                  <p:pic>
                    <p:nvPicPr>
                      <p:cNvPr id="5"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90800" y="5105400"/>
                        <a:ext cx="1145381" cy="4226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6"/>
          <p:cNvGraphicFramePr>
            <a:graphicFrameLocks noChangeAspect="1"/>
          </p:cNvGraphicFramePr>
          <p:nvPr>
            <p:extLst>
              <p:ext uri="{D42A27DB-BD31-4B8C-83A1-F6EECF244321}">
                <p14:modId xmlns:p14="http://schemas.microsoft.com/office/powerpoint/2010/main" val="1495376704"/>
              </p:ext>
            </p:extLst>
          </p:nvPr>
        </p:nvGraphicFramePr>
        <p:xfrm>
          <a:off x="2761058" y="4357719"/>
          <a:ext cx="804863" cy="260747"/>
        </p:xfrm>
        <a:graphic>
          <a:graphicData uri="http://schemas.openxmlformats.org/presentationml/2006/ole">
            <mc:AlternateContent xmlns:mc="http://schemas.openxmlformats.org/markup-compatibility/2006">
              <mc:Choice xmlns:v="urn:schemas-microsoft-com:vml" Requires="v">
                <p:oleObj spid="_x0000_s7191" name="Equation" r:id="rId5" imgW="507960" imgH="164880" progId="">
                  <p:embed/>
                </p:oleObj>
              </mc:Choice>
              <mc:Fallback>
                <p:oleObj name="Equation" r:id="rId5" imgW="507960" imgH="164880" progId="">
                  <p:embed/>
                  <p:pic>
                    <p:nvPicPr>
                      <p:cNvPr id="6"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61058" y="4357719"/>
                        <a:ext cx="804863" cy="26074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Rectangle 2"/>
          <p:cNvSpPr txBox="1">
            <a:spLocks noChangeArrowheads="1"/>
          </p:cNvSpPr>
          <p:nvPr/>
        </p:nvSpPr>
        <p:spPr>
          <a:xfrm>
            <a:off x="857250" y="516007"/>
            <a:ext cx="5848350" cy="489347"/>
          </a:xfrm>
          <a:prstGeom prst="rect">
            <a:avLst/>
          </a:prstGeom>
          <a:noFill/>
        </p:spPr>
        <p:txBody>
          <a:bodyPr>
            <a:noAutofit/>
          </a:bodyPr>
          <a:lstStyle>
            <a:lvl1pPr algn="ctr" defTabSz="342900" rtl="0" eaLnBrk="1" latinLnBrk="0" hangingPunct="1">
              <a:spcBef>
                <a:spcPct val="0"/>
              </a:spcBef>
              <a:buNone/>
              <a:defRPr sz="3300" kern="1200">
                <a:solidFill>
                  <a:schemeClr val="tx1"/>
                </a:solidFill>
                <a:latin typeface="+mj-lt"/>
                <a:ea typeface="+mj-ea"/>
                <a:cs typeface="+mj-cs"/>
              </a:defRPr>
            </a:lvl1pPr>
          </a:lstStyle>
          <a:p>
            <a:r>
              <a:rPr lang="en-US" altLang="en-US" sz="4000" b="1" dirty="0">
                <a:solidFill>
                  <a:srgbClr val="00B0F0"/>
                </a:solidFill>
                <a:cs typeface="Times New Roman" pitchFamily="18" charset="0"/>
              </a:rPr>
              <a:t>Normal Approximation</a:t>
            </a:r>
          </a:p>
        </p:txBody>
      </p:sp>
      <p:sp>
        <p:nvSpPr>
          <p:cNvPr id="8" name="Text Box 3"/>
          <p:cNvSpPr txBox="1">
            <a:spLocks noChangeArrowheads="1"/>
          </p:cNvSpPr>
          <p:nvPr/>
        </p:nvSpPr>
        <p:spPr bwMode="auto">
          <a:xfrm>
            <a:off x="857250" y="1940720"/>
            <a:ext cx="7677150" cy="1015663"/>
          </a:xfrm>
          <a:prstGeom prst="rect">
            <a:avLst/>
          </a:prstGeom>
          <a:noFill/>
          <a:ln w="9525">
            <a:noFill/>
            <a:miter lim="800000"/>
            <a:headEnd/>
            <a:tailEnd/>
          </a:ln>
        </p:spPr>
        <p:txBody>
          <a:bodyPr wrap="square">
            <a:spAutoFit/>
          </a:bodyPr>
          <a:lstStyle/>
          <a:p>
            <a:pPr algn="just" eaLnBrk="0" hangingPunct="0">
              <a:spcBef>
                <a:spcPct val="0"/>
              </a:spcBef>
            </a:pPr>
            <a:r>
              <a:rPr lang="en-US" altLang="en-US" sz="2000" dirty="0">
                <a:cs typeface="Times New Roman" pitchFamily="18" charset="0"/>
              </a:rPr>
              <a:t>The normal distribution is used to approximate the binomial distribution when it would be impractical to use the binomial distribution to find a probability.  </a:t>
            </a:r>
          </a:p>
        </p:txBody>
      </p:sp>
      <p:sp>
        <p:nvSpPr>
          <p:cNvPr id="3" name="Slide Number Placeholder 5">
            <a:extLst>
              <a:ext uri="{FF2B5EF4-FFF2-40B4-BE49-F238E27FC236}">
                <a16:creationId xmlns:a16="http://schemas.microsoft.com/office/drawing/2014/main" id="{CAD17133-DE1C-3F0A-5887-9587FC137BB7}"/>
              </a:ext>
            </a:extLst>
          </p:cNvPr>
          <p:cNvSpPr txBox="1">
            <a:spLocks/>
          </p:cNvSpPr>
          <p:nvPr/>
        </p:nvSpPr>
        <p:spPr>
          <a:xfrm>
            <a:off x="8458200" y="6227081"/>
            <a:ext cx="457200" cy="326119"/>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B6F15528-21DE-4FAA-801E-634DDDAF4B2B}" type="slidenum">
              <a:rPr lang="en-US" sz="1400" smtClean="0"/>
              <a:pPr/>
              <a:t>43</a:t>
            </a:fld>
            <a:endParaRPr lang="en-US" sz="1400" dirty="0"/>
          </a:p>
        </p:txBody>
      </p:sp>
      <mc:AlternateContent xmlns:mc="http://schemas.openxmlformats.org/markup-compatibility/2006">
        <mc:Choice xmlns:p14="http://schemas.microsoft.com/office/powerpoint/2010/main" Requires="p14">
          <p:contentPart p14:bwMode="auto" r:id="rId7">
            <p14:nvContentPartPr>
              <p14:cNvPr id="9" name="Ink 8"/>
              <p14:cNvContentPartPr/>
              <p14:nvPr/>
            </p14:nvContentPartPr>
            <p14:xfrm>
              <a:off x="1355040" y="3624120"/>
              <a:ext cx="4523040" cy="2027520"/>
            </p14:xfrm>
          </p:contentPart>
        </mc:Choice>
        <mc:Fallback>
          <p:pic>
            <p:nvPicPr>
              <p:cNvPr id="9" name="Ink 8"/>
              <p:cNvPicPr/>
              <p:nvPr/>
            </p:nvPicPr>
            <p:blipFill>
              <a:blip r:embed="rId8"/>
              <a:stretch>
                <a:fillRect/>
              </a:stretch>
            </p:blipFill>
            <p:spPr>
              <a:xfrm>
                <a:off x="1345320" y="3616200"/>
                <a:ext cx="4539600" cy="2042640"/>
              </a:xfrm>
              <a:prstGeom prst="rect">
                <a:avLst/>
              </a:prstGeom>
            </p:spPr>
          </p:pic>
        </mc:Fallback>
      </mc:AlternateContent>
    </p:spTree>
    <p:extLst>
      <p:ext uri="{BB962C8B-B14F-4D97-AF65-F5344CB8AC3E}">
        <p14:creationId xmlns:p14="http://schemas.microsoft.com/office/powerpoint/2010/main" val="4056266417"/>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342900" y="1428750"/>
            <a:ext cx="7829550" cy="4199611"/>
          </a:xfrm>
          <a:prstGeom prst="rect">
            <a:avLst/>
          </a:prstGeom>
        </p:spPr>
        <p:txBody>
          <a:bodyPr wrap="square">
            <a:spAutoFit/>
          </a:bodyPr>
          <a:lstStyle/>
          <a:p>
            <a:pPr>
              <a:lnSpc>
                <a:spcPct val="150000"/>
              </a:lnSpc>
              <a:spcBef>
                <a:spcPct val="20000"/>
              </a:spcBef>
            </a:pPr>
            <a:r>
              <a:rPr lang="en-US" sz="2000" dirty="0">
                <a:cs typeface="Times New Roman" pitchFamily="18" charset="0"/>
              </a:rPr>
              <a:t>Decide whether the normal distribution to approximate </a:t>
            </a:r>
            <a:r>
              <a:rPr lang="en-US" sz="2000" i="1" dirty="0">
                <a:cs typeface="Times New Roman" pitchFamily="18" charset="0"/>
              </a:rPr>
              <a:t>x</a:t>
            </a:r>
            <a:r>
              <a:rPr lang="en-US" sz="2000" dirty="0">
                <a:cs typeface="Times New Roman" pitchFamily="18" charset="0"/>
              </a:rPr>
              <a:t> may be used in the following examples:</a:t>
            </a:r>
          </a:p>
          <a:p>
            <a:pPr marL="457200" indent="-457200" algn="just">
              <a:lnSpc>
                <a:spcPct val="150000"/>
              </a:lnSpc>
              <a:buAutoNum type="arabicPeriod"/>
            </a:pPr>
            <a:r>
              <a:rPr lang="en-US" sz="2000" dirty="0">
                <a:cs typeface="Times New Roman" pitchFamily="18" charset="0"/>
              </a:rPr>
              <a:t>In a survey of 8 to 18-year-old heavy media users in the United States,47% said they get fair or poor grades (C’s or below). You randomly select forty-five 8 to 18-year-old heavy media users in the United States and ask them whether they get fair or poor grades. </a:t>
            </a:r>
          </a:p>
          <a:p>
            <a:pPr algn="just">
              <a:lnSpc>
                <a:spcPct val="150000"/>
              </a:lnSpc>
            </a:pPr>
            <a:r>
              <a:rPr lang="en-US" sz="2000" dirty="0">
                <a:solidFill>
                  <a:srgbClr val="FF0000"/>
                </a:solidFill>
                <a:cs typeface="Times New Roman" pitchFamily="18" charset="0"/>
                <a:sym typeface="Symbol" pitchFamily="18" charset="2"/>
              </a:rPr>
              <a:t>Solution:</a:t>
            </a:r>
          </a:p>
          <a:p>
            <a:pPr>
              <a:lnSpc>
                <a:spcPct val="150000"/>
              </a:lnSpc>
            </a:pPr>
            <a:r>
              <a:rPr lang="en-US" sz="2000" dirty="0">
                <a:cs typeface="Times New Roman" pitchFamily="18" charset="0"/>
              </a:rPr>
              <a:t>	</a:t>
            </a:r>
            <a:r>
              <a:rPr lang="en-US" sz="2000" dirty="0" err="1">
                <a:cs typeface="Times New Roman" pitchFamily="18" charset="0"/>
              </a:rPr>
              <a:t>np</a:t>
            </a:r>
            <a:r>
              <a:rPr lang="en-US" sz="2000" dirty="0">
                <a:cs typeface="Times New Roman" pitchFamily="18" charset="0"/>
              </a:rPr>
              <a:t> = 45(0.47) = 21.15 </a:t>
            </a:r>
          </a:p>
          <a:p>
            <a:pPr>
              <a:lnSpc>
                <a:spcPct val="150000"/>
              </a:lnSpc>
            </a:pPr>
            <a:r>
              <a:rPr lang="en-US" sz="2000" dirty="0">
                <a:cs typeface="Times New Roman" pitchFamily="18" charset="0"/>
              </a:rPr>
              <a:t>	</a:t>
            </a:r>
            <a:r>
              <a:rPr lang="en-US" sz="2000" dirty="0" err="1">
                <a:cs typeface="Times New Roman" pitchFamily="18" charset="0"/>
              </a:rPr>
              <a:t>nq</a:t>
            </a:r>
            <a:r>
              <a:rPr lang="en-US" sz="2000" dirty="0">
                <a:cs typeface="Times New Roman" pitchFamily="18" charset="0"/>
              </a:rPr>
              <a:t> = 45(0.53) = 23.85.</a:t>
            </a:r>
            <a:endParaRPr lang="en-IN" sz="2000" dirty="0"/>
          </a:p>
        </p:txBody>
      </p:sp>
      <p:sp>
        <p:nvSpPr>
          <p:cNvPr id="3" name="Content Placeholder 2"/>
          <p:cNvSpPr>
            <a:spLocks noGrp="1"/>
          </p:cNvSpPr>
          <p:nvPr>
            <p:ph sz="quarter" idx="10"/>
          </p:nvPr>
        </p:nvSpPr>
        <p:spPr>
          <a:xfrm>
            <a:off x="304800" y="152400"/>
            <a:ext cx="6324600" cy="1143000"/>
          </a:xfrm>
        </p:spPr>
        <p:txBody>
          <a:bodyPr>
            <a:normAutofit/>
          </a:bodyPr>
          <a:lstStyle/>
          <a:p>
            <a:r>
              <a:rPr lang="en-US" sz="4000" dirty="0">
                <a:solidFill>
                  <a:srgbClr val="00B0F0"/>
                </a:solidFill>
                <a:latin typeface="+mj-lt"/>
              </a:rPr>
              <a:t>Problem 17:</a:t>
            </a:r>
          </a:p>
        </p:txBody>
      </p:sp>
      <p:sp>
        <p:nvSpPr>
          <p:cNvPr id="2" name="Slide Number Placeholder 5">
            <a:extLst>
              <a:ext uri="{FF2B5EF4-FFF2-40B4-BE49-F238E27FC236}">
                <a16:creationId xmlns:a16="http://schemas.microsoft.com/office/drawing/2014/main" id="{76965F79-4583-EE24-27B1-6600DC5CA7F0}"/>
              </a:ext>
            </a:extLst>
          </p:cNvPr>
          <p:cNvSpPr txBox="1">
            <a:spLocks/>
          </p:cNvSpPr>
          <p:nvPr/>
        </p:nvSpPr>
        <p:spPr>
          <a:xfrm>
            <a:off x="8458200" y="6227081"/>
            <a:ext cx="457200" cy="326119"/>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B6F15528-21DE-4FAA-801E-634DDDAF4B2B}" type="slidenum">
              <a:rPr lang="en-US" sz="1400" smtClean="0"/>
              <a:pPr/>
              <a:t>44</a:t>
            </a:fld>
            <a:endParaRPr lang="en-US" sz="1400" dirty="0"/>
          </a:p>
        </p:txBody>
      </p:sp>
    </p:spTree>
    <p:extLst>
      <p:ext uri="{BB962C8B-B14F-4D97-AF65-F5344CB8AC3E}">
        <p14:creationId xmlns:p14="http://schemas.microsoft.com/office/powerpoint/2010/main" val="1402372023"/>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 Box 3"/>
          <p:cNvSpPr txBox="1">
            <a:spLocks noChangeArrowheads="1"/>
          </p:cNvSpPr>
          <p:nvPr/>
        </p:nvSpPr>
        <p:spPr bwMode="auto">
          <a:xfrm>
            <a:off x="269371" y="1354072"/>
            <a:ext cx="8474579" cy="2214132"/>
          </a:xfrm>
          <a:prstGeom prst="rect">
            <a:avLst/>
          </a:prstGeom>
          <a:noFill/>
          <a:ln w="9525">
            <a:noFill/>
            <a:miter lim="800000"/>
            <a:headEnd/>
            <a:tailEnd/>
          </a:ln>
        </p:spPr>
        <p:txBody>
          <a:bodyPr wrap="square">
            <a:spAutoFit/>
          </a:bodyPr>
          <a:lstStyle/>
          <a:p>
            <a:pPr>
              <a:lnSpc>
                <a:spcPct val="150000"/>
              </a:lnSpc>
            </a:pPr>
            <a:r>
              <a:rPr lang="en-US" sz="2000" dirty="0">
                <a:cs typeface="Times New Roman" pitchFamily="18" charset="0"/>
                <a:sym typeface="Symbol" pitchFamily="18" charset="2"/>
              </a:rPr>
              <a:t>2. Thirty-six percent of people in the United States own a dog.  You randomly select 25 people in the United States and ask them if they own a dog.</a:t>
            </a:r>
          </a:p>
          <a:p>
            <a:pPr marL="598885" lvl="1" indent="-338138">
              <a:lnSpc>
                <a:spcPct val="150000"/>
              </a:lnSpc>
              <a:spcBef>
                <a:spcPct val="20000"/>
              </a:spcBef>
              <a:buFontTx/>
              <a:buAutoNum type="arabicPeriod"/>
            </a:pPr>
            <a:endParaRPr lang="en-US" sz="2400" dirty="0">
              <a:cs typeface="Times New Roman" pitchFamily="18" charset="0"/>
              <a:sym typeface="Symbol" pitchFamily="18" charset="2"/>
            </a:endParaRPr>
          </a:p>
          <a:p>
            <a:pPr marL="598885" lvl="1" indent="-338138">
              <a:lnSpc>
                <a:spcPct val="150000"/>
              </a:lnSpc>
              <a:spcBef>
                <a:spcPct val="20000"/>
              </a:spcBef>
            </a:pPr>
            <a:r>
              <a:rPr lang="en-US" sz="2400" dirty="0">
                <a:solidFill>
                  <a:srgbClr val="FF0000"/>
                </a:solidFill>
                <a:cs typeface="Times New Roman" pitchFamily="18" charset="0"/>
                <a:sym typeface="Symbol" pitchFamily="18" charset="2"/>
              </a:rPr>
              <a:t>Solution:</a:t>
            </a:r>
          </a:p>
        </p:txBody>
      </p:sp>
      <p:graphicFrame>
        <p:nvGraphicFramePr>
          <p:cNvPr id="7" name="Object 6"/>
          <p:cNvGraphicFramePr>
            <a:graphicFrameLocks noChangeAspect="1"/>
          </p:cNvGraphicFramePr>
          <p:nvPr/>
        </p:nvGraphicFramePr>
        <p:xfrm>
          <a:off x="514351" y="3660342"/>
          <a:ext cx="2928008" cy="511609"/>
        </p:xfrm>
        <a:graphic>
          <a:graphicData uri="http://schemas.openxmlformats.org/presentationml/2006/ole">
            <mc:AlternateContent xmlns:mc="http://schemas.openxmlformats.org/markup-compatibility/2006">
              <mc:Choice xmlns:v="urn:schemas-microsoft-com:vml" Requires="v">
                <p:oleObj spid="_x0000_s8214" name="Equation" r:id="rId3" imgW="1307880" imgH="228600" progId="">
                  <p:embed/>
                </p:oleObj>
              </mc:Choice>
              <mc:Fallback>
                <p:oleObj name="Equation" r:id="rId3" imgW="1307880" imgH="228600" progId="">
                  <p:embed/>
                  <p:pic>
                    <p:nvPicPr>
                      <p:cNvPr id="7"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4351" y="3660342"/>
                        <a:ext cx="2928008" cy="511609"/>
                      </a:xfrm>
                      <a:prstGeom prst="rect">
                        <a:avLst/>
                      </a:prstGeom>
                      <a:noFill/>
                    </p:spPr>
                  </p:pic>
                </p:oleObj>
              </mc:Fallback>
            </mc:AlternateContent>
          </a:graphicData>
        </a:graphic>
      </p:graphicFrame>
      <p:graphicFrame>
        <p:nvGraphicFramePr>
          <p:cNvPr id="8" name="Object 7"/>
          <p:cNvGraphicFramePr>
            <a:graphicFrameLocks noChangeAspect="1"/>
          </p:cNvGraphicFramePr>
          <p:nvPr/>
        </p:nvGraphicFramePr>
        <p:xfrm>
          <a:off x="429786" y="4221714"/>
          <a:ext cx="3097136" cy="511609"/>
        </p:xfrm>
        <a:graphic>
          <a:graphicData uri="http://schemas.openxmlformats.org/presentationml/2006/ole">
            <mc:AlternateContent xmlns:mc="http://schemas.openxmlformats.org/markup-compatibility/2006">
              <mc:Choice xmlns:v="urn:schemas-microsoft-com:vml" Requires="v">
                <p:oleObj spid="_x0000_s8215" name="Equation" r:id="rId5" imgW="1384200" imgH="228600" progId="">
                  <p:embed/>
                </p:oleObj>
              </mc:Choice>
              <mc:Fallback>
                <p:oleObj name="Equation" r:id="rId5" imgW="1384200" imgH="228600" progId="">
                  <p:embed/>
                  <p:pic>
                    <p:nvPicPr>
                      <p:cNvPr id="8"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9786" y="4221714"/>
                        <a:ext cx="3097136" cy="511609"/>
                      </a:xfrm>
                      <a:prstGeom prst="rect">
                        <a:avLst/>
                      </a:prstGeom>
                      <a:noFill/>
                    </p:spPr>
                  </p:pic>
                </p:oleObj>
              </mc:Fallback>
            </mc:AlternateContent>
          </a:graphicData>
        </a:graphic>
      </p:graphicFrame>
      <p:sp>
        <p:nvSpPr>
          <p:cNvPr id="9" name="Text Box 9"/>
          <p:cNvSpPr txBox="1">
            <a:spLocks noChangeArrowheads="1"/>
          </p:cNvSpPr>
          <p:nvPr/>
        </p:nvSpPr>
        <p:spPr bwMode="auto">
          <a:xfrm>
            <a:off x="3727374" y="3633091"/>
            <a:ext cx="5016577" cy="830997"/>
          </a:xfrm>
          <a:prstGeom prst="rect">
            <a:avLst/>
          </a:prstGeom>
          <a:noFill/>
          <a:ln w="9525" algn="ctr">
            <a:noFill/>
            <a:miter lim="800000"/>
            <a:headEnd/>
            <a:tailEnd/>
          </a:ln>
        </p:spPr>
        <p:txBody>
          <a:bodyPr wrap="square">
            <a:spAutoFit/>
          </a:bodyPr>
          <a:lstStyle/>
          <a:p>
            <a:r>
              <a:rPr lang="en-US" sz="2400" dirty="0">
                <a:solidFill>
                  <a:schemeClr val="folHlink"/>
                </a:solidFill>
                <a:latin typeface="Times New Roman" pitchFamily="18" charset="0"/>
                <a:cs typeface="Times New Roman" pitchFamily="18" charset="0"/>
              </a:rPr>
              <a:t>Because </a:t>
            </a:r>
            <a:r>
              <a:rPr lang="en-US" sz="2400" i="1" dirty="0" err="1">
                <a:solidFill>
                  <a:schemeClr val="folHlink"/>
                </a:solidFill>
                <a:latin typeface="Times New Roman" pitchFamily="18" charset="0"/>
                <a:cs typeface="Times New Roman" pitchFamily="18" charset="0"/>
              </a:rPr>
              <a:t>np</a:t>
            </a:r>
            <a:r>
              <a:rPr lang="en-US" sz="2400" dirty="0">
                <a:solidFill>
                  <a:schemeClr val="folHlink"/>
                </a:solidFill>
                <a:latin typeface="Times New Roman" pitchFamily="18" charset="0"/>
                <a:cs typeface="Times New Roman" pitchFamily="18" charset="0"/>
              </a:rPr>
              <a:t> is </a:t>
            </a:r>
            <a:r>
              <a:rPr lang="en-US" sz="2400" u="sng" dirty="0">
                <a:solidFill>
                  <a:schemeClr val="folHlink"/>
                </a:solidFill>
                <a:latin typeface="Times New Roman" pitchFamily="18" charset="0"/>
                <a:cs typeface="Times New Roman" pitchFamily="18" charset="0"/>
              </a:rPr>
              <a:t>not</a:t>
            </a:r>
            <a:r>
              <a:rPr lang="en-US" sz="2400" dirty="0">
                <a:solidFill>
                  <a:schemeClr val="folHlink"/>
                </a:solidFill>
                <a:latin typeface="Times New Roman" pitchFamily="18" charset="0"/>
                <a:cs typeface="Times New Roman" pitchFamily="18" charset="0"/>
              </a:rPr>
              <a:t> greater than 15, the normal distribution may NOT be used.</a:t>
            </a:r>
          </a:p>
        </p:txBody>
      </p:sp>
      <p:sp>
        <p:nvSpPr>
          <p:cNvPr id="2" name="Slide Number Placeholder 5">
            <a:extLst>
              <a:ext uri="{FF2B5EF4-FFF2-40B4-BE49-F238E27FC236}">
                <a16:creationId xmlns:a16="http://schemas.microsoft.com/office/drawing/2014/main" id="{76C1B1C5-5651-9E95-ECC6-E566B24C766A}"/>
              </a:ext>
            </a:extLst>
          </p:cNvPr>
          <p:cNvSpPr txBox="1">
            <a:spLocks/>
          </p:cNvSpPr>
          <p:nvPr/>
        </p:nvSpPr>
        <p:spPr>
          <a:xfrm>
            <a:off x="8458200" y="6227081"/>
            <a:ext cx="457200" cy="326119"/>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B6F15528-21DE-4FAA-801E-634DDDAF4B2B}" type="slidenum">
              <a:rPr lang="en-US" sz="1400" smtClean="0"/>
              <a:pPr/>
              <a:t>45</a:t>
            </a:fld>
            <a:endParaRPr lang="en-US" sz="1400" dirty="0"/>
          </a:p>
        </p:txBody>
      </p:sp>
    </p:spTree>
    <p:extLst>
      <p:ext uri="{BB962C8B-B14F-4D97-AF65-F5344CB8AC3E}">
        <p14:creationId xmlns:p14="http://schemas.microsoft.com/office/powerpoint/2010/main" val="3004409412"/>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3"/>
          <p:cNvSpPr txBox="1">
            <a:spLocks noChangeArrowheads="1"/>
          </p:cNvSpPr>
          <p:nvPr/>
        </p:nvSpPr>
        <p:spPr bwMode="auto">
          <a:xfrm>
            <a:off x="263128" y="1252980"/>
            <a:ext cx="8060531" cy="1207254"/>
          </a:xfrm>
          <a:prstGeom prst="rect">
            <a:avLst/>
          </a:prstGeom>
          <a:noFill/>
          <a:ln w="9525">
            <a:noFill/>
            <a:miter lim="800000"/>
            <a:headEnd/>
            <a:tailEnd/>
          </a:ln>
        </p:spPr>
        <p:txBody>
          <a:bodyPr wrap="square">
            <a:spAutoFit/>
          </a:bodyPr>
          <a:lstStyle/>
          <a:p>
            <a:pPr>
              <a:lnSpc>
                <a:spcPct val="115000"/>
              </a:lnSpc>
              <a:spcBef>
                <a:spcPct val="0"/>
              </a:spcBef>
            </a:pPr>
            <a:r>
              <a:rPr lang="en-US" sz="2100" dirty="0">
                <a:solidFill>
                  <a:srgbClr val="C00000"/>
                </a:solidFill>
                <a:cs typeface="Times New Roman" pitchFamily="18" charset="0"/>
              </a:rPr>
              <a:t>Thirty-one percent of the seniors in a certain high school plan to attend college.  If 50 students are randomly selected, find the probability that less than 14 students plan to attend college by normal approximation.</a:t>
            </a:r>
          </a:p>
        </p:txBody>
      </p:sp>
      <p:sp>
        <p:nvSpPr>
          <p:cNvPr id="3" name="Text Box 4"/>
          <p:cNvSpPr txBox="1">
            <a:spLocks noChangeArrowheads="1"/>
          </p:cNvSpPr>
          <p:nvPr/>
        </p:nvSpPr>
        <p:spPr bwMode="auto">
          <a:xfrm>
            <a:off x="572146" y="2776810"/>
            <a:ext cx="2628900" cy="415498"/>
          </a:xfrm>
          <a:prstGeom prst="rect">
            <a:avLst/>
          </a:prstGeom>
          <a:noFill/>
          <a:ln w="9525" algn="ctr">
            <a:noFill/>
            <a:miter lim="800000"/>
            <a:headEnd/>
            <a:tailEnd/>
          </a:ln>
        </p:spPr>
        <p:txBody>
          <a:bodyPr>
            <a:spAutoFit/>
          </a:bodyPr>
          <a:lstStyle/>
          <a:p>
            <a:r>
              <a:rPr lang="en-US" sz="2100" i="1" dirty="0" err="1">
                <a:solidFill>
                  <a:schemeClr val="folHlink"/>
                </a:solidFill>
                <a:latin typeface="Times New Roman" pitchFamily="18" charset="0"/>
                <a:cs typeface="Times New Roman" pitchFamily="18" charset="0"/>
              </a:rPr>
              <a:t>np</a:t>
            </a:r>
            <a:r>
              <a:rPr lang="en-US" sz="2100" dirty="0">
                <a:solidFill>
                  <a:schemeClr val="folHlink"/>
                </a:solidFill>
                <a:latin typeface="Times New Roman" pitchFamily="18" charset="0"/>
                <a:cs typeface="Times New Roman" pitchFamily="18" charset="0"/>
              </a:rPr>
              <a:t> = (50)(0.31) = 15.5</a:t>
            </a:r>
            <a:endParaRPr lang="en-US" sz="2100" i="1" dirty="0">
              <a:solidFill>
                <a:schemeClr val="folHlink"/>
              </a:solidFill>
              <a:latin typeface="Times New Roman" pitchFamily="18" charset="0"/>
              <a:cs typeface="Times New Roman" pitchFamily="18" charset="0"/>
            </a:endParaRPr>
          </a:p>
        </p:txBody>
      </p:sp>
      <p:sp>
        <p:nvSpPr>
          <p:cNvPr id="4" name="Text Box 5"/>
          <p:cNvSpPr txBox="1">
            <a:spLocks noChangeArrowheads="1"/>
          </p:cNvSpPr>
          <p:nvPr/>
        </p:nvSpPr>
        <p:spPr bwMode="auto">
          <a:xfrm>
            <a:off x="572146" y="3119710"/>
            <a:ext cx="2628900" cy="415498"/>
          </a:xfrm>
          <a:prstGeom prst="rect">
            <a:avLst/>
          </a:prstGeom>
          <a:noFill/>
          <a:ln w="9525" algn="ctr">
            <a:noFill/>
            <a:miter lim="800000"/>
            <a:headEnd/>
            <a:tailEnd/>
          </a:ln>
        </p:spPr>
        <p:txBody>
          <a:bodyPr>
            <a:spAutoFit/>
          </a:bodyPr>
          <a:lstStyle/>
          <a:p>
            <a:r>
              <a:rPr lang="en-US" sz="2100" i="1" dirty="0" err="1">
                <a:solidFill>
                  <a:schemeClr val="folHlink"/>
                </a:solidFill>
                <a:latin typeface="Times New Roman" pitchFamily="18" charset="0"/>
                <a:cs typeface="Times New Roman" pitchFamily="18" charset="0"/>
              </a:rPr>
              <a:t>nq</a:t>
            </a:r>
            <a:r>
              <a:rPr lang="en-US" sz="2100" dirty="0">
                <a:solidFill>
                  <a:schemeClr val="folHlink"/>
                </a:solidFill>
                <a:latin typeface="Times New Roman" pitchFamily="18" charset="0"/>
                <a:cs typeface="Times New Roman" pitchFamily="18" charset="0"/>
              </a:rPr>
              <a:t> = (50)(0.69) = 34.5</a:t>
            </a:r>
            <a:endParaRPr lang="en-US" sz="2100" i="1" dirty="0">
              <a:solidFill>
                <a:schemeClr val="folHlink"/>
              </a:solidFill>
              <a:latin typeface="Times New Roman" pitchFamily="18" charset="0"/>
              <a:cs typeface="Times New Roman" pitchFamily="18" charset="0"/>
            </a:endParaRPr>
          </a:p>
        </p:txBody>
      </p:sp>
      <p:grpSp>
        <p:nvGrpSpPr>
          <p:cNvPr id="5" name="Group 4"/>
          <p:cNvGrpSpPr>
            <a:grpSpLocks/>
          </p:cNvGrpSpPr>
          <p:nvPr/>
        </p:nvGrpSpPr>
        <p:grpSpPr bwMode="auto">
          <a:xfrm>
            <a:off x="3989784" y="2722568"/>
            <a:ext cx="4125516" cy="1013848"/>
            <a:chOff x="2640" y="1920"/>
            <a:chExt cx="2880" cy="700"/>
          </a:xfrm>
        </p:grpSpPr>
        <p:sp>
          <p:nvSpPr>
            <p:cNvPr id="6" name="Text Box 8"/>
            <p:cNvSpPr txBox="1">
              <a:spLocks noChangeArrowheads="1"/>
            </p:cNvSpPr>
            <p:nvPr/>
          </p:nvSpPr>
          <p:spPr bwMode="auto">
            <a:xfrm>
              <a:off x="2640" y="1920"/>
              <a:ext cx="2880" cy="404"/>
            </a:xfrm>
            <a:prstGeom prst="rect">
              <a:avLst/>
            </a:prstGeom>
            <a:noFill/>
            <a:ln w="9525" algn="ctr">
              <a:noFill/>
              <a:miter lim="800000"/>
              <a:headEnd/>
              <a:tailEnd/>
            </a:ln>
          </p:spPr>
          <p:txBody>
            <a:bodyPr>
              <a:spAutoFit/>
            </a:bodyPr>
            <a:lstStyle/>
            <a:p>
              <a:r>
                <a:rPr lang="en-US" sz="1600" dirty="0">
                  <a:cs typeface="Times New Roman" pitchFamily="18" charset="0"/>
                </a:rPr>
                <a:t>The variable </a:t>
              </a:r>
              <a:r>
                <a:rPr lang="en-US" sz="1600" i="1" dirty="0">
                  <a:cs typeface="Times New Roman" pitchFamily="18" charset="0"/>
                </a:rPr>
                <a:t>x</a:t>
              </a:r>
              <a:r>
                <a:rPr lang="en-US" sz="1600" dirty="0">
                  <a:cs typeface="Times New Roman" pitchFamily="18" charset="0"/>
                </a:rPr>
                <a:t> is approximately normally distributed with </a:t>
              </a:r>
              <a:r>
                <a:rPr lang="en-US" sz="1600" i="1" dirty="0">
                  <a:cs typeface="Times New Roman" pitchFamily="18" charset="0"/>
                  <a:sym typeface="Symbol" pitchFamily="18" charset="2"/>
                </a:rPr>
                <a:t></a:t>
              </a:r>
              <a:r>
                <a:rPr lang="en-US" sz="1600" dirty="0">
                  <a:cs typeface="Times New Roman" pitchFamily="18" charset="0"/>
                </a:rPr>
                <a:t> = </a:t>
              </a:r>
              <a:r>
                <a:rPr lang="en-US" sz="1600" i="1" dirty="0" err="1">
                  <a:cs typeface="Times New Roman" pitchFamily="18" charset="0"/>
                </a:rPr>
                <a:t>np</a:t>
              </a:r>
              <a:r>
                <a:rPr lang="en-US" sz="1600" dirty="0">
                  <a:cs typeface="Times New Roman" pitchFamily="18" charset="0"/>
                </a:rPr>
                <a:t> = 15.5 and </a:t>
              </a:r>
              <a:endParaRPr lang="el-GR" sz="1600" dirty="0">
                <a:cs typeface="Times New Roman" pitchFamily="18" charset="0"/>
              </a:endParaRPr>
            </a:p>
          </p:txBody>
        </p:sp>
        <p:graphicFrame>
          <p:nvGraphicFramePr>
            <p:cNvPr id="7" name="Object 6"/>
            <p:cNvGraphicFramePr>
              <a:graphicFrameLocks noChangeAspect="1"/>
            </p:cNvGraphicFramePr>
            <p:nvPr/>
          </p:nvGraphicFramePr>
          <p:xfrm>
            <a:off x="2687" y="2377"/>
            <a:ext cx="2680" cy="243"/>
          </p:xfrm>
          <a:graphic>
            <a:graphicData uri="http://schemas.openxmlformats.org/presentationml/2006/ole">
              <mc:AlternateContent xmlns:mc="http://schemas.openxmlformats.org/markup-compatibility/2006">
                <mc:Choice xmlns:v="urn:schemas-microsoft-com:vml" Requires="v">
                  <p:oleObj spid="_x0000_s9238" name="Equation" r:id="rId3" imgW="2552400" imgH="266400" progId="">
                    <p:embed/>
                  </p:oleObj>
                </mc:Choice>
                <mc:Fallback>
                  <p:oleObj name="Equation" r:id="rId3" imgW="2552400" imgH="266400" progId="">
                    <p:embed/>
                    <p:pic>
                      <p:nvPicPr>
                        <p:cNvPr id="7"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87" y="2377"/>
                          <a:ext cx="2680" cy="24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8" name="Rectangle 7"/>
          <p:cNvSpPr>
            <a:spLocks noChangeArrowheads="1"/>
          </p:cNvSpPr>
          <p:nvPr/>
        </p:nvSpPr>
        <p:spPr bwMode="auto">
          <a:xfrm>
            <a:off x="740569" y="3673204"/>
            <a:ext cx="1314784" cy="369332"/>
          </a:xfrm>
          <a:prstGeom prst="rect">
            <a:avLst/>
          </a:prstGeom>
          <a:noFill/>
          <a:ln w="9525" algn="ctr">
            <a:noFill/>
            <a:miter lim="800000"/>
            <a:headEnd/>
            <a:tailEnd/>
          </a:ln>
        </p:spPr>
        <p:txBody>
          <a:bodyPr wrap="none">
            <a:spAutoFit/>
          </a:bodyPr>
          <a:lstStyle/>
          <a:p>
            <a:r>
              <a:rPr lang="en-US" i="1">
                <a:latin typeface="Times New Roman" pitchFamily="18" charset="0"/>
                <a:cs typeface="Times New Roman" pitchFamily="18" charset="0"/>
              </a:rPr>
              <a:t>P</a:t>
            </a:r>
            <a:r>
              <a:rPr lang="en-US">
                <a:latin typeface="Times New Roman" pitchFamily="18" charset="0"/>
                <a:cs typeface="Times New Roman" pitchFamily="18" charset="0"/>
              </a:rPr>
              <a:t>(</a:t>
            </a:r>
            <a:r>
              <a:rPr lang="en-US" i="1">
                <a:latin typeface="Times New Roman" pitchFamily="18" charset="0"/>
                <a:cs typeface="Times New Roman" pitchFamily="18" charset="0"/>
              </a:rPr>
              <a:t>x &lt; </a:t>
            </a:r>
            <a:r>
              <a:rPr lang="en-US">
                <a:latin typeface="Times New Roman" pitchFamily="18" charset="0"/>
                <a:cs typeface="Times New Roman" pitchFamily="18" charset="0"/>
              </a:rPr>
              <a:t>13.5) </a:t>
            </a:r>
            <a:endParaRPr lang="en-US" i="1">
              <a:latin typeface="Times New Roman" pitchFamily="18" charset="0"/>
              <a:cs typeface="Times New Roman" pitchFamily="18" charset="0"/>
            </a:endParaRPr>
          </a:p>
        </p:txBody>
      </p:sp>
      <p:grpSp>
        <p:nvGrpSpPr>
          <p:cNvPr id="9" name="Group 8"/>
          <p:cNvGrpSpPr>
            <a:grpSpLocks/>
          </p:cNvGrpSpPr>
          <p:nvPr/>
        </p:nvGrpSpPr>
        <p:grpSpPr bwMode="auto">
          <a:xfrm>
            <a:off x="569119" y="3940136"/>
            <a:ext cx="1885950" cy="834272"/>
            <a:chOff x="144" y="2559"/>
            <a:chExt cx="1584" cy="637"/>
          </a:xfrm>
        </p:grpSpPr>
        <p:sp>
          <p:nvSpPr>
            <p:cNvPr id="10" name="Rectangle 9"/>
            <p:cNvSpPr>
              <a:spLocks noChangeArrowheads="1"/>
            </p:cNvSpPr>
            <p:nvPr/>
          </p:nvSpPr>
          <p:spPr bwMode="auto">
            <a:xfrm>
              <a:off x="144" y="2703"/>
              <a:ext cx="1584" cy="493"/>
            </a:xfrm>
            <a:prstGeom prst="rect">
              <a:avLst/>
            </a:prstGeom>
            <a:noFill/>
            <a:ln w="9525" algn="ctr">
              <a:noFill/>
              <a:miter lim="800000"/>
              <a:headEnd/>
              <a:tailEnd/>
            </a:ln>
          </p:spPr>
          <p:txBody>
            <a:bodyPr>
              <a:spAutoFit/>
            </a:bodyPr>
            <a:lstStyle/>
            <a:p>
              <a:r>
                <a:rPr lang="en-US" altLang="en-US" b="1" dirty="0">
                  <a:latin typeface="Times New Roman" pitchFamily="18" charset="0"/>
                  <a:cs typeface="Times New Roman" pitchFamily="18" charset="0"/>
                </a:rPr>
                <a:t>Correction for continuity</a:t>
              </a:r>
              <a:endParaRPr lang="en-US" b="1" dirty="0">
                <a:latin typeface="Times New Roman" pitchFamily="18" charset="0"/>
                <a:cs typeface="Times New Roman" pitchFamily="18" charset="0"/>
              </a:endParaRPr>
            </a:p>
          </p:txBody>
        </p:sp>
        <p:sp>
          <p:nvSpPr>
            <p:cNvPr id="11" name="Line 13"/>
            <p:cNvSpPr>
              <a:spLocks noChangeShapeType="1"/>
            </p:cNvSpPr>
            <p:nvPr/>
          </p:nvSpPr>
          <p:spPr bwMode="auto">
            <a:xfrm flipV="1">
              <a:off x="816" y="2559"/>
              <a:ext cx="240" cy="192"/>
            </a:xfrm>
            <a:prstGeom prst="line">
              <a:avLst/>
            </a:prstGeom>
            <a:noFill/>
            <a:ln w="9525">
              <a:solidFill>
                <a:schemeClr val="tx1"/>
              </a:solidFill>
              <a:round/>
              <a:headEnd/>
              <a:tailEnd type="triangle" w="med" len="med"/>
            </a:ln>
          </p:spPr>
          <p:txBody>
            <a:bodyPr>
              <a:spAutoFit/>
            </a:bodyPr>
            <a:lstStyle/>
            <a:p>
              <a:endParaRPr lang="en-US">
                <a:latin typeface="Times New Roman" pitchFamily="18" charset="0"/>
                <a:cs typeface="Times New Roman" pitchFamily="18" charset="0"/>
              </a:endParaRPr>
            </a:p>
          </p:txBody>
        </p:sp>
      </p:grpSp>
      <p:graphicFrame>
        <p:nvGraphicFramePr>
          <p:cNvPr id="12" name="Object 11"/>
          <p:cNvGraphicFramePr>
            <a:graphicFrameLocks noChangeAspect="1"/>
          </p:cNvGraphicFramePr>
          <p:nvPr/>
        </p:nvGraphicFramePr>
        <p:xfrm>
          <a:off x="529768" y="4663912"/>
          <a:ext cx="3144560" cy="483276"/>
        </p:xfrm>
        <a:graphic>
          <a:graphicData uri="http://schemas.openxmlformats.org/presentationml/2006/ole">
            <mc:AlternateContent xmlns:mc="http://schemas.openxmlformats.org/markup-compatibility/2006">
              <mc:Choice xmlns:v="urn:schemas-microsoft-com:vml" Requires="v">
                <p:oleObj spid="_x0000_s9239" name="Equation" r:id="rId5" imgW="2019240" imgH="355320" progId="">
                  <p:embed/>
                </p:oleObj>
              </mc:Choice>
              <mc:Fallback>
                <p:oleObj name="Equation" r:id="rId5" imgW="2019240" imgH="355320" progId="">
                  <p:embed/>
                  <p:pic>
                    <p:nvPicPr>
                      <p:cNvPr id="12"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9768" y="4663912"/>
                        <a:ext cx="3144560" cy="48327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Rectangle 12"/>
          <p:cNvSpPr>
            <a:spLocks noChangeArrowheads="1"/>
          </p:cNvSpPr>
          <p:nvPr/>
        </p:nvSpPr>
        <p:spPr bwMode="auto">
          <a:xfrm>
            <a:off x="1940719" y="3673204"/>
            <a:ext cx="1616148" cy="369332"/>
          </a:xfrm>
          <a:prstGeom prst="rect">
            <a:avLst/>
          </a:prstGeom>
          <a:noFill/>
          <a:ln w="9525" algn="ctr">
            <a:noFill/>
            <a:miter lim="800000"/>
            <a:headEnd/>
            <a:tailEnd/>
          </a:ln>
        </p:spPr>
        <p:txBody>
          <a:bodyPr wrap="none">
            <a:spAutoFit/>
          </a:bodyPr>
          <a:lstStyle/>
          <a:p>
            <a:r>
              <a:rPr lang="en-US">
                <a:latin typeface="Times New Roman" pitchFamily="18" charset="0"/>
                <a:cs typeface="Times New Roman" pitchFamily="18" charset="0"/>
              </a:rPr>
              <a:t>=</a:t>
            </a:r>
            <a:r>
              <a:rPr lang="en-US" i="1">
                <a:latin typeface="Times New Roman" pitchFamily="18" charset="0"/>
                <a:cs typeface="Times New Roman" pitchFamily="18" charset="0"/>
              </a:rPr>
              <a:t> P</a:t>
            </a:r>
            <a:r>
              <a:rPr lang="en-US">
                <a:latin typeface="Times New Roman" pitchFamily="18" charset="0"/>
                <a:cs typeface="Times New Roman" pitchFamily="18" charset="0"/>
              </a:rPr>
              <a:t>(</a:t>
            </a:r>
            <a:r>
              <a:rPr lang="en-US" i="1">
                <a:latin typeface="Times New Roman" pitchFamily="18" charset="0"/>
                <a:cs typeface="Times New Roman" pitchFamily="18" charset="0"/>
              </a:rPr>
              <a:t>z &lt; </a:t>
            </a:r>
            <a:r>
              <a:rPr lang="en-US">
                <a:latin typeface="Times New Roman" pitchFamily="18" charset="0"/>
                <a:cs typeface="Times New Roman" pitchFamily="18" charset="0"/>
                <a:sym typeface="Symbol" pitchFamily="18" charset="2"/>
              </a:rPr>
              <a:t>0.61</a:t>
            </a:r>
            <a:r>
              <a:rPr lang="en-US">
                <a:latin typeface="Times New Roman" pitchFamily="18" charset="0"/>
                <a:cs typeface="Times New Roman" pitchFamily="18" charset="0"/>
              </a:rPr>
              <a:t>) </a:t>
            </a:r>
            <a:endParaRPr lang="en-US" i="1">
              <a:latin typeface="Times New Roman" pitchFamily="18" charset="0"/>
              <a:cs typeface="Times New Roman" pitchFamily="18" charset="0"/>
            </a:endParaRPr>
          </a:p>
        </p:txBody>
      </p:sp>
      <p:grpSp>
        <p:nvGrpSpPr>
          <p:cNvPr id="14" name="Group 13"/>
          <p:cNvGrpSpPr>
            <a:grpSpLocks/>
          </p:cNvGrpSpPr>
          <p:nvPr/>
        </p:nvGrpSpPr>
        <p:grpSpPr bwMode="auto">
          <a:xfrm>
            <a:off x="3683794" y="3655215"/>
            <a:ext cx="3243263" cy="1707834"/>
            <a:chOff x="2756" y="2352"/>
            <a:chExt cx="2724" cy="1304"/>
          </a:xfrm>
        </p:grpSpPr>
        <p:sp>
          <p:nvSpPr>
            <p:cNvPr id="15" name="Text Box 18"/>
            <p:cNvSpPr txBox="1">
              <a:spLocks noChangeArrowheads="1"/>
            </p:cNvSpPr>
            <p:nvPr/>
          </p:nvSpPr>
          <p:spPr bwMode="auto">
            <a:xfrm>
              <a:off x="3383" y="3374"/>
              <a:ext cx="349" cy="282"/>
            </a:xfrm>
            <a:prstGeom prst="rect">
              <a:avLst/>
            </a:prstGeom>
            <a:noFill/>
            <a:ln w="9525">
              <a:noFill/>
              <a:miter lim="800000"/>
              <a:headEnd/>
              <a:tailEnd/>
            </a:ln>
          </p:spPr>
          <p:txBody>
            <a:bodyPr wrap="none">
              <a:spAutoFit/>
            </a:bodyPr>
            <a:lstStyle/>
            <a:p>
              <a:pPr eaLnBrk="0" hangingPunct="0">
                <a:spcBef>
                  <a:spcPct val="0"/>
                </a:spcBef>
              </a:pPr>
              <a:r>
                <a:rPr lang="en-US" altLang="en-US">
                  <a:latin typeface="Times New Roman" pitchFamily="18" charset="0"/>
                  <a:cs typeface="Times New Roman" pitchFamily="18" charset="0"/>
                </a:rPr>
                <a:t>10</a:t>
              </a:r>
            </a:p>
          </p:txBody>
        </p:sp>
        <p:sp>
          <p:nvSpPr>
            <p:cNvPr id="16" name="Line 19"/>
            <p:cNvSpPr>
              <a:spLocks noChangeShapeType="1"/>
            </p:cNvSpPr>
            <p:nvPr/>
          </p:nvSpPr>
          <p:spPr bwMode="auto">
            <a:xfrm>
              <a:off x="4004" y="3119"/>
              <a:ext cx="0" cy="58"/>
            </a:xfrm>
            <a:prstGeom prst="line">
              <a:avLst/>
            </a:prstGeom>
            <a:noFill/>
            <a:ln w="9525">
              <a:noFill/>
              <a:round/>
              <a:headEnd/>
              <a:tailEnd/>
            </a:ln>
          </p:spPr>
          <p:txBody>
            <a:bodyPr wrap="none" anchor="ctr"/>
            <a:lstStyle/>
            <a:p>
              <a:endParaRPr lang="en-US">
                <a:latin typeface="Times New Roman" pitchFamily="18" charset="0"/>
                <a:cs typeface="Times New Roman" pitchFamily="18" charset="0"/>
              </a:endParaRPr>
            </a:p>
          </p:txBody>
        </p:sp>
        <p:sp>
          <p:nvSpPr>
            <p:cNvPr id="17" name="Line 20"/>
            <p:cNvSpPr>
              <a:spLocks noChangeShapeType="1"/>
            </p:cNvSpPr>
            <p:nvPr/>
          </p:nvSpPr>
          <p:spPr bwMode="auto">
            <a:xfrm>
              <a:off x="4376" y="3311"/>
              <a:ext cx="0" cy="90"/>
            </a:xfrm>
            <a:prstGeom prst="line">
              <a:avLst/>
            </a:prstGeom>
            <a:noFill/>
            <a:ln w="9525">
              <a:solidFill>
                <a:schemeClr val="tx1"/>
              </a:solidFill>
              <a:round/>
              <a:headEnd/>
              <a:tailEnd/>
            </a:ln>
          </p:spPr>
          <p:txBody>
            <a:bodyPr wrap="none" anchor="ctr"/>
            <a:lstStyle/>
            <a:p>
              <a:endParaRPr lang="en-US">
                <a:latin typeface="Times New Roman" pitchFamily="18" charset="0"/>
                <a:cs typeface="Times New Roman" pitchFamily="18" charset="0"/>
              </a:endParaRPr>
            </a:p>
          </p:txBody>
        </p:sp>
        <p:sp>
          <p:nvSpPr>
            <p:cNvPr id="18" name="Freeform 17"/>
            <p:cNvSpPr>
              <a:spLocks/>
            </p:cNvSpPr>
            <p:nvPr/>
          </p:nvSpPr>
          <p:spPr bwMode="auto">
            <a:xfrm>
              <a:off x="2756" y="3349"/>
              <a:ext cx="2496" cy="1"/>
            </a:xfrm>
            <a:custGeom>
              <a:avLst/>
              <a:gdLst>
                <a:gd name="T0" fmla="*/ 0 w 3152"/>
                <a:gd name="T1" fmla="*/ 0 h 1"/>
                <a:gd name="T2" fmla="*/ 1977 w 3152"/>
                <a:gd name="T3" fmla="*/ 0 h 1"/>
                <a:gd name="T4" fmla="*/ 0 60000 65536"/>
                <a:gd name="T5" fmla="*/ 0 60000 65536"/>
                <a:gd name="T6" fmla="*/ 0 w 3152"/>
                <a:gd name="T7" fmla="*/ 0 h 1"/>
                <a:gd name="T8" fmla="*/ 3152 w 3152"/>
                <a:gd name="T9" fmla="*/ 1 h 1"/>
              </a:gdLst>
              <a:ahLst/>
              <a:cxnLst>
                <a:cxn ang="T4">
                  <a:pos x="T0" y="T1"/>
                </a:cxn>
                <a:cxn ang="T5">
                  <a:pos x="T2" y="T3"/>
                </a:cxn>
              </a:cxnLst>
              <a:rect l="T6" t="T7" r="T8" b="T9"/>
              <a:pathLst>
                <a:path w="3152" h="1">
                  <a:moveTo>
                    <a:pt x="0" y="0"/>
                  </a:moveTo>
                  <a:lnTo>
                    <a:pt x="3152" y="0"/>
                  </a:lnTo>
                </a:path>
              </a:pathLst>
            </a:custGeom>
            <a:noFill/>
            <a:ln w="28575">
              <a:solidFill>
                <a:schemeClr val="tx1"/>
              </a:solidFill>
              <a:round/>
              <a:headEnd type="arrow" w="med" len="med"/>
              <a:tailEnd type="arrow" w="med" len="med"/>
            </a:ln>
          </p:spPr>
          <p:txBody>
            <a:bodyPr wrap="none" anchor="ctr"/>
            <a:lstStyle/>
            <a:p>
              <a:endParaRPr lang="en-US">
                <a:latin typeface="Times New Roman" pitchFamily="18" charset="0"/>
                <a:cs typeface="Times New Roman" pitchFamily="18" charset="0"/>
              </a:endParaRPr>
            </a:p>
          </p:txBody>
        </p:sp>
        <p:sp>
          <p:nvSpPr>
            <p:cNvPr id="19" name="Freeform 18"/>
            <p:cNvSpPr>
              <a:spLocks/>
            </p:cNvSpPr>
            <p:nvPr/>
          </p:nvSpPr>
          <p:spPr bwMode="auto">
            <a:xfrm>
              <a:off x="2832" y="2352"/>
              <a:ext cx="2372" cy="994"/>
            </a:xfrm>
            <a:custGeom>
              <a:avLst/>
              <a:gdLst>
                <a:gd name="T0" fmla="*/ 0 w 2996"/>
                <a:gd name="T1" fmla="*/ 815 h 1213"/>
                <a:gd name="T2" fmla="*/ 203 w 2996"/>
                <a:gd name="T3" fmla="*/ 778 h 1213"/>
                <a:gd name="T4" fmla="*/ 386 w 2996"/>
                <a:gd name="T5" fmla="*/ 710 h 1213"/>
                <a:gd name="T6" fmla="*/ 561 w 2996"/>
                <a:gd name="T7" fmla="*/ 551 h 1213"/>
                <a:gd name="T8" fmla="*/ 657 w 2996"/>
                <a:gd name="T9" fmla="*/ 392 h 1213"/>
                <a:gd name="T10" fmla="*/ 728 w 2996"/>
                <a:gd name="T11" fmla="*/ 216 h 1213"/>
                <a:gd name="T12" fmla="*/ 775 w 2996"/>
                <a:gd name="T13" fmla="*/ 110 h 1213"/>
                <a:gd name="T14" fmla="*/ 838 w 2996"/>
                <a:gd name="T15" fmla="*/ 33 h 1213"/>
                <a:gd name="T16" fmla="*/ 928 w 2996"/>
                <a:gd name="T17" fmla="*/ 1 h 1213"/>
                <a:gd name="T18" fmla="*/ 1013 w 2996"/>
                <a:gd name="T19" fmla="*/ 29 h 1213"/>
                <a:gd name="T20" fmla="*/ 1078 w 2996"/>
                <a:gd name="T21" fmla="*/ 103 h 1213"/>
                <a:gd name="T22" fmla="*/ 1144 w 2996"/>
                <a:gd name="T23" fmla="*/ 277 h 1213"/>
                <a:gd name="T24" fmla="*/ 1181 w 2996"/>
                <a:gd name="T25" fmla="*/ 370 h 1213"/>
                <a:gd name="T26" fmla="*/ 1263 w 2996"/>
                <a:gd name="T27" fmla="*/ 529 h 1213"/>
                <a:gd name="T28" fmla="*/ 1364 w 2996"/>
                <a:gd name="T29" fmla="*/ 651 h 1213"/>
                <a:gd name="T30" fmla="*/ 1503 w 2996"/>
                <a:gd name="T31" fmla="*/ 734 h 1213"/>
                <a:gd name="T32" fmla="*/ 1620 w 2996"/>
                <a:gd name="T33" fmla="*/ 774 h 1213"/>
                <a:gd name="T34" fmla="*/ 1878 w 2996"/>
                <a:gd name="T35" fmla="*/ 809 h 1213"/>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2996"/>
                <a:gd name="T55" fmla="*/ 0 h 1213"/>
                <a:gd name="T56" fmla="*/ 2996 w 2996"/>
                <a:gd name="T57" fmla="*/ 1213 h 1213"/>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2996" h="1213">
                  <a:moveTo>
                    <a:pt x="0" y="1213"/>
                  </a:moveTo>
                  <a:cubicBezTo>
                    <a:pt x="54" y="1205"/>
                    <a:pt x="222" y="1185"/>
                    <a:pt x="325" y="1159"/>
                  </a:cubicBezTo>
                  <a:cubicBezTo>
                    <a:pt x="429" y="1135"/>
                    <a:pt x="526" y="1113"/>
                    <a:pt x="616" y="1057"/>
                  </a:cubicBezTo>
                  <a:cubicBezTo>
                    <a:pt x="711" y="1001"/>
                    <a:pt x="823" y="899"/>
                    <a:pt x="895" y="820"/>
                  </a:cubicBezTo>
                  <a:cubicBezTo>
                    <a:pt x="967" y="741"/>
                    <a:pt x="1004" y="666"/>
                    <a:pt x="1048" y="583"/>
                  </a:cubicBezTo>
                  <a:cubicBezTo>
                    <a:pt x="1092" y="500"/>
                    <a:pt x="1130" y="392"/>
                    <a:pt x="1162" y="322"/>
                  </a:cubicBezTo>
                  <a:cubicBezTo>
                    <a:pt x="1194" y="252"/>
                    <a:pt x="1208" y="208"/>
                    <a:pt x="1237" y="163"/>
                  </a:cubicBezTo>
                  <a:cubicBezTo>
                    <a:pt x="1266" y="118"/>
                    <a:pt x="1296" y="76"/>
                    <a:pt x="1336" y="49"/>
                  </a:cubicBezTo>
                  <a:cubicBezTo>
                    <a:pt x="1376" y="22"/>
                    <a:pt x="1434" y="2"/>
                    <a:pt x="1480" y="1"/>
                  </a:cubicBezTo>
                  <a:cubicBezTo>
                    <a:pt x="1526" y="0"/>
                    <a:pt x="1575" y="18"/>
                    <a:pt x="1615" y="43"/>
                  </a:cubicBezTo>
                  <a:cubicBezTo>
                    <a:pt x="1655" y="68"/>
                    <a:pt x="1685" y="93"/>
                    <a:pt x="1720" y="154"/>
                  </a:cubicBezTo>
                  <a:cubicBezTo>
                    <a:pt x="1755" y="215"/>
                    <a:pt x="1798" y="346"/>
                    <a:pt x="1825" y="412"/>
                  </a:cubicBezTo>
                  <a:cubicBezTo>
                    <a:pt x="1852" y="478"/>
                    <a:pt x="1854" y="488"/>
                    <a:pt x="1885" y="550"/>
                  </a:cubicBezTo>
                  <a:cubicBezTo>
                    <a:pt x="1916" y="612"/>
                    <a:pt x="1966" y="717"/>
                    <a:pt x="2014" y="787"/>
                  </a:cubicBezTo>
                  <a:cubicBezTo>
                    <a:pt x="2062" y="857"/>
                    <a:pt x="2112" y="918"/>
                    <a:pt x="2176" y="969"/>
                  </a:cubicBezTo>
                  <a:cubicBezTo>
                    <a:pt x="2240" y="1020"/>
                    <a:pt x="2330" y="1062"/>
                    <a:pt x="2398" y="1093"/>
                  </a:cubicBezTo>
                  <a:cubicBezTo>
                    <a:pt x="2466" y="1124"/>
                    <a:pt x="2484" y="1134"/>
                    <a:pt x="2584" y="1153"/>
                  </a:cubicBezTo>
                  <a:cubicBezTo>
                    <a:pt x="2684" y="1172"/>
                    <a:pt x="2910" y="1194"/>
                    <a:pt x="2996" y="1205"/>
                  </a:cubicBezTo>
                </a:path>
              </a:pathLst>
            </a:custGeom>
            <a:noFill/>
            <a:ln w="12700">
              <a:solidFill>
                <a:schemeClr val="tx1"/>
              </a:solidFill>
              <a:round/>
              <a:headEnd/>
              <a:tailEnd/>
            </a:ln>
          </p:spPr>
          <p:txBody>
            <a:bodyPr wrap="none"/>
            <a:lstStyle/>
            <a:p>
              <a:endParaRPr lang="en-US">
                <a:latin typeface="Times New Roman" pitchFamily="18" charset="0"/>
                <a:cs typeface="Times New Roman" pitchFamily="18" charset="0"/>
              </a:endParaRPr>
            </a:p>
          </p:txBody>
        </p:sp>
        <p:sp>
          <p:nvSpPr>
            <p:cNvPr id="20" name="Line 23"/>
            <p:cNvSpPr>
              <a:spLocks noChangeShapeType="1"/>
            </p:cNvSpPr>
            <p:nvPr/>
          </p:nvSpPr>
          <p:spPr bwMode="auto">
            <a:xfrm>
              <a:off x="4004" y="2353"/>
              <a:ext cx="0" cy="983"/>
            </a:xfrm>
            <a:prstGeom prst="line">
              <a:avLst/>
            </a:prstGeom>
            <a:noFill/>
            <a:ln w="9525">
              <a:solidFill>
                <a:schemeClr val="tx1"/>
              </a:solidFill>
              <a:prstDash val="dash"/>
              <a:round/>
              <a:headEnd/>
              <a:tailEnd/>
            </a:ln>
          </p:spPr>
          <p:txBody>
            <a:bodyPr wrap="none"/>
            <a:lstStyle/>
            <a:p>
              <a:endParaRPr lang="en-US">
                <a:latin typeface="Times New Roman" pitchFamily="18" charset="0"/>
                <a:cs typeface="Times New Roman" pitchFamily="18" charset="0"/>
              </a:endParaRPr>
            </a:p>
          </p:txBody>
        </p:sp>
        <p:sp>
          <p:nvSpPr>
            <p:cNvPr id="21" name="Text Box 24"/>
            <p:cNvSpPr txBox="1">
              <a:spLocks noChangeArrowheads="1"/>
            </p:cNvSpPr>
            <p:nvPr/>
          </p:nvSpPr>
          <p:spPr bwMode="auto">
            <a:xfrm>
              <a:off x="3643" y="3374"/>
              <a:ext cx="543" cy="282"/>
            </a:xfrm>
            <a:prstGeom prst="rect">
              <a:avLst/>
            </a:prstGeom>
            <a:noFill/>
            <a:ln w="9525">
              <a:noFill/>
              <a:miter lim="800000"/>
              <a:headEnd/>
              <a:tailEnd/>
            </a:ln>
          </p:spPr>
          <p:txBody>
            <a:bodyPr wrap="none">
              <a:spAutoFit/>
            </a:bodyPr>
            <a:lstStyle/>
            <a:p>
              <a:pPr eaLnBrk="0" hangingPunct="0">
                <a:spcBef>
                  <a:spcPct val="0"/>
                </a:spcBef>
              </a:pPr>
              <a:r>
                <a:rPr lang="en-US" altLang="en-US">
                  <a:latin typeface="Times New Roman" pitchFamily="18" charset="0"/>
                  <a:cs typeface="Times New Roman" pitchFamily="18" charset="0"/>
                </a:rPr>
                <a:t>    15</a:t>
              </a:r>
            </a:p>
          </p:txBody>
        </p:sp>
        <p:sp>
          <p:nvSpPr>
            <p:cNvPr id="22" name="Rectangle 21"/>
            <p:cNvSpPr>
              <a:spLocks noChangeArrowheads="1"/>
            </p:cNvSpPr>
            <p:nvPr/>
          </p:nvSpPr>
          <p:spPr bwMode="auto">
            <a:xfrm>
              <a:off x="5228" y="3222"/>
              <a:ext cx="252" cy="282"/>
            </a:xfrm>
            <a:prstGeom prst="rect">
              <a:avLst/>
            </a:prstGeom>
            <a:noFill/>
            <a:ln w="9525">
              <a:noFill/>
              <a:miter lim="800000"/>
              <a:headEnd/>
              <a:tailEnd/>
            </a:ln>
          </p:spPr>
          <p:txBody>
            <a:bodyPr wrap="none">
              <a:spAutoFit/>
            </a:bodyPr>
            <a:lstStyle/>
            <a:p>
              <a:r>
                <a:rPr lang="en-US">
                  <a:latin typeface="Times New Roman" pitchFamily="18" charset="0"/>
                  <a:cs typeface="Times New Roman" pitchFamily="18" charset="0"/>
                </a:rPr>
                <a:t>x</a:t>
              </a:r>
            </a:p>
          </p:txBody>
        </p:sp>
        <p:sp>
          <p:nvSpPr>
            <p:cNvPr id="23" name="Text Box 26"/>
            <p:cNvSpPr txBox="1">
              <a:spLocks noChangeArrowheads="1"/>
            </p:cNvSpPr>
            <p:nvPr/>
          </p:nvSpPr>
          <p:spPr bwMode="auto">
            <a:xfrm>
              <a:off x="4240" y="3374"/>
              <a:ext cx="349" cy="282"/>
            </a:xfrm>
            <a:prstGeom prst="rect">
              <a:avLst/>
            </a:prstGeom>
            <a:noFill/>
            <a:ln w="9525">
              <a:noFill/>
              <a:miter lim="800000"/>
              <a:headEnd/>
              <a:tailEnd/>
            </a:ln>
          </p:spPr>
          <p:txBody>
            <a:bodyPr wrap="none">
              <a:spAutoFit/>
            </a:bodyPr>
            <a:lstStyle/>
            <a:p>
              <a:pPr eaLnBrk="0" hangingPunct="0">
                <a:spcBef>
                  <a:spcPct val="0"/>
                </a:spcBef>
              </a:pPr>
              <a:r>
                <a:rPr lang="en-US" altLang="en-US">
                  <a:latin typeface="Times New Roman" pitchFamily="18" charset="0"/>
                  <a:cs typeface="Times New Roman" pitchFamily="18" charset="0"/>
                </a:rPr>
                <a:t>20</a:t>
              </a:r>
            </a:p>
          </p:txBody>
        </p:sp>
        <p:sp>
          <p:nvSpPr>
            <p:cNvPr id="24" name="Line 27"/>
            <p:cNvSpPr>
              <a:spLocks noChangeShapeType="1"/>
            </p:cNvSpPr>
            <p:nvPr/>
          </p:nvSpPr>
          <p:spPr bwMode="auto">
            <a:xfrm>
              <a:off x="3912" y="3312"/>
              <a:ext cx="0" cy="90"/>
            </a:xfrm>
            <a:prstGeom prst="line">
              <a:avLst/>
            </a:prstGeom>
            <a:noFill/>
            <a:ln w="9525">
              <a:solidFill>
                <a:schemeClr val="tx1"/>
              </a:solidFill>
              <a:round/>
              <a:headEnd/>
              <a:tailEnd/>
            </a:ln>
          </p:spPr>
          <p:txBody>
            <a:bodyPr wrap="none" anchor="ctr"/>
            <a:lstStyle/>
            <a:p>
              <a:endParaRPr lang="en-US">
                <a:latin typeface="Times New Roman" pitchFamily="18" charset="0"/>
                <a:cs typeface="Times New Roman" pitchFamily="18" charset="0"/>
              </a:endParaRPr>
            </a:p>
          </p:txBody>
        </p:sp>
        <p:sp>
          <p:nvSpPr>
            <p:cNvPr id="25" name="Rectangle 24"/>
            <p:cNvSpPr>
              <a:spLocks noChangeArrowheads="1"/>
            </p:cNvSpPr>
            <p:nvPr/>
          </p:nvSpPr>
          <p:spPr bwMode="auto">
            <a:xfrm>
              <a:off x="4416" y="2686"/>
              <a:ext cx="764" cy="282"/>
            </a:xfrm>
            <a:prstGeom prst="rect">
              <a:avLst/>
            </a:prstGeom>
            <a:noFill/>
            <a:ln w="9525" algn="ctr">
              <a:noFill/>
              <a:miter lim="800000"/>
              <a:headEnd/>
              <a:tailEnd/>
            </a:ln>
          </p:spPr>
          <p:txBody>
            <a:bodyPr wrap="none">
              <a:spAutoFit/>
            </a:bodyPr>
            <a:lstStyle/>
            <a:p>
              <a:r>
                <a:rPr lang="en-US" i="1">
                  <a:latin typeface="Times New Roman" pitchFamily="18" charset="0"/>
                  <a:cs typeface="Times New Roman" pitchFamily="18" charset="0"/>
                  <a:sym typeface="Symbol" pitchFamily="18" charset="2"/>
                </a:rPr>
                <a:t></a:t>
              </a:r>
              <a:r>
                <a:rPr lang="en-US">
                  <a:latin typeface="Times New Roman" pitchFamily="18" charset="0"/>
                  <a:cs typeface="Times New Roman" pitchFamily="18" charset="0"/>
                </a:rPr>
                <a:t>= 15.5</a:t>
              </a:r>
            </a:p>
          </p:txBody>
        </p:sp>
        <p:sp>
          <p:nvSpPr>
            <p:cNvPr id="26" name="Line 29"/>
            <p:cNvSpPr>
              <a:spLocks noChangeShapeType="1"/>
            </p:cNvSpPr>
            <p:nvPr/>
          </p:nvSpPr>
          <p:spPr bwMode="auto">
            <a:xfrm>
              <a:off x="3792" y="2544"/>
              <a:ext cx="0" cy="816"/>
            </a:xfrm>
            <a:prstGeom prst="line">
              <a:avLst/>
            </a:prstGeom>
            <a:noFill/>
            <a:ln w="9525">
              <a:solidFill>
                <a:schemeClr val="tx1"/>
              </a:solidFill>
              <a:round/>
              <a:headEnd/>
              <a:tailEnd/>
            </a:ln>
          </p:spPr>
          <p:txBody>
            <a:bodyPr>
              <a:spAutoFit/>
            </a:bodyPr>
            <a:lstStyle/>
            <a:p>
              <a:endParaRPr lang="en-US">
                <a:latin typeface="Times New Roman" pitchFamily="18" charset="0"/>
                <a:cs typeface="Times New Roman" pitchFamily="18" charset="0"/>
              </a:endParaRPr>
            </a:p>
          </p:txBody>
        </p:sp>
        <p:sp>
          <p:nvSpPr>
            <p:cNvPr id="27" name="Line 30"/>
            <p:cNvSpPr>
              <a:spLocks noChangeShapeType="1"/>
            </p:cNvSpPr>
            <p:nvPr/>
          </p:nvSpPr>
          <p:spPr bwMode="auto">
            <a:xfrm>
              <a:off x="3519" y="3312"/>
              <a:ext cx="0" cy="90"/>
            </a:xfrm>
            <a:prstGeom prst="line">
              <a:avLst/>
            </a:prstGeom>
            <a:noFill/>
            <a:ln w="9525">
              <a:solidFill>
                <a:schemeClr val="tx1"/>
              </a:solidFill>
              <a:round/>
              <a:headEnd/>
              <a:tailEnd/>
            </a:ln>
          </p:spPr>
          <p:txBody>
            <a:bodyPr wrap="none" anchor="ctr"/>
            <a:lstStyle/>
            <a:p>
              <a:endParaRPr lang="en-US">
                <a:latin typeface="Times New Roman" pitchFamily="18" charset="0"/>
                <a:cs typeface="Times New Roman" pitchFamily="18" charset="0"/>
              </a:endParaRPr>
            </a:p>
          </p:txBody>
        </p:sp>
        <p:sp>
          <p:nvSpPr>
            <p:cNvPr id="28" name="Rectangle 27"/>
            <p:cNvSpPr>
              <a:spLocks noChangeArrowheads="1"/>
            </p:cNvSpPr>
            <p:nvPr/>
          </p:nvSpPr>
          <p:spPr bwMode="auto">
            <a:xfrm>
              <a:off x="3021" y="2881"/>
              <a:ext cx="494" cy="282"/>
            </a:xfrm>
            <a:prstGeom prst="rect">
              <a:avLst/>
            </a:prstGeom>
            <a:noFill/>
            <a:ln w="9525" algn="ctr">
              <a:noFill/>
              <a:miter lim="800000"/>
              <a:headEnd/>
              <a:tailEnd/>
            </a:ln>
          </p:spPr>
          <p:txBody>
            <a:bodyPr wrap="none">
              <a:spAutoFit/>
            </a:bodyPr>
            <a:lstStyle/>
            <a:p>
              <a:r>
                <a:rPr lang="en-US" dirty="0">
                  <a:latin typeface="Times New Roman" pitchFamily="18" charset="0"/>
                  <a:cs typeface="Times New Roman" pitchFamily="18" charset="0"/>
                </a:rPr>
                <a:t>13.5</a:t>
              </a:r>
            </a:p>
          </p:txBody>
        </p:sp>
        <p:sp>
          <p:nvSpPr>
            <p:cNvPr id="29" name="Line 32"/>
            <p:cNvSpPr>
              <a:spLocks noChangeShapeType="1"/>
            </p:cNvSpPr>
            <p:nvPr/>
          </p:nvSpPr>
          <p:spPr bwMode="auto">
            <a:xfrm>
              <a:off x="3408" y="3120"/>
              <a:ext cx="384" cy="96"/>
            </a:xfrm>
            <a:prstGeom prst="line">
              <a:avLst/>
            </a:prstGeom>
            <a:noFill/>
            <a:ln w="9525">
              <a:solidFill>
                <a:schemeClr val="tx1"/>
              </a:solidFill>
              <a:round/>
              <a:headEnd/>
              <a:tailEnd type="triangle" w="med" len="med"/>
            </a:ln>
          </p:spPr>
          <p:txBody>
            <a:bodyPr>
              <a:spAutoFit/>
            </a:bodyPr>
            <a:lstStyle/>
            <a:p>
              <a:endParaRPr lang="en-US">
                <a:latin typeface="Times New Roman" pitchFamily="18" charset="0"/>
                <a:cs typeface="Times New Roman" pitchFamily="18" charset="0"/>
              </a:endParaRPr>
            </a:p>
          </p:txBody>
        </p:sp>
      </p:grpSp>
      <p:sp>
        <p:nvSpPr>
          <p:cNvPr id="30" name="Rectangle 29"/>
          <p:cNvSpPr>
            <a:spLocks noChangeArrowheads="1"/>
          </p:cNvSpPr>
          <p:nvPr/>
        </p:nvSpPr>
        <p:spPr bwMode="auto">
          <a:xfrm>
            <a:off x="1959769" y="3962526"/>
            <a:ext cx="1064715" cy="369332"/>
          </a:xfrm>
          <a:prstGeom prst="rect">
            <a:avLst/>
          </a:prstGeom>
          <a:noFill/>
          <a:ln w="9525" algn="ctr">
            <a:noFill/>
            <a:miter lim="800000"/>
            <a:headEnd/>
            <a:tailEnd/>
          </a:ln>
        </p:spPr>
        <p:txBody>
          <a:bodyPr wrap="none">
            <a:spAutoFit/>
          </a:bodyPr>
          <a:lstStyle/>
          <a:p>
            <a:r>
              <a:rPr lang="en-US">
                <a:latin typeface="Times New Roman" pitchFamily="18" charset="0"/>
                <a:cs typeface="Times New Roman" pitchFamily="18" charset="0"/>
              </a:rPr>
              <a:t>= 0.2709 </a:t>
            </a:r>
          </a:p>
        </p:txBody>
      </p:sp>
      <p:sp>
        <p:nvSpPr>
          <p:cNvPr id="31" name="Rectangle 30"/>
          <p:cNvSpPr>
            <a:spLocks noChangeArrowheads="1"/>
          </p:cNvSpPr>
          <p:nvPr/>
        </p:nvSpPr>
        <p:spPr bwMode="auto">
          <a:xfrm>
            <a:off x="713184" y="5590935"/>
            <a:ext cx="7516415" cy="400110"/>
          </a:xfrm>
          <a:prstGeom prst="rect">
            <a:avLst/>
          </a:prstGeom>
          <a:noFill/>
          <a:ln w="9525" algn="ctr">
            <a:noFill/>
            <a:miter lim="800000"/>
            <a:headEnd/>
            <a:tailEnd/>
          </a:ln>
        </p:spPr>
        <p:txBody>
          <a:bodyPr wrap="square">
            <a:spAutoFit/>
          </a:bodyPr>
          <a:lstStyle/>
          <a:p>
            <a:r>
              <a:rPr lang="en-US" sz="2000" dirty="0">
                <a:cs typeface="Times New Roman" pitchFamily="18" charset="0"/>
              </a:rPr>
              <a:t>The probability that less than 14 plan to attend college is 0.2709.</a:t>
            </a:r>
          </a:p>
        </p:txBody>
      </p:sp>
      <p:sp>
        <p:nvSpPr>
          <p:cNvPr id="32" name="Freeform 31"/>
          <p:cNvSpPr>
            <a:spLocks/>
          </p:cNvSpPr>
          <p:nvPr/>
        </p:nvSpPr>
        <p:spPr bwMode="auto">
          <a:xfrm>
            <a:off x="3784757" y="3893392"/>
            <a:ext cx="1110854" cy="1096208"/>
          </a:xfrm>
          <a:custGeom>
            <a:avLst/>
            <a:gdLst>
              <a:gd name="T0" fmla="*/ 2147483647 w 933"/>
              <a:gd name="T1" fmla="*/ 2094248445 h 837"/>
              <a:gd name="T2" fmla="*/ 2147483647 w 933"/>
              <a:gd name="T3" fmla="*/ 0 h 837"/>
              <a:gd name="T4" fmla="*/ 2147483647 w 933"/>
              <a:gd name="T5" fmla="*/ 342741120 h 837"/>
              <a:gd name="T6" fmla="*/ 1935480941 w 933"/>
              <a:gd name="T7" fmla="*/ 947578514 h 837"/>
              <a:gd name="T8" fmla="*/ 1733868425 w 933"/>
              <a:gd name="T9" fmla="*/ 1270158298 h 837"/>
              <a:gd name="T10" fmla="*/ 1444050831 w 933"/>
              <a:gd name="T11" fmla="*/ 1572576846 h 837"/>
              <a:gd name="T12" fmla="*/ 922377654 w 933"/>
              <a:gd name="T13" fmla="*/ 1912797316 h 837"/>
              <a:gd name="T14" fmla="*/ 0 w 933"/>
              <a:gd name="T15" fmla="*/ 2109369372 h 837"/>
              <a:gd name="T16" fmla="*/ 0 60000 65536"/>
              <a:gd name="T17" fmla="*/ 0 60000 65536"/>
              <a:gd name="T18" fmla="*/ 0 60000 65536"/>
              <a:gd name="T19" fmla="*/ 0 60000 65536"/>
              <a:gd name="T20" fmla="*/ 0 60000 65536"/>
              <a:gd name="T21" fmla="*/ 0 60000 65536"/>
              <a:gd name="T22" fmla="*/ 0 60000 65536"/>
              <a:gd name="T23" fmla="*/ 0 60000 65536"/>
              <a:gd name="T24" fmla="*/ 0 w 933"/>
              <a:gd name="T25" fmla="*/ 0 h 837"/>
              <a:gd name="T26" fmla="*/ 933 w 933"/>
              <a:gd name="T27" fmla="*/ 837 h 837"/>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933" h="837">
                <a:moveTo>
                  <a:pt x="927" y="831"/>
                </a:moveTo>
                <a:lnTo>
                  <a:pt x="933" y="0"/>
                </a:lnTo>
                <a:lnTo>
                  <a:pt x="876" y="136"/>
                </a:lnTo>
                <a:lnTo>
                  <a:pt x="768" y="376"/>
                </a:lnTo>
                <a:lnTo>
                  <a:pt x="688" y="504"/>
                </a:lnTo>
                <a:lnTo>
                  <a:pt x="573" y="624"/>
                </a:lnTo>
                <a:lnTo>
                  <a:pt x="366" y="759"/>
                </a:lnTo>
                <a:lnTo>
                  <a:pt x="0" y="837"/>
                </a:lnTo>
              </a:path>
            </a:pathLst>
          </a:custGeom>
          <a:solidFill>
            <a:schemeClr val="accent2">
              <a:alpha val="79999"/>
            </a:schemeClr>
          </a:solidFill>
          <a:ln w="12700">
            <a:noFill/>
            <a:round/>
            <a:headEnd/>
            <a:tailEnd/>
          </a:ln>
        </p:spPr>
        <p:txBody>
          <a:bodyPr wrap="none"/>
          <a:lstStyle/>
          <a:p>
            <a:endParaRPr lang="en-US">
              <a:latin typeface="Times New Roman" pitchFamily="18" charset="0"/>
              <a:cs typeface="Times New Roman" pitchFamily="18" charset="0"/>
            </a:endParaRPr>
          </a:p>
        </p:txBody>
      </p:sp>
      <p:sp>
        <p:nvSpPr>
          <p:cNvPr id="33" name="Content Placeholder 2"/>
          <p:cNvSpPr>
            <a:spLocks noGrp="1"/>
          </p:cNvSpPr>
          <p:nvPr>
            <p:ph sz="quarter" idx="10"/>
          </p:nvPr>
        </p:nvSpPr>
        <p:spPr>
          <a:xfrm>
            <a:off x="304800" y="152400"/>
            <a:ext cx="6324600" cy="1143000"/>
          </a:xfrm>
        </p:spPr>
        <p:txBody>
          <a:bodyPr>
            <a:normAutofit/>
          </a:bodyPr>
          <a:lstStyle/>
          <a:p>
            <a:r>
              <a:rPr lang="en-US" sz="4000" dirty="0">
                <a:solidFill>
                  <a:srgbClr val="00B0F0"/>
                </a:solidFill>
                <a:latin typeface="+mj-lt"/>
              </a:rPr>
              <a:t>Problem 18:</a:t>
            </a:r>
          </a:p>
        </p:txBody>
      </p:sp>
      <p:sp>
        <p:nvSpPr>
          <p:cNvPr id="34" name="Slide Number Placeholder 5">
            <a:extLst>
              <a:ext uri="{FF2B5EF4-FFF2-40B4-BE49-F238E27FC236}">
                <a16:creationId xmlns:a16="http://schemas.microsoft.com/office/drawing/2014/main" id="{B6AEA813-6269-7ECC-5264-B75FC9247A2D}"/>
              </a:ext>
            </a:extLst>
          </p:cNvPr>
          <p:cNvSpPr txBox="1">
            <a:spLocks/>
          </p:cNvSpPr>
          <p:nvPr/>
        </p:nvSpPr>
        <p:spPr>
          <a:xfrm>
            <a:off x="8458200" y="6227081"/>
            <a:ext cx="457200" cy="326119"/>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B6F15528-21DE-4FAA-801E-634DDDAF4B2B}" type="slidenum">
              <a:rPr lang="en-US" sz="1400" smtClean="0"/>
              <a:pPr/>
              <a:t>46</a:t>
            </a:fld>
            <a:endParaRPr lang="en-US" sz="1400" dirty="0"/>
          </a:p>
        </p:txBody>
      </p:sp>
      <p:sp>
        <p:nvSpPr>
          <p:cNvPr id="36" name="TextBox 35">
            <a:extLst>
              <a:ext uri="{FF2B5EF4-FFF2-40B4-BE49-F238E27FC236}">
                <a16:creationId xmlns:a16="http://schemas.microsoft.com/office/drawing/2014/main" id="{DC34279E-D14C-52F5-6FEF-8F51B99C5739}"/>
              </a:ext>
            </a:extLst>
          </p:cNvPr>
          <p:cNvSpPr txBox="1"/>
          <p:nvPr/>
        </p:nvSpPr>
        <p:spPr>
          <a:xfrm>
            <a:off x="15479" y="2300230"/>
            <a:ext cx="4572000" cy="506292"/>
          </a:xfrm>
          <a:prstGeom prst="rect">
            <a:avLst/>
          </a:prstGeom>
          <a:noFill/>
        </p:spPr>
        <p:txBody>
          <a:bodyPr wrap="square">
            <a:spAutoFit/>
          </a:bodyPr>
          <a:lstStyle/>
          <a:p>
            <a:pPr marL="598885" lvl="1" indent="-338138">
              <a:lnSpc>
                <a:spcPct val="150000"/>
              </a:lnSpc>
              <a:spcBef>
                <a:spcPct val="20000"/>
              </a:spcBef>
            </a:pPr>
            <a:r>
              <a:rPr lang="en-US" sz="2000" dirty="0">
                <a:solidFill>
                  <a:srgbClr val="FF0000"/>
                </a:solidFill>
                <a:cs typeface="Times New Roman" pitchFamily="18" charset="0"/>
                <a:sym typeface="Symbol" pitchFamily="18" charset="2"/>
              </a:rPr>
              <a:t>Solution:</a:t>
            </a:r>
          </a:p>
        </p:txBody>
      </p:sp>
    </p:spTree>
    <p:extLst>
      <p:ext uri="{BB962C8B-B14F-4D97-AF65-F5344CB8AC3E}">
        <p14:creationId xmlns:p14="http://schemas.microsoft.com/office/powerpoint/2010/main" val="3183489339"/>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1"/>
              <p:cNvSpPr/>
              <p:nvPr/>
            </p:nvSpPr>
            <p:spPr>
              <a:xfrm>
                <a:off x="171450" y="1485901"/>
                <a:ext cx="8801100" cy="4260910"/>
              </a:xfrm>
              <a:prstGeom prst="rect">
                <a:avLst/>
              </a:prstGeom>
            </p:spPr>
            <p:txBody>
              <a:bodyPr wrap="square">
                <a:spAutoFit/>
              </a:bodyPr>
              <a:lstStyle/>
              <a:p>
                <a:r>
                  <a:rPr lang="en-US" sz="2100" dirty="0"/>
                  <a:t> </a:t>
                </a:r>
                <a:r>
                  <a:rPr lang="en-US" sz="2100" dirty="0">
                    <a:solidFill>
                      <a:srgbClr val="C00000"/>
                    </a:solidFill>
                  </a:rPr>
                  <a:t>If 62% of all clouds seeded with silver iodide show spectacular growth, What is the probability that among 40 clouds seeded with silver iodide at most 20 will show spectacular growth by normal approximation?</a:t>
                </a:r>
              </a:p>
              <a:p>
                <a:endParaRPr lang="en-US" sz="2100" dirty="0">
                  <a:solidFill>
                    <a:srgbClr val="C00000"/>
                  </a:solidFill>
                </a:endParaRPr>
              </a:p>
              <a:p>
                <a:r>
                  <a:rPr lang="en-US" sz="2100" dirty="0" err="1"/>
                  <a:t>Soln</a:t>
                </a:r>
                <a:r>
                  <a:rPr lang="en-US" sz="2100" dirty="0"/>
                  <a:t>: </a:t>
                </a:r>
                <a14:m>
                  <m:oMath xmlns:m="http://schemas.openxmlformats.org/officeDocument/2006/math">
                    <m:r>
                      <a:rPr lang="en-US" sz="2100" i="1">
                        <a:latin typeface="Cambria Math"/>
                      </a:rPr>
                      <m:t>𝐻𝑒𝑟𝑒</m:t>
                    </m:r>
                    <m:r>
                      <a:rPr lang="en-US" sz="2100" i="1">
                        <a:latin typeface="Cambria Math"/>
                      </a:rPr>
                      <m:t>  </m:t>
                    </m:r>
                    <m:r>
                      <a:rPr lang="en-US" sz="2100" i="1">
                        <a:latin typeface="Cambria Math"/>
                      </a:rPr>
                      <m:t>𝑛</m:t>
                    </m:r>
                    <m:r>
                      <a:rPr lang="en-US" sz="2100" i="1">
                        <a:latin typeface="Cambria Math"/>
                      </a:rPr>
                      <m:t>=40,   </m:t>
                    </m:r>
                    <m:r>
                      <a:rPr lang="en-US" sz="2100" i="1">
                        <a:latin typeface="Cambria Math"/>
                      </a:rPr>
                      <m:t>𝑝</m:t>
                    </m:r>
                    <m:r>
                      <a:rPr lang="en-US" sz="2100" i="1">
                        <a:latin typeface="Cambria Math"/>
                      </a:rPr>
                      <m:t>=0.62,  </m:t>
                    </m:r>
                    <m:r>
                      <a:rPr lang="en-US" sz="2100" i="1">
                        <a:latin typeface="Cambria Math"/>
                      </a:rPr>
                      <m:t>𝑞</m:t>
                    </m:r>
                    <m:r>
                      <a:rPr lang="en-US" sz="2100" i="1">
                        <a:latin typeface="Cambria Math"/>
                      </a:rPr>
                      <m:t>=0.38,  </m:t>
                    </m:r>
                  </m:oMath>
                </a14:m>
                <a:endParaRPr lang="en-US" sz="2100" i="1" dirty="0"/>
              </a:p>
              <a:p>
                <a:r>
                  <a:rPr lang="en-US" sz="2100" dirty="0"/>
                  <a:t>                     </a:t>
                </a:r>
                <a14:m>
                  <m:oMath xmlns:m="http://schemas.openxmlformats.org/officeDocument/2006/math">
                    <m:r>
                      <a:rPr lang="en-US" sz="2100" i="1">
                        <a:latin typeface="Cambria Math"/>
                      </a:rPr>
                      <m:t>𝜇</m:t>
                    </m:r>
                    <m:r>
                      <a:rPr lang="en-US" sz="2100" i="1">
                        <a:latin typeface="Cambria Math"/>
                      </a:rPr>
                      <m:t>=</m:t>
                    </m:r>
                    <m:r>
                      <a:rPr lang="en-US" sz="2100" i="1">
                        <a:latin typeface="Cambria Math"/>
                      </a:rPr>
                      <m:t>𝑛𝑝</m:t>
                    </m:r>
                    <m:r>
                      <a:rPr lang="en-US" sz="2100" i="1">
                        <a:latin typeface="Cambria Math"/>
                      </a:rPr>
                      <m:t>=24.8,   </m:t>
                    </m:r>
                    <m:sSup>
                      <m:sSupPr>
                        <m:ctrlPr>
                          <a:rPr lang="en-US" sz="2100" i="1">
                            <a:latin typeface="Cambria Math" panose="02040503050406030204" pitchFamily="18" charset="0"/>
                          </a:rPr>
                        </m:ctrlPr>
                      </m:sSupPr>
                      <m:e>
                        <m:r>
                          <a:rPr lang="en-US" sz="2100" i="1">
                            <a:latin typeface="Cambria Math"/>
                          </a:rPr>
                          <m:t>𝜎</m:t>
                        </m:r>
                      </m:e>
                      <m:sup>
                        <m:r>
                          <a:rPr lang="en-US" sz="2100" i="1">
                            <a:latin typeface="Cambria Math"/>
                          </a:rPr>
                          <m:t>2</m:t>
                        </m:r>
                      </m:sup>
                    </m:sSup>
                    <m:r>
                      <a:rPr lang="en-US" sz="2100" i="1">
                        <a:latin typeface="Cambria Math"/>
                      </a:rPr>
                      <m:t>=</m:t>
                    </m:r>
                    <m:r>
                      <a:rPr lang="en-US" sz="2100" i="1">
                        <a:latin typeface="Cambria Math"/>
                      </a:rPr>
                      <m:t>𝑛𝑝𝑞</m:t>
                    </m:r>
                    <m:r>
                      <a:rPr lang="en-US" sz="2100" i="1">
                        <a:latin typeface="Cambria Math"/>
                      </a:rPr>
                      <m:t>=9.424,   </m:t>
                    </m:r>
                    <m:r>
                      <a:rPr lang="en-US" sz="2100" i="1">
                        <a:latin typeface="Cambria Math"/>
                      </a:rPr>
                      <m:t>𝜎</m:t>
                    </m:r>
                    <m:r>
                      <a:rPr lang="en-US" sz="2100" i="1">
                        <a:latin typeface="Cambria Math"/>
                      </a:rPr>
                      <m:t>=3.0699</m:t>
                    </m:r>
                  </m:oMath>
                </a14:m>
                <a:endParaRPr lang="en-US" sz="2100" dirty="0"/>
              </a:p>
              <a:p>
                <a:pPr/>
                <a14:m>
                  <m:oMathPara xmlns:m="http://schemas.openxmlformats.org/officeDocument/2006/math">
                    <m:oMathParaPr>
                      <m:jc m:val="centerGroup"/>
                    </m:oMathParaPr>
                    <m:oMath xmlns:m="http://schemas.openxmlformats.org/officeDocument/2006/math">
                      <m:r>
                        <a:rPr lang="en-US" sz="2100" i="1">
                          <a:solidFill>
                            <a:srgbClr val="3333FF"/>
                          </a:solidFill>
                          <a:latin typeface="Cambria Math"/>
                        </a:rPr>
                        <m:t>𝑛𝑝</m:t>
                      </m:r>
                      <m:r>
                        <a:rPr lang="en-US" sz="2100" i="1">
                          <a:solidFill>
                            <a:srgbClr val="3333FF"/>
                          </a:solidFill>
                          <a:latin typeface="Cambria Math"/>
                        </a:rPr>
                        <m:t>≥15  </m:t>
                      </m:r>
                      <m:r>
                        <a:rPr lang="en-US" sz="2100" i="1">
                          <a:solidFill>
                            <a:srgbClr val="3333FF"/>
                          </a:solidFill>
                          <a:latin typeface="Cambria Math"/>
                        </a:rPr>
                        <m:t>𝑎𝑛𝑑</m:t>
                      </m:r>
                      <m:r>
                        <a:rPr lang="en-US" sz="2100" i="1">
                          <a:solidFill>
                            <a:srgbClr val="3333FF"/>
                          </a:solidFill>
                          <a:latin typeface="Cambria Math"/>
                        </a:rPr>
                        <m:t> </m:t>
                      </m:r>
                      <m:r>
                        <a:rPr lang="en-US" sz="2100" i="1">
                          <a:solidFill>
                            <a:srgbClr val="3333FF"/>
                          </a:solidFill>
                          <a:latin typeface="Cambria Math"/>
                        </a:rPr>
                        <m:t>𝑛𝑞</m:t>
                      </m:r>
                      <m:r>
                        <a:rPr lang="en-US" sz="2100" i="1">
                          <a:solidFill>
                            <a:srgbClr val="3333FF"/>
                          </a:solidFill>
                          <a:latin typeface="Cambria Math"/>
                        </a:rPr>
                        <m:t>≥15</m:t>
                      </m:r>
                    </m:oMath>
                  </m:oMathPara>
                </a14:m>
                <a:endParaRPr lang="en-US" sz="2100" dirty="0">
                  <a:solidFill>
                    <a:srgbClr val="3333FF"/>
                  </a:solidFill>
                </a:endParaRPr>
              </a:p>
              <a:p>
                <a:r>
                  <a:rPr lang="en-US" sz="2100" dirty="0">
                    <a:solidFill>
                      <a:srgbClr val="3333FF"/>
                    </a:solidFill>
                  </a:rPr>
                  <a:t>Therefore, we will use normal approximation to binomial distribution.</a:t>
                </a:r>
              </a:p>
              <a:p>
                <a:pPr/>
                <a14:m>
                  <m:oMathPara xmlns:m="http://schemas.openxmlformats.org/officeDocument/2006/math">
                    <m:oMathParaPr>
                      <m:jc m:val="centerGroup"/>
                    </m:oMathParaPr>
                    <m:oMath xmlns:m="http://schemas.openxmlformats.org/officeDocument/2006/math">
                      <m:r>
                        <a:rPr lang="en-US" sz="2100" i="1">
                          <a:latin typeface="Cambria Math"/>
                        </a:rPr>
                        <m:t>𝑃</m:t>
                      </m:r>
                      <m:d>
                        <m:dPr>
                          <m:ctrlPr>
                            <a:rPr lang="en-US" sz="2100" i="1">
                              <a:latin typeface="Cambria Math" panose="02040503050406030204" pitchFamily="18" charset="0"/>
                            </a:rPr>
                          </m:ctrlPr>
                        </m:dPr>
                        <m:e>
                          <m:r>
                            <a:rPr lang="en-US" sz="2100" i="1">
                              <a:latin typeface="Cambria Math"/>
                            </a:rPr>
                            <m:t>𝑥</m:t>
                          </m:r>
                          <m:r>
                            <a:rPr lang="en-US" sz="2100" i="1">
                              <a:latin typeface="Cambria Math"/>
                            </a:rPr>
                            <m:t>≤20.5</m:t>
                          </m:r>
                        </m:e>
                      </m:d>
                      <m:r>
                        <a:rPr lang="en-US" sz="2100" i="1">
                          <a:latin typeface="Cambria Math"/>
                        </a:rPr>
                        <m:t>=?</m:t>
                      </m:r>
                    </m:oMath>
                  </m:oMathPara>
                </a14:m>
                <a:endParaRPr lang="en-US" sz="2100" dirty="0"/>
              </a:p>
              <a:p>
                <a:pPr/>
                <a14:m>
                  <m:oMathPara xmlns:m="http://schemas.openxmlformats.org/officeDocument/2006/math">
                    <m:oMathParaPr>
                      <m:jc m:val="centerGroup"/>
                    </m:oMathParaPr>
                    <m:oMath xmlns:m="http://schemas.openxmlformats.org/officeDocument/2006/math">
                      <m:r>
                        <a:rPr lang="en-US" sz="2100" i="1">
                          <a:latin typeface="Cambria Math"/>
                        </a:rPr>
                        <m:t>𝑊h𝑒𝑛</m:t>
                      </m:r>
                      <m:r>
                        <a:rPr lang="en-US" sz="2100" i="1">
                          <a:latin typeface="Cambria Math"/>
                        </a:rPr>
                        <m:t>  </m:t>
                      </m:r>
                      <m:r>
                        <a:rPr lang="en-US" sz="2100" i="1">
                          <a:latin typeface="Cambria Math"/>
                        </a:rPr>
                        <m:t>𝑥</m:t>
                      </m:r>
                      <m:r>
                        <a:rPr lang="en-US" sz="2100" i="1">
                          <a:latin typeface="Cambria Math"/>
                        </a:rPr>
                        <m:t>=20.5,  </m:t>
                      </m:r>
                      <m:r>
                        <a:rPr lang="en-US" sz="2100" i="1">
                          <a:latin typeface="Cambria Math"/>
                        </a:rPr>
                        <m:t>𝑍</m:t>
                      </m:r>
                      <m:r>
                        <a:rPr lang="en-US" sz="2100" i="1">
                          <a:latin typeface="Cambria Math"/>
                        </a:rPr>
                        <m:t>=</m:t>
                      </m:r>
                      <m:f>
                        <m:fPr>
                          <m:ctrlPr>
                            <a:rPr lang="en-US" sz="2100" i="1">
                              <a:latin typeface="Cambria Math" panose="02040503050406030204" pitchFamily="18" charset="0"/>
                            </a:rPr>
                          </m:ctrlPr>
                        </m:fPr>
                        <m:num>
                          <m:r>
                            <a:rPr lang="en-US" sz="2100" i="1">
                              <a:latin typeface="Cambria Math"/>
                            </a:rPr>
                            <m:t>𝑥</m:t>
                          </m:r>
                          <m:r>
                            <a:rPr lang="en-US" sz="2100" i="1">
                              <a:latin typeface="Cambria Math"/>
                            </a:rPr>
                            <m:t>−</m:t>
                          </m:r>
                          <m:r>
                            <a:rPr lang="en-US" sz="2100" i="1">
                              <a:latin typeface="Cambria Math"/>
                            </a:rPr>
                            <m:t>𝜇</m:t>
                          </m:r>
                        </m:num>
                        <m:den>
                          <m:r>
                            <a:rPr lang="en-US" sz="2100" i="1">
                              <a:latin typeface="Cambria Math"/>
                            </a:rPr>
                            <m:t>𝜎</m:t>
                          </m:r>
                        </m:den>
                      </m:f>
                      <m:r>
                        <a:rPr lang="en-US" sz="2100" i="1">
                          <a:latin typeface="Cambria Math"/>
                        </a:rPr>
                        <m:t>=</m:t>
                      </m:r>
                      <m:f>
                        <m:fPr>
                          <m:ctrlPr>
                            <a:rPr lang="en-US" sz="2100" i="1">
                              <a:latin typeface="Cambria Math" panose="02040503050406030204" pitchFamily="18" charset="0"/>
                            </a:rPr>
                          </m:ctrlPr>
                        </m:fPr>
                        <m:num>
                          <m:r>
                            <a:rPr lang="en-US" sz="2100" i="1">
                              <a:latin typeface="Cambria Math"/>
                            </a:rPr>
                            <m:t>20.5−24.8</m:t>
                          </m:r>
                        </m:num>
                        <m:den>
                          <m:r>
                            <a:rPr lang="en-US" sz="2100" i="1">
                              <a:latin typeface="Cambria Math"/>
                            </a:rPr>
                            <m:t>3.0699</m:t>
                          </m:r>
                        </m:den>
                      </m:f>
                      <m:r>
                        <a:rPr lang="en-US" sz="2100" i="1">
                          <a:latin typeface="Cambria Math"/>
                        </a:rPr>
                        <m:t>=−1.40</m:t>
                      </m:r>
                    </m:oMath>
                  </m:oMathPara>
                </a14:m>
                <a:endParaRPr lang="en-US" sz="2100" dirty="0"/>
              </a:p>
              <a:p>
                <a:pPr/>
                <a14:m>
                  <m:oMathPara xmlns:m="http://schemas.openxmlformats.org/officeDocument/2006/math">
                    <m:oMathParaPr>
                      <m:jc m:val="centerGroup"/>
                    </m:oMathParaPr>
                    <m:oMath xmlns:m="http://schemas.openxmlformats.org/officeDocument/2006/math">
                      <m:r>
                        <a:rPr lang="en-US" sz="2100" i="1">
                          <a:latin typeface="Cambria Math"/>
                        </a:rPr>
                        <m:t>∴ </m:t>
                      </m:r>
                      <m:r>
                        <a:rPr lang="en-US" sz="2100" i="1">
                          <a:latin typeface="Cambria Math"/>
                        </a:rPr>
                        <m:t>𝑃</m:t>
                      </m:r>
                      <m:d>
                        <m:dPr>
                          <m:ctrlPr>
                            <a:rPr lang="en-US" sz="2100" i="1">
                              <a:latin typeface="Cambria Math" panose="02040503050406030204" pitchFamily="18" charset="0"/>
                            </a:rPr>
                          </m:ctrlPr>
                        </m:dPr>
                        <m:e>
                          <m:r>
                            <a:rPr lang="en-US" sz="2100" i="1">
                              <a:latin typeface="Cambria Math"/>
                            </a:rPr>
                            <m:t>𝑥</m:t>
                          </m:r>
                          <m:r>
                            <a:rPr lang="en-US" sz="2100" i="1">
                              <a:latin typeface="Cambria Math"/>
                            </a:rPr>
                            <m:t>≤20.5</m:t>
                          </m:r>
                        </m:e>
                      </m:d>
                      <m:r>
                        <a:rPr lang="en-US" sz="2100" i="1">
                          <a:latin typeface="Cambria Math"/>
                        </a:rPr>
                        <m:t>=</m:t>
                      </m:r>
                      <m:r>
                        <a:rPr lang="en-US" sz="2100" i="1">
                          <a:latin typeface="Cambria Math"/>
                        </a:rPr>
                        <m:t>𝑃</m:t>
                      </m:r>
                      <m:d>
                        <m:dPr>
                          <m:ctrlPr>
                            <a:rPr lang="en-US" sz="2100" i="1">
                              <a:latin typeface="Cambria Math" panose="02040503050406030204" pitchFamily="18" charset="0"/>
                            </a:rPr>
                          </m:ctrlPr>
                        </m:dPr>
                        <m:e>
                          <m:r>
                            <a:rPr lang="en-US" sz="2100" i="1">
                              <a:latin typeface="Cambria Math"/>
                            </a:rPr>
                            <m:t>𝑍</m:t>
                          </m:r>
                          <m:r>
                            <a:rPr lang="en-US" sz="2100" i="1">
                              <a:latin typeface="Cambria Math"/>
                            </a:rPr>
                            <m:t>≤−1.40</m:t>
                          </m:r>
                        </m:e>
                      </m:d>
                    </m:oMath>
                  </m:oMathPara>
                </a14:m>
                <a:endParaRPr lang="en-US" sz="2100" dirty="0"/>
              </a:p>
              <a:p>
                <a:r>
                  <a:rPr lang="en-US" sz="2100" dirty="0"/>
                  <a:t>                                                                       </a:t>
                </a:r>
                <a14:m>
                  <m:oMath xmlns:m="http://schemas.openxmlformats.org/officeDocument/2006/math">
                    <m:r>
                      <a:rPr lang="en-US" sz="2100" i="1">
                        <a:latin typeface="Cambria Math"/>
                      </a:rPr>
                      <m:t>=</m:t>
                    </m:r>
                    <m:r>
                      <a:rPr lang="en-US" sz="2100" i="1">
                        <a:latin typeface="Cambria Math"/>
                      </a:rPr>
                      <m:t>𝐹</m:t>
                    </m:r>
                    <m:d>
                      <m:dPr>
                        <m:ctrlPr>
                          <a:rPr lang="en-US" sz="2100" i="1">
                            <a:latin typeface="Cambria Math" panose="02040503050406030204" pitchFamily="18" charset="0"/>
                          </a:rPr>
                        </m:ctrlPr>
                      </m:dPr>
                      <m:e>
                        <m:r>
                          <a:rPr lang="en-US" sz="2100" i="1">
                            <a:latin typeface="Cambria Math"/>
                          </a:rPr>
                          <m:t>−1.40</m:t>
                        </m:r>
                      </m:e>
                    </m:d>
                  </m:oMath>
                </a14:m>
                <a:r>
                  <a:rPr lang="en-US" sz="2100" dirty="0"/>
                  <a:t>   </a:t>
                </a:r>
                <a14:m>
                  <m:oMath xmlns:m="http://schemas.openxmlformats.org/officeDocument/2006/math">
                    <m:r>
                      <a:rPr lang="en-US" sz="2100">
                        <a:latin typeface="Cambria Math" panose="02040503050406030204" pitchFamily="18" charset="0"/>
                      </a:rPr>
                      <m:t>=</m:t>
                    </m:r>
                    <m:r>
                      <a:rPr lang="en-US" sz="2100" i="1">
                        <a:solidFill>
                          <a:srgbClr val="00B0F0"/>
                        </a:solidFill>
                        <a:latin typeface="Cambria Math"/>
                      </a:rPr>
                      <m:t>0.808 </m:t>
                    </m:r>
                  </m:oMath>
                </a14:m>
                <a:endParaRPr lang="en-US" sz="2100" dirty="0">
                  <a:solidFill>
                    <a:srgbClr val="00B0F0"/>
                  </a:solidFill>
                </a:endParaRPr>
              </a:p>
            </p:txBody>
          </p:sp>
        </mc:Choice>
        <mc:Fallback xmlns="">
          <p:sp>
            <p:nvSpPr>
              <p:cNvPr id="2" name="Rectangle 1"/>
              <p:cNvSpPr>
                <a:spLocks noRot="1" noChangeAspect="1" noMove="1" noResize="1" noEditPoints="1" noAdjustHandles="1" noChangeArrowheads="1" noChangeShapeType="1" noTextEdit="1"/>
              </p:cNvSpPr>
              <p:nvPr/>
            </p:nvSpPr>
            <p:spPr>
              <a:xfrm>
                <a:off x="171450" y="1485901"/>
                <a:ext cx="8801100" cy="4260910"/>
              </a:xfrm>
              <a:prstGeom prst="rect">
                <a:avLst/>
              </a:prstGeom>
              <a:blipFill>
                <a:blip r:embed="rId2"/>
                <a:stretch>
                  <a:fillRect l="-831" t="-858" r="-762"/>
                </a:stretch>
              </a:blipFill>
            </p:spPr>
            <p:txBody>
              <a:bodyPr/>
              <a:lstStyle/>
              <a:p>
                <a:r>
                  <a:rPr lang="en-IN">
                    <a:noFill/>
                  </a:rPr>
                  <a:t> </a:t>
                </a:r>
              </a:p>
            </p:txBody>
          </p:sp>
        </mc:Fallback>
      </mc:AlternateContent>
      <p:sp>
        <p:nvSpPr>
          <p:cNvPr id="3" name="Content Placeholder 2"/>
          <p:cNvSpPr>
            <a:spLocks noGrp="1"/>
          </p:cNvSpPr>
          <p:nvPr>
            <p:ph sz="quarter" idx="10"/>
          </p:nvPr>
        </p:nvSpPr>
        <p:spPr>
          <a:xfrm>
            <a:off x="304800" y="152400"/>
            <a:ext cx="6324600" cy="1143000"/>
          </a:xfrm>
        </p:spPr>
        <p:txBody>
          <a:bodyPr>
            <a:normAutofit/>
          </a:bodyPr>
          <a:lstStyle/>
          <a:p>
            <a:r>
              <a:rPr lang="en-US" sz="4000" dirty="0">
                <a:solidFill>
                  <a:srgbClr val="00B0F0"/>
                </a:solidFill>
                <a:latin typeface="+mn-lt"/>
              </a:rPr>
              <a:t>Problem 19:</a:t>
            </a:r>
          </a:p>
        </p:txBody>
      </p:sp>
      <p:sp>
        <p:nvSpPr>
          <p:cNvPr id="4" name="Slide Number Placeholder 5">
            <a:extLst>
              <a:ext uri="{FF2B5EF4-FFF2-40B4-BE49-F238E27FC236}">
                <a16:creationId xmlns:a16="http://schemas.microsoft.com/office/drawing/2014/main" id="{CB2F563D-8987-908D-BFA5-9298C21666B8}"/>
              </a:ext>
            </a:extLst>
          </p:cNvPr>
          <p:cNvSpPr txBox="1">
            <a:spLocks/>
          </p:cNvSpPr>
          <p:nvPr/>
        </p:nvSpPr>
        <p:spPr>
          <a:xfrm>
            <a:off x="8458200" y="6227081"/>
            <a:ext cx="457200" cy="326119"/>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B6F15528-21DE-4FAA-801E-634DDDAF4B2B}" type="slidenum">
              <a:rPr lang="en-US" sz="1400" smtClean="0"/>
              <a:pPr/>
              <a:t>47</a:t>
            </a:fld>
            <a:endParaRPr lang="en-US" sz="1400" dirty="0"/>
          </a:p>
        </p:txBody>
      </p:sp>
    </p:spTree>
    <p:extLst>
      <p:ext uri="{BB962C8B-B14F-4D97-AF65-F5344CB8AC3E}">
        <p14:creationId xmlns:p14="http://schemas.microsoft.com/office/powerpoint/2010/main" val="650055440"/>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FC518A58-813B-3B4D-F264-ED4413C7D0DF}"/>
              </a:ext>
            </a:extLst>
          </p:cNvPr>
          <p:cNvSpPr>
            <a:spLocks noGrp="1"/>
          </p:cNvSpPr>
          <p:nvPr>
            <p:ph sz="quarter" idx="10"/>
          </p:nvPr>
        </p:nvSpPr>
        <p:spPr>
          <a:xfrm>
            <a:off x="1600200" y="2857500"/>
            <a:ext cx="6324600" cy="1143000"/>
          </a:xfrm>
        </p:spPr>
        <p:txBody>
          <a:bodyPr/>
          <a:lstStyle/>
          <a:p>
            <a:pPr algn="ctr"/>
            <a:r>
              <a:rPr lang="en-IN" dirty="0"/>
              <a:t>Self - study</a:t>
            </a:r>
          </a:p>
        </p:txBody>
      </p:sp>
    </p:spTree>
    <p:extLst>
      <p:ext uri="{BB962C8B-B14F-4D97-AF65-F5344CB8AC3E}">
        <p14:creationId xmlns:p14="http://schemas.microsoft.com/office/powerpoint/2010/main" val="299012085"/>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F5497268-4084-4103-BDBE-6A2F4876FF0E}"/>
              </a:ext>
            </a:extLst>
          </p:cNvPr>
          <p:cNvSpPr>
            <a:spLocks noGrp="1"/>
          </p:cNvSpPr>
          <p:nvPr>
            <p:ph sz="quarter" idx="10"/>
          </p:nvPr>
        </p:nvSpPr>
        <p:spPr/>
        <p:txBody>
          <a:bodyPr>
            <a:normAutofit/>
          </a:bodyPr>
          <a:lstStyle/>
          <a:p>
            <a:pPr algn="ctr"/>
            <a:r>
              <a:rPr lang="en-IN" sz="4000" dirty="0">
                <a:solidFill>
                  <a:srgbClr val="00B0F0"/>
                </a:solidFill>
                <a:latin typeface="+mj-lt"/>
              </a:rPr>
              <a:t>Introduction to t-distribution</a:t>
            </a:r>
          </a:p>
        </p:txBody>
      </p:sp>
      <p:pic>
        <p:nvPicPr>
          <p:cNvPr id="6" name="Content Placeholder 5">
            <a:extLst>
              <a:ext uri="{FF2B5EF4-FFF2-40B4-BE49-F238E27FC236}">
                <a16:creationId xmlns:a16="http://schemas.microsoft.com/office/drawing/2014/main" id="{E0E371FC-99B4-4486-AE76-4ECF7C249CDA}"/>
              </a:ext>
            </a:extLst>
          </p:cNvPr>
          <p:cNvPicPr>
            <a:picLocks noGrp="1" noChangeAspect="1"/>
          </p:cNvPicPr>
          <p:nvPr>
            <p:ph idx="1"/>
          </p:nvPr>
        </p:nvPicPr>
        <p:blipFill>
          <a:blip r:embed="rId2"/>
          <a:stretch>
            <a:fillRect/>
          </a:stretch>
        </p:blipFill>
        <p:spPr>
          <a:xfrm>
            <a:off x="4934219" y="3874395"/>
            <a:ext cx="4187243" cy="2590800"/>
          </a:xfrm>
          <a:prstGeom prst="rect">
            <a:avLst/>
          </a:prstGeom>
        </p:spPr>
      </p:pic>
      <p:pic>
        <p:nvPicPr>
          <p:cNvPr id="4" name="Picture 3"/>
          <p:cNvPicPr>
            <a:picLocks noChangeAspect="1"/>
          </p:cNvPicPr>
          <p:nvPr/>
        </p:nvPicPr>
        <p:blipFill>
          <a:blip r:embed="rId3"/>
          <a:stretch>
            <a:fillRect/>
          </a:stretch>
        </p:blipFill>
        <p:spPr>
          <a:xfrm>
            <a:off x="19317" y="1342536"/>
            <a:ext cx="4914901" cy="2752345"/>
          </a:xfrm>
          <a:prstGeom prst="rect">
            <a:avLst/>
          </a:prstGeom>
        </p:spPr>
      </p:pic>
      <p:pic>
        <p:nvPicPr>
          <p:cNvPr id="5" name="Picture 4"/>
          <p:cNvPicPr>
            <a:picLocks noChangeAspect="1"/>
          </p:cNvPicPr>
          <p:nvPr/>
        </p:nvPicPr>
        <p:blipFill>
          <a:blip r:embed="rId4"/>
          <a:stretch>
            <a:fillRect/>
          </a:stretch>
        </p:blipFill>
        <p:spPr>
          <a:xfrm>
            <a:off x="19317" y="4427554"/>
            <a:ext cx="4791209" cy="2037641"/>
          </a:xfrm>
          <a:prstGeom prst="rect">
            <a:avLst/>
          </a:prstGeom>
        </p:spPr>
      </p:pic>
    </p:spTree>
    <p:extLst>
      <p:ext uri="{BB962C8B-B14F-4D97-AF65-F5344CB8AC3E}">
        <p14:creationId xmlns:p14="http://schemas.microsoft.com/office/powerpoint/2010/main" val="648083737"/>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a:extLst>
              <a:ext uri="{FF2B5EF4-FFF2-40B4-BE49-F238E27FC236}">
                <a16:creationId xmlns:a16="http://schemas.microsoft.com/office/drawing/2014/main" id="{6444F470-C061-E75A-9809-516CBC9EEB38}"/>
              </a:ext>
            </a:extLst>
          </p:cNvPr>
          <p:cNvSpPr>
            <a:spLocks noGrp="1"/>
          </p:cNvSpPr>
          <p:nvPr>
            <p:ph idx="1"/>
          </p:nvPr>
        </p:nvSpPr>
        <p:spPr/>
        <p:txBody>
          <a:bodyPr/>
          <a:lstStyle/>
          <a:p>
            <a:pPr algn="just"/>
            <a:r>
              <a:rPr lang="en-IN" dirty="0">
                <a:solidFill>
                  <a:srgbClr val="FF0000"/>
                </a:solidFill>
                <a:latin typeface="+mn-lt"/>
              </a:rPr>
              <a:t>Solution: </a:t>
            </a:r>
            <a:r>
              <a:rPr lang="en-IN" dirty="0">
                <a:latin typeface="+mn-lt"/>
              </a:rPr>
              <a:t>p=1/4, n=5, q=3/4; </a:t>
            </a:r>
          </a:p>
          <a:p>
            <a:pPr algn="just"/>
            <a:r>
              <a:rPr lang="en-IN" dirty="0">
                <a:latin typeface="+mn-lt"/>
              </a:rPr>
              <a:t>a)P(X=3)= 45/512 = 0.08789</a:t>
            </a:r>
          </a:p>
          <a:p>
            <a:pPr algn="just"/>
            <a:r>
              <a:rPr lang="en-IN" dirty="0">
                <a:latin typeface="+mn-lt"/>
              </a:rPr>
              <a:t>b) P(X&lt;=3)=63/64;</a:t>
            </a:r>
          </a:p>
          <a:p>
            <a:pPr algn="just"/>
            <a:r>
              <a:rPr lang="en-IN" dirty="0">
                <a:latin typeface="+mn-lt"/>
              </a:rPr>
              <a:t>c) P(X&gt;=1)= 0.7627</a:t>
            </a:r>
          </a:p>
          <a:p>
            <a:pPr algn="just"/>
            <a:r>
              <a:rPr lang="en-IN" dirty="0">
                <a:latin typeface="+mn-lt"/>
              </a:rPr>
              <a:t>d) Mean = 5/4</a:t>
            </a:r>
          </a:p>
          <a:p>
            <a:pPr algn="just"/>
            <a:r>
              <a:rPr lang="en-IN" dirty="0">
                <a:latin typeface="+mn-lt"/>
              </a:rPr>
              <a:t>Variance = 15/16.</a:t>
            </a:r>
          </a:p>
          <a:p>
            <a:endParaRPr lang="en-IN" dirty="0"/>
          </a:p>
        </p:txBody>
      </p:sp>
      <p:sp>
        <p:nvSpPr>
          <p:cNvPr id="3" name="Title 2">
            <a:extLst>
              <a:ext uri="{FF2B5EF4-FFF2-40B4-BE49-F238E27FC236}">
                <a16:creationId xmlns:a16="http://schemas.microsoft.com/office/drawing/2014/main" id="{0ADDA3F7-917A-6C98-AB00-5197802961AB}"/>
              </a:ext>
            </a:extLst>
          </p:cNvPr>
          <p:cNvSpPr>
            <a:spLocks noGrp="1"/>
          </p:cNvSpPr>
          <p:nvPr>
            <p:ph type="title" idx="4294967295"/>
          </p:nvPr>
        </p:nvSpPr>
        <p:spPr/>
        <p:txBody>
          <a:bodyPr/>
          <a:lstStyle/>
          <a:p>
            <a:endParaRPr lang="en-IN"/>
          </a:p>
        </p:txBody>
      </p:sp>
      <p:sp>
        <p:nvSpPr>
          <p:cNvPr id="4" name="Slide Number Placeholder 5">
            <a:extLst>
              <a:ext uri="{FF2B5EF4-FFF2-40B4-BE49-F238E27FC236}">
                <a16:creationId xmlns:a16="http://schemas.microsoft.com/office/drawing/2014/main" id="{76EB6AC8-09FD-2336-514F-A6451376EBF9}"/>
              </a:ext>
            </a:extLst>
          </p:cNvPr>
          <p:cNvSpPr txBox="1">
            <a:spLocks/>
          </p:cNvSpPr>
          <p:nvPr/>
        </p:nvSpPr>
        <p:spPr>
          <a:xfrm>
            <a:off x="8458200" y="6227081"/>
            <a:ext cx="457200" cy="326119"/>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B6F15528-21DE-4FAA-801E-634DDDAF4B2B}" type="slidenum">
              <a:rPr lang="en-US" sz="1400" smtClean="0"/>
              <a:pPr/>
              <a:t>5</a:t>
            </a:fld>
            <a:endParaRPr lang="en-US" sz="1400" dirty="0"/>
          </a:p>
        </p:txBody>
      </p:sp>
      <mc:AlternateContent xmlns:mc="http://schemas.openxmlformats.org/markup-compatibility/2006">
        <mc:Choice xmlns:p14="http://schemas.microsoft.com/office/powerpoint/2010/main" Requires="p14">
          <p:contentPart p14:bwMode="auto" r:id="rId2">
            <p14:nvContentPartPr>
              <p14:cNvPr id="5" name="Ink 4"/>
              <p14:cNvContentPartPr/>
              <p14:nvPr/>
            </p14:nvContentPartPr>
            <p14:xfrm>
              <a:off x="752400" y="654480"/>
              <a:ext cx="5384520" cy="3498840"/>
            </p14:xfrm>
          </p:contentPart>
        </mc:Choice>
        <mc:Fallback>
          <p:pic>
            <p:nvPicPr>
              <p:cNvPr id="5" name="Ink 4"/>
              <p:cNvPicPr/>
              <p:nvPr/>
            </p:nvPicPr>
            <p:blipFill>
              <a:blip r:embed="rId3"/>
              <a:stretch>
                <a:fillRect/>
              </a:stretch>
            </p:blipFill>
            <p:spPr>
              <a:xfrm>
                <a:off x="743040" y="644760"/>
                <a:ext cx="5401080" cy="3516480"/>
              </a:xfrm>
              <a:prstGeom prst="rect">
                <a:avLst/>
              </a:prstGeom>
            </p:spPr>
          </p:pic>
        </mc:Fallback>
      </mc:AlternateContent>
    </p:spTree>
    <p:extLst>
      <p:ext uri="{BB962C8B-B14F-4D97-AF65-F5344CB8AC3E}">
        <p14:creationId xmlns:p14="http://schemas.microsoft.com/office/powerpoint/2010/main" val="3454153770"/>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Content Placeholder 1">
                <a:extLst>
                  <a:ext uri="{FF2B5EF4-FFF2-40B4-BE49-F238E27FC236}">
                    <a16:creationId xmlns:a16="http://schemas.microsoft.com/office/drawing/2014/main" id="{6765B551-C0EC-4CB5-995D-B5FEEFB5D2EA}"/>
                  </a:ext>
                </a:extLst>
              </p:cNvPr>
              <p:cNvSpPr>
                <a:spLocks noGrp="1"/>
              </p:cNvSpPr>
              <p:nvPr>
                <p:ph idx="1"/>
              </p:nvPr>
            </p:nvSpPr>
            <p:spPr/>
            <p:txBody>
              <a:bodyPr>
                <a:normAutofit/>
              </a:bodyPr>
              <a:lstStyle/>
              <a:p>
                <a:pPr marL="285750" indent="-285750">
                  <a:buFont typeface="Arial" panose="020B0604020202020204" pitchFamily="34" charset="0"/>
                  <a:buChar char="•"/>
                </a:pPr>
                <a:r>
                  <a:rPr lang="en-IN" sz="2800" dirty="0">
                    <a:latin typeface="+mn-lt"/>
                  </a:rPr>
                  <a:t>Chi-Square distribution pdf is given by</a:t>
                </a:r>
              </a:p>
              <a:p>
                <a:pPr marL="285750" indent="-285750">
                  <a:buFont typeface="Arial" panose="020B0604020202020204" pitchFamily="34" charset="0"/>
                  <a:buChar char="•"/>
                </a:pPr>
                <a:endParaRPr lang="en-IN" sz="2800" dirty="0">
                  <a:latin typeface="+mn-lt"/>
                </a:endParaRPr>
              </a:p>
              <a:p>
                <a:pPr marL="285750" indent="-285750">
                  <a:buFont typeface="Arial" panose="020B0604020202020204" pitchFamily="34" charset="0"/>
                  <a:buChar char="•"/>
                </a:pPr>
                <a:endParaRPr lang="en-IN" sz="2800" dirty="0">
                  <a:latin typeface="+mn-lt"/>
                </a:endParaRPr>
              </a:p>
              <a:p>
                <a:pPr marL="285750" indent="-285750">
                  <a:buFont typeface="Arial" panose="020B0604020202020204" pitchFamily="34" charset="0"/>
                  <a:buChar char="•"/>
                </a:pPr>
                <a:endParaRPr lang="en-IN" sz="2800" dirty="0">
                  <a:latin typeface="+mn-lt"/>
                </a:endParaRPr>
              </a:p>
              <a:p>
                <a:pPr marL="285750" indent="-285750">
                  <a:buFont typeface="Arial" panose="020B0604020202020204" pitchFamily="34" charset="0"/>
                  <a:buChar char="•"/>
                </a:pPr>
                <a:endParaRPr lang="en-IN" sz="2800" dirty="0">
                  <a:latin typeface="+mn-lt"/>
                </a:endParaRPr>
              </a:p>
              <a:p>
                <a:pPr marL="0" indent="0"/>
                <a:r>
                  <a:rPr lang="en-IN" sz="2800" dirty="0">
                    <a:latin typeface="+mn-lt"/>
                  </a:rPr>
                  <a:t>where </a:t>
                </a:r>
                <a14:m>
                  <m:oMath xmlns:m="http://schemas.openxmlformats.org/officeDocument/2006/math">
                    <m:r>
                      <a:rPr lang="en-IN" sz="2800" i="1">
                        <a:latin typeface="Cambria Math" panose="02040503050406030204" pitchFamily="18" charset="0"/>
                        <a:ea typeface="Cambria Math" panose="02040503050406030204" pitchFamily="18" charset="0"/>
                      </a:rPr>
                      <m:t>𝜗</m:t>
                    </m:r>
                  </m:oMath>
                </a14:m>
                <a:r>
                  <a:rPr lang="en-IN" sz="2800" dirty="0">
                    <a:latin typeface="+mn-lt"/>
                  </a:rPr>
                  <a:t> is the parameter of distribution, also known as degrees of freedom.</a:t>
                </a:r>
              </a:p>
            </p:txBody>
          </p:sp>
        </mc:Choice>
        <mc:Fallback xmlns="">
          <p:sp>
            <p:nvSpPr>
              <p:cNvPr id="2" name="Content Placeholder 1">
                <a:extLst>
                  <a:ext uri="{FF2B5EF4-FFF2-40B4-BE49-F238E27FC236}">
                    <a16:creationId xmlns:a16="http://schemas.microsoft.com/office/drawing/2014/main" id="{6765B551-C0EC-4CB5-995D-B5FEEFB5D2EA}"/>
                  </a:ext>
                </a:extLst>
              </p:cNvPr>
              <p:cNvSpPr>
                <a:spLocks noGrp="1" noRot="1" noChangeAspect="1" noMove="1" noResize="1" noEditPoints="1" noAdjustHandles="1" noChangeArrowheads="1" noChangeShapeType="1" noTextEdit="1"/>
              </p:cNvSpPr>
              <p:nvPr>
                <p:ph idx="1"/>
              </p:nvPr>
            </p:nvSpPr>
            <p:spPr>
              <a:blipFill>
                <a:blip r:embed="rId3"/>
                <a:stretch>
                  <a:fillRect l="-1481" t="-1211" r="-1926"/>
                </a:stretch>
              </a:blipFill>
            </p:spPr>
            <p:txBody>
              <a:bodyPr/>
              <a:lstStyle/>
              <a:p>
                <a:r>
                  <a:rPr lang="en-IN">
                    <a:noFill/>
                  </a:rPr>
                  <a:t> </a:t>
                </a:r>
              </a:p>
            </p:txBody>
          </p:sp>
        </mc:Fallback>
      </mc:AlternateContent>
      <p:sp>
        <p:nvSpPr>
          <p:cNvPr id="3" name="Content Placeholder 2">
            <a:extLst>
              <a:ext uri="{FF2B5EF4-FFF2-40B4-BE49-F238E27FC236}">
                <a16:creationId xmlns:a16="http://schemas.microsoft.com/office/drawing/2014/main" id="{F5497268-4084-4103-BDBE-6A2F4876FF0E}"/>
              </a:ext>
            </a:extLst>
          </p:cNvPr>
          <p:cNvSpPr>
            <a:spLocks noGrp="1"/>
          </p:cNvSpPr>
          <p:nvPr>
            <p:ph sz="quarter" idx="10"/>
          </p:nvPr>
        </p:nvSpPr>
        <p:spPr>
          <a:xfrm>
            <a:off x="304800" y="457200"/>
            <a:ext cx="8534400" cy="838200"/>
          </a:xfrm>
        </p:spPr>
        <p:txBody>
          <a:bodyPr>
            <a:normAutofit/>
          </a:bodyPr>
          <a:lstStyle/>
          <a:p>
            <a:r>
              <a:rPr lang="en-IN" sz="3000" dirty="0">
                <a:solidFill>
                  <a:srgbClr val="00B0F0"/>
                </a:solidFill>
                <a:latin typeface="+mj-lt"/>
              </a:rPr>
              <a:t>Introduction to Chi- Square(      ) distribution</a:t>
            </a:r>
          </a:p>
        </p:txBody>
      </p:sp>
      <p:graphicFrame>
        <p:nvGraphicFramePr>
          <p:cNvPr id="4" name="Object 3">
            <a:extLst>
              <a:ext uri="{FF2B5EF4-FFF2-40B4-BE49-F238E27FC236}">
                <a16:creationId xmlns:a16="http://schemas.microsoft.com/office/drawing/2014/main" id="{90A1C0F7-F60A-4B81-9CFD-0B82600B4F07}"/>
              </a:ext>
            </a:extLst>
          </p:cNvPr>
          <p:cNvGraphicFramePr>
            <a:graphicFrameLocks noChangeAspect="1"/>
          </p:cNvGraphicFramePr>
          <p:nvPr>
            <p:extLst>
              <p:ext uri="{D42A27DB-BD31-4B8C-83A1-F6EECF244321}">
                <p14:modId xmlns:p14="http://schemas.microsoft.com/office/powerpoint/2010/main" val="2467343799"/>
              </p:ext>
            </p:extLst>
          </p:nvPr>
        </p:nvGraphicFramePr>
        <p:xfrm>
          <a:off x="4405162" y="590548"/>
          <a:ext cx="508000" cy="495300"/>
        </p:xfrm>
        <a:graphic>
          <a:graphicData uri="http://schemas.openxmlformats.org/presentationml/2006/ole">
            <mc:AlternateContent xmlns:mc="http://schemas.openxmlformats.org/markup-compatibility/2006">
              <mc:Choice xmlns:v="urn:schemas-microsoft-com:vml" Requires="v">
                <p:oleObj spid="_x0000_s10252" name="Equation" r:id="rId4" imgW="203040" imgH="228600" progId="Equation.DSMT4">
                  <p:embed/>
                </p:oleObj>
              </mc:Choice>
              <mc:Fallback>
                <p:oleObj name="Equation" r:id="rId4" imgW="203040" imgH="228600" progId="Equation.DSMT4">
                  <p:embed/>
                  <p:pic>
                    <p:nvPicPr>
                      <p:cNvPr id="4" name="Object 3">
                        <a:extLst>
                          <a:ext uri="{FF2B5EF4-FFF2-40B4-BE49-F238E27FC236}">
                            <a16:creationId xmlns:a16="http://schemas.microsoft.com/office/drawing/2014/main" id="{90A1C0F7-F60A-4B81-9CFD-0B82600B4F07}"/>
                          </a:ext>
                        </a:extLst>
                      </p:cNvPr>
                      <p:cNvPicPr/>
                      <p:nvPr/>
                    </p:nvPicPr>
                    <p:blipFill>
                      <a:blip r:embed="rId5"/>
                      <a:stretch>
                        <a:fillRect/>
                      </a:stretch>
                    </p:blipFill>
                    <p:spPr>
                      <a:xfrm>
                        <a:off x="4405162" y="590548"/>
                        <a:ext cx="508000" cy="495300"/>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69EC6629-C8D8-4C63-9F17-E41BCF7FC8CA}"/>
                  </a:ext>
                </a:extLst>
              </p:cNvPr>
              <p:cNvSpPr txBox="1"/>
              <p:nvPr/>
            </p:nvSpPr>
            <p:spPr>
              <a:xfrm>
                <a:off x="914400" y="2514600"/>
                <a:ext cx="4233210" cy="124854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IN" b="0" i="1" smtClean="0">
                          <a:latin typeface="Cambria Math" panose="02040503050406030204" pitchFamily="18" charset="0"/>
                        </a:rPr>
                        <m:t>𝑓</m:t>
                      </m:r>
                      <m:d>
                        <m:dPr>
                          <m:ctrlPr>
                            <a:rPr lang="en-IN" b="0" i="1" smtClean="0">
                              <a:latin typeface="Cambria Math" panose="02040503050406030204" pitchFamily="18" charset="0"/>
                            </a:rPr>
                          </m:ctrlPr>
                        </m:dPr>
                        <m:e>
                          <m:r>
                            <a:rPr lang="en-IN" b="0" i="1" smtClean="0">
                              <a:latin typeface="Cambria Math" panose="02040503050406030204" pitchFamily="18" charset="0"/>
                            </a:rPr>
                            <m:t>𝑥</m:t>
                          </m:r>
                        </m:e>
                      </m:d>
                      <m:r>
                        <a:rPr lang="en-IN" b="0" i="1" smtClean="0">
                          <a:latin typeface="Cambria Math" panose="02040503050406030204" pitchFamily="18" charset="0"/>
                        </a:rPr>
                        <m:t>=</m:t>
                      </m:r>
                      <m:d>
                        <m:dPr>
                          <m:begChr m:val="{"/>
                          <m:endChr m:val=""/>
                          <m:ctrlPr>
                            <a:rPr lang="en-IN" b="0" i="1" smtClean="0">
                              <a:latin typeface="Cambria Math" panose="02040503050406030204" pitchFamily="18" charset="0"/>
                            </a:rPr>
                          </m:ctrlPr>
                        </m:dPr>
                        <m:e>
                          <m:eqArr>
                            <m:eqArrPr>
                              <m:ctrlPr>
                                <a:rPr lang="en-IN" b="0" i="1" smtClean="0">
                                  <a:latin typeface="Cambria Math" panose="02040503050406030204" pitchFamily="18" charset="0"/>
                                </a:rPr>
                              </m:ctrlPr>
                            </m:eqArrPr>
                            <m:e>
                              <m:f>
                                <m:fPr>
                                  <m:ctrlPr>
                                    <a:rPr lang="en-IN" b="0" i="1" smtClean="0">
                                      <a:latin typeface="Cambria Math" panose="02040503050406030204" pitchFamily="18" charset="0"/>
                                    </a:rPr>
                                  </m:ctrlPr>
                                </m:fPr>
                                <m:num>
                                  <m:r>
                                    <a:rPr lang="en-IN" b="0" i="1" smtClean="0">
                                      <a:latin typeface="Cambria Math" panose="02040503050406030204" pitchFamily="18" charset="0"/>
                                    </a:rPr>
                                    <m:t>1</m:t>
                                  </m:r>
                                </m:num>
                                <m:den>
                                  <m:sSup>
                                    <m:sSupPr>
                                      <m:ctrlPr>
                                        <a:rPr lang="en-IN" b="0" i="1" smtClean="0">
                                          <a:latin typeface="Cambria Math" panose="02040503050406030204" pitchFamily="18" charset="0"/>
                                        </a:rPr>
                                      </m:ctrlPr>
                                    </m:sSupPr>
                                    <m:e>
                                      <m:r>
                                        <a:rPr lang="en-IN" b="0" i="1" smtClean="0">
                                          <a:latin typeface="Cambria Math" panose="02040503050406030204" pitchFamily="18" charset="0"/>
                                        </a:rPr>
                                        <m:t>2</m:t>
                                      </m:r>
                                    </m:e>
                                    <m:sup>
                                      <m:r>
                                        <a:rPr lang="en-IN" b="0" i="1" smtClean="0">
                                          <a:latin typeface="Cambria Math" panose="02040503050406030204" pitchFamily="18" charset="0"/>
                                          <a:ea typeface="Cambria Math" panose="02040503050406030204" pitchFamily="18" charset="0"/>
                                        </a:rPr>
                                        <m:t>𝜗</m:t>
                                      </m:r>
                                      <m:r>
                                        <a:rPr lang="en-IN" b="0" i="1" smtClean="0">
                                          <a:latin typeface="Cambria Math" panose="02040503050406030204" pitchFamily="18" charset="0"/>
                                          <a:ea typeface="Cambria Math" panose="02040503050406030204" pitchFamily="18" charset="0"/>
                                        </a:rPr>
                                        <m:t>/2</m:t>
                                      </m:r>
                                    </m:sup>
                                  </m:sSup>
                                  <m:d>
                                    <m:dPr>
                                      <m:begChr m:val="⌈"/>
                                      <m:endChr m:val=""/>
                                      <m:ctrlPr>
                                        <a:rPr lang="en-IN" b="0" i="1" smtClean="0">
                                          <a:latin typeface="Cambria Math" panose="02040503050406030204" pitchFamily="18" charset="0"/>
                                        </a:rPr>
                                      </m:ctrlPr>
                                    </m:dPr>
                                    <m:e>
                                      <m:r>
                                        <a:rPr lang="en-IN" b="0" i="1" smtClean="0">
                                          <a:latin typeface="Cambria Math" panose="02040503050406030204" pitchFamily="18" charset="0"/>
                                        </a:rPr>
                                        <m:t>(</m:t>
                                      </m:r>
                                      <m:f>
                                        <m:fPr>
                                          <m:ctrlPr>
                                            <a:rPr lang="en-IN" b="0" i="1" smtClean="0">
                                              <a:latin typeface="Cambria Math" panose="02040503050406030204" pitchFamily="18" charset="0"/>
                                              <a:ea typeface="Cambria Math" panose="02040503050406030204" pitchFamily="18" charset="0"/>
                                            </a:rPr>
                                          </m:ctrlPr>
                                        </m:fPr>
                                        <m:num>
                                          <m:r>
                                            <a:rPr lang="en-IN" b="0" i="1" smtClean="0">
                                              <a:latin typeface="Cambria Math" panose="02040503050406030204" pitchFamily="18" charset="0"/>
                                              <a:ea typeface="Cambria Math" panose="02040503050406030204" pitchFamily="18" charset="0"/>
                                            </a:rPr>
                                            <m:t>𝜗</m:t>
                                          </m:r>
                                        </m:num>
                                        <m:den>
                                          <m:r>
                                            <a:rPr lang="en-IN" b="0" i="1" smtClean="0">
                                              <a:latin typeface="Cambria Math" panose="02040503050406030204" pitchFamily="18" charset="0"/>
                                              <a:ea typeface="Cambria Math" panose="02040503050406030204" pitchFamily="18" charset="0"/>
                                            </a:rPr>
                                            <m:t>2</m:t>
                                          </m:r>
                                        </m:den>
                                      </m:f>
                                      <m:r>
                                        <a:rPr lang="en-IN" b="0" i="1" smtClean="0">
                                          <a:latin typeface="Cambria Math" panose="02040503050406030204" pitchFamily="18" charset="0"/>
                                          <a:ea typeface="Cambria Math" panose="02040503050406030204" pitchFamily="18" charset="0"/>
                                        </a:rPr>
                                        <m:t>)</m:t>
                                      </m:r>
                                    </m:e>
                                  </m:d>
                                </m:den>
                              </m:f>
                              <m:sSup>
                                <m:sSupPr>
                                  <m:ctrlPr>
                                    <a:rPr lang="en-IN" b="0" i="1" smtClean="0">
                                      <a:latin typeface="Cambria Math" panose="02040503050406030204" pitchFamily="18" charset="0"/>
                                    </a:rPr>
                                  </m:ctrlPr>
                                </m:sSupPr>
                                <m:e>
                                  <m:r>
                                    <a:rPr lang="en-IN" b="0" i="1" smtClean="0">
                                      <a:latin typeface="Cambria Math" panose="02040503050406030204" pitchFamily="18" charset="0"/>
                                    </a:rPr>
                                    <m:t>𝑥</m:t>
                                  </m:r>
                                </m:e>
                                <m:sup>
                                  <m:f>
                                    <m:fPr>
                                      <m:ctrlPr>
                                        <a:rPr lang="en-IN" i="1">
                                          <a:latin typeface="Cambria Math" panose="02040503050406030204" pitchFamily="18" charset="0"/>
                                          <a:ea typeface="Cambria Math" panose="02040503050406030204" pitchFamily="18" charset="0"/>
                                        </a:rPr>
                                      </m:ctrlPr>
                                    </m:fPr>
                                    <m:num>
                                      <m:r>
                                        <a:rPr lang="en-IN" i="1">
                                          <a:latin typeface="Cambria Math" panose="02040503050406030204" pitchFamily="18" charset="0"/>
                                          <a:ea typeface="Cambria Math" panose="02040503050406030204" pitchFamily="18" charset="0"/>
                                        </a:rPr>
                                        <m:t>𝜗</m:t>
                                      </m:r>
                                    </m:num>
                                    <m:den>
                                      <m:r>
                                        <a:rPr lang="en-IN" i="1">
                                          <a:latin typeface="Cambria Math" panose="02040503050406030204" pitchFamily="18" charset="0"/>
                                          <a:ea typeface="Cambria Math" panose="02040503050406030204" pitchFamily="18" charset="0"/>
                                        </a:rPr>
                                        <m:t>2</m:t>
                                      </m:r>
                                    </m:den>
                                  </m:f>
                                  <m:r>
                                    <a:rPr lang="en-IN" b="0" i="1" smtClean="0">
                                      <a:latin typeface="Cambria Math" panose="02040503050406030204" pitchFamily="18" charset="0"/>
                                      <a:ea typeface="Cambria Math" panose="02040503050406030204" pitchFamily="18" charset="0"/>
                                    </a:rPr>
                                    <m:t>−1</m:t>
                                  </m:r>
                                </m:sup>
                              </m:sSup>
                              <m:sSup>
                                <m:sSupPr>
                                  <m:ctrlPr>
                                    <a:rPr lang="en-IN" b="0" i="1" smtClean="0">
                                      <a:latin typeface="Cambria Math" panose="02040503050406030204" pitchFamily="18" charset="0"/>
                                    </a:rPr>
                                  </m:ctrlPr>
                                </m:sSupPr>
                                <m:e>
                                  <m:r>
                                    <a:rPr lang="en-IN" b="0" i="1" smtClean="0">
                                      <a:latin typeface="Cambria Math" panose="02040503050406030204" pitchFamily="18" charset="0"/>
                                    </a:rPr>
                                    <m:t>𝑒</m:t>
                                  </m:r>
                                </m:e>
                                <m:sup>
                                  <m:r>
                                    <a:rPr lang="en-IN" b="0" i="1" smtClean="0">
                                      <a:latin typeface="Cambria Math" panose="02040503050406030204" pitchFamily="18" charset="0"/>
                                    </a:rPr>
                                    <m:t>−</m:t>
                                  </m:r>
                                  <m:f>
                                    <m:fPr>
                                      <m:ctrlPr>
                                        <a:rPr lang="en-IN" i="1">
                                          <a:latin typeface="Cambria Math" panose="02040503050406030204" pitchFamily="18" charset="0"/>
                                          <a:ea typeface="Cambria Math" panose="02040503050406030204" pitchFamily="18" charset="0"/>
                                        </a:rPr>
                                      </m:ctrlPr>
                                    </m:fPr>
                                    <m:num>
                                      <m:r>
                                        <a:rPr lang="en-IN" b="0" i="1" smtClean="0">
                                          <a:latin typeface="Cambria Math" panose="02040503050406030204" pitchFamily="18" charset="0"/>
                                          <a:ea typeface="Cambria Math" panose="02040503050406030204" pitchFamily="18" charset="0"/>
                                        </a:rPr>
                                        <m:t>𝑥</m:t>
                                      </m:r>
                                    </m:num>
                                    <m:den>
                                      <m:r>
                                        <a:rPr lang="en-IN" i="1">
                                          <a:latin typeface="Cambria Math" panose="02040503050406030204" pitchFamily="18" charset="0"/>
                                          <a:ea typeface="Cambria Math" panose="02040503050406030204" pitchFamily="18" charset="0"/>
                                        </a:rPr>
                                        <m:t>2</m:t>
                                      </m:r>
                                    </m:den>
                                  </m:f>
                                </m:sup>
                              </m:sSup>
                              <m:r>
                                <a:rPr lang="en-IN" b="0" i="1" smtClean="0">
                                  <a:latin typeface="Cambria Math" panose="02040503050406030204" pitchFamily="18" charset="0"/>
                                </a:rPr>
                                <m:t>          </m:t>
                              </m:r>
                              <m:r>
                                <a:rPr lang="en-IN" b="0" i="1" smtClean="0">
                                  <a:latin typeface="Cambria Math" panose="02040503050406030204" pitchFamily="18" charset="0"/>
                                </a:rPr>
                                <m:t>𝑓𝑜𝑟</m:t>
                              </m:r>
                              <m:r>
                                <a:rPr lang="en-IN" b="0" i="1" smtClean="0">
                                  <a:latin typeface="Cambria Math" panose="02040503050406030204" pitchFamily="18" charset="0"/>
                                </a:rPr>
                                <m:t> </m:t>
                              </m:r>
                              <m:r>
                                <a:rPr lang="en-IN" b="0" i="1" smtClean="0">
                                  <a:latin typeface="Cambria Math" panose="02040503050406030204" pitchFamily="18" charset="0"/>
                                </a:rPr>
                                <m:t>𝑥</m:t>
                              </m:r>
                              <m:r>
                                <a:rPr lang="en-IN" b="0" i="1" smtClean="0">
                                  <a:latin typeface="Cambria Math" panose="02040503050406030204" pitchFamily="18" charset="0"/>
                                </a:rPr>
                                <m:t>&gt;0</m:t>
                              </m:r>
                            </m:e>
                            <m:e>
                              <m:r>
                                <a:rPr lang="en-IN" b="0" i="1" smtClean="0">
                                  <a:latin typeface="Cambria Math" panose="02040503050406030204" pitchFamily="18" charset="0"/>
                                </a:rPr>
                                <m:t>0                                </m:t>
                              </m:r>
                              <m:r>
                                <a:rPr lang="en-IN" b="0" i="1" smtClean="0">
                                  <a:latin typeface="Cambria Math" panose="02040503050406030204" pitchFamily="18" charset="0"/>
                                </a:rPr>
                                <m:t>𝑜𝑡h𝑒𝑟𝑤𝑖𝑠𝑒</m:t>
                              </m:r>
                            </m:e>
                          </m:eqArr>
                        </m:e>
                      </m:d>
                    </m:oMath>
                  </m:oMathPara>
                </a14:m>
                <a:endParaRPr lang="en-IN" dirty="0"/>
              </a:p>
            </p:txBody>
          </p:sp>
        </mc:Choice>
        <mc:Fallback xmlns="">
          <p:sp>
            <p:nvSpPr>
              <p:cNvPr id="6" name="TextBox 5">
                <a:extLst>
                  <a:ext uri="{FF2B5EF4-FFF2-40B4-BE49-F238E27FC236}">
                    <a16:creationId xmlns:a16="http://schemas.microsoft.com/office/drawing/2014/main" id="{69EC6629-C8D8-4C63-9F17-E41BCF7FC8CA}"/>
                  </a:ext>
                </a:extLst>
              </p:cNvPr>
              <p:cNvSpPr txBox="1">
                <a:spLocks noRot="1" noChangeAspect="1" noMove="1" noResize="1" noEditPoints="1" noAdjustHandles="1" noChangeArrowheads="1" noChangeShapeType="1" noTextEdit="1"/>
              </p:cNvSpPr>
              <p:nvPr/>
            </p:nvSpPr>
            <p:spPr>
              <a:xfrm>
                <a:off x="914400" y="2514600"/>
                <a:ext cx="4233210" cy="1248547"/>
              </a:xfrm>
              <a:prstGeom prst="rect">
                <a:avLst/>
              </a:prstGeom>
              <a:blipFill>
                <a:blip r:embed="rId6"/>
                <a:stretch>
                  <a:fillRect/>
                </a:stretch>
              </a:blipFill>
            </p:spPr>
            <p:txBody>
              <a:bodyPr/>
              <a:lstStyle/>
              <a:p>
                <a:r>
                  <a:rPr lang="en-IN">
                    <a:noFill/>
                  </a:rPr>
                  <a:t> </a:t>
                </a:r>
              </a:p>
            </p:txBody>
          </p:sp>
        </mc:Fallback>
      </mc:AlternateContent>
      <p:sp>
        <p:nvSpPr>
          <p:cNvPr id="5" name="Slide Number Placeholder 5">
            <a:extLst>
              <a:ext uri="{FF2B5EF4-FFF2-40B4-BE49-F238E27FC236}">
                <a16:creationId xmlns:a16="http://schemas.microsoft.com/office/drawing/2014/main" id="{AFD18F07-E5FB-5744-CBB9-FE2A83F4443A}"/>
              </a:ext>
            </a:extLst>
          </p:cNvPr>
          <p:cNvSpPr txBox="1">
            <a:spLocks/>
          </p:cNvSpPr>
          <p:nvPr/>
        </p:nvSpPr>
        <p:spPr>
          <a:xfrm>
            <a:off x="8458200" y="6227081"/>
            <a:ext cx="457200" cy="326119"/>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B6F15528-21DE-4FAA-801E-634DDDAF4B2B}" type="slidenum">
              <a:rPr lang="en-US" sz="1400" smtClean="0"/>
              <a:pPr/>
              <a:t>50</a:t>
            </a:fld>
            <a:endParaRPr lang="en-US" sz="1400" dirty="0"/>
          </a:p>
        </p:txBody>
      </p:sp>
    </p:spTree>
    <p:extLst>
      <p:ext uri="{BB962C8B-B14F-4D97-AF65-F5344CB8AC3E}">
        <p14:creationId xmlns:p14="http://schemas.microsoft.com/office/powerpoint/2010/main" val="3313882545"/>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IN" dirty="0"/>
          </a:p>
        </p:txBody>
      </p:sp>
      <p:pic>
        <p:nvPicPr>
          <p:cNvPr id="51202" name="Picture 2" descr="See the source imag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2000" y="1524000"/>
            <a:ext cx="7667625" cy="3810000"/>
          </a:xfrm>
          <a:prstGeom prst="rect">
            <a:avLst/>
          </a:prstGeom>
          <a:noFill/>
          <a:extLst>
            <a:ext uri="{909E8E84-426E-40DD-AFC4-6F175D3DCCD1}">
              <a14:hiddenFill xmlns:a14="http://schemas.microsoft.com/office/drawing/2010/main">
                <a:solidFill>
                  <a:srgbClr val="FFFFFF"/>
                </a:solidFill>
              </a14:hiddenFill>
            </a:ext>
          </a:extLst>
        </p:spPr>
      </p:pic>
      <p:sp>
        <p:nvSpPr>
          <p:cNvPr id="5" name="Content Placeholder 2">
            <a:extLst>
              <a:ext uri="{FF2B5EF4-FFF2-40B4-BE49-F238E27FC236}">
                <a16:creationId xmlns:a16="http://schemas.microsoft.com/office/drawing/2014/main" id="{E14A4C9A-164E-418F-961C-DCB9A3141054}"/>
              </a:ext>
            </a:extLst>
          </p:cNvPr>
          <p:cNvSpPr txBox="1">
            <a:spLocks/>
          </p:cNvSpPr>
          <p:nvPr/>
        </p:nvSpPr>
        <p:spPr>
          <a:xfrm>
            <a:off x="152400" y="648969"/>
            <a:ext cx="8763000" cy="838200"/>
          </a:xfrm>
          <a:prstGeom prst="rect">
            <a:avLst/>
          </a:prstGeom>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None/>
            </a:pPr>
            <a:r>
              <a:rPr lang="en-IN" sz="3600" dirty="0">
                <a:solidFill>
                  <a:srgbClr val="00B0F0"/>
                </a:solidFill>
              </a:rPr>
              <a:t>Introduction to Chi- Square(    ) distribution</a:t>
            </a:r>
          </a:p>
        </p:txBody>
      </p:sp>
      <p:graphicFrame>
        <p:nvGraphicFramePr>
          <p:cNvPr id="6" name="Object 5">
            <a:extLst>
              <a:ext uri="{FF2B5EF4-FFF2-40B4-BE49-F238E27FC236}">
                <a16:creationId xmlns:a16="http://schemas.microsoft.com/office/drawing/2014/main" id="{B613CDAA-F00D-47A0-A3AC-A6CB22DF88EA}"/>
              </a:ext>
            </a:extLst>
          </p:cNvPr>
          <p:cNvGraphicFramePr>
            <a:graphicFrameLocks noChangeAspect="1"/>
          </p:cNvGraphicFramePr>
          <p:nvPr>
            <p:extLst>
              <p:ext uri="{D42A27DB-BD31-4B8C-83A1-F6EECF244321}">
                <p14:modId xmlns:p14="http://schemas.microsoft.com/office/powerpoint/2010/main" val="1610177985"/>
              </p:ext>
            </p:extLst>
          </p:nvPr>
        </p:nvGraphicFramePr>
        <p:xfrm>
          <a:off x="5410200" y="667417"/>
          <a:ext cx="508000" cy="495300"/>
        </p:xfrm>
        <a:graphic>
          <a:graphicData uri="http://schemas.openxmlformats.org/presentationml/2006/ole">
            <mc:AlternateContent xmlns:mc="http://schemas.openxmlformats.org/markup-compatibility/2006">
              <mc:Choice xmlns:v="urn:schemas-microsoft-com:vml" Requires="v">
                <p:oleObj spid="_x0000_s11276" name="Equation" r:id="rId4" imgW="203040" imgH="228600" progId="Equation.DSMT4">
                  <p:embed/>
                </p:oleObj>
              </mc:Choice>
              <mc:Fallback>
                <p:oleObj name="Equation" r:id="rId4" imgW="203040" imgH="228600" progId="Equation.DSMT4">
                  <p:embed/>
                  <p:pic>
                    <p:nvPicPr>
                      <p:cNvPr id="6" name="Object 5">
                        <a:extLst>
                          <a:ext uri="{FF2B5EF4-FFF2-40B4-BE49-F238E27FC236}">
                            <a16:creationId xmlns:a16="http://schemas.microsoft.com/office/drawing/2014/main" id="{B613CDAA-F00D-47A0-A3AC-A6CB22DF88EA}"/>
                          </a:ext>
                        </a:extLst>
                      </p:cNvPr>
                      <p:cNvPicPr/>
                      <p:nvPr/>
                    </p:nvPicPr>
                    <p:blipFill>
                      <a:blip r:embed="rId5"/>
                      <a:stretch>
                        <a:fillRect/>
                      </a:stretch>
                    </p:blipFill>
                    <p:spPr>
                      <a:xfrm>
                        <a:off x="5410200" y="667417"/>
                        <a:ext cx="508000" cy="495300"/>
                      </a:xfrm>
                      <a:prstGeom prst="rect">
                        <a:avLst/>
                      </a:prstGeom>
                    </p:spPr>
                  </p:pic>
                </p:oleObj>
              </mc:Fallback>
            </mc:AlternateContent>
          </a:graphicData>
        </a:graphic>
      </p:graphicFrame>
      <p:sp>
        <p:nvSpPr>
          <p:cNvPr id="3" name="Slide Number Placeholder 5">
            <a:extLst>
              <a:ext uri="{FF2B5EF4-FFF2-40B4-BE49-F238E27FC236}">
                <a16:creationId xmlns:a16="http://schemas.microsoft.com/office/drawing/2014/main" id="{671AD600-C849-AC3E-9A0A-1BA2178C8D0B}"/>
              </a:ext>
            </a:extLst>
          </p:cNvPr>
          <p:cNvSpPr txBox="1">
            <a:spLocks/>
          </p:cNvSpPr>
          <p:nvPr/>
        </p:nvSpPr>
        <p:spPr>
          <a:xfrm>
            <a:off x="8458200" y="6227081"/>
            <a:ext cx="457200" cy="326119"/>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B6F15528-21DE-4FAA-801E-634DDDAF4B2B}" type="slidenum">
              <a:rPr lang="en-US" sz="1400" smtClean="0"/>
              <a:pPr/>
              <a:t>51</a:t>
            </a:fld>
            <a:endParaRPr lang="en-US" sz="1400" dirty="0"/>
          </a:p>
        </p:txBody>
      </p:sp>
    </p:spTree>
    <p:extLst>
      <p:ext uri="{BB962C8B-B14F-4D97-AF65-F5344CB8AC3E}">
        <p14:creationId xmlns:p14="http://schemas.microsoft.com/office/powerpoint/2010/main" val="3598400226"/>
      </p:ext>
    </p:extLst>
  </p:cSld>
  <p:clrMapOvr>
    <a:masterClrMapping/>
  </p:clrMapOvr>
  <mc:AlternateContent xmlns:mc="http://schemas.openxmlformats.org/markup-compatibility/2006" xmlns:p14="http://schemas.microsoft.com/office/powerpoint/2010/main">
    <mc:Choice Requires="p14">
      <p:transition spd="slow" p14:dur="2000">
        <p14:prism isContent="1"/>
      </p:transition>
    </mc:Choice>
    <mc:Fallback xmlns="">
      <p:transition spd="slow">
        <p:fade/>
      </p:transition>
    </mc:Fallback>
  </mc:AlternateContent>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Content Placeholder 1">
                <a:extLst>
                  <a:ext uri="{FF2B5EF4-FFF2-40B4-BE49-F238E27FC236}">
                    <a16:creationId xmlns:a16="http://schemas.microsoft.com/office/drawing/2014/main" id="{6765B551-C0EC-4CB5-995D-B5FEEFB5D2EA}"/>
                  </a:ext>
                </a:extLst>
              </p:cNvPr>
              <p:cNvSpPr>
                <a:spLocks noGrp="1"/>
              </p:cNvSpPr>
              <p:nvPr>
                <p:ph idx="1"/>
              </p:nvPr>
            </p:nvSpPr>
            <p:spPr>
              <a:xfrm>
                <a:off x="304800" y="1493839"/>
                <a:ext cx="8534400" cy="4525963"/>
              </a:xfrm>
            </p:spPr>
            <p:txBody>
              <a:bodyPr>
                <a:normAutofit fontScale="92500"/>
              </a:bodyPr>
              <a:lstStyle/>
              <a:p>
                <a:pPr marL="342900" indent="-342900" algn="just">
                  <a:lnSpc>
                    <a:spcPct val="150000"/>
                  </a:lnSpc>
                  <a:spcBef>
                    <a:spcPts val="0"/>
                  </a:spcBef>
                  <a:buFont typeface="Wingdings" panose="05000000000000000000" pitchFamily="2" charset="2"/>
                  <a:buChar char="v"/>
                </a:pPr>
                <a:r>
                  <a:rPr lang="en-IN" sz="2400" dirty="0">
                    <a:latin typeface="+mn-lt"/>
                  </a:rPr>
                  <a:t>Chi-Square distribution curve is not symmetrical, and hence not a normal curve.</a:t>
                </a:r>
              </a:p>
              <a:p>
                <a:pPr marL="342900" indent="-342900" algn="just">
                  <a:lnSpc>
                    <a:spcPct val="150000"/>
                  </a:lnSpc>
                  <a:spcBef>
                    <a:spcPts val="0"/>
                  </a:spcBef>
                  <a:buFont typeface="Wingdings" panose="05000000000000000000" pitchFamily="2" charset="2"/>
                  <a:buChar char="v"/>
                </a:pPr>
                <a:r>
                  <a:rPr lang="en-IN" sz="2400" dirty="0">
                    <a:latin typeface="+mn-lt"/>
                  </a:rPr>
                  <a:t> Chi-Square varies from 0 to ∞(Curve lies entirely in first quadrant).</a:t>
                </a:r>
              </a:p>
              <a:p>
                <a:pPr marL="342900" indent="-342900" algn="just">
                  <a:lnSpc>
                    <a:spcPct val="150000"/>
                  </a:lnSpc>
                  <a:spcBef>
                    <a:spcPts val="0"/>
                  </a:spcBef>
                  <a:buFont typeface="Wingdings" panose="05000000000000000000" pitchFamily="2" charset="2"/>
                  <a:buChar char="v"/>
                </a:pPr>
                <a:r>
                  <a:rPr lang="en-IN" sz="2400" dirty="0">
                    <a:latin typeface="+mn-lt"/>
                  </a:rPr>
                  <a:t>It depends only on degrees of freedom </a:t>
                </a:r>
                <a14:m>
                  <m:oMath xmlns:m="http://schemas.openxmlformats.org/officeDocument/2006/math">
                    <m:r>
                      <a:rPr lang="en-IN" sz="2400" i="1">
                        <a:latin typeface="Cambria Math" panose="02040503050406030204" pitchFamily="18" charset="0"/>
                        <a:ea typeface="Cambria Math" panose="02040503050406030204" pitchFamily="18" charset="0"/>
                      </a:rPr>
                      <m:t>𝜗</m:t>
                    </m:r>
                  </m:oMath>
                </a14:m>
                <a:r>
                  <a:rPr lang="en-IN" sz="2400" dirty="0">
                    <a:latin typeface="+mn-lt"/>
                  </a:rPr>
                  <a:t>.</a:t>
                </a:r>
              </a:p>
              <a:p>
                <a:pPr marL="342900" indent="-342900" algn="just">
                  <a:lnSpc>
                    <a:spcPct val="150000"/>
                  </a:lnSpc>
                  <a:spcBef>
                    <a:spcPts val="0"/>
                  </a:spcBef>
                  <a:buFont typeface="Wingdings" panose="05000000000000000000" pitchFamily="2" charset="2"/>
                  <a:buChar char="v"/>
                </a:pPr>
                <a:r>
                  <a:rPr lang="en-IN" sz="2400" dirty="0">
                    <a:latin typeface="+mn-lt"/>
                  </a:rPr>
                  <a:t>It is very important in estimation and hypothesis testing.</a:t>
                </a:r>
              </a:p>
              <a:p>
                <a:pPr marL="342900" indent="-342900" algn="just">
                  <a:lnSpc>
                    <a:spcPct val="150000"/>
                  </a:lnSpc>
                  <a:spcBef>
                    <a:spcPts val="0"/>
                  </a:spcBef>
                  <a:buFont typeface="Wingdings" panose="05000000000000000000" pitchFamily="2" charset="2"/>
                  <a:buChar char="v"/>
                </a:pPr>
                <a:r>
                  <a:rPr lang="en-IN" sz="2400" dirty="0">
                    <a:latin typeface="+mn-lt"/>
                  </a:rPr>
                  <a:t>It is used in sampling distributions of the sample variance, analysis of variance.</a:t>
                </a:r>
              </a:p>
              <a:p>
                <a:pPr marL="342900" indent="-342900" algn="just">
                  <a:lnSpc>
                    <a:spcPct val="150000"/>
                  </a:lnSpc>
                  <a:spcBef>
                    <a:spcPts val="0"/>
                  </a:spcBef>
                  <a:buFont typeface="Wingdings" panose="05000000000000000000" pitchFamily="2" charset="2"/>
                  <a:buChar char="v"/>
                </a:pPr>
                <a:r>
                  <a:rPr lang="en-IN" sz="2400" dirty="0">
                    <a:latin typeface="+mn-lt"/>
                  </a:rPr>
                  <a:t>It is used as a measure of goodness of fit.</a:t>
                </a:r>
              </a:p>
            </p:txBody>
          </p:sp>
        </mc:Choice>
        <mc:Fallback xmlns="">
          <p:sp>
            <p:nvSpPr>
              <p:cNvPr id="2" name="Content Placeholder 1">
                <a:extLst>
                  <a:ext uri="{FF2B5EF4-FFF2-40B4-BE49-F238E27FC236}">
                    <a16:creationId xmlns:a16="http://schemas.microsoft.com/office/drawing/2014/main" id="{6765B551-C0EC-4CB5-995D-B5FEEFB5D2EA}"/>
                  </a:ext>
                </a:extLst>
              </p:cNvPr>
              <p:cNvSpPr>
                <a:spLocks noGrp="1" noRot="1" noChangeAspect="1" noMove="1" noResize="1" noEditPoints="1" noAdjustHandles="1" noChangeArrowheads="1" noChangeShapeType="1" noTextEdit="1"/>
              </p:cNvSpPr>
              <p:nvPr>
                <p:ph idx="1"/>
              </p:nvPr>
            </p:nvSpPr>
            <p:spPr>
              <a:xfrm>
                <a:off x="304800" y="1493839"/>
                <a:ext cx="8534400" cy="4525963"/>
              </a:xfrm>
              <a:blipFill>
                <a:blip r:embed="rId3"/>
                <a:stretch>
                  <a:fillRect l="-786" r="-929"/>
                </a:stretch>
              </a:blipFill>
            </p:spPr>
            <p:txBody>
              <a:bodyPr/>
              <a:lstStyle/>
              <a:p>
                <a:r>
                  <a:rPr lang="en-IN">
                    <a:noFill/>
                  </a:rPr>
                  <a:t> </a:t>
                </a:r>
              </a:p>
            </p:txBody>
          </p:sp>
        </mc:Fallback>
      </mc:AlternateContent>
      <p:graphicFrame>
        <p:nvGraphicFramePr>
          <p:cNvPr id="4" name="Object 3">
            <a:extLst>
              <a:ext uri="{FF2B5EF4-FFF2-40B4-BE49-F238E27FC236}">
                <a16:creationId xmlns:a16="http://schemas.microsoft.com/office/drawing/2014/main" id="{90A1C0F7-F60A-4B81-9CFD-0B82600B4F07}"/>
              </a:ext>
            </a:extLst>
          </p:cNvPr>
          <p:cNvGraphicFramePr>
            <a:graphicFrameLocks noChangeAspect="1"/>
          </p:cNvGraphicFramePr>
          <p:nvPr>
            <p:extLst>
              <p:ext uri="{D42A27DB-BD31-4B8C-83A1-F6EECF244321}">
                <p14:modId xmlns:p14="http://schemas.microsoft.com/office/powerpoint/2010/main" val="3920038850"/>
              </p:ext>
            </p:extLst>
          </p:nvPr>
        </p:nvGraphicFramePr>
        <p:xfrm>
          <a:off x="5410200" y="685800"/>
          <a:ext cx="508000" cy="495300"/>
        </p:xfrm>
        <a:graphic>
          <a:graphicData uri="http://schemas.openxmlformats.org/presentationml/2006/ole">
            <mc:AlternateContent xmlns:mc="http://schemas.openxmlformats.org/markup-compatibility/2006">
              <mc:Choice xmlns:v="urn:schemas-microsoft-com:vml" Requires="v">
                <p:oleObj spid="_x0000_s12300" name="Equation" r:id="rId4" imgW="203040" imgH="228600" progId="Equation.DSMT4">
                  <p:embed/>
                </p:oleObj>
              </mc:Choice>
              <mc:Fallback>
                <p:oleObj name="Equation" r:id="rId4" imgW="203040" imgH="228600" progId="Equation.DSMT4">
                  <p:embed/>
                  <p:pic>
                    <p:nvPicPr>
                      <p:cNvPr id="4" name="Object 3">
                        <a:extLst>
                          <a:ext uri="{FF2B5EF4-FFF2-40B4-BE49-F238E27FC236}">
                            <a16:creationId xmlns:a16="http://schemas.microsoft.com/office/drawing/2014/main" id="{90A1C0F7-F60A-4B81-9CFD-0B82600B4F07}"/>
                          </a:ext>
                        </a:extLst>
                      </p:cNvPr>
                      <p:cNvPicPr/>
                      <p:nvPr/>
                    </p:nvPicPr>
                    <p:blipFill>
                      <a:blip r:embed="rId5"/>
                      <a:stretch>
                        <a:fillRect/>
                      </a:stretch>
                    </p:blipFill>
                    <p:spPr>
                      <a:xfrm>
                        <a:off x="5410200" y="685800"/>
                        <a:ext cx="508000" cy="495300"/>
                      </a:xfrm>
                      <a:prstGeom prst="rect">
                        <a:avLst/>
                      </a:prstGeom>
                    </p:spPr>
                  </p:pic>
                </p:oleObj>
              </mc:Fallback>
            </mc:AlternateContent>
          </a:graphicData>
        </a:graphic>
      </p:graphicFrame>
      <p:sp>
        <p:nvSpPr>
          <p:cNvPr id="5" name="Slide Number Placeholder 5">
            <a:extLst>
              <a:ext uri="{FF2B5EF4-FFF2-40B4-BE49-F238E27FC236}">
                <a16:creationId xmlns:a16="http://schemas.microsoft.com/office/drawing/2014/main" id="{5AE7B592-5441-B029-F187-4DD1D798A3CE}"/>
              </a:ext>
            </a:extLst>
          </p:cNvPr>
          <p:cNvSpPr txBox="1">
            <a:spLocks/>
          </p:cNvSpPr>
          <p:nvPr/>
        </p:nvSpPr>
        <p:spPr>
          <a:xfrm>
            <a:off x="8458200" y="6227081"/>
            <a:ext cx="457200" cy="326119"/>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B6F15528-21DE-4FAA-801E-634DDDAF4B2B}" type="slidenum">
              <a:rPr lang="en-US" sz="1400" smtClean="0"/>
              <a:pPr/>
              <a:t>52</a:t>
            </a:fld>
            <a:endParaRPr lang="en-US" sz="1400" dirty="0"/>
          </a:p>
        </p:txBody>
      </p:sp>
      <p:sp>
        <p:nvSpPr>
          <p:cNvPr id="8" name="Content Placeholder 2">
            <a:extLst>
              <a:ext uri="{FF2B5EF4-FFF2-40B4-BE49-F238E27FC236}">
                <a16:creationId xmlns:a16="http://schemas.microsoft.com/office/drawing/2014/main" id="{B0288CB7-3CFA-2631-E6BA-F9EB6BFC0403}"/>
              </a:ext>
            </a:extLst>
          </p:cNvPr>
          <p:cNvSpPr txBox="1">
            <a:spLocks/>
          </p:cNvSpPr>
          <p:nvPr/>
        </p:nvSpPr>
        <p:spPr>
          <a:xfrm>
            <a:off x="152400" y="686438"/>
            <a:ext cx="8763000" cy="838200"/>
          </a:xfrm>
          <a:prstGeom prst="rect">
            <a:avLst/>
          </a:prstGeom>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None/>
            </a:pPr>
            <a:r>
              <a:rPr lang="en-IN" sz="3600" dirty="0">
                <a:solidFill>
                  <a:srgbClr val="00B0F0"/>
                </a:solidFill>
              </a:rPr>
              <a:t>Introduction to Chi- Square(    ) distribution</a:t>
            </a:r>
          </a:p>
        </p:txBody>
      </p:sp>
    </p:spTree>
    <p:extLst>
      <p:ext uri="{BB962C8B-B14F-4D97-AF65-F5344CB8AC3E}">
        <p14:creationId xmlns:p14="http://schemas.microsoft.com/office/powerpoint/2010/main" val="3684072156"/>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a:extLst>
              <a:ext uri="{FF2B5EF4-FFF2-40B4-BE49-F238E27FC236}">
                <a16:creationId xmlns:a16="http://schemas.microsoft.com/office/drawing/2014/main" id="{AA10DC6E-E1E7-49AD-8B7D-1736FA2A06F4}"/>
              </a:ext>
            </a:extLst>
          </p:cNvPr>
          <p:cNvSpPr>
            <a:spLocks noGrp="1"/>
          </p:cNvSpPr>
          <p:nvPr>
            <p:ph idx="1"/>
          </p:nvPr>
        </p:nvSpPr>
        <p:spPr/>
        <p:txBody>
          <a:bodyPr/>
          <a:lstStyle/>
          <a:p>
            <a:pPr marL="285750" indent="-285750">
              <a:buFont typeface="Arial" panose="020B0604020202020204" pitchFamily="34" charset="0"/>
              <a:buChar char="•"/>
            </a:pPr>
            <a:r>
              <a:rPr lang="en-US" dirty="0"/>
              <a:t>The pdf for a random variable </a:t>
            </a:r>
            <a:r>
              <a:rPr lang="en-US" i="1" dirty="0"/>
              <a:t>X</a:t>
            </a:r>
            <a:r>
              <a:rPr lang="en-US" dirty="0"/>
              <a:t> ~ </a:t>
            </a:r>
            <a:r>
              <a:rPr lang="en-US" i="1" dirty="0"/>
              <a:t>F</a:t>
            </a:r>
            <a:r>
              <a:rPr lang="en-US" dirty="0"/>
              <a:t> (</a:t>
            </a:r>
            <a:r>
              <a:rPr lang="en-US" i="1" dirty="0"/>
              <a:t>n</a:t>
            </a:r>
            <a:r>
              <a:rPr lang="en-US" baseline="-25000" dirty="0"/>
              <a:t>1</a:t>
            </a:r>
            <a:r>
              <a:rPr lang="en-US" dirty="0"/>
              <a:t>, </a:t>
            </a:r>
            <a:r>
              <a:rPr lang="en-US" i="1" dirty="0"/>
              <a:t>n</a:t>
            </a:r>
            <a:r>
              <a:rPr lang="en-US" baseline="-25000" dirty="0"/>
              <a:t>2</a:t>
            </a:r>
            <a:r>
              <a:rPr lang="en-US" dirty="0"/>
              <a:t>) is given by</a:t>
            </a:r>
          </a:p>
          <a:p>
            <a:pPr marL="285750" indent="-285750">
              <a:buFont typeface="Arial" panose="020B0604020202020204" pitchFamily="34" charset="0"/>
              <a:buChar char="•"/>
            </a:pPr>
            <a:endParaRPr lang="en-US" dirty="0"/>
          </a:p>
          <a:p>
            <a:pPr marL="285750" indent="-285750">
              <a:buFont typeface="Arial" panose="020B0604020202020204" pitchFamily="34" charset="0"/>
              <a:buChar char="•"/>
            </a:pPr>
            <a:endParaRPr lang="en-IN" dirty="0"/>
          </a:p>
          <a:p>
            <a:pPr marL="285750" indent="-285750">
              <a:buFont typeface="Arial" panose="020B0604020202020204" pitchFamily="34" charset="0"/>
              <a:buChar char="•"/>
            </a:pPr>
            <a:endParaRPr lang="en-IN" dirty="0"/>
          </a:p>
        </p:txBody>
      </p:sp>
      <p:sp>
        <p:nvSpPr>
          <p:cNvPr id="3" name="Content Placeholder 2">
            <a:extLst>
              <a:ext uri="{FF2B5EF4-FFF2-40B4-BE49-F238E27FC236}">
                <a16:creationId xmlns:a16="http://schemas.microsoft.com/office/drawing/2014/main" id="{5CD6C390-16F2-4921-A2C5-7E5DE777E1CE}"/>
              </a:ext>
            </a:extLst>
          </p:cNvPr>
          <p:cNvSpPr>
            <a:spLocks noGrp="1"/>
          </p:cNvSpPr>
          <p:nvPr>
            <p:ph sz="quarter" idx="10"/>
          </p:nvPr>
        </p:nvSpPr>
        <p:spPr>
          <a:xfrm>
            <a:off x="283923" y="350839"/>
            <a:ext cx="7543800" cy="1143000"/>
          </a:xfrm>
        </p:spPr>
        <p:txBody>
          <a:bodyPr/>
          <a:lstStyle/>
          <a:p>
            <a:r>
              <a:rPr lang="en-IN" sz="2800" dirty="0">
                <a:solidFill>
                  <a:srgbClr val="00B0F0"/>
                </a:solidFill>
                <a:latin typeface="+mj-lt"/>
              </a:rPr>
              <a:t>Introduction to F-distribution </a:t>
            </a:r>
          </a:p>
          <a:p>
            <a:r>
              <a:rPr lang="en-IN" sz="2800" dirty="0">
                <a:solidFill>
                  <a:srgbClr val="00B0F0"/>
                </a:solidFill>
                <a:latin typeface="+mj-lt"/>
              </a:rPr>
              <a:t>(Sampling distribution of the ratio of two sample variances)</a:t>
            </a:r>
          </a:p>
          <a:p>
            <a:endParaRPr lang="en-IN" dirty="0">
              <a:solidFill>
                <a:srgbClr val="00B0F0"/>
              </a:solidFill>
            </a:endParaRPr>
          </a:p>
        </p:txBody>
      </p:sp>
      <p:pic>
        <p:nvPicPr>
          <p:cNvPr id="19460" name="Picture 4" descr="F Distribution - an overview | ScienceDirect Topics">
            <a:extLst>
              <a:ext uri="{FF2B5EF4-FFF2-40B4-BE49-F238E27FC236}">
                <a16:creationId xmlns:a16="http://schemas.microsoft.com/office/drawing/2014/main" id="{75DD409F-C18D-4F2B-80BD-7D4DAFBAF51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973877" y="3049892"/>
            <a:ext cx="3581400" cy="3439623"/>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xmlns:a14="http://schemas.microsoft.com/office/drawing/2010/main">
        <mc:Choice Requires="a14">
          <p:sp>
            <p:nvSpPr>
              <p:cNvPr id="4" name="Rectangle 3"/>
              <p:cNvSpPr/>
              <p:nvPr/>
            </p:nvSpPr>
            <p:spPr>
              <a:xfrm>
                <a:off x="685800" y="1793802"/>
                <a:ext cx="6248400" cy="982385"/>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en-US" i="1">
                          <a:latin typeface="Cambria Math" panose="02040503050406030204" pitchFamily="18" charset="0"/>
                        </a:rPr>
                        <m:t>𝑓</m:t>
                      </m:r>
                      <m:d>
                        <m:dPr>
                          <m:ctrlPr>
                            <a:rPr lang="en-US" i="1">
                              <a:latin typeface="Cambria Math" panose="02040503050406030204" pitchFamily="18" charset="0"/>
                            </a:rPr>
                          </m:ctrlPr>
                        </m:dPr>
                        <m:e>
                          <m:r>
                            <a:rPr lang="en-US" i="1">
                              <a:latin typeface="Cambria Math" panose="02040503050406030204" pitchFamily="18" charset="0"/>
                            </a:rPr>
                            <m:t>𝑥</m:t>
                          </m:r>
                        </m:e>
                      </m:d>
                      <m:r>
                        <a:rPr lang="en-US" i="0">
                          <a:latin typeface="Cambria Math" panose="02040503050406030204" pitchFamily="18" charset="0"/>
                        </a:rPr>
                        <m:t>=</m:t>
                      </m:r>
                      <m:f>
                        <m:fPr>
                          <m:ctrlPr>
                            <a:rPr lang="en-US" i="1">
                              <a:latin typeface="Cambria Math" panose="02040503050406030204" pitchFamily="18" charset="0"/>
                            </a:rPr>
                          </m:ctrlPr>
                        </m:fPr>
                        <m:num>
                          <m:r>
                            <m:rPr>
                              <m:sty m:val="p"/>
                            </m:rPr>
                            <a:rPr lang="en-US" i="0">
                              <a:latin typeface="Cambria Math" panose="02040503050406030204" pitchFamily="18" charset="0"/>
                            </a:rPr>
                            <m:t>Γ</m:t>
                          </m:r>
                          <m:d>
                            <m:dPr>
                              <m:ctrlPr>
                                <a:rPr lang="en-US" i="1">
                                  <a:latin typeface="Cambria Math" panose="02040503050406030204" pitchFamily="18" charset="0"/>
                                </a:rPr>
                              </m:ctrlPr>
                            </m:dPr>
                            <m:e>
                              <m:f>
                                <m:fPr>
                                  <m:ctrlPr>
                                    <a:rPr lang="en-US" i="1">
                                      <a:latin typeface="Cambria Math" panose="02040503050406030204" pitchFamily="18" charset="0"/>
                                    </a:rPr>
                                  </m:ctrlPr>
                                </m:fPr>
                                <m:num>
                                  <m:sSub>
                                    <m:sSubPr>
                                      <m:ctrlPr>
                                        <a:rPr lang="en-US" i="1">
                                          <a:latin typeface="Cambria Math" panose="02040503050406030204" pitchFamily="18" charset="0"/>
                                        </a:rPr>
                                      </m:ctrlPr>
                                    </m:sSubPr>
                                    <m:e>
                                      <m:r>
                                        <a:rPr lang="en-US" i="1">
                                          <a:latin typeface="Cambria Math" panose="02040503050406030204" pitchFamily="18" charset="0"/>
                                        </a:rPr>
                                        <m:t>𝑛</m:t>
                                      </m:r>
                                    </m:e>
                                    <m:sub>
                                      <m:r>
                                        <a:rPr lang="en-US" i="0">
                                          <a:latin typeface="Cambria Math" panose="02040503050406030204" pitchFamily="18" charset="0"/>
                                        </a:rPr>
                                        <m:t>1</m:t>
                                      </m:r>
                                    </m:sub>
                                  </m:sSub>
                                  <m:r>
                                    <a:rPr lang="en-US" i="0">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𝑛</m:t>
                                      </m:r>
                                    </m:e>
                                    <m:sub>
                                      <m:r>
                                        <a:rPr lang="en-US" i="0">
                                          <a:latin typeface="Cambria Math" panose="02040503050406030204" pitchFamily="18" charset="0"/>
                                        </a:rPr>
                                        <m:t>2</m:t>
                                      </m:r>
                                    </m:sub>
                                  </m:sSub>
                                </m:num>
                                <m:den>
                                  <m:r>
                                    <a:rPr lang="en-US" i="0">
                                      <a:latin typeface="Cambria Math" panose="02040503050406030204" pitchFamily="18" charset="0"/>
                                    </a:rPr>
                                    <m:t>2</m:t>
                                  </m:r>
                                </m:den>
                              </m:f>
                            </m:e>
                          </m:d>
                        </m:num>
                        <m:den>
                          <m:r>
                            <m:rPr>
                              <m:sty m:val="p"/>
                            </m:rPr>
                            <a:rPr lang="en-US" i="0">
                              <a:latin typeface="Cambria Math" panose="02040503050406030204" pitchFamily="18" charset="0"/>
                            </a:rPr>
                            <m:t>Γ</m:t>
                          </m:r>
                          <m:d>
                            <m:dPr>
                              <m:ctrlPr>
                                <a:rPr lang="en-US" i="1">
                                  <a:latin typeface="Cambria Math" panose="02040503050406030204" pitchFamily="18" charset="0"/>
                                </a:rPr>
                              </m:ctrlPr>
                            </m:dPr>
                            <m:e>
                              <m:f>
                                <m:fPr>
                                  <m:ctrlPr>
                                    <a:rPr lang="en-US" i="1">
                                      <a:latin typeface="Cambria Math" panose="02040503050406030204" pitchFamily="18" charset="0"/>
                                    </a:rPr>
                                  </m:ctrlPr>
                                </m:fPr>
                                <m:num>
                                  <m:sSub>
                                    <m:sSubPr>
                                      <m:ctrlPr>
                                        <a:rPr lang="en-US" i="1">
                                          <a:latin typeface="Cambria Math" panose="02040503050406030204" pitchFamily="18" charset="0"/>
                                        </a:rPr>
                                      </m:ctrlPr>
                                    </m:sSubPr>
                                    <m:e>
                                      <m:r>
                                        <a:rPr lang="en-US" i="1">
                                          <a:latin typeface="Cambria Math" panose="02040503050406030204" pitchFamily="18" charset="0"/>
                                        </a:rPr>
                                        <m:t>𝑛</m:t>
                                      </m:r>
                                    </m:e>
                                    <m:sub>
                                      <m:r>
                                        <a:rPr lang="en-US" i="0">
                                          <a:latin typeface="Cambria Math" panose="02040503050406030204" pitchFamily="18" charset="0"/>
                                        </a:rPr>
                                        <m:t>1</m:t>
                                      </m:r>
                                    </m:sub>
                                  </m:sSub>
                                </m:num>
                                <m:den>
                                  <m:r>
                                    <a:rPr lang="en-US" i="0">
                                      <a:latin typeface="Cambria Math" panose="02040503050406030204" pitchFamily="18" charset="0"/>
                                    </a:rPr>
                                    <m:t>2</m:t>
                                  </m:r>
                                </m:den>
                              </m:f>
                            </m:e>
                          </m:d>
                          <m:r>
                            <m:rPr>
                              <m:sty m:val="p"/>
                            </m:rPr>
                            <a:rPr lang="en-US" i="0">
                              <a:latin typeface="Cambria Math" panose="02040503050406030204" pitchFamily="18" charset="0"/>
                            </a:rPr>
                            <m:t>Γ</m:t>
                          </m:r>
                          <m:d>
                            <m:dPr>
                              <m:ctrlPr>
                                <a:rPr lang="en-US" i="1">
                                  <a:latin typeface="Cambria Math" panose="02040503050406030204" pitchFamily="18" charset="0"/>
                                </a:rPr>
                              </m:ctrlPr>
                            </m:dPr>
                            <m:e>
                              <m:f>
                                <m:fPr>
                                  <m:ctrlPr>
                                    <a:rPr lang="en-US" i="1">
                                      <a:latin typeface="Cambria Math" panose="02040503050406030204" pitchFamily="18" charset="0"/>
                                    </a:rPr>
                                  </m:ctrlPr>
                                </m:fPr>
                                <m:num>
                                  <m:sSub>
                                    <m:sSubPr>
                                      <m:ctrlPr>
                                        <a:rPr lang="en-US" i="1">
                                          <a:latin typeface="Cambria Math" panose="02040503050406030204" pitchFamily="18" charset="0"/>
                                        </a:rPr>
                                      </m:ctrlPr>
                                    </m:sSubPr>
                                    <m:e>
                                      <m:r>
                                        <a:rPr lang="en-US" i="1">
                                          <a:latin typeface="Cambria Math" panose="02040503050406030204" pitchFamily="18" charset="0"/>
                                        </a:rPr>
                                        <m:t>𝑛</m:t>
                                      </m:r>
                                    </m:e>
                                    <m:sub>
                                      <m:r>
                                        <a:rPr lang="en-US" i="0">
                                          <a:latin typeface="Cambria Math" panose="02040503050406030204" pitchFamily="18" charset="0"/>
                                        </a:rPr>
                                        <m:t>2</m:t>
                                      </m:r>
                                    </m:sub>
                                  </m:sSub>
                                </m:num>
                                <m:den>
                                  <m:r>
                                    <a:rPr lang="en-US" i="0">
                                      <a:latin typeface="Cambria Math" panose="02040503050406030204" pitchFamily="18" charset="0"/>
                                    </a:rPr>
                                    <m:t>2</m:t>
                                  </m:r>
                                </m:den>
                              </m:f>
                            </m:e>
                          </m:d>
                        </m:den>
                      </m:f>
                      <m:sSup>
                        <m:sSupPr>
                          <m:ctrlPr>
                            <a:rPr lang="en-US" i="1">
                              <a:latin typeface="Cambria Math" panose="02040503050406030204" pitchFamily="18" charset="0"/>
                            </a:rPr>
                          </m:ctrlPr>
                        </m:sSupPr>
                        <m:e>
                          <m:d>
                            <m:dPr>
                              <m:ctrlPr>
                                <a:rPr lang="en-US" i="1">
                                  <a:latin typeface="Cambria Math" panose="02040503050406030204" pitchFamily="18" charset="0"/>
                                </a:rPr>
                              </m:ctrlPr>
                            </m:dPr>
                            <m:e>
                              <m:f>
                                <m:fPr>
                                  <m:ctrlPr>
                                    <a:rPr lang="en-US" i="1">
                                      <a:latin typeface="Cambria Math" panose="02040503050406030204" pitchFamily="18" charset="0"/>
                                    </a:rPr>
                                  </m:ctrlPr>
                                </m:fPr>
                                <m:num>
                                  <m:sSub>
                                    <m:sSubPr>
                                      <m:ctrlPr>
                                        <a:rPr lang="en-US" i="1">
                                          <a:latin typeface="Cambria Math" panose="02040503050406030204" pitchFamily="18" charset="0"/>
                                        </a:rPr>
                                      </m:ctrlPr>
                                    </m:sSubPr>
                                    <m:e>
                                      <m:r>
                                        <a:rPr lang="en-US" i="1">
                                          <a:latin typeface="Cambria Math" panose="02040503050406030204" pitchFamily="18" charset="0"/>
                                        </a:rPr>
                                        <m:t>𝑛</m:t>
                                      </m:r>
                                    </m:e>
                                    <m:sub>
                                      <m:r>
                                        <a:rPr lang="en-US" i="0">
                                          <a:latin typeface="Cambria Math" panose="02040503050406030204" pitchFamily="18" charset="0"/>
                                        </a:rPr>
                                        <m:t>1</m:t>
                                      </m:r>
                                    </m:sub>
                                  </m:sSub>
                                </m:num>
                                <m:den>
                                  <m:sSub>
                                    <m:sSubPr>
                                      <m:ctrlPr>
                                        <a:rPr lang="en-US" i="1">
                                          <a:latin typeface="Cambria Math" panose="02040503050406030204" pitchFamily="18" charset="0"/>
                                        </a:rPr>
                                      </m:ctrlPr>
                                    </m:sSubPr>
                                    <m:e>
                                      <m:r>
                                        <a:rPr lang="en-US" i="1">
                                          <a:latin typeface="Cambria Math" panose="02040503050406030204" pitchFamily="18" charset="0"/>
                                        </a:rPr>
                                        <m:t>𝑛</m:t>
                                      </m:r>
                                    </m:e>
                                    <m:sub>
                                      <m:r>
                                        <a:rPr lang="en-US" i="0">
                                          <a:latin typeface="Cambria Math" panose="02040503050406030204" pitchFamily="18" charset="0"/>
                                        </a:rPr>
                                        <m:t>2</m:t>
                                      </m:r>
                                    </m:sub>
                                  </m:sSub>
                                </m:den>
                              </m:f>
                            </m:e>
                          </m:d>
                        </m:e>
                        <m:sup>
                          <m:f>
                            <m:fPr>
                              <m:ctrlPr>
                                <a:rPr lang="en-US" i="1">
                                  <a:latin typeface="Cambria Math" panose="02040503050406030204" pitchFamily="18" charset="0"/>
                                </a:rPr>
                              </m:ctrlPr>
                            </m:fPr>
                            <m:num>
                              <m:sSub>
                                <m:sSubPr>
                                  <m:ctrlPr>
                                    <a:rPr lang="en-US" i="1">
                                      <a:latin typeface="Cambria Math" panose="02040503050406030204" pitchFamily="18" charset="0"/>
                                    </a:rPr>
                                  </m:ctrlPr>
                                </m:sSubPr>
                                <m:e>
                                  <m:r>
                                    <a:rPr lang="en-US" i="1">
                                      <a:latin typeface="Cambria Math" panose="02040503050406030204" pitchFamily="18" charset="0"/>
                                    </a:rPr>
                                    <m:t>𝑛</m:t>
                                  </m:r>
                                </m:e>
                                <m:sub>
                                  <m:r>
                                    <a:rPr lang="en-US" i="0">
                                      <a:latin typeface="Cambria Math" panose="02040503050406030204" pitchFamily="18" charset="0"/>
                                    </a:rPr>
                                    <m:t>1</m:t>
                                  </m:r>
                                </m:sub>
                              </m:sSub>
                            </m:num>
                            <m:den>
                              <m:r>
                                <a:rPr lang="en-US" i="0">
                                  <a:latin typeface="Cambria Math" panose="02040503050406030204" pitchFamily="18" charset="0"/>
                                </a:rPr>
                                <m:t>2</m:t>
                              </m:r>
                            </m:den>
                          </m:f>
                        </m:sup>
                      </m:sSup>
                      <m:sSup>
                        <m:sSupPr>
                          <m:ctrlPr>
                            <a:rPr lang="en-US" i="1">
                              <a:latin typeface="Cambria Math" panose="02040503050406030204" pitchFamily="18" charset="0"/>
                            </a:rPr>
                          </m:ctrlPr>
                        </m:sSupPr>
                        <m:e>
                          <m:r>
                            <a:rPr lang="en-US" i="1">
                              <a:latin typeface="Cambria Math" panose="02040503050406030204" pitchFamily="18" charset="0"/>
                            </a:rPr>
                            <m:t>𝑥</m:t>
                          </m:r>
                        </m:e>
                        <m:sup>
                          <m:f>
                            <m:fPr>
                              <m:ctrlPr>
                                <a:rPr lang="en-US" i="1">
                                  <a:latin typeface="Cambria Math" panose="02040503050406030204" pitchFamily="18" charset="0"/>
                                </a:rPr>
                              </m:ctrlPr>
                            </m:fPr>
                            <m:num>
                              <m:sSub>
                                <m:sSubPr>
                                  <m:ctrlPr>
                                    <a:rPr lang="en-US" i="1">
                                      <a:latin typeface="Cambria Math" panose="02040503050406030204" pitchFamily="18" charset="0"/>
                                    </a:rPr>
                                  </m:ctrlPr>
                                </m:sSubPr>
                                <m:e>
                                  <m:r>
                                    <a:rPr lang="en-US" i="1">
                                      <a:latin typeface="Cambria Math" panose="02040503050406030204" pitchFamily="18" charset="0"/>
                                    </a:rPr>
                                    <m:t>𝑛</m:t>
                                  </m:r>
                                </m:e>
                                <m:sub>
                                  <m:r>
                                    <a:rPr lang="en-US" i="0">
                                      <a:latin typeface="Cambria Math" panose="02040503050406030204" pitchFamily="18" charset="0"/>
                                    </a:rPr>
                                    <m:t>1</m:t>
                                  </m:r>
                                </m:sub>
                              </m:sSub>
                            </m:num>
                            <m:den>
                              <m:r>
                                <a:rPr lang="en-US" i="0">
                                  <a:latin typeface="Cambria Math" panose="02040503050406030204" pitchFamily="18" charset="0"/>
                                </a:rPr>
                                <m:t>2</m:t>
                              </m:r>
                            </m:den>
                          </m:f>
                          <m:r>
                            <a:rPr lang="en-US" i="0">
                              <a:latin typeface="Cambria Math" panose="02040503050406030204" pitchFamily="18" charset="0"/>
                            </a:rPr>
                            <m:t>−1</m:t>
                          </m:r>
                        </m:sup>
                      </m:sSup>
                      <m:sSup>
                        <m:sSupPr>
                          <m:ctrlPr>
                            <a:rPr lang="en-US" i="1">
                              <a:latin typeface="Cambria Math" panose="02040503050406030204" pitchFamily="18" charset="0"/>
                            </a:rPr>
                          </m:ctrlPr>
                        </m:sSupPr>
                        <m:e>
                          <m:d>
                            <m:dPr>
                              <m:ctrlPr>
                                <a:rPr lang="en-US" i="1">
                                  <a:latin typeface="Cambria Math" panose="02040503050406030204" pitchFamily="18" charset="0"/>
                                </a:rPr>
                              </m:ctrlPr>
                            </m:dPr>
                            <m:e>
                              <m:r>
                                <a:rPr lang="en-US" i="0">
                                  <a:latin typeface="Cambria Math" panose="02040503050406030204" pitchFamily="18" charset="0"/>
                                </a:rPr>
                                <m:t>1+</m:t>
                              </m:r>
                              <m:f>
                                <m:fPr>
                                  <m:ctrlPr>
                                    <a:rPr lang="en-US" i="1">
                                      <a:latin typeface="Cambria Math" panose="02040503050406030204" pitchFamily="18" charset="0"/>
                                    </a:rPr>
                                  </m:ctrlPr>
                                </m:fPr>
                                <m:num>
                                  <m:sSub>
                                    <m:sSubPr>
                                      <m:ctrlPr>
                                        <a:rPr lang="en-US" i="1">
                                          <a:latin typeface="Cambria Math" panose="02040503050406030204" pitchFamily="18" charset="0"/>
                                        </a:rPr>
                                      </m:ctrlPr>
                                    </m:sSubPr>
                                    <m:e>
                                      <m:r>
                                        <a:rPr lang="en-US" i="1">
                                          <a:latin typeface="Cambria Math" panose="02040503050406030204" pitchFamily="18" charset="0"/>
                                        </a:rPr>
                                        <m:t>𝑛</m:t>
                                      </m:r>
                                    </m:e>
                                    <m:sub>
                                      <m:r>
                                        <a:rPr lang="en-US" i="0">
                                          <a:latin typeface="Cambria Math" panose="02040503050406030204" pitchFamily="18" charset="0"/>
                                        </a:rPr>
                                        <m:t>1</m:t>
                                      </m:r>
                                    </m:sub>
                                  </m:sSub>
                                </m:num>
                                <m:den>
                                  <m:sSub>
                                    <m:sSubPr>
                                      <m:ctrlPr>
                                        <a:rPr lang="en-US" i="1">
                                          <a:latin typeface="Cambria Math" panose="02040503050406030204" pitchFamily="18" charset="0"/>
                                        </a:rPr>
                                      </m:ctrlPr>
                                    </m:sSubPr>
                                    <m:e>
                                      <m:r>
                                        <a:rPr lang="en-US" i="1">
                                          <a:latin typeface="Cambria Math" panose="02040503050406030204" pitchFamily="18" charset="0"/>
                                        </a:rPr>
                                        <m:t>𝑛</m:t>
                                      </m:r>
                                    </m:e>
                                    <m:sub>
                                      <m:r>
                                        <a:rPr lang="en-US" i="0">
                                          <a:latin typeface="Cambria Math" panose="02040503050406030204" pitchFamily="18" charset="0"/>
                                        </a:rPr>
                                        <m:t>2</m:t>
                                      </m:r>
                                    </m:sub>
                                  </m:sSub>
                                </m:den>
                              </m:f>
                              <m:r>
                                <a:rPr lang="en-US" i="1">
                                  <a:latin typeface="Cambria Math" panose="02040503050406030204" pitchFamily="18" charset="0"/>
                                </a:rPr>
                                <m:t>𝑥</m:t>
                              </m:r>
                            </m:e>
                          </m:d>
                        </m:e>
                        <m:sup>
                          <m:r>
                            <a:rPr lang="en-US" i="0">
                              <a:latin typeface="Cambria Math" panose="02040503050406030204" pitchFamily="18" charset="0"/>
                            </a:rPr>
                            <m:t>−</m:t>
                          </m:r>
                          <m:f>
                            <m:fPr>
                              <m:ctrlPr>
                                <a:rPr lang="en-US" i="1">
                                  <a:latin typeface="Cambria Math" panose="02040503050406030204" pitchFamily="18" charset="0"/>
                                </a:rPr>
                              </m:ctrlPr>
                            </m:fPr>
                            <m:num>
                              <m:sSub>
                                <m:sSubPr>
                                  <m:ctrlPr>
                                    <a:rPr lang="en-US" i="1">
                                      <a:latin typeface="Cambria Math" panose="02040503050406030204" pitchFamily="18" charset="0"/>
                                    </a:rPr>
                                  </m:ctrlPr>
                                </m:sSubPr>
                                <m:e>
                                  <m:r>
                                    <a:rPr lang="en-US" i="1">
                                      <a:latin typeface="Cambria Math" panose="02040503050406030204" pitchFamily="18" charset="0"/>
                                    </a:rPr>
                                    <m:t>𝑛</m:t>
                                  </m:r>
                                </m:e>
                                <m:sub>
                                  <m:r>
                                    <a:rPr lang="en-US" i="0">
                                      <a:latin typeface="Cambria Math" panose="02040503050406030204" pitchFamily="18" charset="0"/>
                                    </a:rPr>
                                    <m:t>1</m:t>
                                  </m:r>
                                </m:sub>
                              </m:sSub>
                              <m:r>
                                <a:rPr lang="en-US" i="0">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𝑛</m:t>
                                  </m:r>
                                </m:e>
                                <m:sub>
                                  <m:r>
                                    <a:rPr lang="en-US" i="0">
                                      <a:latin typeface="Cambria Math" panose="02040503050406030204" pitchFamily="18" charset="0"/>
                                    </a:rPr>
                                    <m:t>2</m:t>
                                  </m:r>
                                </m:sub>
                              </m:sSub>
                            </m:num>
                            <m:den>
                              <m:r>
                                <a:rPr lang="en-US" i="0">
                                  <a:latin typeface="Cambria Math" panose="02040503050406030204" pitchFamily="18" charset="0"/>
                                </a:rPr>
                                <m:t>2</m:t>
                              </m:r>
                            </m:den>
                          </m:f>
                        </m:sup>
                      </m:sSup>
                      <m:r>
                        <a:rPr lang="en-US" i="0">
                          <a:latin typeface="Cambria Math" panose="02040503050406030204" pitchFamily="18" charset="0"/>
                        </a:rPr>
                        <m:t>  ,</m:t>
                      </m:r>
                      <m:r>
                        <a:rPr lang="en-US" i="1">
                          <a:latin typeface="Cambria Math" panose="02040503050406030204" pitchFamily="18" charset="0"/>
                        </a:rPr>
                        <m:t>𝑥</m:t>
                      </m:r>
                      <m:r>
                        <a:rPr lang="en-US" i="0">
                          <a:latin typeface="Cambria Math" panose="02040503050406030204" pitchFamily="18" charset="0"/>
                        </a:rPr>
                        <m:t>&gt;0</m:t>
                      </m:r>
                    </m:oMath>
                  </m:oMathPara>
                </a14:m>
                <a:endParaRPr lang="en-US" dirty="0"/>
              </a:p>
            </p:txBody>
          </p:sp>
        </mc:Choice>
        <mc:Fallback xmlns="">
          <p:sp>
            <p:nvSpPr>
              <p:cNvPr id="4" name="Rectangle 3"/>
              <p:cNvSpPr>
                <a:spLocks noRot="1" noChangeAspect="1" noMove="1" noResize="1" noEditPoints="1" noAdjustHandles="1" noChangeArrowheads="1" noChangeShapeType="1" noTextEdit="1"/>
              </p:cNvSpPr>
              <p:nvPr/>
            </p:nvSpPr>
            <p:spPr>
              <a:xfrm>
                <a:off x="685800" y="1793802"/>
                <a:ext cx="6248400" cy="982385"/>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Rectangle 4"/>
              <p:cNvSpPr/>
              <p:nvPr/>
            </p:nvSpPr>
            <p:spPr>
              <a:xfrm>
                <a:off x="283923" y="3756820"/>
                <a:ext cx="4572000" cy="2308324"/>
              </a:xfrm>
              <a:prstGeom prst="rect">
                <a:avLst/>
              </a:prstGeom>
            </p:spPr>
            <p:txBody>
              <a:bodyPr>
                <a:spAutoFit/>
              </a:bodyPr>
              <a:lstStyle/>
              <a:p>
                <a:pPr marL="285750" indent="-285750">
                  <a:buFont typeface="Arial" panose="020B0604020202020204" pitchFamily="34" charset="0"/>
                  <a:buChar char="•"/>
                </a:pPr>
                <a:r>
                  <a:rPr lang="en-IN" sz="2400" dirty="0"/>
                  <a:t>F- distribution curve lies entirely in first quadrant.</a:t>
                </a:r>
              </a:p>
              <a:p>
                <a:pPr marL="285750" indent="-285750">
                  <a:buFont typeface="Arial" panose="020B0604020202020204" pitchFamily="34" charset="0"/>
                  <a:buChar char="•"/>
                </a:pPr>
                <a:r>
                  <a:rPr lang="en-IN" sz="2400" dirty="0"/>
                  <a:t>The F- curve depends not only on the two parameters </a:t>
                </a:r>
                <a14:m>
                  <m:oMath xmlns:m="http://schemas.openxmlformats.org/officeDocument/2006/math">
                    <m:r>
                      <a:rPr lang="en-IN" sz="2400" i="1">
                        <a:latin typeface="Cambria Math" panose="02040503050406030204" pitchFamily="18" charset="0"/>
                        <a:ea typeface="Cambria Math" panose="02040503050406030204" pitchFamily="18" charset="0"/>
                      </a:rPr>
                      <m:t>𝜗</m:t>
                    </m:r>
                    <m:r>
                      <a:rPr lang="en-IN" sz="2400" i="1" baseline="-25000">
                        <a:latin typeface="Cambria Math" panose="02040503050406030204" pitchFamily="18" charset="0"/>
                        <a:ea typeface="Cambria Math" panose="02040503050406030204" pitchFamily="18" charset="0"/>
                      </a:rPr>
                      <m:t>1</m:t>
                    </m:r>
                  </m:oMath>
                </a14:m>
                <a:r>
                  <a:rPr lang="en-IN" sz="2400" dirty="0"/>
                  <a:t> and </a:t>
                </a:r>
                <a14:m>
                  <m:oMath xmlns:m="http://schemas.openxmlformats.org/officeDocument/2006/math">
                    <m:r>
                      <a:rPr lang="en-IN" sz="2400" i="1">
                        <a:latin typeface="Cambria Math" panose="02040503050406030204" pitchFamily="18" charset="0"/>
                        <a:ea typeface="Cambria Math" panose="02040503050406030204" pitchFamily="18" charset="0"/>
                      </a:rPr>
                      <m:t>𝜗</m:t>
                    </m:r>
                  </m:oMath>
                </a14:m>
                <a:r>
                  <a:rPr lang="en-IN" sz="2400" baseline="-25000" dirty="0"/>
                  <a:t>2</a:t>
                </a:r>
                <a:r>
                  <a:rPr lang="en-IN" sz="2400" dirty="0"/>
                  <a:t> but also on the order in which they are stated. </a:t>
                </a:r>
              </a:p>
            </p:txBody>
          </p:sp>
        </mc:Choice>
        <mc:Fallback xmlns="">
          <p:sp>
            <p:nvSpPr>
              <p:cNvPr id="5" name="Rectangle 4"/>
              <p:cNvSpPr>
                <a:spLocks noRot="1" noChangeAspect="1" noMove="1" noResize="1" noEditPoints="1" noAdjustHandles="1" noChangeArrowheads="1" noChangeShapeType="1" noTextEdit="1"/>
              </p:cNvSpPr>
              <p:nvPr/>
            </p:nvSpPr>
            <p:spPr>
              <a:xfrm>
                <a:off x="283923" y="3756820"/>
                <a:ext cx="4572000" cy="2308324"/>
              </a:xfrm>
              <a:prstGeom prst="rect">
                <a:avLst/>
              </a:prstGeom>
              <a:blipFill>
                <a:blip r:embed="rId4"/>
                <a:stretch>
                  <a:fillRect l="-1867" t="-2111" r="-933" b="-5013"/>
                </a:stretch>
              </a:blipFill>
            </p:spPr>
            <p:txBody>
              <a:bodyPr/>
              <a:lstStyle/>
              <a:p>
                <a:r>
                  <a:rPr lang="en-US">
                    <a:noFill/>
                  </a:rPr>
                  <a:t> </a:t>
                </a:r>
              </a:p>
            </p:txBody>
          </p:sp>
        </mc:Fallback>
      </mc:AlternateContent>
      <p:sp>
        <p:nvSpPr>
          <p:cNvPr id="6" name="Slide Number Placeholder 5">
            <a:extLst>
              <a:ext uri="{FF2B5EF4-FFF2-40B4-BE49-F238E27FC236}">
                <a16:creationId xmlns:a16="http://schemas.microsoft.com/office/drawing/2014/main" id="{7C8072F7-759F-1A30-0608-CE614A665301}"/>
              </a:ext>
            </a:extLst>
          </p:cNvPr>
          <p:cNvSpPr txBox="1">
            <a:spLocks/>
          </p:cNvSpPr>
          <p:nvPr/>
        </p:nvSpPr>
        <p:spPr>
          <a:xfrm>
            <a:off x="8673231" y="6326455"/>
            <a:ext cx="457200" cy="326119"/>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B6F15528-21DE-4FAA-801E-634DDDAF4B2B}" type="slidenum">
              <a:rPr lang="en-US" sz="1400" smtClean="0"/>
              <a:pPr/>
              <a:t>53</a:t>
            </a:fld>
            <a:endParaRPr lang="en-US" sz="1400" dirty="0"/>
          </a:p>
        </p:txBody>
      </p:sp>
    </p:spTree>
    <p:extLst>
      <p:ext uri="{BB962C8B-B14F-4D97-AF65-F5344CB8AC3E}">
        <p14:creationId xmlns:p14="http://schemas.microsoft.com/office/powerpoint/2010/main" val="4079901787"/>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Content Placeholder 1">
                <a:extLst>
                  <a:ext uri="{FF2B5EF4-FFF2-40B4-BE49-F238E27FC236}">
                    <a16:creationId xmlns:a16="http://schemas.microsoft.com/office/drawing/2014/main" id="{6765B551-C0EC-4CB5-995D-B5FEEFB5D2EA}"/>
                  </a:ext>
                </a:extLst>
              </p:cNvPr>
              <p:cNvSpPr>
                <a:spLocks noGrp="1"/>
              </p:cNvSpPr>
              <p:nvPr>
                <p:ph idx="1"/>
              </p:nvPr>
            </p:nvSpPr>
            <p:spPr/>
            <p:txBody>
              <a:bodyPr>
                <a:normAutofit/>
              </a:bodyPr>
              <a:lstStyle/>
              <a:p>
                <a:pPr marL="285750" indent="-285750" algn="just">
                  <a:lnSpc>
                    <a:spcPct val="150000"/>
                  </a:lnSpc>
                  <a:spcBef>
                    <a:spcPts val="0"/>
                  </a:spcBef>
                  <a:buFont typeface="Wingdings" panose="05000000000000000000" pitchFamily="2" charset="2"/>
                  <a:buChar char="v"/>
                </a:pPr>
                <a:r>
                  <a:rPr lang="en-US" dirty="0"/>
                  <a:t>    </a:t>
                </a:r>
                <a:r>
                  <a:rPr lang="en-US" dirty="0">
                    <a:latin typeface="+mn-lt"/>
                  </a:rPr>
                  <a:t>The F-distribution was </a:t>
                </a:r>
                <a:r>
                  <a:rPr lang="en-US" b="1" dirty="0">
                    <a:latin typeface="+mn-lt"/>
                  </a:rPr>
                  <a:t>developed by Fisher to study the behavior of two variances from random samples taken from two independent normal populations</a:t>
                </a:r>
                <a:r>
                  <a:rPr lang="en-US" dirty="0">
                    <a:latin typeface="+mn-lt"/>
                  </a:rPr>
                  <a:t>.</a:t>
                </a:r>
              </a:p>
              <a:p>
                <a:pPr marL="285750" indent="-285750" algn="just">
                  <a:lnSpc>
                    <a:spcPct val="150000"/>
                  </a:lnSpc>
                  <a:spcBef>
                    <a:spcPts val="0"/>
                  </a:spcBef>
                  <a:buFont typeface="Wingdings" panose="05000000000000000000" pitchFamily="2" charset="2"/>
                  <a:buChar char="v"/>
                </a:pPr>
                <a:r>
                  <a:rPr lang="en-US" dirty="0">
                    <a:latin typeface="+mn-lt"/>
                  </a:rPr>
                  <a:t>    In applied problems we may be interested in knowing whether the population variances are equal or not, based on the response of the random samples.</a:t>
                </a:r>
              </a:p>
              <a:p>
                <a:pPr marL="285750" indent="-285750" algn="just">
                  <a:lnSpc>
                    <a:spcPct val="150000"/>
                  </a:lnSpc>
                  <a:spcBef>
                    <a:spcPts val="0"/>
                  </a:spcBef>
                  <a:buFont typeface="Wingdings" panose="05000000000000000000" pitchFamily="2" charset="2"/>
                  <a:buChar char="v"/>
                </a:pPr>
                <a:r>
                  <a:rPr lang="en-US" dirty="0">
                    <a:latin typeface="+mn-lt"/>
                  </a:rPr>
                  <a:t>    If S</a:t>
                </a:r>
                <a:r>
                  <a:rPr lang="en-US" baseline="-25000" dirty="0">
                    <a:latin typeface="+mn-lt"/>
                  </a:rPr>
                  <a:t>1</a:t>
                </a:r>
                <a:r>
                  <a:rPr lang="en-US" baseline="30000" dirty="0">
                    <a:latin typeface="+mn-lt"/>
                  </a:rPr>
                  <a:t>2  </a:t>
                </a:r>
                <a:r>
                  <a:rPr lang="en-US" dirty="0">
                    <a:latin typeface="+mn-lt"/>
                  </a:rPr>
                  <a:t>and S</a:t>
                </a:r>
                <a:r>
                  <a:rPr lang="en-US" baseline="-25000" dirty="0">
                    <a:latin typeface="+mn-lt"/>
                  </a:rPr>
                  <a:t>2</a:t>
                </a:r>
                <a:r>
                  <a:rPr lang="en-US" baseline="30000" dirty="0">
                    <a:latin typeface="+mn-lt"/>
                  </a:rPr>
                  <a:t>2 </a:t>
                </a:r>
                <a:r>
                  <a:rPr lang="en-US" dirty="0">
                    <a:latin typeface="+mn-lt"/>
                  </a:rPr>
                  <a:t> are variances of independent random sample of size n</a:t>
                </a:r>
                <a:r>
                  <a:rPr lang="en-US" baseline="-25000" dirty="0">
                    <a:latin typeface="+mn-lt"/>
                  </a:rPr>
                  <a:t>1 </a:t>
                </a:r>
                <a:r>
                  <a:rPr lang="en-US" dirty="0">
                    <a:latin typeface="+mn-lt"/>
                  </a:rPr>
                  <a:t>and n</a:t>
                </a:r>
                <a:r>
                  <a:rPr lang="en-US" baseline="-25000" dirty="0">
                    <a:latin typeface="+mn-lt"/>
                  </a:rPr>
                  <a:t>2 </a:t>
                </a:r>
                <a:r>
                  <a:rPr lang="en-US" dirty="0">
                    <a:latin typeface="+mn-lt"/>
                  </a:rPr>
                  <a:t>from a normal populations with variances σ</a:t>
                </a:r>
                <a:r>
                  <a:rPr lang="en-US" baseline="-25000" dirty="0">
                    <a:latin typeface="+mn-lt"/>
                  </a:rPr>
                  <a:t>1</a:t>
                </a:r>
                <a:r>
                  <a:rPr lang="en-US" baseline="30000" dirty="0">
                    <a:latin typeface="+mn-lt"/>
                  </a:rPr>
                  <a:t>2</a:t>
                </a:r>
                <a:r>
                  <a:rPr lang="en-US" dirty="0">
                    <a:latin typeface="+mn-lt"/>
                  </a:rPr>
                  <a:t> and σ</a:t>
                </a:r>
                <a:r>
                  <a:rPr lang="en-US" baseline="-25000" dirty="0">
                    <a:latin typeface="+mn-lt"/>
                  </a:rPr>
                  <a:t>2</a:t>
                </a:r>
                <a:r>
                  <a:rPr lang="en-US" baseline="30000" dirty="0">
                    <a:latin typeface="+mn-lt"/>
                  </a:rPr>
                  <a:t>2</a:t>
                </a:r>
                <a:r>
                  <a:rPr lang="en-US" dirty="0">
                    <a:latin typeface="+mn-lt"/>
                  </a:rPr>
                  <a:t>, then</a:t>
                </a:r>
              </a:p>
              <a:p>
                <a:pPr algn="just">
                  <a:lnSpc>
                    <a:spcPct val="150000"/>
                  </a:lnSpc>
                  <a:spcBef>
                    <a:spcPts val="0"/>
                  </a:spcBef>
                </a:pPr>
                <a:endParaRPr lang="en-US" dirty="0">
                  <a:latin typeface="+mn-lt"/>
                </a:endParaRPr>
              </a:p>
              <a:p>
                <a:pPr algn="just">
                  <a:lnSpc>
                    <a:spcPct val="150000"/>
                  </a:lnSpc>
                  <a:spcBef>
                    <a:spcPts val="0"/>
                  </a:spcBef>
                </a:pPr>
                <a:endParaRPr lang="en-US" dirty="0">
                  <a:latin typeface="+mn-lt"/>
                </a:endParaRPr>
              </a:p>
              <a:p>
                <a:pPr algn="just">
                  <a:lnSpc>
                    <a:spcPct val="150000"/>
                  </a:lnSpc>
                  <a:spcBef>
                    <a:spcPts val="0"/>
                  </a:spcBef>
                </a:pPr>
                <a:r>
                  <a:rPr lang="en-US" dirty="0">
                    <a:latin typeface="+mn-lt"/>
                  </a:rPr>
                  <a:t>     which follows F –distribution with </a:t>
                </a:r>
                <a14:m>
                  <m:oMath xmlns:m="http://schemas.openxmlformats.org/officeDocument/2006/math">
                    <m:r>
                      <a:rPr lang="en-IN" i="1">
                        <a:latin typeface="Cambria Math" panose="02040503050406030204" pitchFamily="18" charset="0"/>
                        <a:ea typeface="Cambria Math" panose="02040503050406030204" pitchFamily="18" charset="0"/>
                      </a:rPr>
                      <m:t>𝜗</m:t>
                    </m:r>
                    <m:r>
                      <a:rPr lang="en-IN" b="0" i="1" baseline="-25000" smtClean="0">
                        <a:latin typeface="Cambria Math" panose="02040503050406030204" pitchFamily="18" charset="0"/>
                        <a:ea typeface="Cambria Math" panose="02040503050406030204" pitchFamily="18" charset="0"/>
                      </a:rPr>
                      <m:t>1</m:t>
                    </m:r>
                  </m:oMath>
                </a14:m>
                <a:r>
                  <a:rPr lang="en-IN" dirty="0">
                    <a:latin typeface="+mn-lt"/>
                  </a:rPr>
                  <a:t> = n</a:t>
                </a:r>
                <a:r>
                  <a:rPr lang="en-IN" baseline="-25000" dirty="0">
                    <a:latin typeface="+mn-lt"/>
                  </a:rPr>
                  <a:t>1</a:t>
                </a:r>
                <a:r>
                  <a:rPr lang="en-IN" dirty="0">
                    <a:latin typeface="+mn-lt"/>
                  </a:rPr>
                  <a:t>-1 and </a:t>
                </a:r>
                <a14:m>
                  <m:oMath xmlns:m="http://schemas.openxmlformats.org/officeDocument/2006/math">
                    <m:r>
                      <a:rPr lang="en-IN" i="1">
                        <a:latin typeface="Cambria Math" panose="02040503050406030204" pitchFamily="18" charset="0"/>
                        <a:ea typeface="Cambria Math" panose="02040503050406030204" pitchFamily="18" charset="0"/>
                      </a:rPr>
                      <m:t>𝜗</m:t>
                    </m:r>
                  </m:oMath>
                </a14:m>
                <a:r>
                  <a:rPr lang="en-IN" baseline="-25000" dirty="0">
                    <a:latin typeface="+mn-lt"/>
                  </a:rPr>
                  <a:t>2</a:t>
                </a:r>
                <a:r>
                  <a:rPr lang="en-IN" dirty="0">
                    <a:latin typeface="+mn-lt"/>
                  </a:rPr>
                  <a:t>=n</a:t>
                </a:r>
                <a:r>
                  <a:rPr lang="en-IN" baseline="-25000" dirty="0">
                    <a:latin typeface="+mn-lt"/>
                  </a:rPr>
                  <a:t>2</a:t>
                </a:r>
                <a:r>
                  <a:rPr lang="en-IN" dirty="0">
                    <a:latin typeface="+mn-lt"/>
                  </a:rPr>
                  <a:t>-1 </a:t>
                </a:r>
                <a:r>
                  <a:rPr lang="en-IN" dirty="0" err="1">
                    <a:latin typeface="+mn-lt"/>
                  </a:rPr>
                  <a:t>d.o.f</a:t>
                </a:r>
                <a:r>
                  <a:rPr lang="en-IN" dirty="0">
                    <a:latin typeface="+mn-lt"/>
                  </a:rPr>
                  <a:t>.</a:t>
                </a:r>
              </a:p>
            </p:txBody>
          </p:sp>
        </mc:Choice>
        <mc:Fallback xmlns="">
          <p:sp>
            <p:nvSpPr>
              <p:cNvPr id="2" name="Content Placeholder 1">
                <a:extLst>
                  <a:ext uri="{FF2B5EF4-FFF2-40B4-BE49-F238E27FC236}">
                    <a16:creationId xmlns="" xmlns:a16="http://schemas.microsoft.com/office/drawing/2014/main" xmlns:a14="http://schemas.microsoft.com/office/drawing/2010/main" id="{6765B551-C0EC-4CB5-995D-B5FEEFB5D2EA}"/>
                  </a:ext>
                </a:extLst>
              </p:cNvPr>
              <p:cNvSpPr>
                <a:spLocks noGrp="1" noRot="1" noChangeAspect="1" noMove="1" noResize="1" noEditPoints="1" noAdjustHandles="1" noChangeArrowheads="1" noChangeShapeType="1" noTextEdit="1"/>
              </p:cNvSpPr>
              <p:nvPr>
                <p:ph idx="1"/>
              </p:nvPr>
            </p:nvSpPr>
            <p:spPr>
              <a:blipFill rotWithShape="0">
                <a:blip r:embed="rId2"/>
                <a:stretch>
                  <a:fillRect l="-444" r="-593"/>
                </a:stretch>
              </a:blipFill>
            </p:spPr>
            <p:txBody>
              <a:bodyPr/>
              <a:lstStyle/>
              <a:p>
                <a:r>
                  <a:rPr lang="en-IN">
                    <a:noFill/>
                  </a:rPr>
                  <a:t> </a:t>
                </a:r>
              </a:p>
            </p:txBody>
          </p:sp>
        </mc:Fallback>
      </mc:AlternateContent>
      <p:sp>
        <p:nvSpPr>
          <p:cNvPr id="3" name="Content Placeholder 2">
            <a:extLst>
              <a:ext uri="{FF2B5EF4-FFF2-40B4-BE49-F238E27FC236}">
                <a16:creationId xmlns:a16="http://schemas.microsoft.com/office/drawing/2014/main" id="{F5497268-4084-4103-BDBE-6A2F4876FF0E}"/>
              </a:ext>
            </a:extLst>
          </p:cNvPr>
          <p:cNvSpPr>
            <a:spLocks noGrp="1"/>
          </p:cNvSpPr>
          <p:nvPr>
            <p:ph sz="quarter" idx="10"/>
          </p:nvPr>
        </p:nvSpPr>
        <p:spPr>
          <a:xfrm>
            <a:off x="152400" y="152400"/>
            <a:ext cx="7391400" cy="1143000"/>
          </a:xfrm>
        </p:spPr>
        <p:txBody>
          <a:bodyPr>
            <a:normAutofit/>
          </a:bodyPr>
          <a:lstStyle/>
          <a:p>
            <a:r>
              <a:rPr lang="en-IN" sz="2400" dirty="0">
                <a:solidFill>
                  <a:srgbClr val="00B0F0"/>
                </a:solidFill>
                <a:latin typeface="+mj-lt"/>
              </a:rPr>
              <a:t>Introduction to F-distribution</a:t>
            </a:r>
          </a:p>
          <a:p>
            <a:r>
              <a:rPr lang="en-IN" sz="2400" dirty="0">
                <a:solidFill>
                  <a:srgbClr val="00B0F0"/>
                </a:solidFill>
                <a:latin typeface="+mj-lt"/>
              </a:rPr>
              <a:t> (Sampling distribution of the ratio of two sample variances)</a:t>
            </a:r>
          </a:p>
        </p:txBody>
      </p:sp>
      <mc:AlternateContent xmlns:mc="http://schemas.openxmlformats.org/markup-compatibility/2006" xmlns:a14="http://schemas.microsoft.com/office/drawing/2010/main">
        <mc:Choice Requires="a14">
          <p:sp>
            <p:nvSpPr>
              <p:cNvPr id="4" name="Rectangle 3">
                <a:extLst>
                  <a:ext uri="{FF2B5EF4-FFF2-40B4-BE49-F238E27FC236}">
                    <a16:creationId xmlns:a16="http://schemas.microsoft.com/office/drawing/2014/main" id="{FF652EEA-9D85-43A2-8255-C5B89461CA50}"/>
                  </a:ext>
                </a:extLst>
              </p:cNvPr>
              <p:cNvSpPr/>
              <p:nvPr/>
            </p:nvSpPr>
            <p:spPr>
              <a:xfrm>
                <a:off x="2534792" y="4462813"/>
                <a:ext cx="1313308" cy="71878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IN" i="1">
                          <a:latin typeface="Cambria Math" panose="02040503050406030204" pitchFamily="18" charset="0"/>
                        </a:rPr>
                        <m:t>𝐹</m:t>
                      </m:r>
                      <m:r>
                        <a:rPr lang="en-IN" i="0">
                          <a:latin typeface="Cambria Math" panose="02040503050406030204" pitchFamily="18" charset="0"/>
                        </a:rPr>
                        <m:t>=</m:t>
                      </m:r>
                      <m:f>
                        <m:fPr>
                          <m:ctrlPr>
                            <a:rPr lang="en-IN" i="1">
                              <a:latin typeface="Cambria Math" panose="02040503050406030204" pitchFamily="18" charset="0"/>
                            </a:rPr>
                          </m:ctrlPr>
                        </m:fPr>
                        <m:num>
                          <m:f>
                            <m:fPr>
                              <m:type m:val="lin"/>
                              <m:ctrlPr>
                                <a:rPr lang="en-IN" i="1">
                                  <a:latin typeface="Cambria Math" panose="02040503050406030204" pitchFamily="18" charset="0"/>
                                </a:rPr>
                              </m:ctrlPr>
                            </m:fPr>
                            <m:num>
                              <m:sSubSup>
                                <m:sSubSupPr>
                                  <m:ctrlPr>
                                    <a:rPr lang="en-IN" i="1">
                                      <a:latin typeface="Cambria Math" panose="02040503050406030204" pitchFamily="18" charset="0"/>
                                    </a:rPr>
                                  </m:ctrlPr>
                                </m:sSubSupPr>
                                <m:e>
                                  <m:r>
                                    <a:rPr lang="en-IN" i="1">
                                      <a:latin typeface="Cambria Math" panose="02040503050406030204" pitchFamily="18" charset="0"/>
                                    </a:rPr>
                                    <m:t>𝑆</m:t>
                                  </m:r>
                                </m:e>
                                <m:sub>
                                  <m:r>
                                    <a:rPr lang="en-IN" i="0">
                                      <a:latin typeface="Cambria Math" panose="02040503050406030204" pitchFamily="18" charset="0"/>
                                    </a:rPr>
                                    <m:t>1</m:t>
                                  </m:r>
                                </m:sub>
                                <m:sup>
                                  <m:r>
                                    <a:rPr lang="en-IN" i="0">
                                      <a:latin typeface="Cambria Math" panose="02040503050406030204" pitchFamily="18" charset="0"/>
                                    </a:rPr>
                                    <m:t>2</m:t>
                                  </m:r>
                                </m:sup>
                              </m:sSubSup>
                            </m:num>
                            <m:den>
                              <m:sSubSup>
                                <m:sSubSupPr>
                                  <m:ctrlPr>
                                    <a:rPr lang="en-IN" i="1">
                                      <a:latin typeface="Cambria Math" panose="02040503050406030204" pitchFamily="18" charset="0"/>
                                    </a:rPr>
                                  </m:ctrlPr>
                                </m:sSubSupPr>
                                <m:e>
                                  <m:r>
                                    <a:rPr lang="en-IN" i="1">
                                      <a:latin typeface="Cambria Math" panose="02040503050406030204" pitchFamily="18" charset="0"/>
                                    </a:rPr>
                                    <m:t>𝜎</m:t>
                                  </m:r>
                                </m:e>
                                <m:sub>
                                  <m:r>
                                    <a:rPr lang="en-IN" i="0">
                                      <a:latin typeface="Cambria Math" panose="02040503050406030204" pitchFamily="18" charset="0"/>
                                    </a:rPr>
                                    <m:t>1</m:t>
                                  </m:r>
                                </m:sub>
                                <m:sup>
                                  <m:r>
                                    <a:rPr lang="en-IN" i="0">
                                      <a:latin typeface="Cambria Math" panose="02040503050406030204" pitchFamily="18" charset="0"/>
                                    </a:rPr>
                                    <m:t>2</m:t>
                                  </m:r>
                                </m:sup>
                              </m:sSubSup>
                            </m:den>
                          </m:f>
                        </m:num>
                        <m:den>
                          <m:f>
                            <m:fPr>
                              <m:type m:val="lin"/>
                              <m:ctrlPr>
                                <a:rPr lang="en-IN" i="1">
                                  <a:latin typeface="Cambria Math" panose="02040503050406030204" pitchFamily="18" charset="0"/>
                                </a:rPr>
                              </m:ctrlPr>
                            </m:fPr>
                            <m:num>
                              <m:sSubSup>
                                <m:sSubSupPr>
                                  <m:ctrlPr>
                                    <a:rPr lang="en-IN" i="1">
                                      <a:latin typeface="Cambria Math" panose="02040503050406030204" pitchFamily="18" charset="0"/>
                                    </a:rPr>
                                  </m:ctrlPr>
                                </m:sSubSupPr>
                                <m:e>
                                  <m:r>
                                    <a:rPr lang="en-IN" i="1">
                                      <a:latin typeface="Cambria Math" panose="02040503050406030204" pitchFamily="18" charset="0"/>
                                    </a:rPr>
                                    <m:t>𝑆</m:t>
                                  </m:r>
                                </m:e>
                                <m:sub>
                                  <m:r>
                                    <a:rPr lang="en-IN" i="0">
                                      <a:latin typeface="Cambria Math" panose="02040503050406030204" pitchFamily="18" charset="0"/>
                                    </a:rPr>
                                    <m:t>2</m:t>
                                  </m:r>
                                </m:sub>
                                <m:sup>
                                  <m:r>
                                    <a:rPr lang="en-IN" i="0">
                                      <a:latin typeface="Cambria Math" panose="02040503050406030204" pitchFamily="18" charset="0"/>
                                    </a:rPr>
                                    <m:t>2</m:t>
                                  </m:r>
                                </m:sup>
                              </m:sSubSup>
                            </m:num>
                            <m:den>
                              <m:sSubSup>
                                <m:sSubSupPr>
                                  <m:ctrlPr>
                                    <a:rPr lang="en-IN" i="1">
                                      <a:latin typeface="Cambria Math" panose="02040503050406030204" pitchFamily="18" charset="0"/>
                                    </a:rPr>
                                  </m:ctrlPr>
                                </m:sSubSupPr>
                                <m:e>
                                  <m:r>
                                    <a:rPr lang="en-IN" i="1">
                                      <a:latin typeface="Cambria Math" panose="02040503050406030204" pitchFamily="18" charset="0"/>
                                    </a:rPr>
                                    <m:t>𝜎</m:t>
                                  </m:r>
                                </m:e>
                                <m:sub>
                                  <m:r>
                                    <a:rPr lang="en-IN" i="0">
                                      <a:latin typeface="Cambria Math" panose="02040503050406030204" pitchFamily="18" charset="0"/>
                                    </a:rPr>
                                    <m:t>2</m:t>
                                  </m:r>
                                </m:sub>
                                <m:sup>
                                  <m:r>
                                    <a:rPr lang="en-IN" i="0">
                                      <a:latin typeface="Cambria Math" panose="02040503050406030204" pitchFamily="18" charset="0"/>
                                    </a:rPr>
                                    <m:t>2</m:t>
                                  </m:r>
                                </m:sup>
                              </m:sSubSup>
                            </m:den>
                          </m:f>
                        </m:den>
                      </m:f>
                    </m:oMath>
                  </m:oMathPara>
                </a14:m>
                <a:endParaRPr lang="en-IN" dirty="0"/>
              </a:p>
            </p:txBody>
          </p:sp>
        </mc:Choice>
        <mc:Fallback xmlns="">
          <p:sp>
            <p:nvSpPr>
              <p:cNvPr id="4" name="Rectangle 3">
                <a:extLst>
                  <a:ext uri="{FF2B5EF4-FFF2-40B4-BE49-F238E27FC236}">
                    <a16:creationId xmlns="" xmlns:a16="http://schemas.microsoft.com/office/drawing/2014/main" xmlns:a14="http://schemas.microsoft.com/office/drawing/2010/main" id="{FF652EEA-9D85-43A2-8255-C5B89461CA50}"/>
                  </a:ext>
                </a:extLst>
              </p:cNvPr>
              <p:cNvSpPr>
                <a:spLocks noRot="1" noChangeAspect="1" noMove="1" noResize="1" noEditPoints="1" noAdjustHandles="1" noChangeArrowheads="1" noChangeShapeType="1" noTextEdit="1"/>
              </p:cNvSpPr>
              <p:nvPr/>
            </p:nvSpPr>
            <p:spPr>
              <a:xfrm>
                <a:off x="2534792" y="4462813"/>
                <a:ext cx="1313308" cy="718787"/>
              </a:xfrm>
              <a:prstGeom prst="rect">
                <a:avLst/>
              </a:prstGeom>
              <a:blipFill rotWithShape="0">
                <a:blip r:embed="rId3"/>
                <a:stretch>
                  <a:fillRect/>
                </a:stretch>
              </a:blipFill>
            </p:spPr>
            <p:txBody>
              <a:bodyPr/>
              <a:lstStyle/>
              <a:p>
                <a:r>
                  <a:rPr lang="en-IN">
                    <a:noFill/>
                  </a:rPr>
                  <a:t> </a:t>
                </a:r>
              </a:p>
            </p:txBody>
          </p:sp>
        </mc:Fallback>
      </mc:AlternateContent>
      <p:sp>
        <p:nvSpPr>
          <p:cNvPr id="5" name="Slide Number Placeholder 5">
            <a:extLst>
              <a:ext uri="{FF2B5EF4-FFF2-40B4-BE49-F238E27FC236}">
                <a16:creationId xmlns:a16="http://schemas.microsoft.com/office/drawing/2014/main" id="{225B0636-8158-4D4A-A8E0-C51AA6C3C260}"/>
              </a:ext>
            </a:extLst>
          </p:cNvPr>
          <p:cNvSpPr txBox="1">
            <a:spLocks/>
          </p:cNvSpPr>
          <p:nvPr/>
        </p:nvSpPr>
        <p:spPr>
          <a:xfrm>
            <a:off x="8458200" y="6227081"/>
            <a:ext cx="457200" cy="326119"/>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B6F15528-21DE-4FAA-801E-634DDDAF4B2B}" type="slidenum">
              <a:rPr lang="en-US" sz="1400" smtClean="0"/>
              <a:pPr/>
              <a:t>54</a:t>
            </a:fld>
            <a:endParaRPr lang="en-US" sz="1400" dirty="0"/>
          </a:p>
        </p:txBody>
      </p:sp>
    </p:spTree>
    <p:extLst>
      <p:ext uri="{BB962C8B-B14F-4D97-AF65-F5344CB8AC3E}">
        <p14:creationId xmlns:p14="http://schemas.microsoft.com/office/powerpoint/2010/main" val="2200553468"/>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a:extLst>
              <a:ext uri="{FF2B5EF4-FFF2-40B4-BE49-F238E27FC236}">
                <a16:creationId xmlns:a16="http://schemas.microsoft.com/office/drawing/2014/main" id="{6765B551-C0EC-4CB5-995D-B5FEEFB5D2EA}"/>
              </a:ext>
            </a:extLst>
          </p:cNvPr>
          <p:cNvSpPr>
            <a:spLocks noGrp="1"/>
          </p:cNvSpPr>
          <p:nvPr>
            <p:ph idx="1"/>
          </p:nvPr>
        </p:nvSpPr>
        <p:spPr>
          <a:xfrm>
            <a:off x="304800" y="1493839"/>
            <a:ext cx="8458200" cy="4525963"/>
          </a:xfrm>
        </p:spPr>
        <p:txBody>
          <a:bodyPr/>
          <a:lstStyle/>
          <a:p>
            <a:pPr marL="342900" indent="-342900">
              <a:lnSpc>
                <a:spcPct val="150000"/>
              </a:lnSpc>
              <a:spcBef>
                <a:spcPts val="0"/>
              </a:spcBef>
              <a:buFont typeface="Arial" panose="020B0604020202020204" pitchFamily="34" charset="0"/>
              <a:buChar char="•"/>
            </a:pPr>
            <a:r>
              <a:rPr lang="en-US" sz="2000" dirty="0">
                <a:latin typeface="+mn-lt"/>
              </a:rPr>
              <a:t>The t-distribution, also known as the </a:t>
            </a:r>
            <a:r>
              <a:rPr lang="en-US" sz="2000" b="1" dirty="0">
                <a:latin typeface="+mn-lt"/>
              </a:rPr>
              <a:t>Student's t-distribution</a:t>
            </a:r>
            <a:r>
              <a:rPr lang="en-US" sz="2000" dirty="0">
                <a:latin typeface="+mn-lt"/>
              </a:rPr>
              <a:t>, is a type of probability distribution that is similar to the normal distribution with its bell shape but has heavier tails.</a:t>
            </a:r>
          </a:p>
          <a:p>
            <a:pPr marL="342900" indent="-342900">
              <a:lnSpc>
                <a:spcPct val="150000"/>
              </a:lnSpc>
              <a:spcBef>
                <a:spcPts val="0"/>
              </a:spcBef>
              <a:buFont typeface="Arial" panose="020B0604020202020204" pitchFamily="34" charset="0"/>
              <a:buChar char="•"/>
            </a:pPr>
            <a:r>
              <a:rPr lang="en-US" sz="2000" dirty="0">
                <a:latin typeface="+mn-lt"/>
              </a:rPr>
              <a:t>It is used for estimating population parameters for </a:t>
            </a:r>
            <a:r>
              <a:rPr lang="en-US" sz="2000" b="1" dirty="0">
                <a:latin typeface="+mn-lt"/>
              </a:rPr>
              <a:t>small sample sizes when </a:t>
            </a:r>
            <a:r>
              <a:rPr lang="en-US" sz="2000" b="1" dirty="0">
                <a:latin typeface="+mj-lt"/>
              </a:rPr>
              <a:t>we don't know the standard deviation</a:t>
            </a:r>
            <a:r>
              <a:rPr lang="en-US" sz="2000" dirty="0">
                <a:latin typeface="+mj-lt"/>
              </a:rPr>
              <a:t>.</a:t>
            </a:r>
          </a:p>
          <a:p>
            <a:endParaRPr lang="en-US" dirty="0"/>
          </a:p>
          <a:p>
            <a:endParaRPr lang="en-US" dirty="0"/>
          </a:p>
          <a:p>
            <a:endParaRPr lang="en-US" dirty="0"/>
          </a:p>
          <a:p>
            <a:endParaRPr lang="en-US" dirty="0"/>
          </a:p>
          <a:p>
            <a:endParaRPr lang="en-US" dirty="0"/>
          </a:p>
          <a:p>
            <a:r>
              <a:rPr lang="en-IN" dirty="0"/>
              <a:t>Where sample S.D. is calculated by formula</a:t>
            </a:r>
          </a:p>
          <a:p>
            <a:endParaRPr lang="en-IN" dirty="0"/>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F5497268-4084-4103-BDBE-6A2F4876FF0E}"/>
                  </a:ext>
                </a:extLst>
              </p:cNvPr>
              <p:cNvSpPr>
                <a:spLocks noGrp="1"/>
              </p:cNvSpPr>
              <p:nvPr>
                <p:ph sz="quarter" idx="10"/>
              </p:nvPr>
            </p:nvSpPr>
            <p:spPr/>
            <p:txBody>
              <a:bodyPr>
                <a:normAutofit/>
              </a:bodyPr>
              <a:lstStyle/>
              <a:p>
                <a:r>
                  <a:rPr lang="en-IN" sz="2800" dirty="0">
                    <a:solidFill>
                      <a:srgbClr val="00B0F0"/>
                    </a:solidFill>
                    <a:latin typeface="+mn-lt"/>
                  </a:rPr>
                  <a:t>Introduction to t-distribution (Sampling distribution of mean when </a:t>
                </a:r>
                <a14:m>
                  <m:oMath xmlns:m="http://schemas.openxmlformats.org/officeDocument/2006/math">
                    <m:r>
                      <a:rPr lang="en-IN" sz="2800" i="1" smtClean="0">
                        <a:solidFill>
                          <a:srgbClr val="00B0F0"/>
                        </a:solidFill>
                        <a:latin typeface="Cambria Math" panose="02040503050406030204" pitchFamily="18" charset="0"/>
                        <a:ea typeface="Cambria Math" panose="02040503050406030204" pitchFamily="18" charset="0"/>
                      </a:rPr>
                      <m:t>𝝈</m:t>
                    </m:r>
                  </m:oMath>
                </a14:m>
                <a:r>
                  <a:rPr lang="en-IN" sz="2800" dirty="0">
                    <a:solidFill>
                      <a:srgbClr val="00B0F0"/>
                    </a:solidFill>
                    <a:latin typeface="+mn-lt"/>
                  </a:rPr>
                  <a:t> unknown)</a:t>
                </a:r>
              </a:p>
            </p:txBody>
          </p:sp>
        </mc:Choice>
        <mc:Fallback xmlns="">
          <p:sp>
            <p:nvSpPr>
              <p:cNvPr id="3" name="Content Placeholder 2">
                <a:extLst>
                  <a:ext uri="{FF2B5EF4-FFF2-40B4-BE49-F238E27FC236}">
                    <a16:creationId xmlns:a16="http://schemas.microsoft.com/office/drawing/2014/main" id="{F5497268-4084-4103-BDBE-6A2F4876FF0E}"/>
                  </a:ext>
                </a:extLst>
              </p:cNvPr>
              <p:cNvSpPr>
                <a:spLocks noGrp="1" noRot="1" noChangeAspect="1" noMove="1" noResize="1" noEditPoints="1" noAdjustHandles="1" noChangeArrowheads="1" noChangeShapeType="1" noTextEdit="1"/>
              </p:cNvSpPr>
              <p:nvPr>
                <p:ph sz="quarter" idx="10"/>
              </p:nvPr>
            </p:nvSpPr>
            <p:spPr>
              <a:blipFill>
                <a:blip r:embed="rId3"/>
                <a:stretch>
                  <a:fillRect l="-1927"/>
                </a:stretch>
              </a:blipFill>
            </p:spPr>
            <p:txBody>
              <a:bodyPr/>
              <a:lstStyle/>
              <a:p>
                <a:r>
                  <a:rPr lang="en-US">
                    <a:noFill/>
                  </a:rPr>
                  <a:t> </a:t>
                </a:r>
              </a:p>
            </p:txBody>
          </p:sp>
        </mc:Fallback>
      </mc:AlternateContent>
      <p:pic>
        <p:nvPicPr>
          <p:cNvPr id="7" name="Picture 6">
            <a:extLst>
              <a:ext uri="{FF2B5EF4-FFF2-40B4-BE49-F238E27FC236}">
                <a16:creationId xmlns:a16="http://schemas.microsoft.com/office/drawing/2014/main" id="{D8D8F599-F809-4834-AA15-CE7F9014DC51}"/>
              </a:ext>
            </a:extLst>
          </p:cNvPr>
          <p:cNvPicPr>
            <a:picLocks noChangeAspect="1"/>
          </p:cNvPicPr>
          <p:nvPr/>
        </p:nvPicPr>
        <p:blipFill>
          <a:blip r:embed="rId4"/>
          <a:stretch>
            <a:fillRect/>
          </a:stretch>
        </p:blipFill>
        <p:spPr>
          <a:xfrm>
            <a:off x="609600" y="3503168"/>
            <a:ext cx="6151229" cy="1449832"/>
          </a:xfrm>
          <a:prstGeom prst="rect">
            <a:avLst/>
          </a:prstGeom>
        </p:spPr>
      </p:pic>
      <p:graphicFrame>
        <p:nvGraphicFramePr>
          <p:cNvPr id="8" name="Object 7">
            <a:extLst>
              <a:ext uri="{FF2B5EF4-FFF2-40B4-BE49-F238E27FC236}">
                <a16:creationId xmlns:a16="http://schemas.microsoft.com/office/drawing/2014/main" id="{2C6983CD-298E-47E5-A5F3-D40110B5E48C}"/>
              </a:ext>
            </a:extLst>
          </p:cNvPr>
          <p:cNvGraphicFramePr>
            <a:graphicFrameLocks noChangeAspect="1"/>
          </p:cNvGraphicFramePr>
          <p:nvPr/>
        </p:nvGraphicFramePr>
        <p:xfrm>
          <a:off x="5425882" y="5261245"/>
          <a:ext cx="2669893" cy="848779"/>
        </p:xfrm>
        <a:graphic>
          <a:graphicData uri="http://schemas.openxmlformats.org/presentationml/2006/ole">
            <mc:AlternateContent xmlns:mc="http://schemas.openxmlformats.org/markup-compatibility/2006">
              <mc:Choice xmlns:v="urn:schemas-microsoft-com:vml" Requires="v">
                <p:oleObj spid="_x0000_s13324" name="Equation" r:id="rId5" imgW="1358640" imgH="431640" progId="Equation.DSMT4">
                  <p:embed/>
                </p:oleObj>
              </mc:Choice>
              <mc:Fallback>
                <p:oleObj name="Equation" r:id="rId5" imgW="1358640" imgH="431640" progId="Equation.DSMT4">
                  <p:embed/>
                  <p:pic>
                    <p:nvPicPr>
                      <p:cNvPr id="8" name="Object 7">
                        <a:extLst>
                          <a:ext uri="{FF2B5EF4-FFF2-40B4-BE49-F238E27FC236}">
                            <a16:creationId xmlns:a16="http://schemas.microsoft.com/office/drawing/2014/main" id="{2C6983CD-298E-47E5-A5F3-D40110B5E48C}"/>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25882" y="5261245"/>
                        <a:ext cx="2669893" cy="848779"/>
                      </a:xfrm>
                      <a:prstGeom prst="rect">
                        <a:avLst/>
                      </a:prstGeom>
                      <a:noFill/>
                      <a:ln>
                        <a:noFill/>
                      </a:ln>
                      <a:effectLst/>
                    </p:spPr>
                  </p:pic>
                </p:oleObj>
              </mc:Fallback>
            </mc:AlternateContent>
          </a:graphicData>
        </a:graphic>
      </p:graphicFrame>
      <p:sp>
        <p:nvSpPr>
          <p:cNvPr id="4" name="Slide Number Placeholder 5">
            <a:extLst>
              <a:ext uri="{FF2B5EF4-FFF2-40B4-BE49-F238E27FC236}">
                <a16:creationId xmlns:a16="http://schemas.microsoft.com/office/drawing/2014/main" id="{C8835F0E-548C-5217-7E5E-26737D865F31}"/>
              </a:ext>
            </a:extLst>
          </p:cNvPr>
          <p:cNvSpPr txBox="1">
            <a:spLocks/>
          </p:cNvSpPr>
          <p:nvPr/>
        </p:nvSpPr>
        <p:spPr>
          <a:xfrm>
            <a:off x="8458200" y="6227081"/>
            <a:ext cx="457200" cy="326119"/>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B6F15528-21DE-4FAA-801E-634DDDAF4B2B}" type="slidenum">
              <a:rPr lang="en-US" sz="1400" smtClean="0"/>
              <a:pPr/>
              <a:t>55</a:t>
            </a:fld>
            <a:endParaRPr lang="en-US" sz="1400" dirty="0"/>
          </a:p>
        </p:txBody>
      </p:sp>
    </p:spTree>
    <p:extLst>
      <p:ext uri="{BB962C8B-B14F-4D97-AF65-F5344CB8AC3E}">
        <p14:creationId xmlns:p14="http://schemas.microsoft.com/office/powerpoint/2010/main" val="3611252617"/>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3"/>
          <p:cNvSpPr>
            <a:spLocks noGrp="1"/>
          </p:cNvSpPr>
          <p:nvPr>
            <p:ph sz="quarter" idx="10"/>
          </p:nvPr>
        </p:nvSpPr>
        <p:spPr/>
        <p:txBody>
          <a:bodyPr>
            <a:normAutofit/>
          </a:bodyPr>
          <a:lstStyle/>
          <a:p>
            <a:r>
              <a:rPr lang="en-US" sz="4000" dirty="0">
                <a:solidFill>
                  <a:srgbClr val="00B0F0"/>
                </a:solidFill>
                <a:latin typeface="+mj-lt"/>
              </a:rPr>
              <a:t>Practice Problems</a:t>
            </a:r>
          </a:p>
        </p:txBody>
      </p:sp>
      <p:sp>
        <p:nvSpPr>
          <p:cNvPr id="2" name="Rectangle 1"/>
          <p:cNvSpPr/>
          <p:nvPr/>
        </p:nvSpPr>
        <p:spPr>
          <a:xfrm>
            <a:off x="609600" y="1600201"/>
            <a:ext cx="8077200" cy="4154984"/>
          </a:xfrm>
          <a:prstGeom prst="rect">
            <a:avLst/>
          </a:prstGeom>
        </p:spPr>
        <p:txBody>
          <a:bodyPr wrap="square">
            <a:spAutoFit/>
          </a:bodyPr>
          <a:lstStyle/>
          <a:p>
            <a:r>
              <a:rPr lang="en-US" sz="2400" dirty="0"/>
              <a:t>In a factory, 8% of all machines break down at least once a year. Use the Poisson approximation to the binomial distribution to determine the probabilities that among 25 machines (randomly chosen in the factory):</a:t>
            </a:r>
          </a:p>
          <a:p>
            <a:endParaRPr lang="en-US" sz="2400" dirty="0"/>
          </a:p>
          <a:p>
            <a:pPr marL="342900" indent="-342900">
              <a:buAutoNum type="alphaLcParenBoth"/>
            </a:pPr>
            <a:r>
              <a:rPr lang="en-US" sz="2400" dirty="0"/>
              <a:t>5 will break down at least once a year;</a:t>
            </a:r>
          </a:p>
          <a:p>
            <a:pPr marL="342900" indent="-342900">
              <a:buAutoNum type="alphaLcParenBoth"/>
            </a:pPr>
            <a:endParaRPr lang="en-US" sz="2400" dirty="0"/>
          </a:p>
          <a:p>
            <a:pPr marL="342900" indent="-342900">
              <a:buAutoNum type="alphaLcParenBoth"/>
            </a:pPr>
            <a:r>
              <a:rPr lang="en-US" sz="2400" dirty="0"/>
              <a:t> at least 4 will break down once a year:</a:t>
            </a:r>
          </a:p>
          <a:p>
            <a:pPr marL="342900" indent="-342900">
              <a:buAutoNum type="alphaLcParenBoth"/>
            </a:pPr>
            <a:endParaRPr lang="en-US" sz="2400" dirty="0"/>
          </a:p>
          <a:p>
            <a:pPr marL="342900" indent="-342900">
              <a:buAutoNum type="alphaLcParenBoth"/>
            </a:pPr>
            <a:r>
              <a:rPr lang="en-US" sz="2400" dirty="0"/>
              <a:t> anywhere from 3 to 8, inclusive, will break down at least once a year.</a:t>
            </a:r>
          </a:p>
        </p:txBody>
      </p:sp>
      <p:sp>
        <p:nvSpPr>
          <p:cNvPr id="3" name="TextBox 2">
            <a:extLst>
              <a:ext uri="{FF2B5EF4-FFF2-40B4-BE49-F238E27FC236}">
                <a16:creationId xmlns:a16="http://schemas.microsoft.com/office/drawing/2014/main" id="{66270D2B-C21A-5297-499F-0D7A7587BAD2}"/>
              </a:ext>
            </a:extLst>
          </p:cNvPr>
          <p:cNvSpPr txBox="1"/>
          <p:nvPr/>
        </p:nvSpPr>
        <p:spPr>
          <a:xfrm>
            <a:off x="257475" y="1637900"/>
            <a:ext cx="381000" cy="400110"/>
          </a:xfrm>
          <a:prstGeom prst="rect">
            <a:avLst/>
          </a:prstGeom>
          <a:noFill/>
        </p:spPr>
        <p:txBody>
          <a:bodyPr wrap="square" rtlCol="0">
            <a:spAutoFit/>
          </a:bodyPr>
          <a:lstStyle/>
          <a:p>
            <a:r>
              <a:rPr lang="en-IN" sz="2000" dirty="0"/>
              <a:t>1.</a:t>
            </a:r>
          </a:p>
        </p:txBody>
      </p:sp>
      <p:sp>
        <p:nvSpPr>
          <p:cNvPr id="5" name="Slide Number Placeholder 5">
            <a:extLst>
              <a:ext uri="{FF2B5EF4-FFF2-40B4-BE49-F238E27FC236}">
                <a16:creationId xmlns:a16="http://schemas.microsoft.com/office/drawing/2014/main" id="{FCE65F4D-5D7E-F536-05A1-C8D64D90A351}"/>
              </a:ext>
            </a:extLst>
          </p:cNvPr>
          <p:cNvSpPr txBox="1">
            <a:spLocks/>
          </p:cNvSpPr>
          <p:nvPr/>
        </p:nvSpPr>
        <p:spPr>
          <a:xfrm>
            <a:off x="8458200" y="6227081"/>
            <a:ext cx="457200" cy="326119"/>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B6F15528-21DE-4FAA-801E-634DDDAF4B2B}" type="slidenum">
              <a:rPr lang="en-US" sz="1400" smtClean="0"/>
              <a:pPr/>
              <a:t>56</a:t>
            </a:fld>
            <a:endParaRPr lang="en-US" sz="1400" dirty="0"/>
          </a:p>
        </p:txBody>
      </p:sp>
    </p:spTree>
    <p:extLst>
      <p:ext uri="{BB962C8B-B14F-4D97-AF65-F5344CB8AC3E}">
        <p14:creationId xmlns:p14="http://schemas.microsoft.com/office/powerpoint/2010/main" val="1311217203"/>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a:extLst>
              <a:ext uri="{FF2B5EF4-FFF2-40B4-BE49-F238E27FC236}">
                <a16:creationId xmlns:a16="http://schemas.microsoft.com/office/drawing/2014/main" id="{FEB522C9-F1E8-17EF-9911-1CAF6E88C877}"/>
              </a:ext>
            </a:extLst>
          </p:cNvPr>
          <p:cNvSpPr>
            <a:spLocks noGrp="1"/>
          </p:cNvSpPr>
          <p:nvPr>
            <p:ph sz="quarter" idx="10"/>
          </p:nvPr>
        </p:nvSpPr>
        <p:spPr/>
        <p:txBody>
          <a:bodyPr/>
          <a:lstStyle/>
          <a:p>
            <a:endParaRPr lang="en-IN"/>
          </a:p>
        </p:txBody>
      </p:sp>
      <mc:AlternateContent xmlns:mc="http://schemas.openxmlformats.org/markup-compatibility/2006" xmlns:a14="http://schemas.microsoft.com/office/drawing/2010/main">
        <mc:Choice Requires="a14">
          <p:sp>
            <p:nvSpPr>
              <p:cNvPr id="3" name="TextBox 3">
                <a:extLst>
                  <a:ext uri="{FF2B5EF4-FFF2-40B4-BE49-F238E27FC236}">
                    <a16:creationId xmlns:a16="http://schemas.microsoft.com/office/drawing/2014/main" id="{BC2BE7D3-7154-2617-0460-0E2EEB7D31C6}"/>
                  </a:ext>
                </a:extLst>
              </p:cNvPr>
              <p:cNvSpPr txBox="1"/>
              <p:nvPr/>
            </p:nvSpPr>
            <p:spPr>
              <a:xfrm>
                <a:off x="1371600" y="1828800"/>
                <a:ext cx="5584723" cy="1477328"/>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14:m>
                  <m:oMathPara xmlns:m="http://schemas.openxmlformats.org/officeDocument/2006/math">
                    <m:oMathParaPr>
                      <m:jc m:val="centerGroup"/>
                    </m:oMathParaPr>
                    <m:oMath xmlns:m="http://schemas.openxmlformats.org/officeDocument/2006/math">
                      <m:r>
                        <a:rPr lang="en-IN" i="1" smtClean="0">
                          <a:latin typeface="Cambria Math" panose="02040503050406030204" pitchFamily="18" charset="0"/>
                          <a:ea typeface="Cambria Math" panose="02040503050406030204" pitchFamily="18" charset="0"/>
                        </a:rPr>
                        <m:t>𝜆</m:t>
                      </m:r>
                      <m:r>
                        <a:rPr lang="en-IN" b="0" i="1" smtClean="0">
                          <a:latin typeface="Cambria Math" panose="02040503050406030204" pitchFamily="18" charset="0"/>
                          <a:ea typeface="Cambria Math" panose="02040503050406030204" pitchFamily="18" charset="0"/>
                        </a:rPr>
                        <m:t>=</m:t>
                      </m:r>
                      <m:r>
                        <a:rPr lang="en-IN" b="0" i="1" smtClean="0">
                          <a:latin typeface="Cambria Math" panose="02040503050406030204" pitchFamily="18" charset="0"/>
                          <a:ea typeface="Cambria Math" panose="02040503050406030204" pitchFamily="18" charset="0"/>
                        </a:rPr>
                        <m:t>𝑛𝑝</m:t>
                      </m:r>
                      <m:r>
                        <a:rPr lang="en-IN" b="0" i="1" smtClean="0">
                          <a:latin typeface="Cambria Math" panose="02040503050406030204" pitchFamily="18" charset="0"/>
                          <a:ea typeface="Cambria Math" panose="02040503050406030204" pitchFamily="18" charset="0"/>
                        </a:rPr>
                        <m:t>=25×0.08=2</m:t>
                      </m:r>
                    </m:oMath>
                  </m:oMathPara>
                </a14:m>
                <a:endParaRPr lang="en-IN" dirty="0"/>
              </a:p>
              <a:p>
                <a:r>
                  <a:rPr lang="en-IN" dirty="0"/>
                  <a:t>Apply Poisson distribution</a:t>
                </a:r>
              </a:p>
              <a:p>
                <a:r>
                  <a:rPr lang="en-IN" dirty="0"/>
                  <a:t>a)P(X=5)</a:t>
                </a:r>
              </a:p>
              <a:p>
                <a:r>
                  <a:rPr lang="en-IN" dirty="0"/>
                  <a:t>b)P(X</a:t>
                </a:r>
                <a14:m>
                  <m:oMath xmlns:m="http://schemas.openxmlformats.org/officeDocument/2006/math">
                    <m:r>
                      <a:rPr lang="en-IN" i="1" smtClean="0">
                        <a:latin typeface="Cambria Math" panose="02040503050406030204" pitchFamily="18" charset="0"/>
                        <a:ea typeface="Cambria Math" panose="02040503050406030204" pitchFamily="18" charset="0"/>
                      </a:rPr>
                      <m:t>≥</m:t>
                    </m:r>
                    <m:r>
                      <a:rPr lang="en-IN" b="0" i="1" smtClean="0">
                        <a:latin typeface="Cambria Math" panose="02040503050406030204" pitchFamily="18" charset="0"/>
                        <a:ea typeface="Cambria Math" panose="02040503050406030204" pitchFamily="18" charset="0"/>
                      </a:rPr>
                      <m:t>4)=1−</m:t>
                    </m:r>
                    <m:r>
                      <a:rPr lang="en-IN" b="0" i="1" smtClean="0">
                        <a:latin typeface="Cambria Math" panose="02040503050406030204" pitchFamily="18" charset="0"/>
                        <a:ea typeface="Cambria Math" panose="02040503050406030204" pitchFamily="18" charset="0"/>
                      </a:rPr>
                      <m:t>𝑃</m:t>
                    </m:r>
                    <m:r>
                      <a:rPr lang="en-IN" b="0" i="1" smtClean="0">
                        <a:latin typeface="Cambria Math" panose="02040503050406030204" pitchFamily="18" charset="0"/>
                        <a:ea typeface="Cambria Math" panose="02040503050406030204" pitchFamily="18" charset="0"/>
                      </a:rPr>
                      <m:t>(</m:t>
                    </m:r>
                    <m:r>
                      <a:rPr lang="en-IN" b="0" i="1" smtClean="0">
                        <a:latin typeface="Cambria Math" panose="02040503050406030204" pitchFamily="18" charset="0"/>
                        <a:ea typeface="Cambria Math" panose="02040503050406030204" pitchFamily="18" charset="0"/>
                      </a:rPr>
                      <m:t>𝑋</m:t>
                    </m:r>
                    <m:r>
                      <a:rPr lang="en-IN" b="0" i="1" smtClean="0">
                        <a:latin typeface="Cambria Math" panose="02040503050406030204" pitchFamily="18" charset="0"/>
                        <a:ea typeface="Cambria Math" panose="02040503050406030204" pitchFamily="18" charset="0"/>
                      </a:rPr>
                      <m:t>&lt;4)</m:t>
                    </m:r>
                  </m:oMath>
                </a14:m>
                <a:endParaRPr lang="en-IN" b="0" dirty="0">
                  <a:ea typeface="Cambria Math" panose="02040503050406030204" pitchFamily="18" charset="0"/>
                </a:endParaRPr>
              </a:p>
              <a:p>
                <a:r>
                  <a:rPr lang="en-IN" dirty="0"/>
                  <a:t>c) P(3</a:t>
                </a:r>
                <a14:m>
                  <m:oMath xmlns:m="http://schemas.openxmlformats.org/officeDocument/2006/math">
                    <m:r>
                      <a:rPr lang="en-IN" i="1" smtClean="0">
                        <a:latin typeface="Cambria Math" panose="02040503050406030204" pitchFamily="18" charset="0"/>
                        <a:ea typeface="Cambria Math" panose="02040503050406030204" pitchFamily="18" charset="0"/>
                      </a:rPr>
                      <m:t>≤</m:t>
                    </m:r>
                    <m:r>
                      <a:rPr lang="en-IN" b="0" i="1" smtClean="0">
                        <a:latin typeface="Cambria Math" panose="02040503050406030204" pitchFamily="18" charset="0"/>
                        <a:ea typeface="Cambria Math" panose="02040503050406030204" pitchFamily="18" charset="0"/>
                      </a:rPr>
                      <m:t>𝑥</m:t>
                    </m:r>
                    <m:r>
                      <a:rPr lang="en-IN" b="0" i="1" smtClean="0">
                        <a:latin typeface="Cambria Math" panose="02040503050406030204" pitchFamily="18" charset="0"/>
                        <a:ea typeface="Cambria Math" panose="02040503050406030204" pitchFamily="18" charset="0"/>
                      </a:rPr>
                      <m:t>≤8)</m:t>
                    </m:r>
                  </m:oMath>
                </a14:m>
                <a:r>
                  <a:rPr lang="en-IN" dirty="0"/>
                  <a:t>=P(3)+P(4)+P(5)+P(6)+P(7)+P(8)</a:t>
                </a:r>
              </a:p>
            </p:txBody>
          </p:sp>
        </mc:Choice>
        <mc:Fallback xmlns="">
          <p:sp>
            <p:nvSpPr>
              <p:cNvPr id="3" name="TextBox 3">
                <a:extLst>
                  <a:ext uri="{FF2B5EF4-FFF2-40B4-BE49-F238E27FC236}">
                    <a16:creationId xmlns:a16="http://schemas.microsoft.com/office/drawing/2014/main" id="{BC2BE7D3-7154-2617-0460-0E2EEB7D31C6}"/>
                  </a:ext>
                </a:extLst>
              </p:cNvPr>
              <p:cNvSpPr txBox="1">
                <a:spLocks noRot="1" noChangeAspect="1" noMove="1" noResize="1" noEditPoints="1" noAdjustHandles="1" noChangeArrowheads="1" noChangeShapeType="1" noTextEdit="1"/>
              </p:cNvSpPr>
              <p:nvPr/>
            </p:nvSpPr>
            <p:spPr>
              <a:xfrm>
                <a:off x="1371600" y="1828800"/>
                <a:ext cx="5584723" cy="1477328"/>
              </a:xfrm>
              <a:prstGeom prst="rect">
                <a:avLst/>
              </a:prstGeom>
              <a:blipFill>
                <a:blip r:embed="rId2"/>
                <a:stretch>
                  <a:fillRect l="-873" b="-5785"/>
                </a:stretch>
              </a:blipFill>
            </p:spPr>
            <p:txBody>
              <a:bodyPr/>
              <a:lstStyle/>
              <a:p>
                <a:r>
                  <a:rPr lang="en-IN">
                    <a:noFill/>
                  </a:rPr>
                  <a:t> </a:t>
                </a:r>
              </a:p>
            </p:txBody>
          </p:sp>
        </mc:Fallback>
      </mc:AlternateContent>
      <p:sp>
        <p:nvSpPr>
          <p:cNvPr id="5" name="TextBox 4">
            <a:extLst>
              <a:ext uri="{FF2B5EF4-FFF2-40B4-BE49-F238E27FC236}">
                <a16:creationId xmlns:a16="http://schemas.microsoft.com/office/drawing/2014/main" id="{31D89043-47C3-4991-D83A-14FA4D676137}"/>
              </a:ext>
            </a:extLst>
          </p:cNvPr>
          <p:cNvSpPr txBox="1"/>
          <p:nvPr/>
        </p:nvSpPr>
        <p:spPr>
          <a:xfrm>
            <a:off x="304800" y="1459468"/>
            <a:ext cx="4572000" cy="400110"/>
          </a:xfrm>
          <a:prstGeom prst="rect">
            <a:avLst/>
          </a:prstGeom>
          <a:noFill/>
        </p:spPr>
        <p:txBody>
          <a:bodyPr wrap="square">
            <a:spAutoFit/>
          </a:bodyPr>
          <a:lstStyle/>
          <a:p>
            <a:r>
              <a:rPr lang="en-IN" sz="2000" dirty="0">
                <a:solidFill>
                  <a:srgbClr val="FF0000"/>
                </a:solidFill>
              </a:rPr>
              <a:t>Solution:</a:t>
            </a:r>
          </a:p>
        </p:txBody>
      </p:sp>
      <p:sp>
        <p:nvSpPr>
          <p:cNvPr id="4" name="Slide Number Placeholder 5">
            <a:extLst>
              <a:ext uri="{FF2B5EF4-FFF2-40B4-BE49-F238E27FC236}">
                <a16:creationId xmlns:a16="http://schemas.microsoft.com/office/drawing/2014/main" id="{5242375D-3987-E046-C7D8-D27A823484D3}"/>
              </a:ext>
            </a:extLst>
          </p:cNvPr>
          <p:cNvSpPr txBox="1">
            <a:spLocks/>
          </p:cNvSpPr>
          <p:nvPr/>
        </p:nvSpPr>
        <p:spPr>
          <a:xfrm>
            <a:off x="8458200" y="6227081"/>
            <a:ext cx="457200" cy="326119"/>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B6F15528-21DE-4FAA-801E-634DDDAF4B2B}" type="slidenum">
              <a:rPr lang="en-US" sz="1400" smtClean="0"/>
              <a:pPr/>
              <a:t>57</a:t>
            </a:fld>
            <a:endParaRPr lang="en-US" sz="1400" dirty="0"/>
          </a:p>
        </p:txBody>
      </p:sp>
    </p:spTree>
    <p:extLst>
      <p:ext uri="{BB962C8B-B14F-4D97-AF65-F5344CB8AC3E}">
        <p14:creationId xmlns:p14="http://schemas.microsoft.com/office/powerpoint/2010/main" val="3243540004"/>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sz="quarter" idx="10"/>
          </p:nvPr>
        </p:nvSpPr>
        <p:spPr/>
        <p:txBody>
          <a:bodyPr>
            <a:normAutofit/>
          </a:bodyPr>
          <a:lstStyle/>
          <a:p>
            <a:r>
              <a:rPr lang="en-US" sz="4000" dirty="0">
                <a:solidFill>
                  <a:srgbClr val="00B0F0"/>
                </a:solidFill>
                <a:latin typeface="+mj-lt"/>
              </a:rPr>
              <a:t>Practice Problems</a:t>
            </a:r>
          </a:p>
        </p:txBody>
      </p:sp>
      <p:sp>
        <p:nvSpPr>
          <p:cNvPr id="3" name="TextBox 2"/>
          <p:cNvSpPr txBox="1"/>
          <p:nvPr/>
        </p:nvSpPr>
        <p:spPr>
          <a:xfrm>
            <a:off x="685800" y="1469518"/>
            <a:ext cx="7772400" cy="2251065"/>
          </a:xfrm>
          <a:prstGeom prst="rect">
            <a:avLst/>
          </a:prstGeom>
          <a:noFill/>
        </p:spPr>
        <p:txBody>
          <a:bodyPr wrap="square" rtlCol="0">
            <a:spAutoFit/>
          </a:bodyPr>
          <a:lstStyle/>
          <a:p>
            <a:pPr algn="just">
              <a:lnSpc>
                <a:spcPct val="150000"/>
              </a:lnSpc>
            </a:pPr>
            <a:r>
              <a:rPr lang="en-US" sz="2400" dirty="0">
                <a:cs typeface="Times New Roman" pitchFamily="18" charset="0"/>
              </a:rPr>
              <a:t>The average number of trucks arriving on any one day at a truck depot in a certain city is known to be 12. what is the probability that on a given day fewer than nine trucks will arrive at this depot?</a:t>
            </a:r>
          </a:p>
        </p:txBody>
      </p:sp>
      <p:sp>
        <p:nvSpPr>
          <p:cNvPr id="4" name="TextBox 3">
            <a:extLst>
              <a:ext uri="{FF2B5EF4-FFF2-40B4-BE49-F238E27FC236}">
                <a16:creationId xmlns:a16="http://schemas.microsoft.com/office/drawing/2014/main" id="{FF19BAAE-0670-8BB3-B7B7-80D9C0931FDA}"/>
              </a:ext>
            </a:extLst>
          </p:cNvPr>
          <p:cNvSpPr txBox="1"/>
          <p:nvPr/>
        </p:nvSpPr>
        <p:spPr>
          <a:xfrm>
            <a:off x="304800" y="1600200"/>
            <a:ext cx="533400" cy="461665"/>
          </a:xfrm>
          <a:prstGeom prst="rect">
            <a:avLst/>
          </a:prstGeom>
          <a:noFill/>
        </p:spPr>
        <p:txBody>
          <a:bodyPr wrap="square" rtlCol="0">
            <a:spAutoFit/>
          </a:bodyPr>
          <a:lstStyle/>
          <a:p>
            <a:r>
              <a:rPr lang="en-IN" sz="2400" dirty="0"/>
              <a:t>2.</a:t>
            </a:r>
          </a:p>
        </p:txBody>
      </p:sp>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C93D64B1-761D-71A4-D93D-827F161A31EA}"/>
                  </a:ext>
                </a:extLst>
              </p:cNvPr>
              <p:cNvSpPr txBox="1"/>
              <p:nvPr/>
            </p:nvSpPr>
            <p:spPr>
              <a:xfrm>
                <a:off x="685800" y="4209390"/>
                <a:ext cx="7010400" cy="1323439"/>
              </a:xfrm>
              <a:prstGeom prst="rect">
                <a:avLst/>
              </a:prstGeom>
              <a:noFill/>
            </p:spPr>
            <p:txBody>
              <a:bodyPr wrap="square">
                <a:spAutoFit/>
              </a:bodyPr>
              <a:lstStyle/>
              <a:p>
                <a:r>
                  <a:rPr lang="en-IN" sz="2000" dirty="0"/>
                  <a:t>Hint : </a:t>
                </a:r>
                <a14:m>
                  <m:oMath xmlns:m="http://schemas.openxmlformats.org/officeDocument/2006/math">
                    <m:r>
                      <a:rPr lang="en-IN" sz="2000" i="1" smtClean="0">
                        <a:latin typeface="Cambria Math" panose="02040503050406030204" pitchFamily="18" charset="0"/>
                        <a:ea typeface="Cambria Math" panose="02040503050406030204" pitchFamily="18" charset="0"/>
                      </a:rPr>
                      <m:t>𝜆</m:t>
                    </m:r>
                  </m:oMath>
                </a14:m>
                <a:r>
                  <a:rPr lang="en-IN" sz="2000" dirty="0"/>
                  <a:t> =12</a:t>
                </a:r>
              </a:p>
              <a:p>
                <a:endParaRPr lang="en-IN" sz="2000" dirty="0"/>
              </a:p>
              <a:p>
                <a:r>
                  <a:rPr lang="en-IN" sz="2000" dirty="0"/>
                  <a:t>Apply Poisson distribution</a:t>
                </a:r>
              </a:p>
              <a:p>
                <a:r>
                  <a:rPr lang="en-IN" sz="2000" dirty="0"/>
                  <a:t>P(x&lt;9) =P(x</a:t>
                </a:r>
                <a14:m>
                  <m:oMath xmlns:m="http://schemas.openxmlformats.org/officeDocument/2006/math">
                    <m:r>
                      <a:rPr lang="en-IN" sz="2000" i="1" smtClean="0">
                        <a:latin typeface="Cambria Math" panose="02040503050406030204" pitchFamily="18" charset="0"/>
                        <a:ea typeface="Cambria Math" panose="02040503050406030204" pitchFamily="18" charset="0"/>
                      </a:rPr>
                      <m:t>≤</m:t>
                    </m:r>
                  </m:oMath>
                </a14:m>
                <a:r>
                  <a:rPr lang="en-IN" sz="2000" dirty="0"/>
                  <a:t>8)=P(0)+P(1)+P(2)+P(3)+P(4)+P(5)+P(6)+P(7)+P(8)</a:t>
                </a:r>
              </a:p>
            </p:txBody>
          </p:sp>
        </mc:Choice>
        <mc:Fallback xmlns="">
          <p:sp>
            <p:nvSpPr>
              <p:cNvPr id="6" name="TextBox 5">
                <a:extLst>
                  <a:ext uri="{FF2B5EF4-FFF2-40B4-BE49-F238E27FC236}">
                    <a16:creationId xmlns:a16="http://schemas.microsoft.com/office/drawing/2014/main" id="{C93D64B1-761D-71A4-D93D-827F161A31EA}"/>
                  </a:ext>
                </a:extLst>
              </p:cNvPr>
              <p:cNvSpPr txBox="1">
                <a:spLocks noRot="1" noChangeAspect="1" noMove="1" noResize="1" noEditPoints="1" noAdjustHandles="1" noChangeArrowheads="1" noChangeShapeType="1" noTextEdit="1"/>
              </p:cNvSpPr>
              <p:nvPr/>
            </p:nvSpPr>
            <p:spPr>
              <a:xfrm>
                <a:off x="685800" y="4209390"/>
                <a:ext cx="7010400" cy="1323439"/>
              </a:xfrm>
              <a:prstGeom prst="rect">
                <a:avLst/>
              </a:prstGeom>
              <a:blipFill>
                <a:blip r:embed="rId2"/>
                <a:stretch>
                  <a:fillRect l="-957" t="-2765" b="-7373"/>
                </a:stretch>
              </a:blipFill>
            </p:spPr>
            <p:txBody>
              <a:bodyPr/>
              <a:lstStyle/>
              <a:p>
                <a:r>
                  <a:rPr lang="en-IN">
                    <a:noFill/>
                  </a:rPr>
                  <a:t> </a:t>
                </a:r>
              </a:p>
            </p:txBody>
          </p:sp>
        </mc:Fallback>
      </mc:AlternateContent>
      <p:sp>
        <p:nvSpPr>
          <p:cNvPr id="5" name="Slide Number Placeholder 5">
            <a:extLst>
              <a:ext uri="{FF2B5EF4-FFF2-40B4-BE49-F238E27FC236}">
                <a16:creationId xmlns:a16="http://schemas.microsoft.com/office/drawing/2014/main" id="{BAB4CD0D-F331-DE0E-6D6C-D4FECEFC7727}"/>
              </a:ext>
            </a:extLst>
          </p:cNvPr>
          <p:cNvSpPr txBox="1">
            <a:spLocks/>
          </p:cNvSpPr>
          <p:nvPr/>
        </p:nvSpPr>
        <p:spPr>
          <a:xfrm>
            <a:off x="8458200" y="6227081"/>
            <a:ext cx="457200" cy="326119"/>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B6F15528-21DE-4FAA-801E-634DDDAF4B2B}" type="slidenum">
              <a:rPr lang="en-US" sz="1400" smtClean="0"/>
              <a:pPr/>
              <a:t>58</a:t>
            </a:fld>
            <a:endParaRPr lang="en-US" sz="1400" dirty="0"/>
          </a:p>
        </p:txBody>
      </p:sp>
    </p:spTree>
    <p:extLst>
      <p:ext uri="{BB962C8B-B14F-4D97-AF65-F5344CB8AC3E}">
        <p14:creationId xmlns:p14="http://schemas.microsoft.com/office/powerpoint/2010/main" val="2240719473"/>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713874" y="1524000"/>
            <a:ext cx="7772400" cy="2251065"/>
          </a:xfrm>
          <a:prstGeom prst="rect">
            <a:avLst/>
          </a:prstGeom>
          <a:noFill/>
        </p:spPr>
        <p:txBody>
          <a:bodyPr wrap="square" rtlCol="0">
            <a:spAutoFit/>
          </a:bodyPr>
          <a:lstStyle/>
          <a:p>
            <a:pPr algn="just">
              <a:lnSpc>
                <a:spcPct val="150000"/>
              </a:lnSpc>
            </a:pPr>
            <a:r>
              <a:rPr lang="en-US" sz="2400" dirty="0">
                <a:cs typeface="Times New Roman" pitchFamily="18" charset="0"/>
              </a:rPr>
              <a:t>A certain kind of sheet metal has on the average, five defects per 10 square feet. If we assume a Poisson distribution, what is the probability that a 15-square-foot sheet of the metal will have at least six defects?</a:t>
            </a:r>
          </a:p>
        </p:txBody>
      </p:sp>
      <p:sp>
        <p:nvSpPr>
          <p:cNvPr id="5" name="TextBox 4">
            <a:extLst>
              <a:ext uri="{FF2B5EF4-FFF2-40B4-BE49-F238E27FC236}">
                <a16:creationId xmlns:a16="http://schemas.microsoft.com/office/drawing/2014/main" id="{4C36106B-1B08-0D14-3AE1-3F332BB695F3}"/>
              </a:ext>
            </a:extLst>
          </p:cNvPr>
          <p:cNvSpPr txBox="1"/>
          <p:nvPr/>
        </p:nvSpPr>
        <p:spPr>
          <a:xfrm>
            <a:off x="304800" y="1669120"/>
            <a:ext cx="533400" cy="507832"/>
          </a:xfrm>
          <a:prstGeom prst="rect">
            <a:avLst/>
          </a:prstGeom>
          <a:noFill/>
        </p:spPr>
        <p:txBody>
          <a:bodyPr wrap="square" rtlCol="0">
            <a:spAutoFit/>
          </a:bodyPr>
          <a:lstStyle/>
          <a:p>
            <a:r>
              <a:rPr lang="en-IN" sz="2400" dirty="0"/>
              <a:t>3.</a:t>
            </a:r>
          </a:p>
        </p:txBody>
      </p:sp>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B15F0CBE-3B9B-DF84-E70E-6A858341D4C1}"/>
                  </a:ext>
                </a:extLst>
              </p:cNvPr>
              <p:cNvSpPr txBox="1"/>
              <p:nvPr/>
            </p:nvSpPr>
            <p:spPr>
              <a:xfrm>
                <a:off x="571500" y="4049266"/>
                <a:ext cx="4572000" cy="1015663"/>
              </a:xfrm>
              <a:prstGeom prst="rect">
                <a:avLst/>
              </a:prstGeom>
              <a:noFill/>
            </p:spPr>
            <p:txBody>
              <a:bodyPr wrap="square">
                <a:spAutoFit/>
              </a:bodyPr>
              <a:lstStyle/>
              <a:p>
                <a:r>
                  <a:rPr lang="en-US" sz="1800" dirty="0">
                    <a:cs typeface="Times New Roman" pitchFamily="18" charset="0"/>
                  </a:rPr>
                  <a:t>    </a:t>
                </a:r>
                <a:r>
                  <a:rPr lang="en-US" sz="2000" dirty="0">
                    <a:cs typeface="Times New Roman" pitchFamily="18" charset="0"/>
                  </a:rPr>
                  <a:t>Hint : </a:t>
                </a:r>
                <a14:m>
                  <m:oMath xmlns:m="http://schemas.openxmlformats.org/officeDocument/2006/math">
                    <m:r>
                      <a:rPr lang="en-US" sz="2000" i="1" smtClean="0">
                        <a:latin typeface="Cambria Math" panose="02040503050406030204" pitchFamily="18" charset="0"/>
                        <a:ea typeface="Cambria Math" panose="02040503050406030204" pitchFamily="18" charset="0"/>
                        <a:cs typeface="Times New Roman" pitchFamily="18" charset="0"/>
                      </a:rPr>
                      <m:t>𝜆</m:t>
                    </m:r>
                    <m:r>
                      <a:rPr lang="en-IN" sz="2000" b="0" i="1" smtClean="0">
                        <a:latin typeface="Cambria Math" panose="02040503050406030204" pitchFamily="18" charset="0"/>
                        <a:ea typeface="Cambria Math" panose="02040503050406030204" pitchFamily="18" charset="0"/>
                        <a:cs typeface="Times New Roman" pitchFamily="18" charset="0"/>
                      </a:rPr>
                      <m:t>=(15)5</m:t>
                    </m:r>
                  </m:oMath>
                </a14:m>
                <a:r>
                  <a:rPr lang="en-US" sz="2000" dirty="0">
                    <a:cs typeface="Times New Roman" pitchFamily="18" charset="0"/>
                  </a:rPr>
                  <a:t>/10=7.5</a:t>
                </a:r>
              </a:p>
              <a:p>
                <a:endParaRPr lang="en-US" sz="2000" dirty="0">
                  <a:cs typeface="Times New Roman" pitchFamily="18" charset="0"/>
                </a:endParaRPr>
              </a:p>
              <a:p>
                <a:r>
                  <a:rPr lang="en-US" sz="2000" dirty="0">
                    <a:cs typeface="Times New Roman" pitchFamily="18" charset="0"/>
                  </a:rPr>
                  <a:t>    P(X</a:t>
                </a:r>
                <a14:m>
                  <m:oMath xmlns:m="http://schemas.openxmlformats.org/officeDocument/2006/math">
                    <m:r>
                      <a:rPr lang="en-US" sz="2000" i="1" smtClean="0">
                        <a:latin typeface="Cambria Math" panose="02040503050406030204" pitchFamily="18" charset="0"/>
                        <a:ea typeface="Cambria Math" panose="02040503050406030204" pitchFamily="18" charset="0"/>
                        <a:cs typeface="Times New Roman" pitchFamily="18" charset="0"/>
                      </a:rPr>
                      <m:t>≥</m:t>
                    </m:r>
                    <m:r>
                      <a:rPr lang="en-IN" sz="2000" b="0" i="1" smtClean="0">
                        <a:latin typeface="Cambria Math" panose="02040503050406030204" pitchFamily="18" charset="0"/>
                        <a:ea typeface="Cambria Math" panose="02040503050406030204" pitchFamily="18" charset="0"/>
                        <a:cs typeface="Times New Roman" pitchFamily="18" charset="0"/>
                      </a:rPr>
                      <m:t>6)=1−</m:t>
                    </m:r>
                    <m:r>
                      <a:rPr lang="en-IN" sz="2000" b="0" i="1" smtClean="0">
                        <a:latin typeface="Cambria Math" panose="02040503050406030204" pitchFamily="18" charset="0"/>
                        <a:ea typeface="Cambria Math" panose="02040503050406030204" pitchFamily="18" charset="0"/>
                        <a:cs typeface="Times New Roman" pitchFamily="18" charset="0"/>
                      </a:rPr>
                      <m:t>𝑃</m:t>
                    </m:r>
                    <m:r>
                      <a:rPr lang="en-IN" sz="2000" b="0" i="1" smtClean="0">
                        <a:latin typeface="Cambria Math" panose="02040503050406030204" pitchFamily="18" charset="0"/>
                        <a:ea typeface="Cambria Math" panose="02040503050406030204" pitchFamily="18" charset="0"/>
                        <a:cs typeface="Times New Roman" pitchFamily="18" charset="0"/>
                      </a:rPr>
                      <m:t>(</m:t>
                    </m:r>
                    <m:r>
                      <a:rPr lang="en-IN" sz="2000" b="0" i="1" smtClean="0">
                        <a:latin typeface="Cambria Math" panose="02040503050406030204" pitchFamily="18" charset="0"/>
                        <a:ea typeface="Cambria Math" panose="02040503050406030204" pitchFamily="18" charset="0"/>
                        <a:cs typeface="Times New Roman" pitchFamily="18" charset="0"/>
                      </a:rPr>
                      <m:t>𝑋</m:t>
                    </m:r>
                    <m:r>
                      <a:rPr lang="en-IN" sz="2000" b="0" i="1" smtClean="0">
                        <a:latin typeface="Cambria Math" panose="02040503050406030204" pitchFamily="18" charset="0"/>
                        <a:ea typeface="Cambria Math" panose="02040503050406030204" pitchFamily="18" charset="0"/>
                        <a:cs typeface="Times New Roman" pitchFamily="18" charset="0"/>
                      </a:rPr>
                      <m:t>&lt;6)</m:t>
                    </m:r>
                  </m:oMath>
                </a14:m>
                <a:endParaRPr lang="en-US" sz="2000" dirty="0">
                  <a:cs typeface="Times New Roman" pitchFamily="18" charset="0"/>
                </a:endParaRPr>
              </a:p>
            </p:txBody>
          </p:sp>
        </mc:Choice>
        <mc:Fallback xmlns="">
          <p:sp>
            <p:nvSpPr>
              <p:cNvPr id="6" name="TextBox 5">
                <a:extLst>
                  <a:ext uri="{FF2B5EF4-FFF2-40B4-BE49-F238E27FC236}">
                    <a16:creationId xmlns:a16="http://schemas.microsoft.com/office/drawing/2014/main" id="{B15F0CBE-3B9B-DF84-E70E-6A858341D4C1}"/>
                  </a:ext>
                </a:extLst>
              </p:cNvPr>
              <p:cNvSpPr txBox="1">
                <a:spLocks noRot="1" noChangeAspect="1" noMove="1" noResize="1" noEditPoints="1" noAdjustHandles="1" noChangeArrowheads="1" noChangeShapeType="1" noTextEdit="1"/>
              </p:cNvSpPr>
              <p:nvPr/>
            </p:nvSpPr>
            <p:spPr>
              <a:xfrm>
                <a:off x="571500" y="4049266"/>
                <a:ext cx="4572000" cy="1015663"/>
              </a:xfrm>
              <a:prstGeom prst="rect">
                <a:avLst/>
              </a:prstGeom>
              <a:blipFill>
                <a:blip r:embed="rId2"/>
                <a:stretch>
                  <a:fillRect t="-2994" b="-9581"/>
                </a:stretch>
              </a:blipFill>
            </p:spPr>
            <p:txBody>
              <a:bodyPr/>
              <a:lstStyle/>
              <a:p>
                <a:r>
                  <a:rPr lang="en-IN">
                    <a:noFill/>
                  </a:rPr>
                  <a:t> </a:t>
                </a:r>
              </a:p>
            </p:txBody>
          </p:sp>
        </mc:Fallback>
      </mc:AlternateContent>
      <p:sp>
        <p:nvSpPr>
          <p:cNvPr id="4" name="Slide Number Placeholder 5">
            <a:extLst>
              <a:ext uri="{FF2B5EF4-FFF2-40B4-BE49-F238E27FC236}">
                <a16:creationId xmlns:a16="http://schemas.microsoft.com/office/drawing/2014/main" id="{CDDB66E8-DA7E-EA8D-217B-56914F3BC27E}"/>
              </a:ext>
            </a:extLst>
          </p:cNvPr>
          <p:cNvSpPr txBox="1">
            <a:spLocks/>
          </p:cNvSpPr>
          <p:nvPr/>
        </p:nvSpPr>
        <p:spPr>
          <a:xfrm>
            <a:off x="8458200" y="6227081"/>
            <a:ext cx="457200" cy="326119"/>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B6F15528-21DE-4FAA-801E-634DDDAF4B2B}" type="slidenum">
              <a:rPr lang="en-US" sz="1400" smtClean="0"/>
              <a:pPr/>
              <a:t>59</a:t>
            </a:fld>
            <a:endParaRPr lang="en-US" sz="1400" dirty="0"/>
          </a:p>
        </p:txBody>
      </p:sp>
      <p:sp>
        <p:nvSpPr>
          <p:cNvPr id="8" name="Content Placeholder 7">
            <a:extLst>
              <a:ext uri="{FF2B5EF4-FFF2-40B4-BE49-F238E27FC236}">
                <a16:creationId xmlns:a16="http://schemas.microsoft.com/office/drawing/2014/main" id="{4589D138-49DB-F668-8A21-A6F64901206A}"/>
              </a:ext>
            </a:extLst>
          </p:cNvPr>
          <p:cNvSpPr>
            <a:spLocks noGrp="1"/>
          </p:cNvSpPr>
          <p:nvPr>
            <p:ph sz="quarter" idx="10"/>
          </p:nvPr>
        </p:nvSpPr>
        <p:spPr/>
        <p:txBody>
          <a:bodyPr/>
          <a:lstStyle/>
          <a:p>
            <a:endParaRPr lang="en-IN"/>
          </a:p>
        </p:txBody>
      </p:sp>
      <p:sp>
        <p:nvSpPr>
          <p:cNvPr id="9" name="Content Placeholder 3">
            <a:extLst>
              <a:ext uri="{FF2B5EF4-FFF2-40B4-BE49-F238E27FC236}">
                <a16:creationId xmlns:a16="http://schemas.microsoft.com/office/drawing/2014/main" id="{4E09DE24-F86B-9323-2CC4-3F68EAC2484C}"/>
              </a:ext>
            </a:extLst>
          </p:cNvPr>
          <p:cNvSpPr txBox="1">
            <a:spLocks/>
          </p:cNvSpPr>
          <p:nvPr/>
        </p:nvSpPr>
        <p:spPr>
          <a:xfrm>
            <a:off x="457200" y="304800"/>
            <a:ext cx="6324600" cy="1143000"/>
          </a:xfrm>
          <a:prstGeom prst="rect">
            <a:avLst/>
          </a:prstGeom>
        </p:spPr>
        <p:txBody>
          <a:bodyPr vert="horz" lIns="91440" tIns="45720" rIns="91440" bIns="45720" rtlCol="0" anchor="ctr">
            <a:normAutofit/>
          </a:bodyPr>
          <a:lstStyle>
            <a:lvl1pPr marL="0" indent="-342900" algn="l" defTabSz="914400" rtl="0" eaLnBrk="1" latinLnBrk="0" hangingPunct="1">
              <a:lnSpc>
                <a:spcPts val="2700"/>
              </a:lnSpc>
              <a:spcBef>
                <a:spcPts val="0"/>
              </a:spcBef>
              <a:buFont typeface="Arial" pitchFamily="34" charset="0"/>
              <a:buNone/>
              <a:defRPr sz="2700" b="1" kern="1200" spc="-113" baseline="0">
                <a:solidFill>
                  <a:schemeClr val="tx1"/>
                </a:solidFill>
                <a:latin typeface="Arial" pitchFamily="34" charset="0"/>
                <a:ea typeface="+mn-ea"/>
                <a:cs typeface="Arial" pitchFamily="34" charset="0"/>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US" sz="4000">
                <a:solidFill>
                  <a:srgbClr val="00B0F0"/>
                </a:solidFill>
                <a:latin typeface="+mj-lt"/>
              </a:rPr>
              <a:t>Practice Problems</a:t>
            </a:r>
            <a:endParaRPr lang="en-US" sz="4000" dirty="0">
              <a:solidFill>
                <a:srgbClr val="00B0F0"/>
              </a:solidFill>
              <a:latin typeface="+mj-lt"/>
            </a:endParaRPr>
          </a:p>
        </p:txBody>
      </p:sp>
    </p:spTree>
    <p:extLst>
      <p:ext uri="{BB962C8B-B14F-4D97-AF65-F5344CB8AC3E}">
        <p14:creationId xmlns:p14="http://schemas.microsoft.com/office/powerpoint/2010/main" val="2373943124"/>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pPr>
              <a:buFont typeface="Wingdings" panose="05000000000000000000" pitchFamily="2" charset="2"/>
              <a:buChar char="Ø"/>
            </a:pPr>
            <a:r>
              <a:rPr lang="en-IN" dirty="0">
                <a:latin typeface="+mn-lt"/>
              </a:rPr>
              <a:t>Find the binomial distribution if the mean is 6 and variance is 4.</a:t>
            </a:r>
          </a:p>
          <a:p>
            <a:pPr marL="0" indent="0"/>
            <a:r>
              <a:rPr lang="en-IN" dirty="0">
                <a:solidFill>
                  <a:srgbClr val="FF0000"/>
                </a:solidFill>
                <a:latin typeface="+mn-lt"/>
              </a:rPr>
              <a:t>Solution:</a:t>
            </a:r>
            <a:r>
              <a:rPr lang="en-IN" dirty="0">
                <a:latin typeface="+mn-lt"/>
              </a:rPr>
              <a:t> n=18, p=1/3;</a:t>
            </a:r>
          </a:p>
        </p:txBody>
      </p:sp>
      <p:sp>
        <p:nvSpPr>
          <p:cNvPr id="3" name="Title 2"/>
          <p:cNvSpPr>
            <a:spLocks noGrp="1"/>
          </p:cNvSpPr>
          <p:nvPr>
            <p:ph type="title" idx="4294967295"/>
          </p:nvPr>
        </p:nvSpPr>
        <p:spPr>
          <a:xfrm>
            <a:off x="457200" y="274638"/>
            <a:ext cx="4648200" cy="868362"/>
          </a:xfrm>
        </p:spPr>
        <p:txBody>
          <a:bodyPr>
            <a:normAutofit/>
          </a:bodyPr>
          <a:lstStyle/>
          <a:p>
            <a:pPr algn="l"/>
            <a:r>
              <a:rPr lang="en-IN" sz="4000" b="1" dirty="0">
                <a:solidFill>
                  <a:srgbClr val="00B0F0"/>
                </a:solidFill>
              </a:rPr>
              <a:t>Example 5:</a:t>
            </a:r>
          </a:p>
        </p:txBody>
      </p:sp>
      <p:sp>
        <p:nvSpPr>
          <p:cNvPr id="4" name="Slide Number Placeholder 5">
            <a:extLst>
              <a:ext uri="{FF2B5EF4-FFF2-40B4-BE49-F238E27FC236}">
                <a16:creationId xmlns:a16="http://schemas.microsoft.com/office/drawing/2014/main" id="{09BA5AE7-676F-8E3B-6BEE-227B0489E32E}"/>
              </a:ext>
            </a:extLst>
          </p:cNvPr>
          <p:cNvSpPr txBox="1">
            <a:spLocks/>
          </p:cNvSpPr>
          <p:nvPr/>
        </p:nvSpPr>
        <p:spPr>
          <a:xfrm>
            <a:off x="8458200" y="6227081"/>
            <a:ext cx="457200" cy="326119"/>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B6F15528-21DE-4FAA-801E-634DDDAF4B2B}" type="slidenum">
              <a:rPr lang="en-US" sz="1400" smtClean="0"/>
              <a:pPr/>
              <a:t>6</a:t>
            </a:fld>
            <a:endParaRPr lang="en-US" sz="1400" dirty="0"/>
          </a:p>
        </p:txBody>
      </p:sp>
      <mc:AlternateContent xmlns:mc="http://schemas.openxmlformats.org/markup-compatibility/2006">
        <mc:Choice xmlns:p14="http://schemas.microsoft.com/office/powerpoint/2010/main" Requires="p14">
          <p:contentPart p14:bwMode="auto" r:id="rId2">
            <p14:nvContentPartPr>
              <p14:cNvPr id="5" name="Ink 4"/>
              <p14:cNvContentPartPr/>
              <p14:nvPr/>
            </p14:nvContentPartPr>
            <p14:xfrm>
              <a:off x="1429560" y="1864440"/>
              <a:ext cx="7313400" cy="3938400"/>
            </p14:xfrm>
          </p:contentPart>
        </mc:Choice>
        <mc:Fallback>
          <p:pic>
            <p:nvPicPr>
              <p:cNvPr id="5" name="Ink 4"/>
              <p:cNvPicPr/>
              <p:nvPr/>
            </p:nvPicPr>
            <p:blipFill>
              <a:blip r:embed="rId3"/>
              <a:stretch>
                <a:fillRect/>
              </a:stretch>
            </p:blipFill>
            <p:spPr>
              <a:xfrm>
                <a:off x="1421640" y="1854720"/>
                <a:ext cx="7326360" cy="3956760"/>
              </a:xfrm>
              <a:prstGeom prst="rect">
                <a:avLst/>
              </a:prstGeom>
            </p:spPr>
          </p:pic>
        </mc:Fallback>
      </mc:AlternateContent>
    </p:spTree>
    <p:extLst>
      <p:ext uri="{BB962C8B-B14F-4D97-AF65-F5344CB8AC3E}">
        <p14:creationId xmlns:p14="http://schemas.microsoft.com/office/powerpoint/2010/main" val="4227141346"/>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a:extLst>
              <a:ext uri="{FF2B5EF4-FFF2-40B4-BE49-F238E27FC236}">
                <a16:creationId xmlns:a16="http://schemas.microsoft.com/office/drawing/2014/main" id="{9BF1361A-A906-3372-C7AD-C89FA3C0DF0C}"/>
              </a:ext>
            </a:extLst>
          </p:cNvPr>
          <p:cNvSpPr>
            <a:spLocks noGrp="1"/>
          </p:cNvSpPr>
          <p:nvPr>
            <p:ph idx="1"/>
          </p:nvPr>
        </p:nvSpPr>
        <p:spPr>
          <a:xfrm>
            <a:off x="152400" y="1570141"/>
            <a:ext cx="8839200" cy="4754459"/>
          </a:xfrm>
        </p:spPr>
        <p:txBody>
          <a:bodyPr>
            <a:normAutofit fontScale="25000" lnSpcReduction="20000"/>
          </a:bodyPr>
          <a:lstStyle/>
          <a:p>
            <a:r>
              <a:rPr lang="en-US" sz="6400" dirty="0"/>
              <a:t>4. What is the probability that a standard normal variate Z will be</a:t>
            </a:r>
          </a:p>
          <a:p>
            <a:r>
              <a:rPr lang="en-US" sz="6400" dirty="0"/>
              <a:t> (</a:t>
            </a:r>
            <a:r>
              <a:rPr lang="en-US" sz="6400" dirty="0" err="1"/>
              <a:t>i</a:t>
            </a:r>
            <a:r>
              <a:rPr lang="en-US" sz="6400" dirty="0"/>
              <a:t>) greater than 1.09 </a:t>
            </a:r>
          </a:p>
          <a:p>
            <a:r>
              <a:rPr lang="en-US" sz="6400" dirty="0"/>
              <a:t>(ii) less than –1.65</a:t>
            </a:r>
          </a:p>
          <a:p>
            <a:r>
              <a:rPr lang="en-US" sz="6400" dirty="0"/>
              <a:t> (iii) lying between –1.00 and 1.96 </a:t>
            </a:r>
          </a:p>
          <a:p>
            <a:r>
              <a:rPr lang="en-US" sz="6400" dirty="0"/>
              <a:t>(iv) lying between 1.25 and 2.75</a:t>
            </a:r>
          </a:p>
          <a:p>
            <a:endParaRPr lang="en-US" sz="6400" dirty="0"/>
          </a:p>
          <a:p>
            <a:r>
              <a:rPr lang="en-US" sz="6400" dirty="0">
                <a:solidFill>
                  <a:srgbClr val="FF0000"/>
                </a:solidFill>
              </a:rPr>
              <a:t>Solution : </a:t>
            </a:r>
          </a:p>
          <a:p>
            <a:r>
              <a:rPr lang="en-US" sz="6400" dirty="0"/>
              <a:t>(</a:t>
            </a:r>
            <a:r>
              <a:rPr lang="en-US" sz="6400" dirty="0" err="1"/>
              <a:t>i</a:t>
            </a:r>
            <a:r>
              <a:rPr lang="en-US" sz="6400" dirty="0"/>
              <a:t>) greater than 1.09</a:t>
            </a:r>
          </a:p>
          <a:p>
            <a:r>
              <a:rPr lang="en-US" sz="6400" dirty="0"/>
              <a:t> The total area under the curve is equal to 1 , so that the total area to the right Z = 0 is 0.5 (since the curve is symmetrical).</a:t>
            </a:r>
          </a:p>
          <a:p>
            <a:r>
              <a:rPr lang="en-US" sz="6400" dirty="0"/>
              <a:t> The area between Z = 0 and 1.09 (from tables) is 0.3621</a:t>
            </a:r>
          </a:p>
          <a:p>
            <a:r>
              <a:rPr lang="en-US" sz="6400" dirty="0"/>
              <a:t>P(Z &gt; 1.09) = 0.5000 – 0.3621 = 0.1379 </a:t>
            </a:r>
          </a:p>
          <a:p>
            <a:r>
              <a:rPr lang="en-US" sz="6400" dirty="0"/>
              <a:t>The shaded area to the right of Z = 1.09 is the probability that Z will be greater than 1.09.</a:t>
            </a:r>
          </a:p>
          <a:p>
            <a:endParaRPr lang="en-US" sz="6400" dirty="0"/>
          </a:p>
          <a:p>
            <a:r>
              <a:rPr lang="en-US" sz="6400" dirty="0"/>
              <a:t>(ii) less than –1.65 </a:t>
            </a:r>
          </a:p>
          <a:p>
            <a:r>
              <a:rPr lang="en-US" sz="6400" dirty="0"/>
              <a:t>The area between –1.65 and 0 is the same as area between 0 and 1.65. </a:t>
            </a:r>
          </a:p>
          <a:p>
            <a:r>
              <a:rPr lang="en-US" sz="6400" dirty="0"/>
              <a:t>In the table the area between zero and 1.65 is 0.4505 </a:t>
            </a:r>
          </a:p>
          <a:p>
            <a:r>
              <a:rPr lang="en-US" sz="6400" dirty="0"/>
              <a:t>(from the table). Since the area to the left of zero is 0.5,</a:t>
            </a:r>
          </a:p>
          <a:p>
            <a:r>
              <a:rPr lang="en-US" sz="6400" dirty="0"/>
              <a:t> P(Z&lt; 1.65) = 0.5000 – 0.4505 = 0.0495</a:t>
            </a:r>
          </a:p>
          <a:p>
            <a:endParaRPr lang="en-US" dirty="0"/>
          </a:p>
          <a:p>
            <a:endParaRPr lang="en-US" dirty="0"/>
          </a:p>
          <a:p>
            <a:endParaRPr lang="en-US" dirty="0"/>
          </a:p>
          <a:p>
            <a:endParaRPr lang="en-US" dirty="0"/>
          </a:p>
          <a:p>
            <a:endParaRPr lang="en-US" dirty="0"/>
          </a:p>
          <a:p>
            <a:r>
              <a:rPr lang="en-US" dirty="0"/>
              <a:t> </a:t>
            </a:r>
            <a:endParaRPr lang="en-IN" dirty="0"/>
          </a:p>
        </p:txBody>
      </p:sp>
      <p:pic>
        <p:nvPicPr>
          <p:cNvPr id="5" name="Picture 4">
            <a:extLst>
              <a:ext uri="{FF2B5EF4-FFF2-40B4-BE49-F238E27FC236}">
                <a16:creationId xmlns:a16="http://schemas.microsoft.com/office/drawing/2014/main" id="{9FE1C6C4-A60A-40A7-DDF9-AEDE38D942C1}"/>
              </a:ext>
            </a:extLst>
          </p:cNvPr>
          <p:cNvPicPr>
            <a:picLocks noChangeAspect="1"/>
          </p:cNvPicPr>
          <p:nvPr/>
        </p:nvPicPr>
        <p:blipFill>
          <a:blip r:embed="rId2"/>
          <a:stretch>
            <a:fillRect/>
          </a:stretch>
        </p:blipFill>
        <p:spPr>
          <a:xfrm>
            <a:off x="5987845" y="1572547"/>
            <a:ext cx="2372930" cy="1651819"/>
          </a:xfrm>
          <a:prstGeom prst="rect">
            <a:avLst/>
          </a:prstGeom>
        </p:spPr>
      </p:pic>
      <p:pic>
        <p:nvPicPr>
          <p:cNvPr id="6" name="Content Placeholder 4">
            <a:extLst>
              <a:ext uri="{FF2B5EF4-FFF2-40B4-BE49-F238E27FC236}">
                <a16:creationId xmlns:a16="http://schemas.microsoft.com/office/drawing/2014/main" id="{637D0D8D-93DD-0DA4-F534-1C5E0D471BA0}"/>
              </a:ext>
            </a:extLst>
          </p:cNvPr>
          <p:cNvPicPr>
            <a:picLocks noChangeAspect="1"/>
          </p:cNvPicPr>
          <p:nvPr/>
        </p:nvPicPr>
        <p:blipFill>
          <a:blip r:embed="rId3"/>
          <a:stretch>
            <a:fillRect/>
          </a:stretch>
        </p:blipFill>
        <p:spPr>
          <a:xfrm>
            <a:off x="6633109" y="4799522"/>
            <a:ext cx="2372929" cy="1212595"/>
          </a:xfrm>
          <a:prstGeom prst="rect">
            <a:avLst/>
          </a:prstGeom>
          <a:gradFill rotWithShape="1">
            <a:gsLst>
              <a:gs pos="0">
                <a:schemeClr val="accent4">
                  <a:lumMod val="4000"/>
                  <a:lumOff val="96000"/>
                  <a:alpha val="36000"/>
                </a:schemeClr>
              </a:gs>
              <a:gs pos="35000">
                <a:schemeClr val="accent3">
                  <a:lumMod val="9000"/>
                  <a:lumOff val="91000"/>
                  <a:alpha val="39000"/>
                </a:schemeClr>
              </a:gs>
              <a:gs pos="100000">
                <a:schemeClr val="accent4">
                  <a:lumMod val="0"/>
                  <a:lumOff val="100000"/>
                  <a:alpha val="54000"/>
                </a:schemeClr>
              </a:gs>
            </a:gsLst>
            <a:lin ang="16200000" scaled="1"/>
          </a:gradFill>
          <a:ln w="9525" cap="flat" cmpd="sng" algn="ctr">
            <a:noFill/>
            <a:prstDash val="solid"/>
          </a:ln>
          <a:effectLst>
            <a:softEdge rad="50800"/>
          </a:effectLst>
        </p:spPr>
      </p:pic>
      <p:sp>
        <p:nvSpPr>
          <p:cNvPr id="3" name="Slide Number Placeholder 5">
            <a:extLst>
              <a:ext uri="{FF2B5EF4-FFF2-40B4-BE49-F238E27FC236}">
                <a16:creationId xmlns:a16="http://schemas.microsoft.com/office/drawing/2014/main" id="{B74CEF23-59AC-8165-C74A-0923D93E25AA}"/>
              </a:ext>
            </a:extLst>
          </p:cNvPr>
          <p:cNvSpPr txBox="1">
            <a:spLocks/>
          </p:cNvSpPr>
          <p:nvPr/>
        </p:nvSpPr>
        <p:spPr>
          <a:xfrm>
            <a:off x="8458200" y="6227081"/>
            <a:ext cx="457200" cy="326119"/>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B6F15528-21DE-4FAA-801E-634DDDAF4B2B}" type="slidenum">
              <a:rPr lang="en-US" sz="1400" smtClean="0"/>
              <a:pPr/>
              <a:t>60</a:t>
            </a:fld>
            <a:endParaRPr lang="en-US" sz="1400" dirty="0"/>
          </a:p>
        </p:txBody>
      </p:sp>
      <p:sp>
        <p:nvSpPr>
          <p:cNvPr id="4" name="Content Placeholder 3">
            <a:extLst>
              <a:ext uri="{FF2B5EF4-FFF2-40B4-BE49-F238E27FC236}">
                <a16:creationId xmlns:a16="http://schemas.microsoft.com/office/drawing/2014/main" id="{C4477098-800E-8014-A081-9504F60BFCF9}"/>
              </a:ext>
            </a:extLst>
          </p:cNvPr>
          <p:cNvSpPr txBox="1">
            <a:spLocks/>
          </p:cNvSpPr>
          <p:nvPr/>
        </p:nvSpPr>
        <p:spPr>
          <a:xfrm>
            <a:off x="228600" y="533400"/>
            <a:ext cx="6324600" cy="1143000"/>
          </a:xfrm>
          <a:prstGeom prst="rect">
            <a:avLst/>
          </a:prstGeom>
        </p:spPr>
        <p:txBody>
          <a:bodyPr>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None/>
            </a:pPr>
            <a:r>
              <a:rPr lang="en-US" sz="4000" dirty="0">
                <a:solidFill>
                  <a:srgbClr val="00B0F0"/>
                </a:solidFill>
                <a:latin typeface="+mj-lt"/>
              </a:rPr>
              <a:t>Practice Problems</a:t>
            </a:r>
          </a:p>
        </p:txBody>
      </p:sp>
    </p:spTree>
    <p:extLst>
      <p:ext uri="{BB962C8B-B14F-4D97-AF65-F5344CB8AC3E}">
        <p14:creationId xmlns:p14="http://schemas.microsoft.com/office/powerpoint/2010/main" val="1622824152"/>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Content Placeholder 6">
            <a:extLst>
              <a:ext uri="{FF2B5EF4-FFF2-40B4-BE49-F238E27FC236}">
                <a16:creationId xmlns:a16="http://schemas.microsoft.com/office/drawing/2014/main" id="{E715D171-ED0F-4B71-3554-72604430D2B1}"/>
              </a:ext>
            </a:extLst>
          </p:cNvPr>
          <p:cNvSpPr>
            <a:spLocks noGrp="1"/>
          </p:cNvSpPr>
          <p:nvPr>
            <p:ph idx="1"/>
          </p:nvPr>
        </p:nvSpPr>
        <p:spPr/>
        <p:txBody>
          <a:bodyPr>
            <a:normAutofit/>
          </a:bodyPr>
          <a:lstStyle/>
          <a:p>
            <a:r>
              <a:rPr lang="en-US" sz="1800" dirty="0"/>
              <a:t>(iii) lying between –1.00 and 1.96 </a:t>
            </a:r>
          </a:p>
          <a:p>
            <a:r>
              <a:rPr lang="en-US" sz="1800" dirty="0"/>
              <a:t>The probability that the random variable Z in between –1.00 and 1.96 is found by adding the corresponding areas :</a:t>
            </a:r>
          </a:p>
          <a:p>
            <a:r>
              <a:rPr lang="en-US" sz="1800" dirty="0"/>
              <a:t>Area between –1.00 and 1.96 = area between (–1.00 and 0) + area </a:t>
            </a:r>
            <a:r>
              <a:rPr lang="en-US" sz="1800" dirty="0" err="1"/>
              <a:t>betwn</a:t>
            </a:r>
            <a:r>
              <a:rPr lang="en-US" sz="1800" dirty="0"/>
              <a:t> (0 and 1.96) P(–1.00 &lt; Z &lt; 1.96) = P(–1.00 &lt; Z &lt; 0) + P(0 &lt; Z &lt; 1.96) = 0.3413 + 0.4750 (by tables) = 0.8163</a:t>
            </a:r>
          </a:p>
          <a:p>
            <a:endParaRPr lang="en-US" sz="1800" dirty="0"/>
          </a:p>
          <a:p>
            <a:r>
              <a:rPr lang="en-US" sz="1800" dirty="0"/>
              <a:t>(iv) lying between 1.25 and 2.75:</a:t>
            </a:r>
          </a:p>
          <a:p>
            <a:r>
              <a:rPr lang="en-US" sz="1800" dirty="0"/>
              <a:t> Area between Z = 1.25 and 2.75 = area between (z = 0 and z = 2.75) – area between (z=0 and z = 1.25)</a:t>
            </a:r>
          </a:p>
          <a:p>
            <a:r>
              <a:rPr lang="pl-PL" sz="1800" dirty="0"/>
              <a:t>P(1.25 &lt; Z &lt; 2.75) = P(0 &lt; Z &lt; 2.75) – P(0 &lt; Z &lt; 1.25) = 0.4970 – 0.3944 = 0.1026</a:t>
            </a:r>
            <a:endParaRPr lang="en-IN" sz="1800" dirty="0"/>
          </a:p>
        </p:txBody>
      </p:sp>
      <p:pic>
        <p:nvPicPr>
          <p:cNvPr id="9" name="Picture 8">
            <a:extLst>
              <a:ext uri="{FF2B5EF4-FFF2-40B4-BE49-F238E27FC236}">
                <a16:creationId xmlns:a16="http://schemas.microsoft.com/office/drawing/2014/main" id="{CB7DB7D6-8BE3-BBDB-5C8E-BEBEA50CDD0E}"/>
              </a:ext>
            </a:extLst>
          </p:cNvPr>
          <p:cNvPicPr>
            <a:picLocks noChangeAspect="1"/>
          </p:cNvPicPr>
          <p:nvPr/>
        </p:nvPicPr>
        <p:blipFill>
          <a:blip r:embed="rId2"/>
          <a:stretch>
            <a:fillRect/>
          </a:stretch>
        </p:blipFill>
        <p:spPr>
          <a:xfrm>
            <a:off x="5791200" y="4876800"/>
            <a:ext cx="2536363" cy="1524000"/>
          </a:xfrm>
          <a:prstGeom prst="rect">
            <a:avLst/>
          </a:prstGeom>
        </p:spPr>
      </p:pic>
      <p:sp>
        <p:nvSpPr>
          <p:cNvPr id="2" name="Slide Number Placeholder 5">
            <a:extLst>
              <a:ext uri="{FF2B5EF4-FFF2-40B4-BE49-F238E27FC236}">
                <a16:creationId xmlns:a16="http://schemas.microsoft.com/office/drawing/2014/main" id="{B467C58C-6613-E1B8-F395-7E4925315998}"/>
              </a:ext>
            </a:extLst>
          </p:cNvPr>
          <p:cNvSpPr txBox="1">
            <a:spLocks/>
          </p:cNvSpPr>
          <p:nvPr/>
        </p:nvSpPr>
        <p:spPr>
          <a:xfrm>
            <a:off x="8458200" y="6227081"/>
            <a:ext cx="457200" cy="326119"/>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B6F15528-21DE-4FAA-801E-634DDDAF4B2B}" type="slidenum">
              <a:rPr lang="en-US" sz="1400" smtClean="0"/>
              <a:pPr/>
              <a:t>61</a:t>
            </a:fld>
            <a:endParaRPr lang="en-US" sz="1400" dirty="0"/>
          </a:p>
        </p:txBody>
      </p:sp>
    </p:spTree>
    <p:extLst>
      <p:ext uri="{BB962C8B-B14F-4D97-AF65-F5344CB8AC3E}">
        <p14:creationId xmlns:p14="http://schemas.microsoft.com/office/powerpoint/2010/main" val="2069697086"/>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1"/>
          <p:cNvSpPr txBox="1">
            <a:spLocks/>
          </p:cNvSpPr>
          <p:nvPr/>
        </p:nvSpPr>
        <p:spPr>
          <a:xfrm>
            <a:off x="304800" y="1493839"/>
            <a:ext cx="8229600" cy="4525963"/>
          </a:xfrm>
          <a:prstGeom prst="rect">
            <a:avLst/>
          </a:prstGeom>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None/>
            </a:pPr>
            <a:r>
              <a:rPr lang="en-US" sz="2400" dirty="0"/>
              <a:t>5. The length of life of an instrument produced by a machine has a normal distribution with a mean of 12 months and a standard deviation of 2 months. Find the probability that an instrument produced by this machine will last</a:t>
            </a:r>
            <a:br>
              <a:rPr lang="en-US" sz="2400" dirty="0"/>
            </a:br>
            <a:r>
              <a:rPr lang="en-US" sz="2400" dirty="0"/>
              <a:t>a) less than 7 months.</a:t>
            </a:r>
            <a:br>
              <a:rPr lang="en-US" sz="2400" dirty="0"/>
            </a:br>
            <a:r>
              <a:rPr lang="en-US" sz="2400" dirty="0"/>
              <a:t>b) between 7 and 12 months.</a:t>
            </a:r>
          </a:p>
          <a:p>
            <a:pPr marL="0" indent="0">
              <a:buNone/>
            </a:pPr>
            <a:endParaRPr lang="en-US" sz="2400" dirty="0"/>
          </a:p>
          <a:p>
            <a:pPr marL="0" indent="0">
              <a:buNone/>
            </a:pPr>
            <a:r>
              <a:rPr lang="en-US" sz="2400" dirty="0">
                <a:solidFill>
                  <a:srgbClr val="FF0000"/>
                </a:solidFill>
              </a:rPr>
              <a:t>Solution:</a:t>
            </a:r>
            <a:r>
              <a:rPr lang="en-US" sz="2400" dirty="0"/>
              <a:t> </a:t>
            </a:r>
            <a:r>
              <a:rPr lang="pl-PL" sz="2400" dirty="0"/>
              <a:t>a) P(x &lt; 7) = P(z &lt; -2.5)= 0.0062</a:t>
            </a:r>
            <a:endParaRPr lang="en-IN" sz="2400" dirty="0"/>
          </a:p>
          <a:p>
            <a:pPr marL="0" indent="0">
              <a:buNone/>
            </a:pPr>
            <a:r>
              <a:rPr lang="en-IN" sz="2400" dirty="0"/>
              <a:t>Hint: b) P( 7&lt; x &lt;12) </a:t>
            </a:r>
          </a:p>
          <a:p>
            <a:r>
              <a:rPr lang="en-IN" dirty="0"/>
              <a:t>	     </a:t>
            </a:r>
            <a:r>
              <a:rPr lang="pl-PL" dirty="0"/>
              <a:t>b) P(7 &lt; x &lt; 12) = P(-2.5 &lt; z &lt; 0)= 0.4938</a:t>
            </a:r>
            <a:br>
              <a:rPr lang="pl-PL" dirty="0"/>
            </a:br>
            <a:r>
              <a:rPr lang="pl-PL" dirty="0"/>
              <a:t> </a:t>
            </a:r>
          </a:p>
          <a:p>
            <a:endParaRPr lang="en-US" dirty="0"/>
          </a:p>
        </p:txBody>
      </p:sp>
      <p:sp>
        <p:nvSpPr>
          <p:cNvPr id="3" name="Slide Number Placeholder 5">
            <a:extLst>
              <a:ext uri="{FF2B5EF4-FFF2-40B4-BE49-F238E27FC236}">
                <a16:creationId xmlns:a16="http://schemas.microsoft.com/office/drawing/2014/main" id="{F3B073FE-A317-5B18-0CF7-F51AA39A5625}"/>
              </a:ext>
            </a:extLst>
          </p:cNvPr>
          <p:cNvSpPr txBox="1">
            <a:spLocks/>
          </p:cNvSpPr>
          <p:nvPr/>
        </p:nvSpPr>
        <p:spPr>
          <a:xfrm>
            <a:off x="8458200" y="6227081"/>
            <a:ext cx="457200" cy="326119"/>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B6F15528-21DE-4FAA-801E-634DDDAF4B2B}" type="slidenum">
              <a:rPr lang="en-US" sz="1400" smtClean="0"/>
              <a:pPr/>
              <a:t>62</a:t>
            </a:fld>
            <a:endParaRPr lang="en-US" sz="1400" dirty="0"/>
          </a:p>
        </p:txBody>
      </p:sp>
      <p:sp>
        <p:nvSpPr>
          <p:cNvPr id="6" name="Content Placeholder 5">
            <a:extLst>
              <a:ext uri="{FF2B5EF4-FFF2-40B4-BE49-F238E27FC236}">
                <a16:creationId xmlns:a16="http://schemas.microsoft.com/office/drawing/2014/main" id="{0227C9A3-4B7D-896E-7C6F-10B957714A90}"/>
              </a:ext>
            </a:extLst>
          </p:cNvPr>
          <p:cNvSpPr>
            <a:spLocks noGrp="1"/>
          </p:cNvSpPr>
          <p:nvPr>
            <p:ph sz="quarter" idx="10"/>
          </p:nvPr>
        </p:nvSpPr>
        <p:spPr/>
        <p:txBody>
          <a:bodyPr/>
          <a:lstStyle/>
          <a:p>
            <a:endParaRPr lang="en-IN"/>
          </a:p>
        </p:txBody>
      </p:sp>
      <p:sp>
        <p:nvSpPr>
          <p:cNvPr id="7" name="Content Placeholder 3">
            <a:extLst>
              <a:ext uri="{FF2B5EF4-FFF2-40B4-BE49-F238E27FC236}">
                <a16:creationId xmlns:a16="http://schemas.microsoft.com/office/drawing/2014/main" id="{8026161D-3802-925C-774B-164CB5345AFF}"/>
              </a:ext>
            </a:extLst>
          </p:cNvPr>
          <p:cNvSpPr txBox="1">
            <a:spLocks/>
          </p:cNvSpPr>
          <p:nvPr/>
        </p:nvSpPr>
        <p:spPr>
          <a:xfrm>
            <a:off x="457200" y="304800"/>
            <a:ext cx="6324600" cy="1143000"/>
          </a:xfrm>
          <a:prstGeom prst="rect">
            <a:avLst/>
          </a:prstGeom>
        </p:spPr>
        <p:txBody>
          <a:bodyPr vert="horz" lIns="91440" tIns="45720" rIns="91440" bIns="45720" rtlCol="0" anchor="ctr">
            <a:normAutofit/>
          </a:bodyPr>
          <a:lstStyle>
            <a:lvl1pPr marL="0" indent="-342900" algn="l" defTabSz="914400" rtl="0" eaLnBrk="1" latinLnBrk="0" hangingPunct="1">
              <a:lnSpc>
                <a:spcPts val="2700"/>
              </a:lnSpc>
              <a:spcBef>
                <a:spcPts val="0"/>
              </a:spcBef>
              <a:buFont typeface="Arial" pitchFamily="34" charset="0"/>
              <a:buNone/>
              <a:defRPr sz="2700" b="1" kern="1200" spc="-113" baseline="0">
                <a:solidFill>
                  <a:schemeClr val="tx1"/>
                </a:solidFill>
                <a:latin typeface="Arial" pitchFamily="34" charset="0"/>
                <a:ea typeface="+mn-ea"/>
                <a:cs typeface="Arial" pitchFamily="34" charset="0"/>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US" sz="4000" dirty="0">
                <a:solidFill>
                  <a:srgbClr val="00B0F0"/>
                </a:solidFill>
                <a:latin typeface="+mj-lt"/>
              </a:rPr>
              <a:t>Practice Problems</a:t>
            </a:r>
          </a:p>
        </p:txBody>
      </p:sp>
    </p:spTree>
    <p:extLst>
      <p:ext uri="{BB962C8B-B14F-4D97-AF65-F5344CB8AC3E}">
        <p14:creationId xmlns:p14="http://schemas.microsoft.com/office/powerpoint/2010/main" val="2644470697"/>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304800" y="1371600"/>
            <a:ext cx="8153400" cy="3910330"/>
          </a:xfrm>
          <a:prstGeom prst="rect">
            <a:avLst/>
          </a:prstGeom>
        </p:spPr>
        <p:txBody>
          <a:bodyPr wrap="square" lIns="77751" tIns="38876" rIns="77751" bIns="38876">
            <a:spAutoFit/>
          </a:bodyPr>
          <a:lstStyle/>
          <a:p>
            <a:pPr algn="just">
              <a:lnSpc>
                <a:spcPct val="150000"/>
              </a:lnSpc>
              <a:spcBef>
                <a:spcPct val="20000"/>
              </a:spcBef>
              <a:buClr>
                <a:schemeClr val="tx1"/>
              </a:buClr>
              <a:buSzPct val="75000"/>
              <a:defRPr/>
            </a:pPr>
            <a:r>
              <a:rPr lang="en-US" sz="2100" dirty="0"/>
              <a:t>6. A computer crashes on average once every 4 months;</a:t>
            </a:r>
            <a:br>
              <a:rPr lang="en-US" sz="2100" dirty="0"/>
            </a:br>
            <a:r>
              <a:rPr lang="en-US" sz="2100" dirty="0"/>
              <a:t>a) What is the probability that it will not crash in a period of 4 months?</a:t>
            </a:r>
            <a:br>
              <a:rPr lang="en-US" sz="2100" dirty="0"/>
            </a:br>
            <a:r>
              <a:rPr lang="en-US" sz="2100" dirty="0"/>
              <a:t>b) What is the probability that it will crash once in a period of 4 months?</a:t>
            </a:r>
            <a:br>
              <a:rPr lang="en-US" sz="2100" dirty="0"/>
            </a:br>
            <a:r>
              <a:rPr lang="en-US" sz="2100" dirty="0"/>
              <a:t>c) What is the probability that it will crash twice in a period of 4 months?</a:t>
            </a:r>
            <a:br>
              <a:rPr lang="en-US" sz="2100" dirty="0"/>
            </a:br>
            <a:r>
              <a:rPr lang="en-US" sz="2100" dirty="0"/>
              <a:t>d) What is the probability that it will crash three times in a period of 4 months?</a:t>
            </a:r>
          </a:p>
          <a:p>
            <a:pPr algn="just">
              <a:lnSpc>
                <a:spcPct val="150000"/>
              </a:lnSpc>
              <a:spcBef>
                <a:spcPct val="20000"/>
              </a:spcBef>
              <a:buClr>
                <a:schemeClr val="tx1"/>
              </a:buClr>
              <a:buSzPct val="75000"/>
              <a:defRPr/>
            </a:pPr>
            <a:r>
              <a:rPr lang="en-US" sz="2100" dirty="0">
                <a:cs typeface="Times New Roman" pitchFamily="18" charset="0"/>
              </a:rPr>
              <a:t>Hint: </a:t>
            </a:r>
          </a:p>
          <a:p>
            <a:pPr marL="437351" indent="-437351" algn="just">
              <a:spcBef>
                <a:spcPct val="20000"/>
              </a:spcBef>
              <a:buClr>
                <a:schemeClr val="tx1"/>
              </a:buClr>
              <a:buSzPct val="75000"/>
              <a:defRPr/>
            </a:pPr>
            <a:endParaRPr lang="en-US" sz="2025" dirty="0">
              <a:latin typeface="Times New Roman" pitchFamily="18" charset="0"/>
              <a:cs typeface="Times New Roman" pitchFamily="18" charset="0"/>
            </a:endParaRPr>
          </a:p>
        </p:txBody>
      </p:sp>
      <p:graphicFrame>
        <p:nvGraphicFramePr>
          <p:cNvPr id="4" name="Object 3"/>
          <p:cNvGraphicFramePr>
            <a:graphicFrameLocks noChangeAspect="1"/>
          </p:cNvGraphicFramePr>
          <p:nvPr/>
        </p:nvGraphicFramePr>
        <p:xfrm>
          <a:off x="4502151" y="3328988"/>
          <a:ext cx="139700" cy="200025"/>
        </p:xfrm>
        <a:graphic>
          <a:graphicData uri="http://schemas.openxmlformats.org/presentationml/2006/ole">
            <mc:AlternateContent xmlns:mc="http://schemas.openxmlformats.org/markup-compatibility/2006">
              <mc:Choice xmlns:v="urn:schemas-microsoft-com:vml" Requires="v">
                <p:oleObj spid="_x0000_s14358" name="Equation" r:id="rId3" imgW="405888" imgH="774876" progId="Equation.3">
                  <p:embed/>
                </p:oleObj>
              </mc:Choice>
              <mc:Fallback>
                <p:oleObj name="Equation" r:id="rId3" imgW="405888" imgH="774876" progId="Equation.3">
                  <p:embed/>
                  <p:pic>
                    <p:nvPicPr>
                      <p:cNvPr id="4"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02151" y="3328988"/>
                        <a:ext cx="139700" cy="200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4996" name="Object 4"/>
          <p:cNvGraphicFramePr>
            <a:graphicFrameLocks noChangeAspect="1"/>
          </p:cNvGraphicFramePr>
          <p:nvPr/>
        </p:nvGraphicFramePr>
        <p:xfrm>
          <a:off x="1143000" y="4324367"/>
          <a:ext cx="2858579" cy="968761"/>
        </p:xfrm>
        <a:graphic>
          <a:graphicData uri="http://schemas.openxmlformats.org/presentationml/2006/ole">
            <mc:AlternateContent xmlns:mc="http://schemas.openxmlformats.org/markup-compatibility/2006">
              <mc:Choice xmlns:v="urn:schemas-microsoft-com:vml" Requires="v">
                <p:oleObj spid="_x0000_s14359" name="Equation" r:id="rId5" imgW="927000" imgH="419040" progId="Equation.3">
                  <p:embed/>
                </p:oleObj>
              </mc:Choice>
              <mc:Fallback>
                <p:oleObj name="Equation" r:id="rId5" imgW="927000" imgH="419040" progId="Equation.3">
                  <p:embed/>
                  <p:pic>
                    <p:nvPicPr>
                      <p:cNvPr id="84996"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43000" y="4324367"/>
                        <a:ext cx="2858579" cy="968761"/>
                      </a:xfrm>
                      <a:prstGeom prst="rect">
                        <a:avLst/>
                      </a:prstGeom>
                      <a:noFill/>
                      <a:ln>
                        <a:noFill/>
                      </a:ln>
                      <a:effectLst/>
                    </p:spPr>
                  </p:pic>
                </p:oleObj>
              </mc:Fallback>
            </mc:AlternateContent>
          </a:graphicData>
        </a:graphic>
      </p:graphicFrame>
      <p:sp>
        <p:nvSpPr>
          <p:cNvPr id="3" name="Slide Number Placeholder 5">
            <a:extLst>
              <a:ext uri="{FF2B5EF4-FFF2-40B4-BE49-F238E27FC236}">
                <a16:creationId xmlns:a16="http://schemas.microsoft.com/office/drawing/2014/main" id="{E3E8F25D-8226-6459-1704-6FDC7BFDA7B7}"/>
              </a:ext>
            </a:extLst>
          </p:cNvPr>
          <p:cNvSpPr txBox="1">
            <a:spLocks/>
          </p:cNvSpPr>
          <p:nvPr/>
        </p:nvSpPr>
        <p:spPr>
          <a:xfrm>
            <a:off x="8458200" y="6227081"/>
            <a:ext cx="457200" cy="326119"/>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B6F15528-21DE-4FAA-801E-634DDDAF4B2B}" type="slidenum">
              <a:rPr lang="en-US" sz="1400" smtClean="0"/>
              <a:pPr/>
              <a:t>63</a:t>
            </a:fld>
            <a:endParaRPr lang="en-US" sz="1400" dirty="0"/>
          </a:p>
        </p:txBody>
      </p:sp>
      <p:sp>
        <p:nvSpPr>
          <p:cNvPr id="7" name="Content Placeholder 3">
            <a:extLst>
              <a:ext uri="{FF2B5EF4-FFF2-40B4-BE49-F238E27FC236}">
                <a16:creationId xmlns:a16="http://schemas.microsoft.com/office/drawing/2014/main" id="{7625E513-98DE-3749-BF20-CE4C0C4D358B}"/>
              </a:ext>
            </a:extLst>
          </p:cNvPr>
          <p:cNvSpPr>
            <a:spLocks noGrp="1"/>
          </p:cNvSpPr>
          <p:nvPr>
            <p:ph sz="quarter" idx="10"/>
          </p:nvPr>
        </p:nvSpPr>
        <p:spPr>
          <a:xfrm>
            <a:off x="381000" y="401819"/>
            <a:ext cx="6324600" cy="1143000"/>
          </a:xfrm>
        </p:spPr>
        <p:txBody>
          <a:bodyPr>
            <a:normAutofit/>
          </a:bodyPr>
          <a:lstStyle/>
          <a:p>
            <a:r>
              <a:rPr lang="en-US" sz="4000" dirty="0">
                <a:solidFill>
                  <a:srgbClr val="00B0F0"/>
                </a:solidFill>
                <a:latin typeface="+mj-lt"/>
              </a:rPr>
              <a:t>Practice Problems</a:t>
            </a:r>
          </a:p>
        </p:txBody>
      </p:sp>
    </p:spTree>
    <p:extLst>
      <p:ext uri="{BB962C8B-B14F-4D97-AF65-F5344CB8AC3E}">
        <p14:creationId xmlns:p14="http://schemas.microsoft.com/office/powerpoint/2010/main" val="32859535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499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a:extLst>
              <a:ext uri="{FF2B5EF4-FFF2-40B4-BE49-F238E27FC236}">
                <a16:creationId xmlns:a16="http://schemas.microsoft.com/office/drawing/2014/main" id="{BF4001D4-975C-83AA-DD6B-10688458F6DA}"/>
              </a:ext>
            </a:extLst>
          </p:cNvPr>
          <p:cNvSpPr txBox="1">
            <a:spLocks/>
          </p:cNvSpPr>
          <p:nvPr/>
        </p:nvSpPr>
        <p:spPr>
          <a:xfrm>
            <a:off x="304800" y="1493839"/>
            <a:ext cx="8229600" cy="4525963"/>
          </a:xfrm>
          <a:prstGeom prst="rect">
            <a:avLst/>
          </a:prstGeom>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gn="just" fontAlgn="base">
              <a:buNone/>
            </a:pPr>
            <a:r>
              <a:rPr lang="en-US" sz="2000" dirty="0"/>
              <a:t>7. </a:t>
            </a:r>
            <a:r>
              <a:rPr lang="en-US" sz="2000" b="1" i="0" dirty="0">
                <a:solidFill>
                  <a:srgbClr val="273239"/>
                </a:solidFill>
                <a:effectLst/>
                <a:cs typeface="Arial" panose="020B0604020202020204" pitchFamily="34" charset="0"/>
              </a:rPr>
              <a:t>If mean of the binomial distribution is 20 and the number of observations is 30. Find the variance and standard deviation.</a:t>
            </a:r>
          </a:p>
          <a:p>
            <a:pPr marL="0" indent="0" algn="just">
              <a:buNone/>
            </a:pPr>
            <a:r>
              <a:rPr lang="en-US" sz="2000" dirty="0"/>
              <a:t>Hint: n =30, np = 20;</a:t>
            </a:r>
          </a:p>
          <a:p>
            <a:pPr marL="0" indent="0" algn="just">
              <a:buNone/>
            </a:pPr>
            <a:endParaRPr lang="en-US" sz="2000" dirty="0"/>
          </a:p>
          <a:p>
            <a:pPr marL="0" indent="0" algn="just">
              <a:buNone/>
            </a:pPr>
            <a:r>
              <a:rPr lang="en-US" sz="2000" dirty="0"/>
              <a:t>8. </a:t>
            </a:r>
            <a:r>
              <a:rPr lang="en-US" sz="2000" b="1" i="0" dirty="0">
                <a:solidFill>
                  <a:srgbClr val="273239"/>
                </a:solidFill>
                <a:effectLst/>
              </a:rPr>
              <a:t>The probability of a boy hitting a target is 0.2. How Many times must he fire so that the probability of his hitting the target at least once is greater than 2/3.</a:t>
            </a:r>
          </a:p>
          <a:p>
            <a:pPr marL="0" indent="0" algn="just">
              <a:buNone/>
            </a:pPr>
            <a:r>
              <a:rPr lang="en-US" sz="2000" b="1" dirty="0">
                <a:solidFill>
                  <a:srgbClr val="273239"/>
                </a:solidFill>
              </a:rPr>
              <a:t>Hint: p= 0.2; P(X&gt;=1) = 2/3, find n.</a:t>
            </a:r>
          </a:p>
          <a:p>
            <a:pPr marL="0" indent="0" algn="just">
              <a:buNone/>
            </a:pPr>
            <a:endParaRPr lang="en-US" sz="2000" b="1" i="0" dirty="0">
              <a:solidFill>
                <a:srgbClr val="273239"/>
              </a:solidFill>
              <a:effectLst/>
            </a:endParaRPr>
          </a:p>
          <a:p>
            <a:pPr marL="0" indent="0" algn="just" fontAlgn="base">
              <a:spcAft>
                <a:spcPts val="1500"/>
              </a:spcAft>
              <a:buNone/>
            </a:pPr>
            <a:r>
              <a:rPr lang="en-US" sz="1800" dirty="0">
                <a:cs typeface="Arial" panose="020B0604020202020204" pitchFamily="34" charset="0"/>
              </a:rPr>
              <a:t>9. </a:t>
            </a:r>
            <a:r>
              <a:rPr lang="en-US" sz="1800" b="1" i="0" dirty="0">
                <a:solidFill>
                  <a:srgbClr val="444444"/>
                </a:solidFill>
                <a:effectLst/>
                <a:cs typeface="Arial" panose="020B0604020202020204" pitchFamily="34" charset="0"/>
              </a:rPr>
              <a:t>A box of candies has many different colors in it. There is a 15% chance of getting a pink candy. What is the probability that exactly 4 candies in a box are pink out of 10?</a:t>
            </a:r>
          </a:p>
          <a:p>
            <a:pPr marL="0" indent="0" algn="just" fontAlgn="base">
              <a:spcAft>
                <a:spcPts val="1500"/>
              </a:spcAft>
              <a:buNone/>
            </a:pPr>
            <a:r>
              <a:rPr lang="en-US" sz="1800" b="0" i="0" dirty="0">
                <a:solidFill>
                  <a:srgbClr val="444444"/>
                </a:solidFill>
                <a:effectLst/>
                <a:cs typeface="Arial" panose="020B0604020202020204" pitchFamily="34" charset="0"/>
              </a:rPr>
              <a:t>Hint: </a:t>
            </a:r>
            <a:r>
              <a:rPr lang="en-US" sz="1800" b="1" i="0" dirty="0">
                <a:solidFill>
                  <a:srgbClr val="444444"/>
                </a:solidFill>
                <a:effectLst/>
                <a:cs typeface="Arial" panose="020B0604020202020204" pitchFamily="34" charset="0"/>
              </a:rPr>
              <a:t>n = 10, p=0.15, q=0.85, x=4, </a:t>
            </a:r>
            <a:r>
              <a:rPr lang="en-US" sz="1800" b="1" i="0" dirty="0">
                <a:solidFill>
                  <a:srgbClr val="FF0000"/>
                </a:solidFill>
                <a:effectLst/>
                <a:cs typeface="Arial" panose="020B0604020202020204" pitchFamily="34" charset="0"/>
              </a:rPr>
              <a:t>Solution:</a:t>
            </a:r>
            <a:r>
              <a:rPr lang="en-US" sz="1800" b="1" i="0" dirty="0">
                <a:solidFill>
                  <a:srgbClr val="444444"/>
                </a:solidFill>
                <a:effectLst/>
                <a:cs typeface="Arial" panose="020B0604020202020204" pitchFamily="34" charset="0"/>
              </a:rPr>
              <a:t> P(x=4)= 0.04;</a:t>
            </a:r>
            <a:endParaRPr lang="en-US" sz="1800" b="0" i="0" dirty="0">
              <a:solidFill>
                <a:srgbClr val="444444"/>
              </a:solidFill>
              <a:effectLst/>
              <a:cs typeface="Arial" panose="020B0604020202020204" pitchFamily="34" charset="0"/>
            </a:endParaRPr>
          </a:p>
          <a:p>
            <a:pPr marL="0" indent="0">
              <a:buNone/>
            </a:pPr>
            <a:endParaRPr lang="en-US" sz="2000" dirty="0"/>
          </a:p>
        </p:txBody>
      </p:sp>
      <p:sp>
        <p:nvSpPr>
          <p:cNvPr id="4" name="Slide Number Placeholder 5">
            <a:extLst>
              <a:ext uri="{FF2B5EF4-FFF2-40B4-BE49-F238E27FC236}">
                <a16:creationId xmlns:a16="http://schemas.microsoft.com/office/drawing/2014/main" id="{8BC37D70-0B24-C519-CA27-CD3903A6578B}"/>
              </a:ext>
            </a:extLst>
          </p:cNvPr>
          <p:cNvSpPr txBox="1">
            <a:spLocks/>
          </p:cNvSpPr>
          <p:nvPr/>
        </p:nvSpPr>
        <p:spPr>
          <a:xfrm>
            <a:off x="8458200" y="6227081"/>
            <a:ext cx="457200" cy="326119"/>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B6F15528-21DE-4FAA-801E-634DDDAF4B2B}" type="slidenum">
              <a:rPr lang="en-US" sz="1400" smtClean="0"/>
              <a:pPr/>
              <a:t>64</a:t>
            </a:fld>
            <a:endParaRPr lang="en-US" sz="1400" dirty="0"/>
          </a:p>
        </p:txBody>
      </p:sp>
      <p:sp>
        <p:nvSpPr>
          <p:cNvPr id="7" name="Content Placeholder 3">
            <a:extLst>
              <a:ext uri="{FF2B5EF4-FFF2-40B4-BE49-F238E27FC236}">
                <a16:creationId xmlns:a16="http://schemas.microsoft.com/office/drawing/2014/main" id="{573877BD-19AC-0E32-3A12-79C1D499E691}"/>
              </a:ext>
            </a:extLst>
          </p:cNvPr>
          <p:cNvSpPr txBox="1">
            <a:spLocks/>
          </p:cNvSpPr>
          <p:nvPr/>
        </p:nvSpPr>
        <p:spPr>
          <a:xfrm>
            <a:off x="457200" y="304800"/>
            <a:ext cx="6324600" cy="1143000"/>
          </a:xfrm>
          <a:prstGeom prst="rect">
            <a:avLst/>
          </a:prstGeom>
        </p:spPr>
        <p:txBody>
          <a:bodyPr vert="horz" lIns="91440" tIns="45720" rIns="91440" bIns="45720" rtlCol="0" anchor="ctr">
            <a:normAutofit/>
          </a:bodyPr>
          <a:lstStyle>
            <a:lvl1pPr marL="0" indent="-342900" algn="l" defTabSz="914400" rtl="0" eaLnBrk="1" latinLnBrk="0" hangingPunct="1">
              <a:lnSpc>
                <a:spcPts val="2700"/>
              </a:lnSpc>
              <a:spcBef>
                <a:spcPts val="0"/>
              </a:spcBef>
              <a:buFont typeface="Arial" pitchFamily="34" charset="0"/>
              <a:buNone/>
              <a:defRPr sz="2700" b="1" kern="1200" spc="-113" baseline="0">
                <a:solidFill>
                  <a:schemeClr val="tx1"/>
                </a:solidFill>
                <a:latin typeface="Arial" pitchFamily="34" charset="0"/>
                <a:ea typeface="+mn-ea"/>
                <a:cs typeface="Arial" pitchFamily="34" charset="0"/>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US" sz="4000">
                <a:solidFill>
                  <a:srgbClr val="00B0F0"/>
                </a:solidFill>
                <a:latin typeface="+mj-lt"/>
              </a:rPr>
              <a:t>Practice Problems</a:t>
            </a:r>
            <a:endParaRPr lang="en-US" sz="4000" dirty="0">
              <a:solidFill>
                <a:srgbClr val="00B0F0"/>
              </a:solidFill>
              <a:latin typeface="+mj-lt"/>
            </a:endParaRPr>
          </a:p>
        </p:txBody>
      </p:sp>
    </p:spTree>
    <p:extLst>
      <p:ext uri="{BB962C8B-B14F-4D97-AF65-F5344CB8AC3E}">
        <p14:creationId xmlns:p14="http://schemas.microsoft.com/office/powerpoint/2010/main" val="3357665233"/>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Shape 577"/>
        <p:cNvGrpSpPr/>
        <p:nvPr/>
      </p:nvGrpSpPr>
      <p:grpSpPr>
        <a:xfrm>
          <a:off x="0" y="0"/>
          <a:ext cx="0" cy="0"/>
          <a:chOff x="0" y="0"/>
          <a:chExt cx="0" cy="0"/>
        </a:xfrm>
      </p:grpSpPr>
      <p:pic>
        <p:nvPicPr>
          <p:cNvPr id="578" name="Google Shape;578;g23c2948f6d4_0_0"/>
          <p:cNvPicPr preferRelativeResize="0"/>
          <p:nvPr/>
        </p:nvPicPr>
        <p:blipFill rotWithShape="1">
          <a:blip r:embed="rId3">
            <a:alphaModFix/>
          </a:blip>
          <a:srcRect/>
          <a:stretch/>
        </p:blipFill>
        <p:spPr>
          <a:xfrm>
            <a:off x="2438400" y="2286000"/>
            <a:ext cx="3888432" cy="3402378"/>
          </a:xfrm>
          <a:prstGeom prst="rect">
            <a:avLst/>
          </a:prstGeom>
          <a:noFill/>
          <a:ln>
            <a:noFill/>
          </a:ln>
        </p:spPr>
      </p:pic>
      <p:sp>
        <p:nvSpPr>
          <p:cNvPr id="579" name="Google Shape;579;g23c2948f6d4_0_0"/>
          <p:cNvSpPr txBox="1">
            <a:spLocks noGrp="1"/>
          </p:cNvSpPr>
          <p:nvPr>
            <p:ph type="title" idx="4294967295"/>
          </p:nvPr>
        </p:nvSpPr>
        <p:spPr>
          <a:xfrm>
            <a:off x="1447800" y="1371600"/>
            <a:ext cx="5408325" cy="857250"/>
          </a:xfrm>
          <a:prstGeom prst="rect">
            <a:avLst/>
          </a:prstGeom>
          <a:noFill/>
          <a:ln>
            <a:noFill/>
          </a:ln>
        </p:spPr>
        <p:txBody>
          <a:bodyPr spcFirstLastPara="1" vert="horz" wrap="square" lIns="68569" tIns="34275" rIns="68569" bIns="34275" rtlCol="0" anchor="ctr" anchorCtr="0">
            <a:normAutofit/>
          </a:bodyPr>
          <a:lstStyle/>
          <a:p>
            <a:pPr>
              <a:spcBef>
                <a:spcPts val="0"/>
              </a:spcBef>
              <a:buClr>
                <a:schemeClr val="dk1"/>
              </a:buClr>
              <a:buSzPts val="4400"/>
            </a:pPr>
            <a:r>
              <a:rPr lang="en-US" b="1" dirty="0"/>
              <a:t>  IMP Note to Self</a:t>
            </a:r>
            <a:endParaRPr b="1" dirty="0"/>
          </a:p>
        </p:txBody>
      </p:sp>
    </p:spTree>
    <p:extLst>
      <p:ext uri="{BB962C8B-B14F-4D97-AF65-F5344CB8AC3E}">
        <p14:creationId xmlns:p14="http://schemas.microsoft.com/office/powerpoint/2010/main" val="1113971628"/>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idx="4294967295"/>
          </p:nvPr>
        </p:nvSpPr>
        <p:spPr>
          <a:xfrm>
            <a:off x="457200" y="2514600"/>
            <a:ext cx="8229600" cy="1143000"/>
          </a:xfrm>
        </p:spPr>
        <p:txBody>
          <a:bodyPr>
            <a:normAutofit fontScale="90000"/>
          </a:bodyPr>
          <a:lstStyle/>
          <a:p>
            <a:r>
              <a:rPr lang="en-US" sz="8000" b="1" dirty="0">
                <a:latin typeface="Times New Roman" pitchFamily="18" charset="0"/>
                <a:cs typeface="Times New Roman" pitchFamily="18" charset="0"/>
              </a:rPr>
              <a:t>Thank you</a:t>
            </a:r>
          </a:p>
        </p:txBody>
      </p:sp>
    </p:spTree>
    <p:extLst>
      <p:ext uri="{BB962C8B-B14F-4D97-AF65-F5344CB8AC3E}">
        <p14:creationId xmlns:p14="http://schemas.microsoft.com/office/powerpoint/2010/main" val="1142920558"/>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idx="4294967295"/>
          </p:nvPr>
        </p:nvSpPr>
        <p:spPr>
          <a:xfrm>
            <a:off x="304800" y="334127"/>
            <a:ext cx="7435301" cy="655232"/>
          </a:xfrm>
          <a:prstGeom prst="rect">
            <a:avLst/>
          </a:prstGeom>
        </p:spPr>
        <p:txBody>
          <a:bodyPr vert="horz" lIns="73481" tIns="36741" rIns="73481" bIns="36741" rtlCol="0" anchor="ctr">
            <a:normAutofit fontScale="90000"/>
          </a:bodyPr>
          <a:lstStyle/>
          <a:p>
            <a:pPr algn="l"/>
            <a:r>
              <a:rPr lang="en-IN" b="1" dirty="0">
                <a:solidFill>
                  <a:srgbClr val="00B0F0"/>
                </a:solidFill>
              </a:rPr>
              <a:t>Example 6:</a:t>
            </a:r>
          </a:p>
        </p:txBody>
      </p:sp>
      <p:sp>
        <p:nvSpPr>
          <p:cNvPr id="4" name="Content Placeholder 3"/>
          <p:cNvSpPr>
            <a:spLocks noGrp="1"/>
          </p:cNvSpPr>
          <p:nvPr>
            <p:ph idx="1"/>
          </p:nvPr>
        </p:nvSpPr>
        <p:spPr/>
        <p:txBody>
          <a:bodyPr>
            <a:normAutofit/>
          </a:bodyPr>
          <a:lstStyle/>
          <a:p>
            <a:pPr algn="just"/>
            <a:r>
              <a:rPr lang="en-IN" sz="2000" b="1" dirty="0">
                <a:latin typeface="+mn-lt"/>
              </a:rPr>
              <a:t>In a large number of parts manufactured by a machine , the mean number of </a:t>
            </a:r>
          </a:p>
          <a:p>
            <a:pPr algn="just"/>
            <a:r>
              <a:rPr lang="en-IN" sz="2000" b="1" dirty="0">
                <a:latin typeface="+mn-lt"/>
              </a:rPr>
              <a:t>defectives in a sample of 20 is 2.  Out of 1000 such samples , how many would be </a:t>
            </a:r>
          </a:p>
          <a:p>
            <a:pPr algn="just"/>
            <a:r>
              <a:rPr lang="en-IN" sz="2000" b="1" dirty="0">
                <a:latin typeface="+mn-lt"/>
              </a:rPr>
              <a:t>expected to contain </a:t>
            </a:r>
            <a:r>
              <a:rPr lang="en-IN" sz="2000" b="1" dirty="0" err="1">
                <a:latin typeface="+mn-lt"/>
              </a:rPr>
              <a:t>atleast</a:t>
            </a:r>
            <a:r>
              <a:rPr lang="en-IN" sz="2000" b="1" dirty="0">
                <a:latin typeface="+mn-lt"/>
              </a:rPr>
              <a:t> 3 defective parts.</a:t>
            </a:r>
            <a:r>
              <a:rPr lang="en-IN" sz="2000" dirty="0">
                <a:solidFill>
                  <a:srgbClr val="00B050"/>
                </a:solidFill>
                <a:latin typeface="+mn-lt"/>
              </a:rPr>
              <a:t> </a:t>
            </a:r>
          </a:p>
          <a:p>
            <a:pPr algn="just"/>
            <a:endParaRPr lang="en-IN" sz="2000" dirty="0">
              <a:solidFill>
                <a:srgbClr val="00B050"/>
              </a:solidFill>
              <a:latin typeface="+mn-lt"/>
            </a:endParaRPr>
          </a:p>
          <a:p>
            <a:r>
              <a:rPr lang="en-IN" sz="2262" dirty="0">
                <a:solidFill>
                  <a:srgbClr val="FF0000"/>
                </a:solidFill>
              </a:rPr>
              <a:t>Sol: </a:t>
            </a:r>
            <a:r>
              <a:rPr lang="en-IN" sz="2262" dirty="0"/>
              <a:t>Given n=20;</a:t>
            </a:r>
          </a:p>
          <a:p>
            <a:endParaRPr lang="en-IN" sz="2262" dirty="0"/>
          </a:p>
          <a:p>
            <a:pPr>
              <a:buFont typeface="Wingdings" panose="05000000000000000000" pitchFamily="2" charset="2"/>
              <a:buChar char="Ø"/>
            </a:pPr>
            <a:r>
              <a:rPr lang="en-IN" dirty="0">
                <a:latin typeface="+mn-lt"/>
              </a:rPr>
              <a:t>Therefore the probability that there are </a:t>
            </a:r>
            <a:r>
              <a:rPr lang="en-IN" dirty="0" err="1">
                <a:latin typeface="+mn-lt"/>
              </a:rPr>
              <a:t>atleast</a:t>
            </a:r>
            <a:r>
              <a:rPr lang="en-IN" dirty="0">
                <a:latin typeface="+mn-lt"/>
              </a:rPr>
              <a:t> 3 defective parts in a sample of 20 is </a:t>
            </a:r>
          </a:p>
          <a:p>
            <a:endParaRPr lang="en-IN" dirty="0"/>
          </a:p>
          <a:p>
            <a:endParaRPr lang="en-IN" dirty="0"/>
          </a:p>
          <a:p>
            <a:endParaRPr lang="en-IN" dirty="0"/>
          </a:p>
          <a:p>
            <a:pPr>
              <a:buFont typeface="Wingdings" panose="05000000000000000000" pitchFamily="2" charset="2"/>
              <a:buChar char="Ø"/>
            </a:pPr>
            <a:r>
              <a:rPr lang="en-IN" dirty="0">
                <a:latin typeface="+mn-lt"/>
              </a:rPr>
              <a:t>Hence out of 1000 samples we get 0.323*1000=323 samples</a:t>
            </a:r>
          </a:p>
        </p:txBody>
      </p:sp>
      <p:graphicFrame>
        <p:nvGraphicFramePr>
          <p:cNvPr id="5" name="Object 4"/>
          <p:cNvGraphicFramePr>
            <a:graphicFrameLocks noChangeAspect="1"/>
          </p:cNvGraphicFramePr>
          <p:nvPr>
            <p:extLst>
              <p:ext uri="{D42A27DB-BD31-4B8C-83A1-F6EECF244321}">
                <p14:modId xmlns:p14="http://schemas.microsoft.com/office/powerpoint/2010/main" val="4014529017"/>
              </p:ext>
            </p:extLst>
          </p:nvPr>
        </p:nvGraphicFramePr>
        <p:xfrm>
          <a:off x="3048000" y="2743200"/>
          <a:ext cx="5293594" cy="862721"/>
        </p:xfrm>
        <a:graphic>
          <a:graphicData uri="http://schemas.openxmlformats.org/presentationml/2006/ole">
            <mc:AlternateContent xmlns:mc="http://schemas.openxmlformats.org/markup-compatibility/2006">
              <mc:Choice xmlns:v="urn:schemas-microsoft-com:vml" Requires="v">
                <p:oleObj spid="_x0000_s1046" name="Equation" r:id="rId3" imgW="3949700" imgH="635000" progId="Equation.3">
                  <p:embed/>
                </p:oleObj>
              </mc:Choice>
              <mc:Fallback>
                <p:oleObj name="Equation" r:id="rId3" imgW="3949700" imgH="635000" progId="Equation.3">
                  <p:embed/>
                  <p:pic>
                    <p:nvPicPr>
                      <p:cNvPr id="5"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0" y="2743200"/>
                        <a:ext cx="5293594" cy="862721"/>
                      </a:xfrm>
                      <a:prstGeom prst="rect">
                        <a:avLst/>
                      </a:prstGeom>
                      <a:noFill/>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721565522"/>
              </p:ext>
            </p:extLst>
          </p:nvPr>
        </p:nvGraphicFramePr>
        <p:xfrm>
          <a:off x="1295400" y="4648200"/>
          <a:ext cx="5953764" cy="990599"/>
        </p:xfrm>
        <a:graphic>
          <a:graphicData uri="http://schemas.openxmlformats.org/presentationml/2006/ole">
            <mc:AlternateContent xmlns:mc="http://schemas.openxmlformats.org/markup-compatibility/2006">
              <mc:Choice xmlns:v="urn:schemas-microsoft-com:vml" Requires="v">
                <p:oleObj spid="_x0000_s1047" name="Equation" r:id="rId5" imgW="3987800" imgH="596900" progId="Equation.3">
                  <p:embed/>
                </p:oleObj>
              </mc:Choice>
              <mc:Fallback>
                <p:oleObj name="Equation" r:id="rId5" imgW="3987800" imgH="596900" progId="Equation.3">
                  <p:embed/>
                  <p:pic>
                    <p:nvPicPr>
                      <p:cNvPr id="6"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95400" y="4648200"/>
                        <a:ext cx="5953764" cy="990599"/>
                      </a:xfrm>
                      <a:prstGeom prst="rect">
                        <a:avLst/>
                      </a:prstGeom>
                      <a:noFill/>
                    </p:spPr>
                  </p:pic>
                </p:oleObj>
              </mc:Fallback>
            </mc:AlternateContent>
          </a:graphicData>
        </a:graphic>
      </p:graphicFrame>
      <p:sp>
        <p:nvSpPr>
          <p:cNvPr id="2" name="Slide Number Placeholder 5">
            <a:extLst>
              <a:ext uri="{FF2B5EF4-FFF2-40B4-BE49-F238E27FC236}">
                <a16:creationId xmlns:a16="http://schemas.microsoft.com/office/drawing/2014/main" id="{151430B1-8537-322F-AAB2-EC984B4E4C73}"/>
              </a:ext>
            </a:extLst>
          </p:cNvPr>
          <p:cNvSpPr txBox="1">
            <a:spLocks/>
          </p:cNvSpPr>
          <p:nvPr/>
        </p:nvSpPr>
        <p:spPr>
          <a:xfrm>
            <a:off x="8458200" y="6227081"/>
            <a:ext cx="457200" cy="326119"/>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B6F15528-21DE-4FAA-801E-634DDDAF4B2B}" type="slidenum">
              <a:rPr lang="en-US" sz="1400" smtClean="0"/>
              <a:pPr/>
              <a:t>7</a:t>
            </a:fld>
            <a:endParaRPr lang="en-US" sz="1400" dirty="0"/>
          </a:p>
        </p:txBody>
      </p:sp>
      <mc:AlternateContent xmlns:mc="http://schemas.openxmlformats.org/markup-compatibility/2006">
        <mc:Choice xmlns:p14="http://schemas.microsoft.com/office/powerpoint/2010/main" Requires="p14">
          <p:contentPart p14:bwMode="auto" r:id="rId7">
            <p14:nvContentPartPr>
              <p14:cNvPr id="7" name="Ink 6"/>
              <p14:cNvContentPartPr/>
              <p14:nvPr/>
            </p14:nvContentPartPr>
            <p14:xfrm>
              <a:off x="116640" y="1425240"/>
              <a:ext cx="8260920" cy="4877280"/>
            </p14:xfrm>
          </p:contentPart>
        </mc:Choice>
        <mc:Fallback>
          <p:pic>
            <p:nvPicPr>
              <p:cNvPr id="7" name="Ink 6"/>
              <p:cNvPicPr/>
              <p:nvPr/>
            </p:nvPicPr>
            <p:blipFill>
              <a:blip r:embed="rId8"/>
              <a:stretch>
                <a:fillRect/>
              </a:stretch>
            </p:blipFill>
            <p:spPr>
              <a:xfrm>
                <a:off x="107640" y="1419120"/>
                <a:ext cx="8279280" cy="4890600"/>
              </a:xfrm>
              <a:prstGeom prst="rect">
                <a:avLst/>
              </a:prstGeom>
            </p:spPr>
          </p:pic>
        </mc:Fallback>
      </mc:AlternateContent>
    </p:spTree>
    <p:extLst>
      <p:ext uri="{BB962C8B-B14F-4D97-AF65-F5344CB8AC3E}">
        <p14:creationId xmlns:p14="http://schemas.microsoft.com/office/powerpoint/2010/main" val="1399182985"/>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10"/>
          </p:nvPr>
        </p:nvSpPr>
        <p:spPr/>
        <p:txBody>
          <a:bodyPr>
            <a:normAutofit/>
          </a:bodyPr>
          <a:lstStyle/>
          <a:p>
            <a:r>
              <a:rPr lang="en-US" sz="4000" u="sng" dirty="0">
                <a:solidFill>
                  <a:srgbClr val="FF0000"/>
                </a:solidFill>
                <a:latin typeface="+mn-lt"/>
                <a:cs typeface="Arial"/>
              </a:rPr>
              <a:t>Recall : </a:t>
            </a:r>
            <a:r>
              <a:rPr lang="en-US" sz="4000" dirty="0">
                <a:solidFill>
                  <a:srgbClr val="00B0F0"/>
                </a:solidFill>
                <a:latin typeface="+mj-lt"/>
                <a:cs typeface="Arial"/>
              </a:rPr>
              <a:t>Binomial</a:t>
            </a:r>
            <a:r>
              <a:rPr lang="en-US" sz="4000" dirty="0">
                <a:solidFill>
                  <a:srgbClr val="00B0F0"/>
                </a:solidFill>
                <a:latin typeface="+mn-lt"/>
                <a:cs typeface="Arial"/>
              </a:rPr>
              <a:t> Distribution</a:t>
            </a:r>
            <a:endParaRPr lang="en-US" sz="4000" u="sng" dirty="0">
              <a:solidFill>
                <a:srgbClr val="FF0000"/>
              </a:solidFill>
              <a:latin typeface="+mn-lt"/>
              <a:cs typeface="Arial"/>
            </a:endParaRPr>
          </a:p>
        </p:txBody>
      </p:sp>
      <p:sp>
        <p:nvSpPr>
          <p:cNvPr id="4" name="Rectangle 3"/>
          <p:cNvSpPr>
            <a:spLocks noChangeArrowheads="1"/>
          </p:cNvSpPr>
          <p:nvPr/>
        </p:nvSpPr>
        <p:spPr bwMode="auto">
          <a:xfrm>
            <a:off x="476250" y="1752600"/>
            <a:ext cx="7296150" cy="4350543"/>
          </a:xfrm>
          <a:prstGeom prst="rect">
            <a:avLst/>
          </a:prstGeom>
          <a:solidFill>
            <a:srgbClr val="FFFFFF">
              <a:alpha val="60001"/>
            </a:srgbClr>
          </a:solidFill>
          <a:ln w="9525">
            <a:solidFill>
              <a:schemeClr val="tx1"/>
            </a:solidFill>
            <a:miter lim="800000"/>
            <a:headEnd/>
            <a:tailEnd/>
          </a:ln>
          <a:effectLst/>
        </p:spPr>
        <p:txBody>
          <a:bodyPr lIns="205740" tIns="102870" bIns="102870"/>
          <a:lstStyle/>
          <a:p>
            <a:pPr>
              <a:spcBef>
                <a:spcPct val="20000"/>
              </a:spcBef>
              <a:buClr>
                <a:prstClr val="black"/>
              </a:buClr>
              <a:buSzPct val="75000"/>
              <a:defRPr/>
            </a:pPr>
            <a:r>
              <a:rPr lang="en-US" sz="2000" dirty="0">
                <a:solidFill>
                  <a:prstClr val="black"/>
                </a:solidFill>
                <a:cs typeface="Arial"/>
              </a:rPr>
              <a:t>A </a:t>
            </a:r>
            <a:r>
              <a:rPr lang="en-US" sz="2000" b="1" dirty="0">
                <a:solidFill>
                  <a:srgbClr val="000099"/>
                </a:solidFill>
                <a:cs typeface="Arial"/>
              </a:rPr>
              <a:t>binomial experiment </a:t>
            </a:r>
            <a:r>
              <a:rPr lang="en-US" sz="2000" dirty="0">
                <a:solidFill>
                  <a:prstClr val="black"/>
                </a:solidFill>
                <a:cs typeface="Arial"/>
              </a:rPr>
              <a:t>is a probability experiment that satisfies the following conditions.</a:t>
            </a:r>
          </a:p>
        </p:txBody>
      </p:sp>
      <p:sp>
        <p:nvSpPr>
          <p:cNvPr id="5" name="Text Box 4"/>
          <p:cNvSpPr txBox="1">
            <a:spLocks noChangeArrowheads="1"/>
          </p:cNvSpPr>
          <p:nvPr/>
        </p:nvSpPr>
        <p:spPr bwMode="auto">
          <a:xfrm>
            <a:off x="609600" y="2590800"/>
            <a:ext cx="6748860" cy="292387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hlink"/>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square">
            <a:spAutoFit/>
          </a:bodyPr>
          <a:lstStyle>
            <a:lvl1pPr marL="465138" indent="-465138">
              <a:spcBef>
                <a:spcPct val="0"/>
              </a:spcBef>
              <a:defRPr sz="2400">
                <a:solidFill>
                  <a:schemeClr val="tx1"/>
                </a:solidFill>
                <a:latin typeface="Arial Narrow" charset="0"/>
                <a:ea typeface="ＭＳ Ｐゴシック" charset="0"/>
              </a:defRPr>
            </a:lvl1pPr>
            <a:lvl2pPr marL="579438">
              <a:spcBef>
                <a:spcPct val="0"/>
              </a:spcBef>
              <a:defRPr sz="2400">
                <a:solidFill>
                  <a:schemeClr val="tx1"/>
                </a:solidFill>
                <a:latin typeface="Arial Narrow" charset="0"/>
                <a:ea typeface="ＭＳ Ｐゴシック" charset="0"/>
              </a:defRPr>
            </a:lvl2pPr>
            <a:lvl3pPr>
              <a:spcBef>
                <a:spcPct val="0"/>
              </a:spcBef>
              <a:defRPr sz="2400">
                <a:solidFill>
                  <a:schemeClr val="tx1"/>
                </a:solidFill>
                <a:latin typeface="Arial Narrow" charset="0"/>
                <a:ea typeface="ＭＳ Ｐゴシック" charset="0"/>
              </a:defRPr>
            </a:lvl3pPr>
            <a:lvl4pPr>
              <a:spcBef>
                <a:spcPct val="0"/>
              </a:spcBef>
              <a:defRPr sz="2400">
                <a:solidFill>
                  <a:schemeClr val="tx1"/>
                </a:solidFill>
                <a:latin typeface="Arial Narrow" charset="0"/>
                <a:ea typeface="ＭＳ Ｐゴシック" charset="0"/>
              </a:defRPr>
            </a:lvl4pPr>
            <a:lvl5pPr>
              <a:spcBef>
                <a:spcPct val="0"/>
              </a:spcBef>
              <a:defRPr sz="2400">
                <a:solidFill>
                  <a:schemeClr val="tx1"/>
                </a:solidFill>
                <a:latin typeface="Arial Narrow" charset="0"/>
                <a:ea typeface="ＭＳ Ｐゴシック" charset="0"/>
              </a:defRPr>
            </a:lvl5pPr>
            <a:lvl6pPr fontAlgn="base">
              <a:spcBef>
                <a:spcPct val="0"/>
              </a:spcBef>
              <a:spcAft>
                <a:spcPct val="0"/>
              </a:spcAft>
              <a:defRPr sz="2400">
                <a:solidFill>
                  <a:schemeClr val="tx1"/>
                </a:solidFill>
                <a:latin typeface="Arial Narrow" charset="0"/>
                <a:ea typeface="ＭＳ Ｐゴシック" charset="0"/>
              </a:defRPr>
            </a:lvl6pPr>
            <a:lvl7pPr fontAlgn="base">
              <a:spcBef>
                <a:spcPct val="0"/>
              </a:spcBef>
              <a:spcAft>
                <a:spcPct val="0"/>
              </a:spcAft>
              <a:defRPr sz="2400">
                <a:solidFill>
                  <a:schemeClr val="tx1"/>
                </a:solidFill>
                <a:latin typeface="Arial Narrow" charset="0"/>
                <a:ea typeface="ＭＳ Ｐゴシック" charset="0"/>
              </a:defRPr>
            </a:lvl7pPr>
            <a:lvl8pPr fontAlgn="base">
              <a:spcBef>
                <a:spcPct val="0"/>
              </a:spcBef>
              <a:spcAft>
                <a:spcPct val="0"/>
              </a:spcAft>
              <a:defRPr sz="2400">
                <a:solidFill>
                  <a:schemeClr val="tx1"/>
                </a:solidFill>
                <a:latin typeface="Arial Narrow" charset="0"/>
                <a:ea typeface="ＭＳ Ｐゴシック" charset="0"/>
              </a:defRPr>
            </a:lvl8pPr>
            <a:lvl9pPr fontAlgn="base">
              <a:spcBef>
                <a:spcPct val="0"/>
              </a:spcBef>
              <a:spcAft>
                <a:spcPct val="0"/>
              </a:spcAft>
              <a:defRPr sz="2400">
                <a:solidFill>
                  <a:schemeClr val="tx1"/>
                </a:solidFill>
                <a:latin typeface="Arial Narrow" charset="0"/>
                <a:ea typeface="ＭＳ Ｐゴシック" charset="0"/>
              </a:defRPr>
            </a:lvl9pPr>
          </a:lstStyle>
          <a:p>
            <a:pPr algn="just">
              <a:spcBef>
                <a:spcPct val="40000"/>
              </a:spcBef>
              <a:defRPr/>
            </a:pPr>
            <a:r>
              <a:rPr lang="en-US" sz="2000" dirty="0">
                <a:solidFill>
                  <a:prstClr val="black"/>
                </a:solidFill>
                <a:latin typeface="+mn-lt"/>
              </a:rPr>
              <a:t>1.  The experiment is </a:t>
            </a:r>
            <a:r>
              <a:rPr lang="en-US" sz="2000" dirty="0">
                <a:solidFill>
                  <a:srgbClr val="FF0000"/>
                </a:solidFill>
                <a:latin typeface="+mn-lt"/>
              </a:rPr>
              <a:t>repeated</a:t>
            </a:r>
            <a:r>
              <a:rPr lang="en-US" sz="2000" dirty="0">
                <a:solidFill>
                  <a:prstClr val="black"/>
                </a:solidFill>
                <a:latin typeface="+mn-lt"/>
              </a:rPr>
              <a:t> for a fixed number of trials, where each trial is </a:t>
            </a:r>
            <a:r>
              <a:rPr lang="en-US" sz="2000" b="1" dirty="0">
                <a:solidFill>
                  <a:srgbClr val="FF0000"/>
                </a:solidFill>
                <a:latin typeface="+mn-lt"/>
              </a:rPr>
              <a:t>independen</a:t>
            </a:r>
            <a:r>
              <a:rPr lang="en-US" sz="2000" dirty="0">
                <a:solidFill>
                  <a:srgbClr val="FF0000"/>
                </a:solidFill>
                <a:latin typeface="+mn-lt"/>
              </a:rPr>
              <a:t>t</a:t>
            </a:r>
            <a:r>
              <a:rPr lang="en-US" sz="2000" dirty="0">
                <a:solidFill>
                  <a:prstClr val="black"/>
                </a:solidFill>
                <a:latin typeface="+mn-lt"/>
              </a:rPr>
              <a:t> of other trials.</a:t>
            </a:r>
          </a:p>
          <a:p>
            <a:pPr algn="just">
              <a:spcBef>
                <a:spcPct val="40000"/>
              </a:spcBef>
              <a:defRPr/>
            </a:pPr>
            <a:r>
              <a:rPr lang="en-US" sz="2000" dirty="0">
                <a:solidFill>
                  <a:prstClr val="black"/>
                </a:solidFill>
                <a:latin typeface="+mn-lt"/>
              </a:rPr>
              <a:t>2.  There are only </a:t>
            </a:r>
            <a:r>
              <a:rPr lang="en-US" sz="2000" dirty="0">
                <a:solidFill>
                  <a:srgbClr val="FF0000"/>
                </a:solidFill>
                <a:latin typeface="+mn-lt"/>
              </a:rPr>
              <a:t>two possible outcom</a:t>
            </a:r>
            <a:r>
              <a:rPr lang="en-US" sz="2000" dirty="0">
                <a:solidFill>
                  <a:prstClr val="black"/>
                </a:solidFill>
                <a:latin typeface="+mn-lt"/>
              </a:rPr>
              <a:t>es of interest for each trial.  The outcomes can be classified as a success (</a:t>
            </a:r>
            <a:r>
              <a:rPr lang="en-US" sz="2000" i="1" dirty="0">
                <a:solidFill>
                  <a:prstClr val="black"/>
                </a:solidFill>
                <a:latin typeface="+mn-lt"/>
              </a:rPr>
              <a:t>S</a:t>
            </a:r>
            <a:r>
              <a:rPr lang="en-US" sz="2000" dirty="0">
                <a:solidFill>
                  <a:prstClr val="black"/>
                </a:solidFill>
                <a:latin typeface="+mn-lt"/>
              </a:rPr>
              <a:t>) or as a failure (</a:t>
            </a:r>
            <a:r>
              <a:rPr lang="en-US" sz="2000" i="1" dirty="0">
                <a:solidFill>
                  <a:prstClr val="black"/>
                </a:solidFill>
                <a:latin typeface="+mn-lt"/>
              </a:rPr>
              <a:t>F</a:t>
            </a:r>
            <a:r>
              <a:rPr lang="en-US" sz="2000" dirty="0">
                <a:solidFill>
                  <a:prstClr val="black"/>
                </a:solidFill>
                <a:latin typeface="+mn-lt"/>
              </a:rPr>
              <a:t>).</a:t>
            </a:r>
          </a:p>
          <a:p>
            <a:pPr algn="just">
              <a:spcBef>
                <a:spcPct val="40000"/>
              </a:spcBef>
              <a:defRPr/>
            </a:pPr>
            <a:r>
              <a:rPr lang="en-US" sz="2000" dirty="0">
                <a:solidFill>
                  <a:prstClr val="black"/>
                </a:solidFill>
                <a:latin typeface="+mn-lt"/>
              </a:rPr>
              <a:t>3.	The probability of a success </a:t>
            </a:r>
            <a:r>
              <a:rPr lang="en-US" sz="2000" i="1" dirty="0">
                <a:solidFill>
                  <a:prstClr val="black"/>
                </a:solidFill>
                <a:latin typeface="+mn-lt"/>
              </a:rPr>
              <a:t>P</a:t>
            </a:r>
            <a:r>
              <a:rPr lang="en-US" sz="2000" dirty="0">
                <a:solidFill>
                  <a:prstClr val="black"/>
                </a:solidFill>
                <a:latin typeface="+mn-lt"/>
              </a:rPr>
              <a:t> (</a:t>
            </a:r>
            <a:r>
              <a:rPr lang="en-US" sz="2000" i="1" dirty="0">
                <a:solidFill>
                  <a:prstClr val="black"/>
                </a:solidFill>
                <a:latin typeface="+mn-lt"/>
              </a:rPr>
              <a:t>S</a:t>
            </a:r>
            <a:r>
              <a:rPr lang="en-US" sz="2000" dirty="0">
                <a:solidFill>
                  <a:prstClr val="black"/>
                </a:solidFill>
                <a:latin typeface="+mn-lt"/>
              </a:rPr>
              <a:t>) is the same for each trial.</a:t>
            </a:r>
          </a:p>
          <a:p>
            <a:pPr algn="just">
              <a:spcBef>
                <a:spcPct val="40000"/>
              </a:spcBef>
              <a:defRPr/>
            </a:pPr>
            <a:r>
              <a:rPr lang="en-US" sz="2000" dirty="0">
                <a:solidFill>
                  <a:prstClr val="black"/>
                </a:solidFill>
                <a:latin typeface="+mn-lt"/>
              </a:rPr>
              <a:t>4.	The random variable </a:t>
            </a:r>
            <a:r>
              <a:rPr lang="en-US" sz="2000" i="1" dirty="0">
                <a:solidFill>
                  <a:prstClr val="black"/>
                </a:solidFill>
                <a:latin typeface="+mn-lt"/>
              </a:rPr>
              <a:t>x</a:t>
            </a:r>
            <a:r>
              <a:rPr lang="en-US" sz="2000" dirty="0">
                <a:solidFill>
                  <a:prstClr val="black"/>
                </a:solidFill>
                <a:latin typeface="+mn-lt"/>
              </a:rPr>
              <a:t> counts the number of successful trials.</a:t>
            </a:r>
          </a:p>
        </p:txBody>
      </p:sp>
      <mc:AlternateContent xmlns:mc="http://schemas.openxmlformats.org/markup-compatibility/2006" xmlns:p14="http://schemas.microsoft.com/office/powerpoint/2010/main">
        <mc:Choice Requires="p14">
          <p:contentPart p14:bwMode="auto" r:id="rId2">
            <p14:nvContentPartPr>
              <p14:cNvPr id="12" name="Ink 11"/>
              <p14:cNvContentPartPr/>
              <p14:nvPr/>
            </p14:nvContentPartPr>
            <p14:xfrm>
              <a:off x="6062670" y="2448900"/>
              <a:ext cx="32940" cy="9450"/>
            </p14:xfrm>
          </p:contentPart>
        </mc:Choice>
        <mc:Fallback xmlns="">
          <p:pic>
            <p:nvPicPr>
              <p:cNvPr id="12" name="Ink 11"/>
              <p:cNvPicPr/>
              <p:nvPr/>
            </p:nvPicPr>
            <p:blipFill>
              <a:blip r:embed="rId3"/>
              <a:stretch>
                <a:fillRect/>
              </a:stretch>
            </p:blipFill>
            <p:spPr>
              <a:xfrm>
                <a:off x="6053361" y="2439800"/>
                <a:ext cx="51558" cy="27300"/>
              </a:xfrm>
              <a:prstGeom prst="rect">
                <a:avLst/>
              </a:prstGeom>
            </p:spPr>
          </p:pic>
        </mc:Fallback>
      </mc:AlternateContent>
      <p:sp>
        <p:nvSpPr>
          <p:cNvPr id="2" name="Slide Number Placeholder 5">
            <a:extLst>
              <a:ext uri="{FF2B5EF4-FFF2-40B4-BE49-F238E27FC236}">
                <a16:creationId xmlns:a16="http://schemas.microsoft.com/office/drawing/2014/main" id="{5DDBE979-22AC-1A8B-5020-473A5FDEBEF4}"/>
              </a:ext>
            </a:extLst>
          </p:cNvPr>
          <p:cNvSpPr txBox="1">
            <a:spLocks/>
          </p:cNvSpPr>
          <p:nvPr/>
        </p:nvSpPr>
        <p:spPr>
          <a:xfrm>
            <a:off x="8458200" y="6227081"/>
            <a:ext cx="457200" cy="326119"/>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B6F15528-21DE-4FAA-801E-634DDDAF4B2B}" type="slidenum">
              <a:rPr lang="en-US" sz="1400" smtClean="0"/>
              <a:pPr/>
              <a:t>8</a:t>
            </a:fld>
            <a:endParaRPr lang="en-US" sz="1400" dirty="0"/>
          </a:p>
        </p:txBody>
      </p:sp>
    </p:spTree>
    <p:extLst>
      <p:ext uri="{BB962C8B-B14F-4D97-AF65-F5344CB8AC3E}">
        <p14:creationId xmlns:p14="http://schemas.microsoft.com/office/powerpoint/2010/main" val="406019940"/>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304800" y="1448953"/>
            <a:ext cx="8382000" cy="3909917"/>
          </a:xfrm>
          <a:prstGeom prst="rect">
            <a:avLst/>
          </a:prstGeom>
          <a:noFill/>
        </p:spPr>
        <p:txBody>
          <a:bodyPr wrap="square" rtlCol="0">
            <a:spAutoFit/>
          </a:bodyPr>
          <a:lstStyle/>
          <a:p>
            <a:pPr algn="just">
              <a:lnSpc>
                <a:spcPct val="150000"/>
              </a:lnSpc>
              <a:buFont typeface="Wingdings" pitchFamily="2" charset="2"/>
              <a:buChar char="Ø"/>
            </a:pPr>
            <a:r>
              <a:rPr lang="en-US" sz="2400" dirty="0">
                <a:cs typeface="Times New Roman" pitchFamily="18" charset="0"/>
              </a:rPr>
              <a:t>Poisson distribution is suitable for </a:t>
            </a:r>
            <a:r>
              <a:rPr lang="en-US" sz="2400" b="1" dirty="0">
                <a:cs typeface="Times New Roman" pitchFamily="18" charset="0"/>
              </a:rPr>
              <a:t>rare events </a:t>
            </a:r>
            <a:r>
              <a:rPr lang="en-US" sz="2400" dirty="0">
                <a:cs typeface="Times New Roman" pitchFamily="18" charset="0"/>
              </a:rPr>
              <a:t>for which the probability of occurrence ‘p’ is very small and the number of trials ‘n’ is very large.</a:t>
            </a:r>
          </a:p>
          <a:p>
            <a:pPr algn="just">
              <a:lnSpc>
                <a:spcPct val="150000"/>
              </a:lnSpc>
              <a:buFont typeface="Wingdings" pitchFamily="2" charset="2"/>
              <a:buChar char="Ø"/>
            </a:pPr>
            <a:endParaRPr lang="en-US" sz="2400" dirty="0">
              <a:cs typeface="Times New Roman" pitchFamily="18" charset="0"/>
            </a:endParaRPr>
          </a:p>
          <a:p>
            <a:pPr algn="just">
              <a:lnSpc>
                <a:spcPct val="150000"/>
              </a:lnSpc>
              <a:buFont typeface="Wingdings" pitchFamily="2" charset="2"/>
              <a:buChar char="Ø"/>
            </a:pPr>
            <a:r>
              <a:rPr lang="en-US" sz="2400" dirty="0">
                <a:cs typeface="Times New Roman" pitchFamily="18" charset="0"/>
              </a:rPr>
              <a:t>Also, binomial distribution can be approximated by Poisson distribution when</a:t>
            </a:r>
          </a:p>
          <a:p>
            <a:pPr algn="just">
              <a:lnSpc>
                <a:spcPct val="150000"/>
              </a:lnSpc>
            </a:pPr>
            <a:r>
              <a:rPr lang="en-US" sz="2400" dirty="0">
                <a:cs typeface="Times New Roman" pitchFamily="18" charset="0"/>
              </a:rPr>
              <a:t>   n</a:t>
            </a:r>
            <a:r>
              <a:rPr lang="en-US" sz="2400" dirty="0">
                <a:cs typeface="Times New Roman" pitchFamily="18" charset="0"/>
                <a:sym typeface="Symbol"/>
              </a:rPr>
              <a:t> and p 0 such that = np = constant</a:t>
            </a:r>
            <a:endParaRPr lang="en-US" sz="2400" dirty="0">
              <a:cs typeface="Times New Roman" pitchFamily="18" charset="0"/>
            </a:endParaRPr>
          </a:p>
        </p:txBody>
      </p:sp>
      <p:sp>
        <p:nvSpPr>
          <p:cNvPr id="4" name="Title 3">
            <a:extLst>
              <a:ext uri="{FF2B5EF4-FFF2-40B4-BE49-F238E27FC236}">
                <a16:creationId xmlns:a16="http://schemas.microsoft.com/office/drawing/2014/main" id="{E551F9E1-671D-4437-A24C-93080220B985}"/>
              </a:ext>
            </a:extLst>
          </p:cNvPr>
          <p:cNvSpPr>
            <a:spLocks noGrp="1"/>
          </p:cNvSpPr>
          <p:nvPr>
            <p:ph type="title" idx="4294967295"/>
          </p:nvPr>
        </p:nvSpPr>
        <p:spPr>
          <a:xfrm>
            <a:off x="457200" y="274638"/>
            <a:ext cx="5105400" cy="1143000"/>
          </a:xfrm>
        </p:spPr>
        <p:txBody>
          <a:bodyPr>
            <a:normAutofit fontScale="90000"/>
          </a:bodyPr>
          <a:lstStyle/>
          <a:p>
            <a:r>
              <a:rPr lang="en-US" sz="2700" b="1" dirty="0">
                <a:solidFill>
                  <a:srgbClr val="00B0F0"/>
                </a:solidFill>
                <a:latin typeface="Helvetica Neue"/>
                <a:cs typeface="Helvetica" panose="020B0604020202020204" pitchFamily="34" charset="0"/>
              </a:rPr>
              <a:t/>
            </a:r>
            <a:br>
              <a:rPr lang="en-US" sz="2700" b="1" dirty="0">
                <a:solidFill>
                  <a:srgbClr val="00B0F0"/>
                </a:solidFill>
                <a:latin typeface="Helvetica Neue"/>
                <a:cs typeface="Helvetica" panose="020B0604020202020204" pitchFamily="34" charset="0"/>
              </a:rPr>
            </a:br>
            <a:r>
              <a:rPr lang="en-US" sz="2700" b="1" dirty="0">
                <a:solidFill>
                  <a:srgbClr val="00B0F0"/>
                </a:solidFill>
                <a:latin typeface="Helvetica Neue"/>
                <a:cs typeface="Helvetica" panose="020B0604020202020204" pitchFamily="34" charset="0"/>
              </a:rPr>
              <a:t>     </a:t>
            </a:r>
            <a:r>
              <a:rPr lang="en-US" b="1" dirty="0">
                <a:solidFill>
                  <a:srgbClr val="00B0F0"/>
                </a:solidFill>
                <a:cs typeface="Helvetica" panose="020B0604020202020204" pitchFamily="34" charset="0"/>
              </a:rPr>
              <a:t>Poisson</a:t>
            </a:r>
            <a:r>
              <a:rPr lang="en-US" b="1" dirty="0">
                <a:solidFill>
                  <a:srgbClr val="00B0F0"/>
                </a:solidFill>
                <a:latin typeface="+mn-lt"/>
                <a:cs typeface="Helvetica" panose="020B0604020202020204" pitchFamily="34" charset="0"/>
              </a:rPr>
              <a:t> Distribution</a:t>
            </a:r>
            <a:br>
              <a:rPr lang="en-US" b="1" dirty="0">
                <a:solidFill>
                  <a:srgbClr val="00B0F0"/>
                </a:solidFill>
                <a:latin typeface="+mn-lt"/>
                <a:cs typeface="Helvetica" panose="020B0604020202020204" pitchFamily="34" charset="0"/>
              </a:rPr>
            </a:br>
            <a:endParaRPr lang="x-none" dirty="0">
              <a:solidFill>
                <a:srgbClr val="00B0F0"/>
              </a:solidFill>
              <a:latin typeface="+mn-lt"/>
            </a:endParaRPr>
          </a:p>
        </p:txBody>
      </p:sp>
      <p:sp>
        <p:nvSpPr>
          <p:cNvPr id="2" name="Slide Number Placeholder 5">
            <a:extLst>
              <a:ext uri="{FF2B5EF4-FFF2-40B4-BE49-F238E27FC236}">
                <a16:creationId xmlns:a16="http://schemas.microsoft.com/office/drawing/2014/main" id="{E40F774C-9CA8-65F1-DAFF-B555B208D444}"/>
              </a:ext>
            </a:extLst>
          </p:cNvPr>
          <p:cNvSpPr txBox="1">
            <a:spLocks/>
          </p:cNvSpPr>
          <p:nvPr/>
        </p:nvSpPr>
        <p:spPr>
          <a:xfrm>
            <a:off x="8458200" y="6227081"/>
            <a:ext cx="457200" cy="326119"/>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B6F15528-21DE-4FAA-801E-634DDDAF4B2B}" type="slidenum">
              <a:rPr lang="en-US" sz="1400" smtClean="0"/>
              <a:pPr/>
              <a:t>9</a:t>
            </a:fld>
            <a:endParaRPr lang="en-US" sz="1400" dirty="0"/>
          </a:p>
        </p:txBody>
      </p:sp>
      <mc:AlternateContent xmlns:mc="http://schemas.openxmlformats.org/markup-compatibility/2006">
        <mc:Choice xmlns:p14="http://schemas.microsoft.com/office/powerpoint/2010/main" Requires="p14">
          <p:contentPart p14:bwMode="auto" r:id="rId2">
            <p14:nvContentPartPr>
              <p14:cNvPr id="3" name="Ink 2"/>
              <p14:cNvContentPartPr/>
              <p14:nvPr/>
            </p14:nvContentPartPr>
            <p14:xfrm>
              <a:off x="420120" y="815040"/>
              <a:ext cx="7939800" cy="4623480"/>
            </p14:xfrm>
          </p:contentPart>
        </mc:Choice>
        <mc:Fallback>
          <p:pic>
            <p:nvPicPr>
              <p:cNvPr id="3" name="Ink 2"/>
              <p:cNvPicPr/>
              <p:nvPr/>
            </p:nvPicPr>
            <p:blipFill>
              <a:blip r:embed="rId3"/>
              <a:stretch>
                <a:fillRect/>
              </a:stretch>
            </p:blipFill>
            <p:spPr>
              <a:xfrm>
                <a:off x="410760" y="808920"/>
                <a:ext cx="7954200" cy="4637880"/>
              </a:xfrm>
              <a:prstGeom prst="rect">
                <a:avLst/>
              </a:prstGeom>
            </p:spPr>
          </p:pic>
        </mc:Fallback>
      </mc:AlternateContent>
    </p:spTree>
    <p:extLst>
      <p:ext uri="{BB962C8B-B14F-4D97-AF65-F5344CB8AC3E}">
        <p14:creationId xmlns:p14="http://schemas.microsoft.com/office/powerpoint/2010/main" val="663437656"/>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977BBA2B4F635C42AB2023D2186BCB65" ma:contentTypeVersion="8" ma:contentTypeDescription="Create a new document." ma:contentTypeScope="" ma:versionID="c49d0ebb66e83f1b4deb90d492027d7b">
  <xsd:schema xmlns:xsd="http://www.w3.org/2001/XMLSchema" xmlns:xs="http://www.w3.org/2001/XMLSchema" xmlns:p="http://schemas.microsoft.com/office/2006/metadata/properties" xmlns:ns2="9d4f2478-bf46-4461-8a08-005b09ccefe5" targetNamespace="http://schemas.microsoft.com/office/2006/metadata/properties" ma:root="true" ma:fieldsID="4fca1849031f91ff8206a2626d81dff4" ns2:_="">
    <xsd:import namespace="9d4f2478-bf46-4461-8a08-005b09ccefe5"/>
    <xsd:element name="properties">
      <xsd:complexType>
        <xsd:sequence>
          <xsd:element name="documentManagement">
            <xsd:complexType>
              <xsd:all>
                <xsd:element ref="ns2:MediaServiceMetadata" minOccurs="0"/>
                <xsd:element ref="ns2:MediaServiceFastMetadata" minOccurs="0"/>
                <xsd:element ref="ns2:MediaServiceSearchProperties" minOccurs="0"/>
                <xsd:element ref="ns2:MediaServiceDateTaken" minOccurs="0"/>
                <xsd:element ref="ns2:MediaServiceObjectDetectorVersions" minOccurs="0"/>
                <xsd:element ref="ns2:MediaServiceGenerationTime" minOccurs="0"/>
                <xsd:element ref="ns2:MediaServiceEventHashCode" minOccurs="0"/>
                <xsd:element ref="ns2:MediaLengthInSecond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9d4f2478-bf46-4461-8a08-005b09ccefe5"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SearchProperties" ma:index="10" nillable="true" ma:displayName="MediaServiceSearchProperties" ma:hidden="true" ma:internalName="MediaServiceSearchProperties" ma:readOnly="true">
      <xsd:simpleType>
        <xsd:restriction base="dms:Note"/>
      </xsd:simpleType>
    </xsd:element>
    <xsd:element name="MediaServiceDateTaken" ma:index="11" nillable="true" ma:displayName="MediaServiceDateTaken" ma:hidden="true" ma:indexed="true" ma:internalName="MediaServiceDateTaken" ma:readOnly="true">
      <xsd:simpleType>
        <xsd:restriction base="dms:Text"/>
      </xsd:simpleType>
    </xsd:element>
    <xsd:element name="MediaServiceObjectDetectorVersions" ma:index="12" nillable="true" ma:displayName="MediaServiceObjectDetectorVersions" ma:hidden="true" ma:indexed="true" ma:internalName="MediaServiceObjectDetectorVersions" ma:readOnly="true">
      <xsd:simpleType>
        <xsd:restriction base="dms:Text"/>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EventHashCode" ma:index="14" nillable="true" ma:displayName="MediaServiceEventHashCode" ma:hidden="true" ma:internalName="MediaServiceEventHashCode" ma:readOnly="true">
      <xsd:simpleType>
        <xsd:restriction base="dms:Text"/>
      </xsd:simpleType>
    </xsd:element>
    <xsd:element name="MediaLengthInSeconds" ma:index="15" nillable="true" ma:displayName="MediaLengthInSeconds" ma:hidden="true" ma:internalName="MediaLengthInSeconds" ma:readOnly="true">
      <xsd:simpleType>
        <xsd:restriction base="dms:Unknow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A048CF73-91C7-4EA0-8255-AF7302450FD7}"/>
</file>

<file path=customXml/itemProps2.xml><?xml version="1.0" encoding="utf-8"?>
<ds:datastoreItem xmlns:ds="http://schemas.openxmlformats.org/officeDocument/2006/customXml" ds:itemID="{AF66B82F-7AE7-4E07-AC27-2EEA5C29B983}"/>
</file>

<file path=customXml/itemProps3.xml><?xml version="1.0" encoding="utf-8"?>
<ds:datastoreItem xmlns:ds="http://schemas.openxmlformats.org/officeDocument/2006/customXml" ds:itemID="{4AA46341-A074-4D77-874A-1953E4E69568}"/>
</file>

<file path=docProps/app.xml><?xml version="1.0" encoding="utf-8"?>
<Properties xmlns="http://schemas.openxmlformats.org/officeDocument/2006/extended-properties" xmlns:vt="http://schemas.openxmlformats.org/officeDocument/2006/docPropsVTypes">
  <TotalTime>0</TotalTime>
  <Words>4831</Words>
  <Application>Microsoft Office PowerPoint</Application>
  <PresentationFormat>On-screen Show (4:3)</PresentationFormat>
  <Paragraphs>554</Paragraphs>
  <Slides>66</Slides>
  <Notes>8</Notes>
  <HiddenSlides>0</HiddenSlides>
  <MMClips>0</MMClips>
  <ScaleCrop>false</ScaleCrop>
  <HeadingPairs>
    <vt:vector size="8" baseType="variant">
      <vt:variant>
        <vt:lpstr>Fonts Used</vt:lpstr>
      </vt:variant>
      <vt:variant>
        <vt:i4>15</vt:i4>
      </vt:variant>
      <vt:variant>
        <vt:lpstr>Theme</vt:lpstr>
      </vt:variant>
      <vt:variant>
        <vt:i4>1</vt:i4>
      </vt:variant>
      <vt:variant>
        <vt:lpstr>Embedded OLE Servers</vt:lpstr>
      </vt:variant>
      <vt:variant>
        <vt:i4>2</vt:i4>
      </vt:variant>
      <vt:variant>
        <vt:lpstr>Slide Titles</vt:lpstr>
      </vt:variant>
      <vt:variant>
        <vt:i4>66</vt:i4>
      </vt:variant>
    </vt:vector>
  </HeadingPairs>
  <TitlesOfParts>
    <vt:vector size="84" baseType="lpstr">
      <vt:lpstr>ＭＳ Ｐゴシック</vt:lpstr>
      <vt:lpstr>Arial</vt:lpstr>
      <vt:lpstr>Calibri</vt:lpstr>
      <vt:lpstr>Cambria Math</vt:lpstr>
      <vt:lpstr>Helvetica</vt:lpstr>
      <vt:lpstr>Helvetica LT Std Cond Light</vt:lpstr>
      <vt:lpstr>Helvetica Neue</vt:lpstr>
      <vt:lpstr>Helvetica Nueue</vt:lpstr>
      <vt:lpstr>Mathematica1</vt:lpstr>
      <vt:lpstr>Monotype Sorts</vt:lpstr>
      <vt:lpstr>Nunito</vt:lpstr>
      <vt:lpstr>Symbol</vt:lpstr>
      <vt:lpstr>Tahoma</vt:lpstr>
      <vt:lpstr>Times New Roman</vt:lpstr>
      <vt:lpstr>Wingdings</vt:lpstr>
      <vt:lpstr>Office Theme</vt:lpstr>
      <vt:lpstr>Equation</vt:lpstr>
      <vt:lpstr>Equation.3</vt:lpstr>
      <vt:lpstr>PowerPoint Presentation</vt:lpstr>
      <vt:lpstr> Example 2:</vt:lpstr>
      <vt:lpstr>Example 3: </vt:lpstr>
      <vt:lpstr>Example 4:</vt:lpstr>
      <vt:lpstr>PowerPoint Presentation</vt:lpstr>
      <vt:lpstr>Example 5:</vt:lpstr>
      <vt:lpstr>Example 6:</vt:lpstr>
      <vt:lpstr>PowerPoint Presentation</vt:lpstr>
      <vt:lpstr>      Poisson Distribution </vt:lpstr>
      <vt:lpstr>      Poisson Distribution </vt:lpstr>
      <vt:lpstr>PowerPoint Presentation</vt:lpstr>
      <vt:lpstr> Example 7: </vt:lpstr>
      <vt:lpstr>PowerPoint Presentation</vt:lpstr>
      <vt:lpstr>PowerPoint Presentation</vt:lpstr>
      <vt:lpstr>PowerPoint Presentation</vt:lpstr>
      <vt:lpstr>PowerPoint Presentation</vt:lpstr>
      <vt:lpstr>PowerPoint Presentation</vt:lpstr>
      <vt:lpstr>PowerPoint Presentation</vt:lpstr>
      <vt:lpstr>Example 10:</vt:lpstr>
      <vt:lpstr>Solution:</vt:lpstr>
      <vt:lpstr>      Poisson Distribution: Applications </vt:lpstr>
      <vt:lpstr>PowerPoint Presentation</vt:lpstr>
      <vt:lpstr>PowerPoint Presentation</vt:lpstr>
      <vt:lpstr>Normal Distribu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roblem 12:</vt:lpstr>
      <vt:lpstr>Problem 13:</vt:lpstr>
      <vt:lpstr>Problem 14:</vt:lpstr>
      <vt:lpstr>PowerPoint Presentation</vt:lpstr>
      <vt:lpstr>PowerPoint Presentation</vt:lpstr>
      <vt:lpstr>Normal Distribu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  IMP Note to Self</vt:lpstr>
      <vt:lpstr>Thank you</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ultimedia Computing Lectures</dc:title>
  <dc:subject>Multimedia Computing</dc:subject>
  <dc:creator/>
  <cp:keywords>Abhishek Thakur</cp:keywords>
  <dc:description>For Online / Offline series</dc:description>
  <cp:lastModifiedBy/>
  <cp:revision>47</cp:revision>
  <dcterms:created xsi:type="dcterms:W3CDTF">2014-08-22T12:03:57Z</dcterms:created>
  <dcterms:modified xsi:type="dcterms:W3CDTF">2025-01-05T07:14:40Z</dcterms:modified>
  <cp:contentStatus>Work In Progress</cp:contentStatus>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977BBA2B4F635C42AB2023D2186BCB65</vt:lpwstr>
  </property>
</Properties>
</file>